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61" r:id="rId1"/>
  </p:sldMasterIdLst>
  <p:sldIdLst>
    <p:sldId id="256" r:id="rId2"/>
    <p:sldId id="257" r:id="rId3"/>
    <p:sldId id="273" r:id="rId4"/>
    <p:sldId id="259" r:id="rId5"/>
    <p:sldId id="274" r:id="rId6"/>
    <p:sldId id="260" r:id="rId7"/>
    <p:sldId id="275" r:id="rId8"/>
    <p:sldId id="261" r:id="rId9"/>
    <p:sldId id="276" r:id="rId10"/>
    <p:sldId id="262" r:id="rId11"/>
    <p:sldId id="277" r:id="rId12"/>
    <p:sldId id="263" r:id="rId13"/>
    <p:sldId id="278" r:id="rId14"/>
    <p:sldId id="264" r:id="rId15"/>
    <p:sldId id="279" r:id="rId16"/>
    <p:sldId id="265" r:id="rId17"/>
    <p:sldId id="280" r:id="rId18"/>
    <p:sldId id="266" r:id="rId19"/>
    <p:sldId id="281" r:id="rId20"/>
    <p:sldId id="267" r:id="rId21"/>
    <p:sldId id="282" r:id="rId22"/>
    <p:sldId id="268" r:id="rId23"/>
    <p:sldId id="283" r:id="rId24"/>
    <p:sldId id="269" r:id="rId25"/>
    <p:sldId id="284" r:id="rId26"/>
    <p:sldId id="270" r:id="rId27"/>
    <p:sldId id="285" r:id="rId28"/>
    <p:sldId id="271" r:id="rId29"/>
    <p:sldId id="286" r:id="rId30"/>
    <p:sldId id="272" r:id="rId31"/>
    <p:sldId id="287" r:id="rId3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38:51.36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2A629DA3-95D8-47E7-942C-792F1C3CE082}" emma:medium="tactile" emma:mode="ink">
          <msink:context xmlns:msink="http://schemas.microsoft.com/ink/2010/main" type="writingRegion" rotatedBoundingBox="3485,10482 21358,10497 21353,16066 3480,16051"/>
        </emma:interpretation>
      </emma:emma>
    </inkml:annotationXML>
    <inkml:traceGroup>
      <inkml:annotationXML>
        <emma:emma xmlns:emma="http://www.w3.org/2003/04/emma" version="1.0">
          <emma:interpretation id="{112B574F-8DBF-4E56-A86B-30CEAF8F359A}" emma:medium="tactile" emma:mode="ink">
            <msink:context xmlns:msink="http://schemas.microsoft.com/ink/2010/main" type="paragraph" rotatedBoundingBox="8409,10602 18372,10493 18380,11238 8417,11347" alignmentLevel="3"/>
          </emma:interpretation>
        </emma:emma>
      </inkml:annotationXML>
      <inkml:traceGroup>
        <inkml:annotationXML>
          <emma:emma xmlns:emma="http://www.w3.org/2003/04/emma" version="1.0">
            <emma:interpretation id="{1475A674-7F26-4DAB-8F6C-A042AF1F69E1}" emma:medium="tactile" emma:mode="ink">
              <msink:context xmlns:msink="http://schemas.microsoft.com/ink/2010/main" type="line" rotatedBoundingBox="8409,10602 18372,10493 18380,11238 8417,11347"/>
            </emma:interpretation>
          </emma:emma>
        </inkml:annotationXML>
        <inkml:traceGroup>
          <inkml:annotationXML>
            <emma:emma xmlns:emma="http://www.w3.org/2003/04/emma" version="1.0">
              <emma:interpretation id="{F100C8F2-68C6-4B79-8916-50C26B4215DA}" emma:medium="tactile" emma:mode="ink">
                <msink:context xmlns:msink="http://schemas.microsoft.com/ink/2010/main" type="inkWord" rotatedBoundingBox="8409,10602 18372,10493 18380,11238 8417,11347"/>
              </emma:interpretation>
              <emma:one-of disjunction-type="recognition" id="oneOf0">
                <emma:interpretation id="interp0" emma:lang="en-US" emma:confidence="0">
                  <emma:literal>~X2.X3.(3x)2.(-x)=9x8</emma:literal>
                </emma:interpretation>
                <emma:interpretation id="interp1" emma:lang="en-US" emma:confidence="0">
                  <emma:literal>~X2.X3.(3x)2.(-x)=9X8</emma:literal>
                </emma:interpretation>
                <emma:interpretation id="interp2" emma:lang="en-US" emma:confidence="0">
                  <emma:literal>~X2.X3.(3x)2.(~x)=9x8</emma:literal>
                </emma:interpretation>
                <emma:interpretation id="interp3" emma:lang="en-US" emma:confidence="0">
                  <emma:literal>~X2.X3.(3x)2.(-x7=9X8</emma:literal>
                </emma:interpretation>
                <emma:interpretation id="interp4" emma:lang="en-US" emma:confidence="0">
                  <emma:literal>~X2.X3.(3x)2.(~x)=9X8</emma:literal>
                </emma:interpretation>
              </emma:one-of>
            </emma:emma>
          </inkml:annotationXML>
          <inkml:trace contextRef="#ctx0" brushRef="#br0">1180-298 963 0,'0'0'229'0,"0"0"-64"16,0 0-73-16,0 0-44 0,0 0-45 0,0 0-2 16,0 0 1-16,0 0-1 0,11-28 0 0,-11 28 0 15,0 0 0-15,0 0 0 0,28-14 0 16,-28 14 1-16,0 0-2 0,25-13 0 0,-25 13 0 0,0 0-1 0,0 0 1 16,30-7 1-16,-30 7 0 0,0 0 0 15,25 0 0-15,-25 0 0 0,0 0 0 0,26 4 0 16,-26-4 0-16,0 0 0 0,0 0 0 0,31 26 0 15,-31-26 0 1,0 0 1-16,0 0-1 0,19 30 0 0,-19-30-1 0,0 0-15 0,0 27 29 16,0-27-28-16,0 0 27 0,-3 27-11 0,3-27-2 15,0 0 2-15,-16 30-2 0,16-30 2 16,0 0-3-16,-20 26 2 0,20-26-1 16,0 0 2-16,-28 28-2 0,28-28 1 0,0 0 0 15,-34 24-1-15,34-24 0 0,0 0 1 0,-29 21-1 16,29-21 1-16,0 0 0 0,-22 17 0 0,22-17-1 15,0 0 1-15,0 0-1 0,-27 23 0 0,27-23-1 16,0 0 2-16,0 0-1 0,0 0 1 0,0 0-1 16,0 0 0-16,0 0 0 0,-25 25 0 15,25-25 0-15,0 0-1 0,0 0-1 0,0 0 0 16,0 0 0-16,0 0-1 0,0 0 0 0,0 0 3 16,0 0-2-16,0 0 2 0,25 18-1 0,-25-18 0 15,0 0 0-15,0 0 0 0,0 0 2 16,30 5-1-16,-30-5 0 0,0 0 1 0,29 0-2 15,-29 0 1-15,27-5 0 0,-27 5-1 0,26 0 2 16,-26 0-1-16,23-5 0 0,-23 5 0 16,0 0 0-16,32-8 0 0,-32 8 0 0,0 0 0 15,0 0 0-15,22 0 0 0,-22 0-1 0,0 0 2 16,0 0-2-16,0 0 1 0,0 0 1 0,0 0-1 16,0 0 1-16,0 0-1 0,0 0-1 0,0 0 1 15,0 0-4-15,0 0-95 0,0 0-201 0,0 0-141 16,0 0-77-16,18 20 358 0</inkml:trace>
          <inkml:trace contextRef="#ctx0" brushRef="#br0" timeOffset="531.3035">1752 44 1128 0,'0'0'311'0,"0"0"-241"0,0 0-66 16,0 0 0-16,0 0-2 0,0 0-1 0,0 0-1 15,0 0-2-15,0 0 1 0,0 0-1 16,0 0-1-16,0 0 0 0,0 0 1 0,0 0 0 15,0 23 1-15,0-23 0 0,0 0 0 0,0 0 0 16,0 0 1-16,26 0-1 0,-26 0 1 0,0 0 0 16,0 0 1-16,0 0-1 0,0 0 1 15,0 0 0-15,0 0-1 0,25-19 2 0,-25 19-2 16,0 0 2-16,0 0-1 0,0 0 2 0,0 0 1 16,0 0 0-16,0 0 1 0,0 0-2 0,-25-7-1 15,25 7-1-15,0 0-1 0,0 0 0 0,-28 12 0 16,28-12-1-16,0 0 1 0,0 0-3 0,0 0-1 15,0 0-3-15,0 0-31 0,6 33-189 0,-6-33-167 16,0 0-121-16,0 0 174 16</inkml:trace>
          <inkml:trace contextRef="#ctx0" brushRef="#br0" timeOffset="1685.5572">2102-168 1133 0,'0'0'278'0,"0"0"-142"15,0 0-77-15,0 0-55 0,0 0-1 0,0 0-1 16,8 24 1-16,-8-24-2 0,0 0 3 0,19 27-3 31,-19-27 1-31,16 23-1 0,-16-23 0 0,24 32-1 0,-24-32 3 16,30 35-3-16,-30-35 2 0,37 37-2 0,-37-37 2 15,42 35-2-15,-42-35 2 0,43 34-3 0,-43-34 2 16,43 33-2-16,-43-33 3 0,38 31-3 0,-38-31 4 16,35 32-2-16,-35-32 0 0,28 25 0 0,-28-25 0 15,0 0-3-15,22 30 4 0,-22-30-3 0,0 0 1 16,16 26 1-16,-16-26-1 15,0 0 0-15,0 0 0 0,0 0-1 0,0 0 1 16,0 0 0-16,0 0 0 0,0 0 0 0,0 0-1 16,0 0 0-16,0 0-1 0,0 0-8 0,0 0-91 15,0 0-121-15,-28-32-103 0,28 32-67 0,0 0 25 16,0 0 145-16,0 0 222 0</inkml:trace>
          <inkml:trace contextRef="#ctx0" brushRef="#br0" timeOffset="2044.9708">2410-102 1003 0,'0'0'292'0,"0"0"-150"0,0 0-91 0,0 0-46 16,0 0-2-16,0 0-1 0,0 0 0 0,0 0 0 15,0 0 0-15,0 0-2 0,-27 19 2 0,27-19-1 16,-16 26 0-16,16-26 0 0,-19 28 1 0,19-28-2 16,-22 31 3-16,22-31-4 0,-24 32 2 0,24-32-2 15,-24 28 3-15,24-28-2 0,-25 34 2 0,25-34-1 16,-21 33 0-16,21-33-2 16,-27 31 2-16,27-31-2 0,-19 29 2 0,19-29-2 15,0 0 2-15,-20 30-2 0,20-30 2 0,0 0-2 16,0 0 0-16,-9 25 1 0,9-25-1 0,0 0-2 15,0 0 1-15,0 0-2 0,0 0 0 0,0 0 1 16,0 0-1-16,38-5-101 0,-45-20-157 0,7 25-149 16,28-14-88-16,-28 14 280 0</inkml:trace>
          <inkml:trace contextRef="#ctx0" brushRef="#br0" timeOffset="2779.424">2747-293 836 0,'0'0'254'0,"0"0"-43"15,-8-25-74-15,8 25-34 0,0 0-60 16,0 0-38-16,0 0-2 0,27-8-1 16,-27 8-1-16,0 0 0 0,26-9-1 0,-26 9 0 15,0 0 2-15,23-9-2 0,-23 9 1 0,0 0 0 16,31-4 0-16,-31 4 0 0,0 0 0 0,25 0-1 16,-25 0 1-16,0 0-1 0,27 11 1 0,-27-11 0 15,0 0 0-15,0 0 1 0,0 0-3 16,16 29 3-16,-16-29-3 0,0 0 2 0,-5 29-1 15,5-29-16-15,0 0 28 0,-14 23-28 0,14-23 27 16,0 0-10-16,-24 29-2 0,24-29 2 0,0 0-2 16,-22 29 2-16,22-29-1 0,0 0-1 0,-26 8 2 15,26-8-1-15,0 0-1 0,0 0 2 16,-28 8-1-16,28-8-1 0,0 0 2 0,0 0-1 16,0 0 1-16,-26 0-2 0,26 0 1 15,0 0 0-15,0 0 0 0,0 0-1 0,0 0-1 16,0 0 1-16,0 0-1 0,0 0 1 0,0 0 0 15,0 0 0-15,0 0 2 0,0 0-1 0,27-18 0 16,-27 18 1-16,0 0 0 0,0 0 0 0,31-6-1 16,-31 6 1-16,0 0-1 0,23 8 1 0,-23-8-2 15,0 0 2-15,29 12-1 0,-29-12 0 0,0 0 2 16,27 22-1-16,-27-22 0 0,0 0 0 16,17 33-1-16,-17-33 1 0,0 0-1 15,6 29 1-15,-6-29-1 0,0 0 2 0,-6 30-2 16,6-30 1-16,0 0-1 0,-16 28 1 0,16-28-1 15,0 0 0-15,-20 25 1 0,20-25 1 0,0 0-1 16,-28 17 0-16,28-17-1 0,0 0 0 0,-29 3 0 16,29-3 1-16,0 0 0 0,-31-3 0 15,31 3 0-15,0 0-2 0,-26-13 2 0,26 13-1 16,0 0 0-16,0 0 0 0,0 0 0 0,-28-23 0 16,28 23 0-16,0 0 0 0,0 0-1 0,0 0-1 15,0 0 0-15,0 0-1 0,0 0 0 0,0 0-1 16,0 0 1-16,0 0 1 0,0 0-1 0,0 0-38 15,0 0-161-15,0 0-141 0,29 11-140 0,-29-11 15 16,0 0 409-16</inkml:trace>
          <inkml:trace contextRef="#ctx0" brushRef="#br0" timeOffset="3279.4778">3289 92 1039 0,'-24'-31'304'0,"24"31"-115"0,0 0-95 16,0 0-85-16,0 0-4 0,0 0-1 0,0 0-2 16,0 0 1-16,0 0-1 0,0 0-1 15,0 0 0-15,0 0-1 0,0 0 1 16,0 0 0-16,0 0-1 0,0 0 2 0,0 0-3 15,0 0 0-15,0 0-1 0,0 0 0 0,0 0 0 16,0 0 0-16,0 0 0 0,0 0 0 0,0 0 1 16,0 0 1-16,0 0 0 0,0 0 0 0,0 0 0 15,0 0 0-15,0 0 1 0,0 0-2 0,0 0 3 16,0 0-2-16,0 0 1 0,0 0-1 16,0 0 1-16,0 0 1 0,0 0 1 0,0 0 0 15,0 0-2-15,0 0 1 0,0 0-1 0,0 0-1 16,0 0 0-16,0 0-1 0,0 0-2 0,-25-20-2 15,25 20-150-15,0 0-194 0,0 0-141 0,0 0-18 16,0 0 361-16</inkml:trace>
          <inkml:trace contextRef="#ctx0" brushRef="#br0" timeOffset="-1702.5486">27 20 1308 0,'-28'9'136'0,"28"-9"-130"0,0 0 3 16,0 0 3-16,0 0 2 0,0 0-2 0,0 0-2 15,0 0-5-15,0 0-4 0,0 0-1 16,0 0 0-16,0 0 0 0,32-9 1 0,-32 9 0 16,37 0 0-16,-37 0-1 0,42-6-1 0,-42 6 2 15,47 0-1-15,-47 0 0 0,43 0 0 0,-43 0 0 16,38 4 0-16,-38-4 1 0,31 0-1 0,-31 0 1 16,25 0-1-16,-25 0 1 0,0 0 0 0,29 0-2 15,-29 0 2-15,0 0-2 16,26-9 1-16,-26 9-1 0,0 0 2 0,0 0-2 15,27-14 2-15,-27 14 0 0,0 0-2 0,0 0-1 16,0 0-6-16,0 0-2 0,0 0-4 0,0 0-101 16,0 0-196-16,-28 25-130 0,28-25-86 0,-5 30 436 15</inkml:trace>
          <inkml:trace contextRef="#ctx0" brushRef="#br0" timeOffset="-749.3214">869-133 889 0,'22'-10'346'0,"-22"10"-180"0,0 0-93 15,0 0-54-15,0 0-15 0,0 0-1 0,0 0 1 16,0 0 0-16,0 0-1 0,0 0-1 16,0 0 0-16,-27 0-2 0,27 0 1 0,0 0 1 15,-19 31 0-15,19-31-2 0,-14 26 3 0,14-26-3 16,-25 33 2-16,25-33-2 0,-28 38 2 0,28-38-2 15,-29 42 3-15,29-42-4 0,-32 35 3 0,32-35-2 16,-34 39 3-16,34-39-4 0,-29 38 3 0,29-38-2 16,-25 33 2-16,25-33-2 0,-21 23 0 15,21-23-1-15,0 0 2 0,-19 26-3 0,19-26 3 16,0 0-2-16,0 0 1 0,0 0-1 0,-16 23 0 16,16-23-1-16,0 0 0 0,0 0 0 15,0 0 0-15,0 0-1 0,0 0 0 0,0 0 0 16,26-20-78-16,-1 27-153 0,-25-7-140 0,16-25-108 15,-16 25 137-15,14-28 345 0</inkml:trace>
          <inkml:trace contextRef="#ctx0" brushRef="#br0" timeOffset="-1139.9867">608-179 918 0,'0'0'284'0,"0"0"-103"16,0 0-78-16,0 0-96 0,0 0-4 16,0 0-1-16,0 0 0 0,0 0 0 0,0 0 0 15,19 25-1-15,-19-25 1 0,0 0-2 0,16 37 3 16,-16-37-3-16,16 31 3 0,-16-31-4 16,19 34 3-16,-19-34-2 0,24 39 2 0,-24-39-3 15,30 40 3-15,-30-40-4 0,32 34 3 0,-32-34-3 16,39 33 2-16,-39-33-1 0,34 30 2 0,-34-30-1 15,35 26 0-15,-35-26-1 0,26 25 2 16,-26-25-2-16,0 0 1 0,26 20 0 0,-26-20 0 16,0 0-1-16,0 0 0 0,0 0 0 0,0 0 0 15,0 0 1-15,0 0-1 0,0 0 0 0,0 0 0 16,0 0 0-16,0 0 0 0,0 0-2 0,0 0-39 16,0 0-108-16,0 0-104 0,0 0-104 0,-25 0-42 15,25 0 103-15,0 0 297 0</inkml:trace>
          <inkml:trace contextRef="#ctx0" brushRef="#br0" timeOffset="4690.3704">3872-231 1144 0,'0'0'286'0,"0"0"-186"0,0 0-95 0,-27-15-1 15,27 15 0-15,0 0-2 0,0 0 0 0,0 0-2 16,-29 19 2-16,29-19-3 0,-16 29 2 16,16-29-2-16,-20 25 2 0,20-25-1 0,-21 38 1 15,21-38-2-15,-22 41 2 0,12-14-3 0,0 1 3 16,1-2-2-16,0 1 2 0,4 1-3 0,0-1 4 15,-2 0-4-15,4 0 3 0,3-2-4 0,0-25 3 16,0 41-2-16,0-41 1 0,10 35-3 16,-10-35 2-16,15 36-4 0,-15-36-71 0,32 36-152 15,-32-36-144-15,0 0-94 0,34 29 83 16,-34-29 384-16</inkml:trace>
          <inkml:trace contextRef="#ctx0" brushRef="#br0" timeOffset="5461.2846">4063-168 814 0,'0'0'335'0,"0"0"-135"0,0 0-77 16,0 0-61-16,0 0-58 0,0 0-2 0,0 0 0 0,0 0-1 16,29-27 0-16,-29 27 0 0,0 0-1 0,31-10 1 15,-31 10-2-15,24 0 1 0,-24 0 1 16,30-7 0-16,-30 7 2 0,32 0 1 15,-32 0-1-15,32 6-1 0,-32-6-1 0,32 9-1 16,-32-9 1-16,23 15-1 0,-23-15 1 0,0 0 1 16,24 32 2-16,-24-32-2 0,0 23 2 0,0-23-1 15,0 0 0-15,-8 33-1 0,8-33 0 0,-14 27-2 16,14-27 1-16,-19 25-1 0,19-25 1 0,-24 23-1 16,24-23 1-16,-29 20-4 0,29-20 2 15,-32 17-2-15,32-17 1 0,-29 11 2 0,29-11 0 16,-23 5 0-16,23-5-1 0,0 0 0 0,-33 0-1 15,33 0 1-15,0 0 0 0,-26 0 0 0,26 0 0 16,0 0-1-16,0 0-1 0,0 0 0 16,0 0 0-16,0 0-1 0,0 0 1 0,0 0 1 15,0 0 2-15,0 0-1 0,0 0 1 0,0 0 0 16,31-16-1-16,-31 16 2 0,0 0-2 16,23-5 1-16,-23 5 0 0,0 0 0 0,34 0 0 15,-34 0 1-15,23 0 2 0,-23 0 1 0,26 5-1 16,-26-5-1-16,25 11-1 0,-25-11-1 0,24 16 2 15,-24-16-1-15,0 0 1 0,23 34-1 0,-23-34 3 16,4 27-2-16,-4-27 2 0,0 27-2 0,0-27 1 16,-6 27-2-16,6-27 0 0,-11 26-1 0,11-26 2 15,0 0-2-15,-15 30 3 0,15-30-3 16,0 0 3-16,-26 25-3 0,26-25 1 16,0 0-3-16,-35 11-1 0,35-11 0 0,-26 0 1 15,26 0 1-15,-30 0 1 0,30 0 0 0,-29-8-1 16,29 8 0-16,-27-7-1 0,27 7 1 0,-27-15-1 15,27 15 0-15,0 0 0 0,-23-19 0 0,23 19 0 16,0 0 2-16,0 0-2 0,0 0 1 16,0 0 0-1,0 0-1-15,0 0-1 0,0 0 1 0,0 0 0 16,0 0 0-16,0 0-9 0,0 0-49 0,-16-25-87 16,16 25-119-16,0 0-89 0,0 0-44 0,23 27 84 15,-23-27 315-15</inkml:trace>
          <inkml:trace contextRef="#ctx0" brushRef="#br0" timeOffset="5924.5125">4483-83 1213 0,'0'0'264'0,"0"0"-182"0,0 0-80 0,0 0 0 16,0 0-1-16,0 0 1 0,0 0-1 0,0 0 0 15,23 30 0-15,-23-30 1 0,18 24-2 0,-18-24 1 16,20 31-1-16,-20-31 1 0,27 31-2 0,-27-31 2 16,27 29-2-16,-27-29 3 0,29 32-3 0,-29-32 3 15,30 30-4-15,-30-30 3 0,29 30-2 0,-29-30 1 16,26 21-2-16,-26-21 2 16,0 0-1-16,28 22 2 0,-28-22-1 0,0 0 0 15,0 0 0-15,23 19-1 0,-23-19 1 0,0 0-1 16,0 0-1-16,0 0 1 0,0 0 0 0,0 0 0 15,0 0 0-15,0 0-6 0,0 0-70 0,0 0-71 16,0 0-87-16,0 0-69 0,0 0-8 0,-23-6 21 16,23 6 102-16,0 0 189 0</inkml:trace>
          <inkml:trace contextRef="#ctx0" brushRef="#br0" timeOffset="6237.0461">4721-94 1153 0,'0'0'289'0,"0"0"-185"0,0 0-99 0,0 0-1 16,0 0 0-16,0 0-2 0,0 0 1 0,0 0-2 16,0 0 1-16,0 0-1 0,0 0 1 0,-28 33-2 15,28-33 2-15,-17 26-2 0,17-26 1 0,-25 33-1 16,25-33 1-16,-28 36-1 0,28-36 3 0,-33 41-5 15,33-41 5-15,-33 40-4 0,33-40 2 16,-27 37-2-16,27-37 2 0,-19 27-2 16,19-27 3-16,0 0-4 0,-18 31 3 0,18-31-3 15,0 0 2-15,0 0-2 0,0 0 1 0,0 0 0 16,0 0-1-16,0 0 2 0,0 0-2 0,0 0-18 16,0 0-89-16,34 0-128 0,-34 0-116 0,0 0-81 15,0 0 44-15,0-35 365 0</inkml:trace>
          <inkml:trace contextRef="#ctx0" brushRef="#br0" timeOffset="6658.9664">4959-329 986 0,'0'0'269'0,"0"0"-86"0,0 0-69 0,0 0-51 16,0 0-59-16,0 0 0 0,25 0-3 16,-25 0 2-16,0 0-2 0,0 0 0 0,27 29-1 15,-27-29-14-15,16 23 26 0,-16-23-25 16,16 34 25-16,-16-34-11 0,16 38-1 0,-16-38 1 15,19 41-2-15,-19-41 3 0,15 43-4 0,-15-20 3 16,6 3-1-16,-6-4 1 0,0 5-3 0,-5-2 4 16,1 2-4-16,-5-2 4 0,2 2-3 0,-5-2 3 15,2 0-3-15,10-25 3 0,-25 44-3 16,25-44 2-16,-22 39-2 0,22-39 2 0,-20 35-2 16,20-35 2-16,-16 24-1 0,16-24 1 0,0 0-3 15,0 0 2-15,0 0-1 0,0 0-1 0,0 0 1 16,-23 19 0-16,23-19-2 0,0 0-54 0,0 0-120 15,-6-32-117-15,6 32-109 0,0 0-38 0,0 0 191 16,38-16 250-16</inkml:trace>
          <inkml:trace contextRef="#ctx0" brushRef="#br0" timeOffset="7362.1998">5351-354 1029 0,'0'0'281'0,"0"0"-119"0,0 0-74 0,0 0-47 15,5-25-37-15,-5 25-3 0,0 0 0 0,0 0 1 16,26-16-1-16,-26 16-1 0,0 0 2 0,23 0-3 16,-23 0 1-16,0 0 1 0,28 0-2 15,-28 0 2-15,0 0-1 0,31 0 1 16,-31 0-1-16,0 0 0 0,24 16-1 0,-24-16 2 15,0 0-2-15,0 0 2 0,27 31-2 0,-27-31 2 16,0 0-2-16,8 27 2 0,-8-27-1 0,0 0 1 16,0 31-1-16,0-31-14 0,0 0 27 0,-17 33-27 15,17-33 27-15,-10 27-11 0,10-27-2 0,0 0 1 16,-21 32-1-16,21-32 1 0,0 0-1 16,-23 22 1-16,23-22 0 0,0 0-1 0,-26 23 0 15,26-23 0-15,0 0 0 0,-25 21 1 0,25-21-1 16,0 0 1-16,-25 23-1 0,25-23 0 0,0 0 0 15,-25 20 0-15,25-20 0 0,0 0 1 0,0 0-1 16,0 0 1-16,-22 26 0 0,22-26-1 16,0 0 0-16,0 0 0 0,0 0 0 0,0 0 1 15,0 0-1-15,0 0-1 0,0 0 1 16,0 0 0-16,0 0 1 0,0 0-2 0,0 0 2 16,25 0-2-16,-25 0 2 0,0 0-2 0,25-5 2 15,-25 5-2-15,0 0 1 0,25-5-1 0,-25 5 0 16,0 0 1-16,30 0 0 0,-30 0 0 0,0 0 0 15,30 0-1-15,-30 0 2 0,0 0-1 0,0 0-1 16,27 0 1-16,-27 0 0 0,0 0 0 16,0 0 0-16,0 0-1 0,0 0 1 0,24 0 0 15,-24 0 0-15,0 0 1 0,0 0-1 16,0 0-1-16,0 0 0 0,0 0-1 0,0 0 0 16,0 0-1-16,0 0-51 0,0 0-151 0,0 0-204 15,0 0-80-15,0 0 35 0,0 0 454 0</inkml:trace>
          <inkml:trace contextRef="#ctx0" brushRef="#br0" timeOffset="7877.3996">5919 48 1203 0,'0'0'318'0,"-31"0"-224"16,31 0-90-16,0 0-1 0,0 0-1 0,0 0-1 15,0 0 0-15,-23 5-1 0,23-5 2 0,0 0-1 16,0 0 0-16,0 0-1 0,0 0-1 0,0 0 1 15,0 0-1-15,0 0 2 0,0 0-1 0,0 0-1 16,26 18 1-16,-26-18-1 0,0 0 1 0,0 0 0 16,28-5 0-16,-28 5 1 0,0 0-2 15,0 0 3-15,0 0-1 0,0 0 1 16,0 0-1-16,0 0 1 0,0 0-1 0,0 0-1 16,0 0 0-16,0 0 0 0,0 0-1 0,-32-13 0 15,32 13 2-15,0 0-3 0,0 0 2 0,-25 25-38 16,25-25-193-16,0 0-246 0,0 0-82 0,0 0 231 15</inkml:trace>
          <inkml:trace contextRef="#ctx0" brushRef="#br0" timeOffset="9408.8195">6437-250 843 0,'-16'-27'283'0,"16"27"-80"0,0 0-87 0,0 0-28 15,0 0-58-15,0 0-25 0,0 0-1 0,0 0 0 16,0 0-1-16,0 0 0 0,0 0-2 0,0 0-15 16,0 0 27-16,-22 19-28 0,22-19 28 0,0 0-12 15,-28 37-1-15,28-37 1 0,-26 39-2 16,26-39 1-16,-26 43-1 0,14-20 3 16,2 3-3-16,0-2 3 0,-4 6-4 0,6-4 4 15,2-3-4-15,-1 4 4 0,7-27-4 0,-8 42 3 16,8-42-3-16,0 41 2 0,0-41-2 0,9 35 2 15,-9-35-3-15,17 31 2 0,-17-31-3 0,0 0-62 16,44 48-130-16,-44-48-134 0,0 0-128 0,32 25 5 16,-32-25 386-16</inkml:trace>
          <inkml:trace contextRef="#ctx0" brushRef="#br0" timeOffset="9833.3018">6571 36 1093 0,'0'0'350'16,"-26"-8"-226"-16,26 8-120 0,0 0-2 0,0 0-1 16,0 0-1-16,0 0 1 0,0 0-1 0,0 0 0 15,0 0-1-15,0 0 1 0,0 0 0 0,30-3 0 16,-30 3 0-16,0 0 0 0,34 0 0 0,-34 0 0 16,26 0 0-16,-26 0 0 0,34 0 0 0,-34 0 0 15,33 0 0-15,-33 0-2 0,34-8 2 16,-34 8-1-16,28-5 0 0,-28 5 0 0,27-7-1 15,-27 7-4-15,0 0-39 0,0 0-75 16,32 0-104-16,-32 0-90 0,0 0-70 0,0 0 20 16,-23 0 254-16</inkml:trace>
          <inkml:trace contextRef="#ctx0" brushRef="#br0" timeOffset="10177.0906">7026-125 1408 0,'0'0'143'16,"0"0"-141"-16,0 0-1 0,0 0 1 0,0 0 0 15,0 0 1-15,0 0-3 0,0 0 1 0,0 0 0 16,19 28 0-16,-19-28-1 0,18 29 2 0,-18-29-2 16,17 35 2-16,-17-35-3 0,22 36 2 15,-22-36-3-15,25 33 3 0,-25-33-2 0,23 30 2 16,-23-30-3-16,28 29 2 0,-28-29-1 16,25 26 1-16,-25-26-1 0,0 0 1 0,32 26-1 15,-32-26 1-15,0 0 0 0,25 18-1 0,-25-18 0 16,0 0 1-16,0 0-1 0,0 0 0 0,0 0 0 15,0 0 0-15,0 0-1 0,0 0-22 0,26 9-90 16,-26-9-87-16,0 0-97 0,0 0-55 16,0 0 23-16,0 0 96 0,-42-30 234 0</inkml:trace>
          <inkml:trace contextRef="#ctx0" brushRef="#br0" timeOffset="10489.6303">7232-101 1169 0,'0'0'281'0,"0"0"-183"16,0 0-93-16,0 0-1 0,0 0 0 0,0 0-2 16,0 0-2-16,-28 0 2 0,28 0-2 0,0 0 2 15,0 0-1-15,-26 38 0 0,26-38-1 16,-22 27 2-16,22-27-3 0,-28 30 2 0,28-30-1 15,-29 33 2-15,29-33-2 0,-29 33 1 0,29-33-1 16,-26 33 1-16,26-33-2 0,-24 33 2 16,24-33-1-16,-14 24 0 0,14-24 0 0,0 0 0 15,-19 31-1-15,19-31 1 0,0 0-1 0,0 0 0 16,0 0 0-16,0 0-1 0,0 0-2 0,0 0-2 16,0 0-55-16,0 0-94 0,0 0-128 15,0 0-102-15,0 0-35 0,25 0 165 0,-25 0 255 16</inkml:trace>
          <inkml:trace contextRef="#ctx0" brushRef="#br0" timeOffset="10927.1714">7484-246 598 0,'11'-31'237'0,"-11"31"-38"0,0 0 4 0,0 0-21 16,0 0-57-16,26-13-41 0,-26 13-80 0,0 0-3 16,0 0 1-16,0 0-1 0,0 0 0 0,25 0 1 15,-25 0-1-15,0 0-16 0,0 0 28 16,11 36-27-16,-11-36 25 0,5 31-8 0,-5-31-3 15,6 37 1-15,-6-37-2 0,0 42 3 0,7-18-4 16,-7-24 4-16,0 47-2 0,4-25 1 16,-4 4-2-16,0-2 3 0,0-24-4 0,-4 44 4 15,4-44-4-15,-9 39 4 0,9-39-2 0,-10 40 1 16,10-40-2-16,-15 36 3 0,15-36-3 0,-13 27 3 16,13-27-3-16,0 0 2 0,-26 27-3 0,26-27 3 15,0 0-2-15,-25 24 2 0,25-24-1 0,0 0 0 16,0 0-1-16,0 0 1 0,0 0-1 15,0 0 1-15,0 0-1 0,0 0-1 0,0 0 0 16,0 0-23-16,0 0-117 0,0 0-121 16,0 0-112-16,0 0-11 0,0 0 114 0,0 0 109 15,0 0 152-15,16-27 11 0</inkml:trace>
          <inkml:trace contextRef="#ctx0" brushRef="#br0" timeOffset="13257.7097">7969-113 754 0,'0'0'339'16,"-26"0"-103"-16,26 0-91 0,0 0-62 16,0 0-52-16,0 0-27 0,0 0 0 0,0 0-3 15,0 0 0-15,0 0 0 0,0 0 0 0,24 10-1 16,-24-10 1-16,0 0 0 0,28 0-1 0,-28 0 2 15,24 0-1-15,-24 0-1 0,27 0 1 0,-27 0-1 16,31 5 0-16,-31-5 1 0,28 0-1 0,-28 0 0 16,26 8 0-16,-26-8 0 0,25 0 1 15,-25 0-2-15,0 0 2 0,27 6-1 0,-27-6 1 16,0 0-1-16,0 0 0 0,25 0 0 0,-25 0 0 16,0 0 0-16,0 0 1 0,0 0-1 15,0 0-1-15,0 0 1 0,0 0-1 0,0 0 0 16,0 0-2-16,0 0-21 0,0 0-79 0,25 16-112 15,-25-16-98-15,0 0-93 0,0 0 20 0,-23-3 229 16</inkml:trace>
          <inkml:trace contextRef="#ctx0" brushRef="#br0" timeOffset="13603.9507">7986 48 1009 0,'0'0'294'0,"0"0"-133"15,0 0-85-15,0 0-45 0,0 0-28 0,0 0-1 16,0 0 0-16,0 0-1 0,0 0 0 0,27 0-1 16,-27 0 0-16,23 0 1 0,-23 0-1 0,28 0 0 15,-28 0 0-15,27 5 1 0,-27-5-1 0,30 0 1 16,-30 0-1-16,27 0 0 0,-27 0 0 0,27 0-1 15,-27 0 1-15,0 0 0 0,24 0 1 0,-24 0 0 16,0 0 0-16,0 0 0 0,0 0-1 0,0 0 0 16,0 0 0-16,0 0 0 15,0 0 0-15,0 0 1 0,0 0-1 0,0 0 0 16,0 0-1-16,0 0 0 0,0 0-1 0,0 0-2 16,0 0-73-16,0 0-125 0,24 18-140 15,-24-18-104-15,0 0-22 0,0 0 424 0</inkml:trace>
          <inkml:trace contextRef="#ctx0" brushRef="#br0" timeOffset="15479.7466">8939-121 1154 0,'-26'-18'325'0,"26"18"-247"0,0 0-74 16,0 0-2-16,0 0 1 0,0 0-1 0,0 0-1 15,0 0 0-15,0 0 0 0,-12-26 0 0,12 26 1 16,0 0-2-16,0 0 0 0,0 0 0 0,0 0 1 15,0 0-1-15,-22-29 2 0,22 29-2 0,0 0 0 16,-26-9 1-16,26 9-1 0,-25-6 0 0,25 6 1 16,-29 0-1-16,29 0 0 0,-29 0 0 15,29 0 0-15,-31 11 0 0,31-11-1 0,-30 12 1 16,30-12-2-16,-25 18 2 0,25-18-1 0,-22 24 2 16,22-24-1-16,-13 24 1 0,13-24-2 0,-7 25 2 15,7-25-3-15,0 25 3 0,0-25-2 16,0 0 2-16,10 34-3 0,-10-34 3 0,0 0-2 15,22 22 1-15,-22-22-1 0,0 0 2 0,30 13-1 16,-30-13 1-16,27 0 0 0,-27 0-1 16,27 0 1-16,-27 0-1 0,30-13-1 0,-30 13 0 15,27-16 2-15,-27 16-2 0,26-17 1 0,-26 17 0 16,0 0 0-16,28-34-1 0,-28 34 2 0,15-30-3 16,-15 30 3-16,16-31-3 0,-16 31 3 0,13-31-2 15,-13 31 2-15,10-25-2 0,-10 25 3 16,0 0-3-16,0 0 2 0,0 0 0 0,0 0-1 15,0 0 1-15,0 0-1 0,0 0 0 16,0 0 1-16,0 0 0 0,0 0-1 0,0 0 1 16,0 31-2-16,0-31 3 0,0 28-3 0,0-28 2 15,-6 30-2-15,6-30 2 0,-5 39-2 0,5-39 3 16,-5 40-3-16,5-40 2 0,-6 42-1 0,6-42 1 16,-6 36-2-16,6-36 2 0,-4 37-2 0,4-37 3 15,0 37-3-15,0-37 1 0,-7 33-1 16,7-33 2-16,0 30-2 0,0-30 1 0,0 0-1 15,0 0 3-15,0 23-2 0,0-23 1 0,0 0-1 16,0 0-1-16,0 0 0 0,0 0 1 0,0 0-1 16,0 0 0-16,0 0 1 0,0 0-2 15,0 0 2-15,0 0-1 0,0 0 0 0,0 0 0 16,0 0-10-16,0 0-72 0,0 0-110 0,0 0-108 16,25 4-101-16,-25-4-7 0,0 0 234 15</inkml:trace>
          <inkml:trace contextRef="#ctx0" brushRef="#br0" timeOffset="16278.8554">9216-116 556 0,'-7'-33'235'0,"7"33"-8"0,0 0 4 16,0 0-48-16,0 0-61 0,0 0-65 0,0 0-53 16,0 0-2-16,0 0-1 15,0 0 0-15,0 0-1 0,26 13 1 0,-26-13 0 16,0 0 0-16,18 22-1 0,-18-22 1 0,0 0-2 15,22 34 3-15,-22-34-3 0,16 27 3 0,-16-27-2 16,19 33 1-16,-19-33-2 0,22 33 2 0,-22-33-3 16,25 31 3-16,-25-31-2 0,29 30 1 0,-29-30 0 15,27 26 1-15,-27-26-2 0,25 23 2 0,-25-23-2 16,0 0 2-16,22 25-2 0,-22-25 1 16,0 0-1-16,0 0 0 0,0 0-1 0,0 0 2 15,0 0-1-15,0 0 1 0,0 0-1 0,0 0 1 16,0 0-1-16,0 0-2 0,9 26-25 15,-9-26-72-15,0 0-92 0,0 0-89 0,0 0-60 16,-15-27 30-16,15 27 80 0,0 0 101 0,0 0 130 16</inkml:trace>
          <inkml:trace contextRef="#ctx0" brushRef="#br0" timeOffset="16653.8972">9472-149 633 0,'0'0'252'0,"0"0"-44"0,0 0-28 0,0 0-36 16,0 0-43-16,0 0-62 0,0 0-38 0,0 0 1 15,0 0-2-15,0 0 2 0,-29 24-2 0,29-24 3 16,0 0-2-16,-21 35 1 0,21-35-2 0,-19 27 1 15,19-27-1-15,-23 33 1 0,23-33-1 16,-23 31 2-16,23-31-3 0,-25 33 3 0,25-33-3 16,-21 33 3-16,21-33-2 0,-19 29 0 0,19-29 0 15,-19 27 2-15,19-27-3 0,0 0 2 0,-20 25-3 16,20-25 2-16,0 0-1 0,0 0 2 0,0 0-1 16,0 0 0-16,0 0 0 0,0 0 0 15,0 0-2-15,0 0 2 0,0 0-1 0,0 0 0 16,0 0 0-16,0 0 0 0,0 0-11 15,0 0-70-15,0 0-116 0,0 0-111 0,0 0-107 16,0 0-15-16,0 0 311 0</inkml:trace>
          <inkml:trace contextRef="#ctx0" brushRef="#br0" timeOffset="18904.2885">9929-440 714 0,'0'0'214'0,"-28"-26"-44"16,28 26 11-16,0 0-30 0,0 0-38 0,0 0-60 15,0 0-51-15,0 0-2 0,0 0 0 0,0 0 0 16,0 0 1-16,-26-15 0 0,26 15-1 15,0 0 1-15,0 0-2 0,0 0 2 0,-24-5-1 16,24 5 0-16,0 0 1 0,0 0-2 0,-28 9 2 16,28-9-2-16,0 0 1 0,-26 11 1 0,26-11-1 15,0 0 0-15,0 0 1 0,0 0-1 0,-26 26 1 16,26-26-2-16,0 0 2 0,0 0-2 16,0 0 2-16,0 32-1 0,0-32 1 15,0 0-1-15,0 0 1 0,19 25 0 0,-19-25 0 16,0 0-1-16,19 25 1 0,-19-25-1 0,0 0 1 15,26 31-2-15,-26-31 2 0,0 0-2 0,28 33 3 16,-28-33-3-16,0 0-15 0,23 31 29 0,-23-31-29 16,0 0 28-16,19 32-11 0,-19-32-1 0,0 0 1 15,6 33-1-15,-6-33 0 0,0 0 1 0,0 22 0 16,0-22-1-16,0 0 1 0,0 0-1 16,0 0 0-16,-15 27 0 0,15-27 0 0,0 0 1 15,0 0-1-15,0 0 0 0,-29 10 0 16,29-10 0-16,0 0 0 0,-26-8 0 0,26 8 0 15,0 0 1-15,0 0-2 0,-28-20 2 0,28 20-2 16,0 0 1-16,-13-27-1 0,13 27 2 0,0 0-2 16,-7-25 2-16,7 25-2 0,0 0 2 0,0 0-2 15,0-25 1-15,0 25 0 0,0 0 1 16,0 0-1-16,0 0 1 0,0 0-1 0,0 0-13 16,23-23 28-16,-23 23-27 0,0 0 29 0,0 0-17 15,31-23 1-15,-31 23-1 0,0 0 0 0,26-20 0 16,-26 20-1-16,0 0 1 0,26-30 0 0,-26 30 2 15,0 0-2-15,21-32 1 0,-21 32-1 0,0 0 0 16,22-24 0-16,-22 24 1 16,0 0-2-16,0 0 2 0,0 0-1 0,16-26 0 15,-16 26 1-15,0 0-1 0,0 0 0 0,0 0 0 16,0 0 0-16,0 0-1 0,0 0 1 0,0 0 0 16,0 0 0-16,0 0 0 0,0 0 0 0,0 0-1 15,0 0 1-15,0 0-1 0,0 0 0 0,0 0 1 16,0 0-1-16,0 0-1 0,0 0 1 0,0 0-16 15,0 0-71-15,0 0-136 0,0 0-137 16,0 0-83-16,0 0 10 0,0 0 388 0</inkml:trace>
        </inkml:traceGroup>
      </inkml:traceGroup>
    </inkml:traceGroup>
    <inkml:traceGroup>
      <inkml:annotationXML>
        <emma:emma xmlns:emma="http://www.w3.org/2003/04/emma" version="1.0">
          <emma:interpretation id="{90D63D44-005C-4F5F-B03C-29C3DADA0F76}" emma:medium="tactile" emma:mode="ink">
            <msink:context xmlns:msink="http://schemas.microsoft.com/ink/2010/main" type="paragraph" rotatedBoundingBox="12942,11750 21357,11757 21356,12603 12941,12596" alignmentLevel="4"/>
          </emma:interpretation>
        </emma:emma>
      </inkml:annotationXML>
      <inkml:traceGroup>
        <inkml:annotationXML>
          <emma:emma xmlns:emma="http://www.w3.org/2003/04/emma" version="1.0">
            <emma:interpretation id="{A6F612D6-A668-4E4C-A45E-E511E0366C19}" emma:medium="tactile" emma:mode="ink">
              <msink:context xmlns:msink="http://schemas.microsoft.com/ink/2010/main" type="line" rotatedBoundingBox="12942,11750 21357,11757 21356,12603 12941,12596"/>
            </emma:interpretation>
          </emma:emma>
        </inkml:annotationXML>
        <inkml:traceGroup>
          <inkml:annotationXML>
            <emma:emma xmlns:emma="http://www.w3.org/2003/04/emma" version="1.0">
              <emma:interpretation id="{85025E62-6D4B-4F6F-A2E5-F9470BB70DE2}" emma:medium="tactile" emma:mode="ink">
                <msink:context xmlns:msink="http://schemas.microsoft.com/ink/2010/main" type="inkWord" rotatedBoundingBox="12942,11841 16679,11851 16678,12377 12941,12367"/>
              </emma:interpretation>
              <emma:one-of disjunction-type="recognition" id="oneOf1">
                <emma:interpretation id="interp5" emma:lang="en-US" emma:confidence="0">
                  <emma:literal>012-113)</emma:literal>
                </emma:interpretation>
                <emma:interpretation id="interp6" emma:lang="en-US" emma:confidence="0">
                  <emma:literal>012) -113)</emma:literal>
                </emma:interpretation>
                <emma:interpretation id="interp7" emma:lang="en-US" emma:confidence="0">
                  <emma:literal>012) ~113)</emma:literal>
                </emma:interpretation>
                <emma:interpretation id="interp8" emma:lang="en-US" emma:confidence="0">
                  <emma:literal>0121-113)</emma:literal>
                </emma:interpretation>
                <emma:interpretation id="interp9" emma:lang="en-US" emma:confidence="0">
                  <emma:literal>012) ~1(3)</emma:literal>
                </emma:interpretation>
              </emma:one-of>
            </emma:emma>
          </inkml:annotationXML>
          <inkml:trace contextRef="#ctx0" brushRef="#br0" timeOffset="62630.6613">6634 1120 561 0,'0'0'290'16,"-9"-27"-24"-16,9 27-56 0,0 0-66 0,0 0-76 16,0 0-62-16,0 0-2 0,0 0 2 15,0 0 0-15,0 0-1 0,0 0-1 0,0 0-3 16,0 0-1-16,0 0 0 0,26-11 2 16,-26 11-1-16,0 0 0 0,0 0 0 0,24 0-1 15,-24 0 1-15,0 0-1 0,32 0 1 0,-32 0-1 16,25-4 0-16,-25 4 0 0,30 0 0 0,-30 0 0 15,31 0 1-15,-31 0-1 0,29 0 1 0,-29 0 0 16,25-7-2-16,-25 7 1 0,0 0-2 16,30 0 1-16,-30 0 2 0,0 0-2 0,0 0 2 15,27-5-1-15,-27 5-1 0,0 0-1 0,0 0-2 16,0 0-7-16,0 0-7 0,0 0-2 0,0 0-5 16,0 0 8-16,0 0 5 0,0 0-11 0,0 31-100 15,0-31-115-15,0 0-132 0,0 0-74 16,0 0 174-16,0 0 270 0</inkml:trace>
          <inkml:trace contextRef="#ctx0" brushRef="#br0" timeOffset="63005.7335">7142 966 696 0,'0'-28'340'0,"0"28"-92"0,0 0-95 16,0 0-34-16,0 0-55 0,0 0-52 0,0 0-10 16,0 0-10-16,0 0-4 0,0 0 1 15,0 0 6-15,8 26 8 0,-8-26-2 0,0 23 1 16,0-23-2-16,-8 33 1 0,8-33-2 0,-6 39 3 15,6-39-4-15,-8 42 3 0,8-42-3 0,-5 43 4 16,5-43-3-16,-5 38 2 0,5-38-1 0,0 35 1 16,0-35-2-16,-7 29 2 0,7-29-2 0,0 0 1 15,0 31-2-15,0-31-1 16,0 0-4-16,0 0 0 0,0 0-3 0,0 0 1 16,0 0 5-16,0 0 5 0,0 0 4 0,0 0 1 15,0 0-7-15,0 0-56 0,25 0-130 0,-25 0-127 16,0 0-89-16,0 0-25 0,-8-42 243 0</inkml:trace>
          <inkml:trace contextRef="#ctx0" brushRef="#br0" timeOffset="63365.114">7477 953 408 0,'0'0'161'0,"0"-35"35"16,0 35 49-16,0 0-34 0,0 0-52 0,0 0-73 16,0 0-78-16,0 0-3 0,0 0-3 0,0 0-2 15,0 0-2-15,0 0 0 0,0 0 3 0,0 0 0 16,-28 15 0-16,28-15-2 15,0 0 2-15,-23 37-2 0,23-37 2 0,-19 33-1 16,19-33 2-16,-19 39-3 0,19-39 1 0,-19 40-2 16,19-40 2-16,-16 47-3 0,7-24 3 0,2 2-3 15,7-25 1-15,-10 47-5 0,10-47 2 0,0 38-6 16,0-38 6-16,9 40 0 0,-9-40 8 0,16 30 0 16,-16-30-26-16,29 36-146 0,-29-36-148 0,0 0-108 15,19 26-47-15,-19-26 434 0</inkml:trace>
          <inkml:trace contextRef="#ctx0" brushRef="#br0" timeOffset="64213.2408">7714 999 691 0,'-6'-35'199'0,"6"35"-20"0,0 0-15 15,0 0-27-15,0 0-48 0,0 0-64 16,20-27-22-16,-20 27-2 0,0 0 1 0,0 0-1 0,32-14 0 0,-32 14 1 15,0 0-1-15,31 0 1 0,-31 0 0 0,25 0-1 16,-25 0 1-16,23 0-1 0,-23 0-1 16,0 0 0-16,34 15-1 0,-34-15 0 0,0 0-1 15,24 23-2 1,-24-23-2-16,0 0 1 0,14 23 0 0,-14-23 4 16,0 0 1-16,0 25 2 0,0-25-1 0,0 0 3 15,-11 28-3-15,11-28 1 0,0 0-1 0,-24 29 1 16,24-29-2-16,0 0 2 0,-28 20-1 0,28-20-1 15,-25 13 1-15,25-13 1 0,0 0-2 16,-34 10 1-16,34-10-2 0,0 0 2 0,-26 4-1 16,26-4 0-16,0 0 0 0,0 0 0 0,0 0 0 15,0 0 0-15,0 0 0 0,0 0 3 0,0 0 4 16,0 0-1-16,0 0 2 0,0 0-5 0,0 0-3 16,0 0 0-16,0 0 1 0,0 0-2 15,0 0 2-15,29-20-1 0,-29 20-1 0,0 0 1 16,27 4 0-16,-27-4-1 0,0 0 0 15,27 14 0-15,-27-14 0 0,0 0 0 0,28 21 0 16,-28-21 0-16,0 0-2 0,21 29 0 0,-21-29-1 16,0 0 2-16,7 27 0 0,-7-27 4 0,0 0-2 15,0 25 2-15,0-25-2 0,0 0 1 0,-15 26-1 16,15-26 1-16,0 0 0 0,0 0 1 0,-28 19 0 16,28-19-2-16,0 0 1 0,-27 14-1 15,27-14 1-15,0 0 1 0,-38 3-3 0,38-3 3 16,-29 0-2-16,29 0 1 0,-28 0 0 0,28 0-1 15,0 0 0-15,-31-14 0 0,31 14 0 16,0 0-1-16,0 0 2 0,-27-13-3 0,27 13 1 16,0 0 0-16,0 0-1 0,0 0 0 0,0 0-1 15,0 0 0-15,0 0-1 0,0 0-1 0,0 0-2 16,0 0-61-16,0 0-93 0,0 0-90 16,0 0-89-16,0 0-21 0,0 0 50 0,0 0 311 15</inkml:trace>
          <inkml:trace contextRef="#ctx0" brushRef="#br0" timeOffset="64650.7879">8159 870 776 0,'0'0'317'0,"0"0"-78"16,0 0-70-16,0 0-94 0,0 0-63 15,0 0-9-15,27 15-4 0,-27-15 1 0,0 0 1 16,0 0-1-16,24 33 1 0,-24-33-1 0,0 0 2 15,19 34-2-15,-19-34 2 0,16 33-2 16,-16-33 2-16,13 33-3 0,-13-33 1 0,6 41-5 16,-6-41 3-16,0 38-3 0,0-38 3 0,-6 41-1 15,6-41 2-15,-13 42-2 0,13-42 3 0,-24 39-2 16,24-39 4-16,-22 38-3 0,22-38 3 0,-24 32-3 16,24-32 2-16,-24 32-1 0,24-32 0 0,-24 17 0 15,24-17 1-15,0 0-2 0,-25 19 1 16,25-19-1-16,0 0 0 0,0 0 0 15,0 0 0-15,0 0 0 0,0 0 0 0,-22 14-34 16,22-14-132-16,0 0-149 0,0 0-106 0,0 0 34 16,0 0 145-16</inkml:trace>
          <inkml:trace contextRef="#ctx0" brushRef="#br0" timeOffset="59357.6893">4614 988 641 0,'0'0'224'0,"-19"-35"-11"16,19 35-17-16,0 0-40 0,0 0-48 15,0 0-75-15,0 0-31 0,0 0-1 0,0 0 1 16,0 0-8-16,0 0-7 0,0 0-9 0,-27 26-5 16,27-26-8-16,0 0 10 0,-11 26 7 0,11-26 7 15,0 0 11-15,-11 38 1 0,11-38-2 0,-8 27 1 16,8-27-2-16,-7 32 1 0,7-32-2 0,-4 40 2 16,4-40-1-16,0 38 2 0,0-38-2 15,0 33 2-15,0-33-1 0,9 30 2 0,-9-30-1 16,0 0 3-16,17 34-1 0,-17-34 1 0,0 0 0 15,28 28 0-15,-28-28 0 0,0 0 3 16,29 8 9-16,-29-8 27 0,26-8 2 0,-26 8 3 16,25-11 4-16,-25 11-29 0,25-19 1 0,-25 19-10 15,0 0-10-15,33-31-2 0,-33 31 1 0,21-23-2 16,-21 23 3-16,14-27-3 0,-14 27 1 16,18-23-1-16,-18 23 1 0,10-25 0 0,-10 25-1 15,9-23 0-15,-9 23 1 0,6-27-1 0,-6 27 2 16,0-26-2-16,0 26 1 0,-15-28-2 0,15 28 2 15,-10-33-3-15,10 33 3 0,-13-35-2 0,13 35 3 16,-18-29-4-16,18 29 2 0,-16-27-1 0,16 27 0 16,0 0-5-16,-27-28-3 0,27 28-7 0,0 0-5 15,-34 0-3-15,34 0-4 16,-25 14-2-16,25-14 1 0,-26 27 2 0,26-27 6 16,-22 35 9-16,22-35-13 0,-26 33-64 0,33 2-112 15,-7-35-107-15,-15 29-78 0,15-29 6 0,0 0 292 16</inkml:trace>
          <inkml:trace contextRef="#ctx0" brushRef="#br0" timeOffset="59894.9004">5245 926 293 0,'0'0'132'0,"17"-25"8"0,-17 25 36 0,0 0 53 15,0 0 31-15,0 0-46 0,0 0-66 0,0 0-74 16,0 0-70-16,0 0-14 0,0 0-3 0,0 0-5 16,0 0 3-16,0 0 2 0,-29 25 4 0,29-25 5 0,0 0 3 15,-25 35 1-15,25-35 0 0,-16 32 0 0,16-32 2 16,-17 39-3-16,17-39 4 0,-13 48-5 0,7-23 4 16,1-1-4-16,-1 3 3 0,6-3-4 15,-8 3 2-15,8-27-3 0,0 43 3 0,0-43-3 0,0 39 3 16,0-39-1-16,13 35 1 0,-1-10-69 0,-12-25-102 15,21 27-126-15,-21-27-103 0,0 0-4 0,31 11 178 16,-31-11 227-16</inkml:trace>
          <inkml:trace contextRef="#ctx0" brushRef="#br0" timeOffset="60613.7233">5445 1020 842 0,'-12'-32'310'0,"12"32"-117"16,0 0-66-16,0 0-36 0,0 0-68 0,0 0-14 15,0 0-6-15,17-27 0 0,-17 27-2 0,0 0-2 16,0 0 2-16,28-16-1 0,-28 16 0 0,0 0 2 16,29-12-1-16,-29 12-1 0,25-7 0 0,-25 7 0 15,25 0 0-15,-25 0 1 16,23 0-1-16,-23 0-1 0,0 0-1 0,32 7 1 15,-32-7-2-15,0 0 2 0,24 14-1 0,-24-14 1 16,0 0-6-16,0 0-3 0,19 27 1 0,-19-27 3 16,0 0 2-16,4 25 5 0,-4-25-2 0,0 0 2 15,0 24-1-15,0-24 2 0,0 0-2 0,-9 28 0 16,9-28-1-16,0 0 2 0,-16 29-1 0,16-29 2 16,0 0-1-16,-26 29 1 0,26-29-2 15,0 0 1-15,-29 27 0 0,29-27 0 0,0 0-1 16,-29 25 1-16,29-25 0 0,0 0 0 0,-34 23-2 15,34-23 1-15,0 0-1 0,-32 24 1 0,32-24 0 16,0 0 0-16,-25 23-1 0,25-23 1 16,0 0-1-16,0 0 0 0,0 0 0 0,-23 27 0 15,23-27-1-15,0 0 2 0,0 0-2 0,0 0 2 16,0 0 9-16,0 0 1 0,0 0 2 16,0 0 1-16,0 0-6 0,0 0-1 0,0 0-1 15,28 15-2-15,-28-15-1 0,0 0-1 0,27-3-1 16,-27 3 1-16,0 0 0 0,35-8-1 0,-35 8 2 15,0 0-3-15,35 0 1 0,-35 0 0 0,0 0 0 16,31-4 0-16,-31 4 0 0,0 0 0 0,29 0 0 16,-29 0 0-16,0 0-1 0,0 0 0 15,0 0 0-15,25 0 0 0,-25 0-1 16,0 0 1-16,0 0-1 0,0 0 0 0,0 0 0 16,0 0-4-16,0 0-10 0,0 0-94 0,0 0-122 15,0 0-110-15,26-16-88 0,-26 16 36 0,0 0 304 16</inkml:trace>
          <inkml:trace contextRef="#ctx0" brushRef="#br0" timeOffset="61005.7452">5933 893 1067 0,'0'0'255'0,"0"0"-131"0,0 0-61 16,0 0-59-16,0 0-5 0,0 0-2 0,0 0-3 16,27-4 1-16,-27 4 1 0,0 0 0 0,13 29 3 15,-13-29 1-15,10 24 3 0,-10-24-3 16,10 30 3-16,-10-30-4 0,9 33 2 0,-9-33-1 15,7 40 2-15,-7-40-3 0,0 39 3 0,0-39-3 16,0 39 2-16,0-39-1 0,-8 38 2 0,8-38-2 16,-12 38 1-16,12-38-2 0,-16 36 2 0,16-36-2 15,-18 27 2-15,18-27-2 0,-19 29 0 16,19-29-1-16,0 0 2 0,-23 27-1 0,23-27 0 16,0 0 0-16,0 0 1 0,0 0-1 15,0 0-1-15,0 0 1 0,0 0-75 0,0 0-141 16,0 0-134-16,0 0-100 0,0 0 59 0,-28-29 389 15</inkml:trace>
        </inkml:traceGroup>
        <inkml:traceGroup>
          <inkml:annotationXML>
            <emma:emma xmlns:emma="http://www.w3.org/2003/04/emma" version="1.0">
              <emma:interpretation id="{251ED85E-8CD5-4915-B8E9-EDB044794EE6}" emma:medium="tactile" emma:mode="ink">
                <msink:context xmlns:msink="http://schemas.microsoft.com/ink/2010/main" type="inkWord" rotatedBoundingBox="17213,11753 18933,11755 18932,12601 17212,12599"/>
              </emma:interpretation>
              <emma:one-of disjunction-type="recognition" id="oneOf2">
                <emma:interpretation id="interp10" emma:lang="en-US" emma:confidence="0">
                  <emma:literal>}</emma:literal>
                </emma:interpretation>
                <emma:interpretation id="interp11" emma:lang="en-US" emma:confidence="0">
                  <emma:literal>5</emma:literal>
                </emma:interpretation>
                <emma:interpretation id="interp12" emma:lang="en-US" emma:confidence="0">
                  <emma:literal>B</emma:literal>
                </emma:interpretation>
                <emma:interpretation id="interp13" emma:lang="en-US" emma:confidence="0">
                  <emma:literal>¥</emma:literal>
                </emma:interpretation>
                <emma:interpretation id="interp14" emma:lang="en-US" emma:confidence="0">
                  <emma:literal>k</emma:literal>
                </emma:interpretation>
              </emma:one-of>
            </emma:emma>
          </inkml:annotationXML>
          <inkml:trace contextRef="#ctx0" brushRef="#br0" timeOffset="65964.4959">8836 1148 978 0,'-38'8'294'0,"38"-8"-150"0,0 0-102 0,0 0-45 15,0 0-7 1,0 0 0-16,29 9 2 0,-29-9 4 0,25 0 5 0,-25 0 0 16,30 0 0-16,-30 0 0 0,38 0 1 0,-38 0-2 15,44 0 1-15,-44 0-1 16,41 0-1-16,-41 0 2 0,42 6-2 0,-42-6 1 15,40 0-1-15,-40 0 0 0,38 6 1 0,-38-6-1 16,32 0 0-16,-32 0 1 0,24 5 0 0,-24-5 0 16,0 0 0-16,34 0 0 0,-34 0 0 0,0 0-1 15,28 0 1-15,-28 0 1 0,0 0-2 0,0 0-3 16,0 0-2-16,23-17-7 0,-23 17-70 0,0 0-96 16,0 0-109-16,0 0-72 0,0 0 9 15,0 0 211-15</inkml:trace>
          <inkml:trace contextRef="#ctx0" brushRef="#br0" timeOffset="66636.4423">8929 1303 669 0,'0'0'294'0,"0"0"-81"0,0 0-64 0,0 0-45 16,0 0-47-16,0 0-58 0,0 0-4 15,0 0 3-15,25-18 1 0,-25 18 0 0,0 0 1 16,28 0 1-16,-28 0 0 0,0 0-1 16,27 0 0-16,-27 0-2 0,0 0-1 0,32 9 0 15,-32-9 2-15,0 0-1 0,27 14 2 0,-27-14 0 16,0 0-1-16,0 0-3 0,7 29-5 0,-7-29-4 15,0 0 4-15,-9 23 2 0,9-23 7 0,0 0 3 16,-16 26-1-16,16-26-1 0,0 0 1 16,-22 28-2-16,22-28 2 0,0 0-1 0,-22 25 1 15,22-25 0-15,0 0 1 0,0 0-2 0,-24 25 2 16,24-25-1-16,0 0 1 0,0 0-1 0,0 0 3 16,-27 10 0-16,27-10 2 0,0 0 0 0,0 0-2 15,0 0 1-15,0 0 0 0,0 0-1 0,0 0-1 16,0 0 1-16,0 0-1 0,0 0 2 15,0 0 0-15,0 0-2 0,0 0-10 16,0 0-11-16,0 0-7 0,0 0-2 0,0 0 7 16,0 0 9-16,0 0 3 0,29-10 3 0,-29 10 1 15,0 0 2-15,0 0 2 0,30 0 1 0,-30 0 1 16,0 0 1-16,26 7 1 0,-26-7 0 0,0 0 1 16,26 14-1-16,-26-14-1 0,0 0-3 0,0 0 1 15,0 0-6-15,24 31-4 0,-24-31 11 16,0 0-27-16,0 0 35 0,-5 29-22 0,5-29 16 15,0 0 1-15,0 0 0 0,-23 31-2 0,23-31 1 16,0 0 1-16,-29 20-1 0,29-20 3 16,0 0-2-16,-30 17 2 0,30-17 1 0,0 0 0 15,-33 6 1-15,33-6 2 0,0 0-1 0,-31 0-1 16,31 0-2-16,0 0-4 0,-27-5-1 0,27 5-1 16,0 0-1-16,0 0-1 0,-30-11 1 15,30 11 0-15,0 0 0 0,0 0 0 0,0 0-1 16,0 0-2-16,0 0 0 0,0 0 0 0,0 0 1 15,-27-23-70-15,27 23-145 0,0 0-121 0,0 0-152 16,0 0 56-16,0 0 428 0</inkml:trace>
          <inkml:trace contextRef="#ctx0" brushRef="#br0" timeOffset="65604.0481">8948 803 409 0,'0'0'220'0,"0"0"-24"0,0 0 1 0,0 0 27 15,0 0-41-15,0 0-59 0,0 0-59 0,0 0-62 16,0 0-1-16,0 0 1 0,19-20 1 0,-19 20 1 16,0 0-1-16,0 0-1 0,0 0-1 0,25-10-1 15,-25 10 0-15,0 0 2 0,0 0-1 16,30 0-1-16,-30 0 2 0,0 0-3 0,27 0 0 15,-27 0 0-15,0 0-2 0,23 4 0 0,-23-4-4 16,0 0-8-16,0 0-7 0,16 28-1 0,-16-28 2 16,0 0 6-16,0 26 7 0,0-26 4 0,0 0 2 15,0 29 2-15,0-29 3 0,0 0 0 0,-19 33 3 16,19-33-3-16,0 0 2 0,-25 27 0 16,25-27 3-16,0 0 0 0,-22 25 1 15,22-25-2-15,0 0-2 0,0 0-2 0,-29 29 0 16,29-29-3-16,0 0 0 0,0 0-1 0,-26 25 1 15,26-25-1-15,0 0 1 0,0 0-1 0,0 0 1 16,0 0-1-16,-28 21 1 0,28-21 0 0,0 0 1 16,0 0-1-16,0 0 2 0,0 0 1 0,0 0-1 15,0 0-1-15,0 0-3 0,0 0 0 0,0 0 3 16,0 0 2-16,0 0 3 0,0 0-1 16,28 0-2-16,-28 0-2 0,0 0-2 0,25 0 0 15,-25 0 1-15,0 0-1 0,29 0 0 16,-29 0 1-16,23-5-1 0,-23 5 0 0,28 0 2 15,-28 0-2-15,31 0 0 0,-31 0 0 0,27 0 0 16,-27 0-1-16,24 0 1 0,-24 0-1 0,0 0-2 16,27 0 0-16,-27 0-2 0,0 0 1 15,0 0-1-15,0 0-1 0,0 0-1 0,25 0-2 16,-25 0 2-16,0 0 1 0,0 0 2 0,0 0 5 16,0 0-3-16,0 0-2 0,0 0-97 0,0 0-142 15,0 0-117-15,0 0-58 0,0 0 91 0,0 0 168 16</inkml:trace>
        </inkml:traceGroup>
        <inkml:traceGroup>
          <inkml:annotationXML>
            <emma:emma xmlns:emma="http://www.w3.org/2003/04/emma" version="1.0">
              <emma:interpretation id="{62B3E2B4-0C6D-4AB9-981B-B3AB350F09F9}" emma:medium="tactile" emma:mode="ink">
                <msink:context xmlns:msink="http://schemas.microsoft.com/ink/2010/main" type="inkWord" rotatedBoundingBox="17929,11800 18899,11707 18964,12383 17994,12476"/>
              </emma:interpretation>
              <emma:one-of disjunction-type="recognition" id="oneOf3">
                <emma:interpretation id="interp15" emma:lang="en-US" emma:confidence="1">
                  <emma:literal>(2)</emma:literal>
                </emma:interpretation>
                <emma:interpretation id="interp16" emma:lang="en-US" emma:confidence="0">
                  <emma:literal>•2)</emma:literal>
                </emma:interpretation>
                <emma:interpretation id="interp17" emma:lang="en-US" emma:confidence="0">
                  <emma:literal>22)</emma:literal>
                </emma:interpretation>
                <emma:interpretation id="interp18" emma:lang="en-US" emma:confidence="0">
                  <emma:literal>(X)</emma:literal>
                </emma:interpretation>
                <emma:interpretation id="interp19" emma:lang="en-US" emma:confidence="0">
                  <emma:literal>(U)</emma:literal>
                </emma:interpretation>
              </emma:one-of>
            </emma:emma>
          </inkml:annotationXML>
          <inkml:trace contextRef="#ctx0" brushRef="#br0" timeOffset="67214.6292">9790 819 991 0,'-23'-24'295'0,"23"24"-136"16,0 0-56-16,0 0-27 0,0 0-63 0,0 0-13 16,-25 15-10-16,25-15-8 0,0 0-4 0,-24 37 0 15,24-37 1-15,-17 38 8 0,17-38 2 16,-20 38 7-16,20-38 0 0,-24 43 4 0,14-16-3 15,-5-2 0-15,2 4-4 0,3-1 3 0,-2-2-4 16,5 2 8-16,-2 4-4 0,2-2 4 0,0-4-4 16,7 0 3-16,0 0-4 0,-5-4 4 0,5 4-3 15,0-26 3-15,9 40 0 0,-9-40 7 16,15 33-1-16,-15-33-2 0,27 32-33 0,-27-32-105 16,40 24-130-16,-40-24-113 0,28 0-39 15,-5 16 162-15,-23-16 255 0</inkml:trace>
          <inkml:trace contextRef="#ctx0" brushRef="#br0" timeOffset="67951.2218">9918 1032 551 0,'0'0'289'0,"0"-31"-54"0,0 31-63 15,0 0-48-15,0 0-50 0,21-17-62 0,-21 17-5 16,0 0-3-16,27-18 0 16,-27 18 0-16,0 0-1 0,34-17 2 0,-34 17 0 15,0 0 1-15,35-12-1 0,-35 12-1 0,0 0 0 16,32-6 2-16,-32 6 2 0,0 0 4 0,35 3 0 16,-35-3-1-16,0 0-4 0,28 17-6 0,-28-17 2 15,0 0-2-15,20 21 3 0,-20-21 1 0,0 0 3 16,6 27-1-16,-6-27 1 0,0 0-3 15,-6 35 0-15,6-35-2 0,-8 27 1 0,8-27-2 16,-11 24 2-16,11-24-1 0,-16 28 2 16,16-28 0-16,-19 25 1 0,19-25 0 0,-23 23 2 15,23-23-4-15,-25 21 2 0,25-21-6 0,-26 25 1 0,26-25-1 0,-23 18 0 16,23-18 0-16,0 0 1 0,-34 25-2 0,34-25 1 16,0 0 0-16,-28 23 1 0,28-23-1 0,0 0 0 15,0 0 0-15,-23 21 0 16,23-21-1-16,0 0 1 0,0 0-1 0,0 0-1 0,0 0-2 0,0 0 0 15,0 0-3-15,0 0-1 0,0 0-1 0,0 0 0 16,0 0-3-16,0 0 0 0,0 0 0 16,4 24 3-16,-4-24 3 0,0 0 4 0,0 0 3 15,0 0-1 1,28 7 1-16,-28-7-2 0,0 0 3 0,34 0-3 0,-34 0 2 16,29 0 0-16,-29 0-1 0,32 0 1 15,-32 0-1-15,33 0 0 0,-33 0 1 0,33 0-2 16,-33 0 1-16,33-4 0 0,-33 4-1 0,26 0 1 15,-26 0 0-15,0 0-1 0,24-11 1 0,-24 11 0 16,0 0 0-16,0 0 1 0,0 0 4 0,0 0 4 16,0 0 8-16,0 0 4 0,0 0 4 0,0 0-9 15,0 0-9-15,0-22-22 0,0 22-144 16,0 0-129-16,0 0-115 0,0 0-21 16,0 0 139-16,0 0 184 0</inkml:trace>
          <inkml:trace contextRef="#ctx0" brushRef="#br0" timeOffset="68388.7696">10401 866 756 0,'0'0'308'15,"0"0"-80"-15,-7-24-91 0,7 24-81 0,0 0-51 16,0 0-1-16,0 0-1 0,0 0-2 0,28 14 1 16,-28-14-1-16,0 0 0 0,19 31 1 0,-19-31-3 15,16 31 2-15,-16-31-1 0,17 33 1 0,-17-33-3 16,15 36 3-16,-15-36-3 0,17 43 4 15,-17-43-4-15,12 41 4 0,-12-41-3 0,0 46 2 16,0-46-1-16,0 46 3 0,0-46-3 0,-7 45 4 16,7-45-5-16,-22 45 3 0,22-45-4 15,-23 41 4-15,23-41-3 0,-27 39 3 0,27-39-4 16,-22 35 3-16,22-35-2 0,-22 26 2 0,22-26-1 16,0 0 0-16,-20 25-1 0,20-25 1 0,0 0-1 15,0 0 0-15,0 0-1 0,0 0 1 16,0 0-1-16,0 0-1 0,0 0-4 0,0 0-141 15,0 0-191-15,0 0-140 0,0 0 31 0,0 0 368 16</inkml:trace>
        </inkml:traceGroup>
        <inkml:traceGroup>
          <inkml:annotationXML>
            <emma:emma xmlns:emma="http://www.w3.org/2003/04/emma" version="1.0">
              <emma:interpretation id="{0772C251-3978-4A95-9B15-FB318046E8F5}" emma:medium="tactile" emma:mode="ink">
                <msink:context xmlns:msink="http://schemas.microsoft.com/ink/2010/main" type="inkWord" rotatedBoundingBox="19477,11814 21357,11816 21356,12389 19476,12387"/>
              </emma:interpretation>
              <emma:one-of disjunction-type="recognition" id="oneOf4">
                <emma:interpretation id="interp20" emma:lang="en-US" emma:confidence="0">
                  <emma:literal>-561)</emma:literal>
                </emma:interpretation>
                <emma:interpretation id="interp21" emma:lang="en-US" emma:confidence="0">
                  <emma:literal>-51)</emma:literal>
                </emma:interpretation>
                <emma:interpretation id="interp22" emma:lang="en-US" emma:confidence="0">
                  <emma:literal>-511)</emma:literal>
                </emma:interpretation>
                <emma:interpretation id="interp23" emma:lang="en-US" emma:confidence="0">
                  <emma:literal>-san</emma:literal>
                </emma:interpretation>
                <emma:interpretation id="interp24" emma:lang="en-US" emma:confidence="0">
                  <emma:literal>-sin</emma:literal>
                </emma:interpretation>
              </emma:one-of>
            </emma:emma>
          </inkml:annotationXML>
          <inkml:trace contextRef="#ctx0" brushRef="#br0" timeOffset="77741.9111">11096 1101 830 0,'0'0'355'0,"-34"0"-171"0,34 0-119 0,0 0-57 16,0 0-1-16,0 0 1 0,0 0 3 0,0 0 9 15,0 0-3-15,0 0-4 0,0 0-6 0,0 0-10 16,0 0 1-16,0 0 0 0,25-16 0 0,-25 16 1 16,0 0-1-16,25-5 2 0,-25 5-2 0,0 0 2 15,31 0-1-15,-31 0 0 0,26 0 0 0,-26 0-1 16,26 0 2-16,-26 0-1 15,28 0 1-15,-28 0-1 0,28 0 0 0,-28 0 1 16,24 0 0-16,-24 0 0 0,0 0 1 0,30 0-1 16,-30 0 0-16,0 0 0 0,0 0 0 0,24 0 1 15,-24 0 0-15,0 0 0 0,0 0 0 0,0 0-1 16,0 0 0 0,0 0-1-16,0 0-1 0,0 0 0 0,0 0-10 15,0 0-104-15,0 0-116 0,0 0-131 16,0 0-81-16,0 0 108 0,0 0 336 0</inkml:trace>
          <inkml:trace contextRef="#ctx0" brushRef="#br0" timeOffset="78564.847">11894 897 1296 0,'0'0'216'0,"0"0"-205"0,0 0-7 0,0 0 0 0,0 0-1 15,0 0 1-15,0 0-1 0,0 0-1 16,0 0 1-16,0 0-3 0,0 0 2 0,0 0-2 16,0 0 0-16,0 0 1 0,0 0-1 15,-25 0-1-15,25 0 1 0,0 0-1 0,-32 0 1 16,32 0 0-16,-29 0 1 0,29 0-2 0,-29 0 2 15,29 0-1-15,-32 4-1 0,32-4 3 0,-30 0-1 16,30 0 0-16,-24 0-1 0,24 0 1 0,0 0-1 16,-30 0-1-16,30 0 1 0,0 0-1 15,-26 0 1-15,26 0-1 0,0 0 1 0,0 0-1 16,0 0 0-16,0 0 0 0,-23 7 2 0,23-7-2 16,0 0 0-16,0 0 0 0,0 0 2 15,0 0-1-15,0 0 1 0,0 0-1 0,0 0 0 16,0 0 0-16,0 0 0 0,0 0 1 0,0 25-2 15,0-25 1-15,0 0 0 0,0 0 0 16,0 0 2-16,0 0-2 0,0 28 0 0,0-28 0 16,0 0-1-16,0 0 0 0,0 29 2 0,0-29-2 15,0 0 3-15,-6 25-3 0,6-25 2 0,0 0-1 16,0 28 1-16,0-28-1 0,0 0 0 0,0 0-1 16,-10 27 2-16,10-27-1 0,0 0 1 0,0 0 0 15,0 0-1-15,0 0 1 0,0 0 0 0,0 0 0 16,0 0-2-16,0 0 2 0,0 0-1 15,0 0 0-15,0 0 2 0,0 0-1 0,25 0-1 16,-25 0 0-16,0 0-1 0,0 0 0 16,30-13-1-16,-30 13 2 0,0 0-2 0,27-10 1 15,-27 10 1-15,0 0-1 0,26 0 1 0,-26 0 0 16,0 0-1-16,32 5 1 0,-32-5 1 0,0 0-3 16,33 18 3-16,-33-18-2 0,0 0 0 0,30 26 0 15,-30-26 0-15,13 22-2 0,-13-22 2 16,0 0-2-16,11 34 2 0,-11-34-2 0,0 28 2 15,0-28-1-15,-8 27 4 0,8-27-1 0,-12 24 2 16,12-24 0-16,-13 26 1 0,13-26-3 0,-19 27 3 16,19-27-1-16,0 0 1 0,-37 29-2 0,37-29 1 15,-24 19-1-15,24-19 0 0,-24 9 0 0,24-9 2 16,-27 0-1-16,27 0 1 16,-28 0 0-16,28 0-1 0,-29-4 0 0,29 4 0 15,-27-14 0-15,27 14 0 0,0 0 0 0,-33-29 0 16,33 29-1-16,0 0-2 0,-22-25 0 0,22 25-1 15,0 0 1-15,0 0-2 0,-10-26 0 0,10 26-2 16,0 0-2-16,0 0-2 0,0 0 0 0,0 0 0 16,0 0 3-16,0 0-1 0,0 0-35 0,0 0-124 15,22 29-145-15,-22-29-133 0,0 0-14 16,0 0 319-16</inkml:trace>
          <inkml:trace contextRef="#ctx0" brushRef="#br0" timeOffset="79064.9041">12376 933 1150 0,'-18'-32'266'0,"18"32"-203"16,0 0-59-16,0 0-1 0,0 0 0 0,0 0-1 15,0 0 0-15,-25-16-4 0,25 16-3 0,0 0-9 16,0 0-3-16,-27 16 2 0,27-16 4 0,0 0 8 16,-33 33 3-16,33-33 1 0,-30 34-2 15,30-34 4-15,-31 41-3 0,18-18 3 16,-2 2-4-16,4 0 3 0,-1 2-3 0,3-2 2 15,1 2-3-15,0 1 2 0,8-6-4 0,0-22 3 16,-6 47-5-16,6-47 3 0,8 45-3 0,-8-45 0 16,17 36-1-16,-17-36 0 0,25 32-4 0,-25-32-87 15,39 23-178-15,-39-23-137 0,27 14-32 0,-27-14 297 16</inkml:trace>
          <inkml:trace contextRef="#ctx0" brushRef="#br0" timeOffset="79580.5815">12577 961 957 0,'0'-24'399'0,"0"24"-195"0,0 0-201 0,0 0-1 15,0 0-3-15,0 0 0 0,13 24 0 0,-13-24 0 16,0 0 0-16,0 34 3 0,0-34-3 0,0 33 2 16,0-33-2-16,-6 35 3 0,6-35-3 15,0 39 4-15,0-39-3 0,-6 42 1 0,6-42-2 16,0 33 3-16,0-33-3 0,-5 31 3 15,5-31-3-15,0 29 2 0,0-29-2 0,0 0 2 16,-8 28-1-16,8-28-1 0,0 0 0 0,0 0 1 16,0 24-1-16,0-24 1 0,0 0 1 0,0 0 1 15,0 0-1-15,0 0-1 0,0 0-1 0,0 0-31 16,38-14-139-16,-38 14-130 0,0 0-113 0,0-25-55 16,0 25 288-16</inkml:trace>
          <inkml:trace contextRef="#ctx0" brushRef="#br0" timeOffset="79936.0724">12826 857 1357 0,'0'0'106'0,"0"0"-105"0,0 0 0 0,27-22 0 16,-27 22 0-16,0 0-1 0,0 0 0 0,29 16 1 0,-29-16-2 0,0 0 2 16,28 36-2-16,-28-36 2 0,14 31-3 15,-14-31 4-15,13 39-3 0,-13-14 4 16,5-2-3-16,-5 4 2 0,0-2-1 0,0-2 1 16,-6 4-3-16,0-5 3 15,0 5-3-15,0-3 3 0,6-24-3 0,-17 41 4 0,17-41-4 16,-18 36 3-16,18-36-2 0,-17 34 1 15,17-34-1-15,-15 32 2 0,15-32-3 0,0 0 3 16,-23 30-4-16,23-30 2 0,0 0 0 0,0 0 3 16,-19 23-1-16,19-23 0 0,0 0-3 0,0 0-2 0,0 0-169 15,0 0-209-15,0 0-96 0,0 0 22 0,0 0 455 16</inkml:trace>
        </inkml:traceGroup>
      </inkml:traceGroup>
    </inkml:traceGroup>
    <inkml:traceGroup>
      <inkml:annotationXML>
        <emma:emma xmlns:emma="http://www.w3.org/2003/04/emma" version="1.0">
          <emma:interpretation id="{0C69366A-2665-4CFD-84E8-9124D254E812}" emma:medium="tactile" emma:mode="ink">
            <msink:context xmlns:msink="http://schemas.microsoft.com/ink/2010/main" type="paragraph" rotatedBoundingBox="7756,12961 15172,12881 15182,13783 7766,1386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3DAB9D0-8FE6-4BF1-99F4-1489BFBB974A}" emma:medium="tactile" emma:mode="ink">
              <msink:context xmlns:msink="http://schemas.microsoft.com/ink/2010/main" type="line" rotatedBoundingBox="7756,12961 15172,12881 15182,13783 7766,13863"/>
            </emma:interpretation>
          </emma:emma>
        </inkml:annotationXML>
        <inkml:traceGroup>
          <inkml:annotationXML>
            <emma:emma xmlns:emma="http://www.w3.org/2003/04/emma" version="1.0">
              <emma:interpretation id="{265A9459-039E-4F8B-B17C-15C73DBFCE9B}" emma:medium="tactile" emma:mode="ink">
                <msink:context xmlns:msink="http://schemas.microsoft.com/ink/2010/main" type="inkWord" rotatedBoundingBox="7756,12961 15172,12881 15182,13783 7766,13863"/>
              </emma:interpretation>
              <emma:one-of disjunction-type="recognition" id="oneOf5">
                <emma:interpretation id="interp25" emma:lang="en-US" emma:confidence="0">
                  <emma:literal>-124136-2326-5=0</emma:literal>
                </emma:interpretation>
                <emma:interpretation id="interp26" emma:lang="en-US" emma:confidence="0">
                  <emma:literal>-14136-2326-5=0</emma:literal>
                </emma:interpretation>
                <emma:interpretation id="interp27" emma:lang="en-US" emma:confidence="0">
                  <emma:literal>-124136-2126-5=0</emma:literal>
                </emma:interpretation>
                <emma:interpretation id="interp28" emma:lang="en-US" emma:confidence="0">
                  <emma:literal>-124136-2322-5=0</emma:literal>
                </emma:interpretation>
                <emma:interpretation id="interp29" emma:lang="en-US" emma:confidence="0">
                  <emma:literal>-124131-2326-5=0</emma:literal>
                </emma:interpretation>
              </emma:one-of>
            </emma:emma>
          </inkml:annotationXML>
          <inkml:trace contextRef="#ctx0" brushRef="#br0" timeOffset="88705.169">-630 2275 686 0,'-25'-8'348'0,"25"8"-107"0,0 0-127 15,0 0-84-15,0 0-27 0,0 0 0 0,0 0-3 16,0 0-1-16,0 0 0 0,0 0-1 0,0 0 1 16,0 0 2-16,0 0-1 0,32 0 0 0,-32 0 1 15,0 0-1-15,33 0 0 0,-33 0 1 0,27 0-1 16,-27 0 1-16,25 8 0 0,-25-8 0 0,28 0-1 16,-28 0 2-16,29 6-3 0,-29-6 1 15,28 0 0-15,-28 0 0 0,0 0 1 0,30 7-1 16,-30-7 0-16,0 0 0 0,0 0 0 15,24 0 0-15,-24 0 0 0,0 0 0 0,0 0 1 16,0 0-2-16,0 0 0 0,0 0-1 0,0 0 1 16,0 0 0-16,0 0-1 0,0 0 0 0,0 0-8 15,0 0-85-15,27 10-129 0,-27-10-112 16,0 0-62-16,0 0 42 0,-26-5 356 0</inkml:trace>
          <inkml:trace contextRef="#ctx0" brushRef="#br0" timeOffset="89267.7289">-24 2129 438 0,'7'-24'167'0,"-7"24"-36"16,0 0 13-16,0 0 48 0,0 0-17 16,0 0-38-16,0 0-56 0,0 0-65 0,0 0-12 15,0 0-3-15,0 0 1 0,0 0-1 0,0 0-1 16,0 0 2-16,-28 6-1 0,28-6 1 0,0 0-1 16,-24 30 2-16,24-30-3 0,0 0 2 15,-25 37-2-15,25-37 1 0,-15 35-2 0,15-35 3 16,-12 37-2-16,12-37 2 0,-11 40-2 15,11-40 2-15,-6 37-3 0,6-37 2 0,0 37-4 16,0-37 4-16,0 38 12 0,0-38-27 0,0 32 26 16,0-32-26-16,12 34 12 0,-12-34 3 0,13 25-2 15,-13-25 2-15,0 0-2 0,25 25 2 0,-25-25-2 16,0 0 1-16,30 12 0 0,-30-12 1 0,0 0 1 16,34-7-2-16,-34 7 0 0,0 0-2 15,32-22 2-15,-32 22-1 0,19-29 2 16,-19 29-3-16,23-31 3 0,-23 31 13 0,21-35-27 15,-21 35 28-15,20-33-28 0,-20 33 12 0,15-34 2 16,-15 34-3-16,11-39 2 0,-11 39-1 0,9-35 2 16,-9 35-1-16,0-36 2 0,0 36-2 0,0-34 1 15,0 34-2-15,-12-30 3 0,12 30-2 0,0 0 2 16,-23-31-1-16,23 31 0 0,0 0-2 0,-32-14 1 16,32 14 1-16,0 0-1 0,-35 0 1 15,35 0-2-15,0 0 0 0,-32 24-1 0,32-24-1 16,0 0-2-16,-37 26-68 0,43 1-120 0,-6-27-117 15,0 0-98-15,-19 43-23 0,19-43 349 0</inkml:trace>
          <inkml:trace contextRef="#ctx0" brushRef="#br0" timeOffset="90056.3255">362 2024 860 0,'0'0'245'0,"0"0"-74"16,0 0-55-16,0 0-29 0,0-24-41 0,0 24-43 15,0 0-1-15,0 0-2 0,0 0 0 16,28-20 0-16,-28 20 1 0,0 0-1 0,31 0 0 16,-31 0 1-16,0 0-1 0,28 0 1 0,-28 0 0 15,0 0-1-15,21 9 0 0,-21-9 1 0,0 0 0 16,0 0 0-16,25 16-2 0,-25-16 1 0,0 0-1 16,0 0 3-16,0 0-2 0,7 28 1 0,-7-28 0 15,0 0-1-15,0 0 0 0,-7 29 1 16,7-29-2-16,0 0 2 0,-11 24-2 0,11-24 2 15,0 0-1-15,0 0 2 0,-15 29-2 0,15-29 1 16,0 0-1-16,0 0 0 0,-19 26 0 0,19-26 1 0,0 0-1 31,0 0 1-31,-29 22 0 0,29-22 1 0,0 0-2 16,-25 23 1-16,25-23-1 0,0 0 1 0,0 0-2 16,-29 27 1-16,29-27 0 0,0 0 0 15,0 0 0-15,0 0 0 0,0 0 0 0,0 0 1 0,0 0-1 16,0 0 0-16,-21 25 0 0,21-25 0 15,0 0 0-15,0 0-1 0,0 0 2 0,0 0-1 16,0 0 0-16,0 0 1 0,0 0 0 0,0 0 0 16,0 0-1-16,0 0 0 0,0 0-1 0,28 5 2 0,-28-5-1 15,0 0 1-15,0 0 0 16,31 0-2-16,-31 0 1 0,0 0 1 16,29-3-2-16,-29 3 1 0,0 0 0 0,0 0 0 15,29 0 0-15,-29 0 1 0,0 0-2 0,0 0 1 16,0 0 0-16,25 0 0 0,-25 0 0 0,0 0 0 15,0 0 0-15,0 0 0 0,0 0-1 0,0 0 2 16,0 0-2-16,0 0 2 0,0 0-2 0,26 0 0 16,-26 0-1-16,0 0 0 0,0 0-4 15,0 0-110-15,0 0-159 0,0 0-146 0,0 0-60 16,0 0 232-16</inkml:trace>
          <inkml:trace contextRef="#ctx0" brushRef="#br0" timeOffset="90712.6452">1058 2105 1083 0,'-29'-23'223'0,"29"23"-135"0,0 0-43 0,0 0-14 16,0 0-21-16,0 0-2 0,0 0-4 16,-26 0-1-16,26 0-1 0,0 0 0 0,0 0 0 15,-28 21 0-15,28-21 0 0,0 0 1 0,-23 31-2 16,23-31 1-16,-18 31-1 0,18-31 1 15,-19 44-3-15,19-44 4 0,-16 43-4 0,8-18 4 16,-1 2-4-16,0-3 3 0,5 4-4 0,-5-5-13 16,3 4 26-16,6 1-27 0,-4-6 28 15,4-22-13-15,0 43-3 0,0-43 3 0,10 35-5 16,-10-35 4-16,12 32-3 0,-12-32-50 0,26 31-117 16,-26-31-106-16,0 0-128 0,28 21-10 0,-28-21 253 15</inkml:trace>
          <inkml:trace contextRef="#ctx0" brushRef="#br0" timeOffset="91118.9405">1238 2144 766 0,'0'0'358'0,"0"0"-117"0,0 0-103 15,-10 26-65-15,10-26-69 0,0 0-1 16,-11 41-2-16,11-41 2 0,-8 35-2 0,8-35 1 15,-5 42-2-15,5-42 2 0,-7 41-2 0,7-14 3 16,0-27-4-16,-7 42-12 0,7-42 25 0,0 39-25 16,0-39 26-16,-9 34-11 0,9-34-3 0,0 30 2 15,0-30-3-15,0 0 3 0,-4 27-2 0,4-27 1 16,0 0-1-16,0 0-3 0,0 0 1 0,0 0-1 16,0 0 2-16,0 0-4 15,0 0-72-15,0 0-102 0,22 19-127 0,-22-19-72 16,-3-31-42-16,3 31 213 0,0 0 208 0</inkml:trace>
          <inkml:trace contextRef="#ctx0" brushRef="#br0" timeOffset="91462.7266">1476 2060 1099 0,'0'0'322'16,"0"0"-283"-16,0 0-36 0,0 0 0 15,27 9-1-15,-27-9 0 0,0 0-1 0,0 0-1 16,28 26 1-16,-28-26 0 0,19 24 1 0,-19-24-2 16,15 37 1-16,-15-37-1 0,16 46 2 0,-9-23-3 15,2 4 4-15,-9 0-4 0,3 2 3 0,-3-6-3 16,0 3 3-16,0 4 11 0,-9-7-26 0,6 4 26 15,-7-4-26-15,10-23 10 0,-19 41 5 0,19-41-3 16,-22 34 2-16,22-34-1 0,-23 31 1 16,23-31-3-16,0 0 1 0,-28 30-1 15,28-30 2-15,0 0-2 0,0 0 1 0,-25 15-1 16,25-15-2-16,0 0-61 0,0 0-106 0,0 0-134 16,0 0-80-16,0 0-33 0,0 0 294 0</inkml:trace>
          <inkml:trace contextRef="#ctx0" brushRef="#br0" timeOffset="92234.6579">1843 1991 588 0,'0'0'203'0,"0"0"-24"15,0 0 7-15,11-23 4 0,-11 23-39 0,0 0-53 16,0 0-51-16,32-10-44 0,-32 10-1 0,0 0-1 15,0 0-1-15,22-5 1 0,-22 5-1 16,0 0 0-16,0 0 1 0,26 5-2 0,-26-5 3 0,0 0-2 0,0 0 2 16,0 0-1-16,23 24 0 0,-23-24-1 0,0 0 0 15,0 0-1-15,8 25 2 0,-8-25-1 16,0 0 0-16,0 0-1 0,0 27 2 0,0-27-1 16,0 0-1-16,0 0 0 0,-19 30 1 0,19-30-1 0,0 0 2 15,0 0-2-15,-19 22 1 0,19-22 0 0,0 0 0 16,0 0 0-16,-30 16 0 0,30-16 1 0,0 0-1 15,0 0 0-15,-27 13 0 0,27-13 0 0,0 0 0 32,0 0 0-32,0 0 1 0,0 0-2 0,0 0 0 0,0 0 1 15,0 0 0-15,0 0 0 0,0 0 0 0,0 0 0 16,0 0 1-16,0 0-1 0,0 0-1 0,0 0 2 16,0 0-2-16,0 0 1 0,0 0 0 0,0 0 0 15,26-18 0-15,-26 18 0 0,0 0 0 16,0 0 0-16,0 0 1 0,28 5-1 0,-28-5 0 15,0 0 1-15,0 0-2 0,23 22 1 0,-23-22 1 16,0 0-1-16,0 0 0 0,23 26-1 16,-23-26 2-16,0 0-2 0,3 28 3 0,-3-28-2 15,0 0 0-15,0 22 0 0,0-22 1 0,0 0-1 16,0 0 2-16,-16 27-2 0,16-27 1 0,0 0-2 16,0 0 1-16,-25 21 0 0,25-21 2 0,0 0-2 15,-27 10 1-15,27-10-1 0,0 0 0 0,-28 0 0 16,28 0-1-16,0 0 1 0,-32 0 1 15,32 0-1-15,0 0 1 0,0 0-1 16,-28-15-1-16,28 15 2 0,0 0-1 0,0 0 0 16,0 0 0-16,0 0-1 0,0 0 2 0,0 0-2 15,0 0 1-15,0 0 0 0,0 0-2 0,0 0 0 16,-23-12-35-16,23 12-130 0,0 0-137 0,0 0-98 16,0 0 10-16,0 0 137 0,0 0 155 0</inkml:trace>
          <inkml:trace contextRef="#ctx0" brushRef="#br0" timeOffset="98088.0811">-245 2756 535 0,'0'0'253'0,"0"0"-51"0,0 0-20 0,0 0-38 15,0 0-45-15,0 0-61 0,0 0-33 0,30 0-2 16,-30 0-2-16,27 0 0 0,-27 0 0 0,34 0 0 15,-34 0 1-15,41-6-1 0,-41 6-1 0,46 0-1 16,-21 0 0-16,0 0 0 0,0 0 1 0,-25 0-1 16,42 0 0-16,-42 0 0 0,38 0-1 0,-38 0 2 15,26 0-2-15,-26 0-1 0,0 0-14 16,0 0-61-16,0 0-62 0,28 25-72 0,-28-25-50 16,0 0-19-16,0 0 11 0,-28 0 75 0,28 0 195 15</inkml:trace>
          <inkml:trace contextRef="#ctx0" brushRef="#br0" timeOffset="98384.9567">-207 2873 734 0,'0'0'281'16,"0"0"-68"-16,0 0-59 0,0 0-51 0,0 0-55 15,0 0-43-15,0 0-1 0,0 0-2 16,0 0 0-16,31 4 0 0,-31-4-1 16,0 0 0-16,31 0-1 0,-31 0 1 0,26-4 0 15,-26 4 0-15,29 0 0 0,-29 0-2 0,32 0 1 16,-32 0 0-16,35 0 0 0,-35 0 0 0,31 0 0 16,-31 0 0-16,28 0 0 0,-28 0-1 0,24 0 0 15,-24 0 0-15,0 0-2 0,31 0-9 0,-31 0-77 16,0 0-124-16,0 0-116 0,0 0-118 15,0 0 33-15,0 0 371 0</inkml:trace>
          <inkml:trace contextRef="#ctx0" brushRef="#br0" timeOffset="93311.8991">2386 2038 260 0,'0'0'178'0,"0"0"6"0,0 0 29 16,0 0 16-16,0 0-48 0,0 0-51 0,0 0-74 16,0 0-51-16,0 0 0 15,0 0-3-15,0 0 0 0,0 0-2 0,-23 12 0 16,23-12 2-16,0 0-3 0,-26 33 3 0,26-33-2 16,-19 32 1-16,19-32-1 0,-21 38 1 0,21-38-2 15,-19 43 3-15,11-20-3 0,8-23 3 0,-19 48-3 16,19-48 3-16,-17 47-4 0,17-47 3 0,-10 44-3 15,10-44 3-15,0 45 12 0,0-45-28 16,0 36 28-16,0-36-29 0,18 31 12 0,-18-31 1 16,20 33-49-16,-20-33-100 0,29 17-139 0,-29-17-80 15,0 0-61-15,44 21 291 0</inkml:trace>
          <inkml:trace contextRef="#ctx0" brushRef="#br0" timeOffset="93686.9367">2526 2312 1101 0,'-35'-18'325'0,"35"18"-234"0,0 0-87 0,0 0-2 15,0 0 1-15,0 0-1 0,0 0-2 0,24 0 0 16,-24 0 0-16,26 0 0 0,-26 0 1 16,31-5 0-16,-31 5 0 0,35 0-1 0,-35 0 1 15,39 0-1-15,-39 0 0 0,41 0 0 0,-41 0 0 16,33 0 1-16,-33 0-1 0,27 5 1 0,-27-5-2 15,0 0 0-15,0 0 1 0,24 6-1 0,-24-6 1 16,0 0-1-16,0 0 1 0,0 0 0 0,0 0-1 16,0 0-4-16,0 0-87 0,0 0-116 15,0 0-122-15,0 0-106 0,0 0 48 16,0 0 318-16</inkml:trace>
          <inkml:trace contextRef="#ctx0" brushRef="#br0" timeOffset="94272.9321">2923 2184 994 0,'0'0'177'0,"0"0"-77"0,0-32-5 0,0 32-4 15,0 0-21-15,0 0-44 0,21-18-23 0,-21 18-3 16,0 0 1-16,29-15-1 0,-29 15 1 16,25-4 0-16,-25 4 1 0,24 0-1 15,-24 0-1-15,24 0 1 0,-24 0-1 0,26 0 1 16,-26 0 0-16,0 0 0 0,31 14 0 0,-31-14 0 16,0 0 0-16,26 19 0 0,-26-19-1 0,0 0 2 15,15 30-3-15,-15-30 3 0,0 0-3 0,4 34 2 16,-4-34-2-16,0 23 2 0,0-23-1 15,-10 25 1-15,10-25-1 0,-12 29 1 16,12-29-2-16,-19 27 2 0,19-27-2 0,-23 29 2 16,23-29-1-16,-28 28 1 0,28-28-2 0,-26 22 2 15,26-22 0-15,-25 25-16 0,25-25 29 0,-26 20-28 16,26-20 26-16,-25 22-12 0,25-22 0 0,0 0 1 16,-31 25-1-16,31-25 1 0,0 0-2 0,-26 30 1 15,26-30-1-15,0 0 1 0,-18 24-1 16,18-24 3-16,0 0-3 0,0 0 2 0,0 0 1 15,-11 27-2-15,11-27 0 0,0 0 0 0,0 0-1 16,0 0 1-16,0 0 1 0,0 0 0 0,0 0-1 16,0 0 1-16,0 0 0 0,0 0 0 0,29 8-1 15,-29-8 0-15,0 0 0 0,26 0 0 16,-26 0 0-16,0 0 0 0,29 0 0 0,-29 0 0 16,27 0 0-16,-27 0 0 0,26-7 0 15,-26 7-1-15,0 0 1 0,31 0-1 0,-31 0 2 16,0 0-2-16,0 0 0 0,29-4 0 0,-29 4 1 15,0 0-1-15,0 0 0 0,0 0-2 0,0 0-1 16,0 0-51-16,27 4-129 0,-27-4-118 0,0 0-139 16,0 0 20-16,0 0 256 0</inkml:trace>
          <inkml:trace contextRef="#ctx0" brushRef="#br0" timeOffset="94679.2243">3333 2088 1023 0,'0'0'373'0,"0"0"-236"16,0 0-112-16,0 0-20 0,0 0 0 16,0 0-3-16,21 29 1 0,-21-29-3 0,0 0 1 15,27 35-2-15,-27-35 1 0,19 29 0 0,-19-29 2 16,18 38-2-16,-18-38 3 0,16 43-3 0,-16-43 1 16,12 48-3-16,-12-25 4 0,0 2-4 0,-8-2 5 15,8-23 8-15,-11 47-26 0,11-47 25 0,-18 46-25 16,18-46 14-16,-23 43 4 0,23-43-4 15,-24 33 3-15,24-33-3 0,-24 28 2 0,24-28-4 16,-25 23 3-16,25-23-2 0,0 0 2 0,-32 21-1 16,32-21 0-16,0 0-1 0,0 0-1 0,0 0-24 15,-31-5-113-15,31 5-148 0,0 0-113 16,0 0-90-16,22-5 276 0</inkml:trace>
          <inkml:trace contextRef="#ctx0" brushRef="#br0" timeOffset="95335.5575">3638 2058 587 0,'22'-26'143'0,"-22"26"-17"15,0 0 5-15,29 0 13 0,-29 0 1 0,0 0-16 16,0 0-33-16,34-19-33 0,-34 19-37 0,0 0-20 15,32 0-2-15,-32 0-2 0,0 0-1 0,33 11 1 16,-33-11-1-16,0 0 1 0,27 15-1 16,-27-15 1-16,0 0-2 0,0 0 1 15,11 32-3-15,-11-32 3 0,0 0-2 0,-5 30 2 16,5-30 0-16,0 0 1 0,-19 27-2 0,19-27 1 16,0 0-1-16,-28 25 1 0,28-25-1 0,0 0 0 15,-32 26 0-15,32-26 1 0,-25 18-1 0,25-18 1 16,0 0-1-16,-31 24 0 0,31-24 0 0,0 0 0 15,-26 22 0-15,26-22 1 0,0 0-1 0,0 0 1 16,0 0-1-16,0 0 1 0,-25 23-2 16,25-23 1-16,0 0 0 0,0 0 0 0,0 0 1 15,0 0 0-15,0 0-1 0,0 0 2 0,0 0-2 16,0 0 1-16,28 0 0 0,-28 0-1 16,0 0 0-16,26 0-1 0,-26 0 2 0,0 0-2 15,29 0 1-15,-29 0 0 0,0 0 0 0,34 0 1 16,-34 0-1-16,0 0-1 0,32 7 0 15,-32-7 1-15,0 0 0 0,28 0 0 0,-28 0 0 16,0 0 0-16,0 0-1 0,0 0 1 0,26 5 0 16,-26-5 0-16,0 0 0 0,0 0 0 0,0 0 0 15,0 0 1-15,0 0-1 0,0 0-2 0,0 0 0 16,0 0-3-16,0 0-114 0,0 0-157 16,0 0-160-16,0 0-50 0,-7-26 188 0</inkml:trace>
          <inkml:trace contextRef="#ctx0" brushRef="#br0" timeOffset="95914.351">4228 2117 890 0,'0'0'261'16,"0"0"-102"-16,0 0-55 0,0 0-60 16,0 0-37-16,-25-5-2 0,25 5-1 0,0 0-2 0,0 0 1 15,-28 9-2-15,28-9 1 0,0 0-2 0,-29 27 1 16,29-27-2-16,-22 30 4 0,22-30-5 0,-23 34 3 16,23-34-2-16,-22 42 2 0,22-42-2 0,-19 46 3 15,10-21-4-15,2-1 4 0,2 0-4 0,5-24-14 0,-8 49 26 16,8-49-27-16,0 41 27 0,0-41-12 15,4 40-2-15,-4-40 2 0,15 29-2 16,-15-29-4-16,32 36-112 0,-32-36-132 0,29 8-143 0,-29-8-56 16,0 0 219-1</inkml:trace>
          <inkml:trace contextRef="#ctx0" brushRef="#br0" timeOffset="96258.1424">4410 2341 1336 0,'0'0'224'0,"0"0"-219"16,0 0-1-16,0 0-1 0,0 0-2 0,-19-25 0 15,19 25 1-15,0 0-1 0,0 0-1 0,0 0 0 16,32-5 1-16,-32 5-1 0,0 0 0 0,32 0 0 16,-32 0 0-16,25 0 0 0,-25 0 0 0,0 0-1 15,32 0 0-15,-32 0 1 0,0 0 0 16,32 5 0-16,-32-5 0 0,0 0 1 0,27-5-3 16,-27 5 1-16,0 0 1 0,0 0-2 15,0 0 1-15,0 0 0 0,0 0-15 0,0 0-84 16,23 5-112-16,-23-5-117 0,0 0-74 0,0 0 3 15,-22-24 290-15</inkml:trace>
          <inkml:trace contextRef="#ctx0" brushRef="#br0" timeOffset="96976.9694">5052 2128 1294 0,'0'0'240'0,"0"0"-198"0,0 0-37 0,0 0-1 16,-32 0-1-16,32 0 0 0,0 0-1 0,-34 0-2 15,34 0 0-15,0 0 0 0,-27 0-1 0,27 0 2 16,0 0-1-16,-28 0 2 0,28 0-1 15,0 0-1-15,-28 6 1 0,28-6-1 0,0 0 0 16,-30 5 0-16,30-5 0 0,0 0 1 0,-28 7 1 16,28-7-2-16,0 0 1 0,0 0-1 0,-26 15 0 15,26-15 0-15,0 0 1 0,0 0-1 16,0 0 0-16,0 0-1 0,-15 23 1 0,15-23 0 16,0 0 1-16,0 0-2 0,0 0 2 0,-6 31-2 15,6-31 2-15,0 0-1 0,0 0 1 16,0 28 0-16,0-28 0 0,0 0-1 0,0 0 1 15,0 23-2-15,0-23 2 0,0 0-2 0,0 0 2 16,0 0-1-16,-7 28 0 0,7-28-1 0,0 0 1 16,0 0 0-16,0 0 0 0,0 0 0 0,0 0 0 15,0 0-1-15,0 0 0 0,0 0 1 0,0 0 0 16,0 0 0-16,0 0 0 0,0 0-1 16,0 0 2-16,0 0-1 0,23 14-1 0,-23-14 2 15,0 0-2-15,0 0 1 0,24 0 0 16,-24 0 0-16,0 0 0 0,29-8 0 0,-29 8 1 15,25 0-1-15,-25 0-1 0,24 0 1 0,-24 0 0 16,0 0 0-16,34 11 0 0,-34-11-1 0,0 0 2 16,35 18-2-16,-35-18 2 0,0 0-1 0,31 25 0 15,-31-25 0-15,0 0 1 0,23 27-1 16,-23-27 1-16,0 0-2 0,10 29-16 0,-10-29 27 16,0 0-28-16,-6 33 29 0,6-33-10 0,0 0 0 15,-11 31 1-15,11-31-2 0,0 0 1 0,-25 27-2 16,25-27 2-16,0 0-1 0,-34 15 1 0,34-15 0 15,-27 6-1-15,27-6 0 0,-34 0 1 16,34 0-1-16,-38 0 0 0,38 0 0 0,-33 0-1 16,33 0 1-16,-28-13 0 0,28 13 2 15,-26-6-2-15,26 6 1 0,0 0-2 0,-30-12-1 16,30 12 2-16,0 0-1 0,0 0-1 0,0 0 1 16,0 0-3-16,0 0-15 0,0 0-76 0,0 0-114 15,0 0-113-15,0 0-121 0,0 0 74 0,11-23 238 16</inkml:trace>
          <inkml:trace contextRef="#ctx0" brushRef="#br0" timeOffset="97336.3844">5258 2048 1142 0,'0'0'287'0,"0"0"-241"16,0 0-43-16,0 0 0 0,0 0-1 0,28 7 1 16,-28-7-3-16,10 27 2 0,-10-27-2 15,14 28 1-15,-14-28-1 0,16 33 2 16,-16-33-4-16,14 36 4 0,-14-36-3 0,11 37 2 15,-11-37-1-15,0 44 1 0,0-44-2 0,-6 37 3 16,6-37-3-16,-17 43 2 0,17-43-2 0,-21 35 3 16,21-35-4-16,-24 33-16 0,24-33 26 0,-25 31-27 15,25-31 28-15,-28 24-10 0,28-24 0 0,0 0 1 16,-29 32-54-16,29-32-111 0,0 0-168 16,-29 6-86-16,29-6-24 0,0 0 387 0</inkml:trace>
          <inkml:trace contextRef="#ctx0" brushRef="#br0" timeOffset="99999.4981">5678 2221 834 0,'0'0'264'0,"0"0"-83"0,0 0-71 0,0 0-23 16,0 0-36-16,0 0-45 0,0 0-4 0,0 0 0 15,0 0-1-15,0 0-1 0,0 0 1 0,0 0-2 16,31 6 2-16,-31-6 0 0,27 0-1 0,-27 0 0 15,35 0 1-15,-35 0-2 0,37 0 2 0,-37 0-1 0,36 0 0 16,-36 0 0-16,35 0-1 0,-35 0 1 0,28 7 0 31,-28-7 1-31,0 0-1 0,29 0 1 0,-29 0-2 16,0 0 0-16,0 0 1 0,0 0 0 0,0 0-1 16,0 0 0-16,25 0-9 0,-25 0-46 0,0 0-75 15,0 0-80-15,0 0-80 0,0 0-32 16,0 0 21-16,0 0 88 0,-26 0 214 0</inkml:trace>
          <inkml:trace contextRef="#ctx0" brushRef="#br0" timeOffset="100296.4069">5681 2375 689 0,'0'0'266'0,"0"0"-31"0,0 0-78 0,0 0-32 16,0 0-57-16,0 0-63 0,0 0-1 0,0 0-2 16,0 0 0-16,31-5 0 0,-31 5-1 15,0 0 1-15,33 0-1 0,-33 0-1 16,29-10 0-16,-29 10 1 0,31 0-2 0,-31 0 3 16,34 0-2-16,-34 0 1 0,21 0-1 0,-21 0 0 15,0 0 0-15,31 0 0 0,-31 0-1 0,0 0 1 16,25 0-1-16,-25 0 0 0,0 0 1 0,0 0 0 15,23 0-2-15,-23 0 0 0,0 0-2 0,0 0-43 16,25 0-112-16,-25 0-118 0,0 0-110 16,0 0-63-16,0 0 219 0,0 0 231 0</inkml:trace>
          <inkml:trace contextRef="#ctx0" brushRef="#br0" timeOffset="101093.3677">6554 2196 743 0,'0'0'288'0,"0"0"-88"0,0 0-29 15,-28-17-35-15,28 17-35 0,0 0-58 16,0 0-39-16,0 0-2 0,-24 23-1 0,24-23 0 0,0 0 2 16,-17 28-2-16,17-28 1 0,0 0-2 15,-18 36 1-15,18-36-1 0,-8 28 1 0,8-28-1 16,-9 32 1-16,9-32-2 0,-4 40 3 0,4-40-4 16,0 40-13-16,0-40 23 0,0 33-24 15,0-33 25-15,2 33-7 0,-2-33-3 0,11 29 1 16,-11-29-1-16,0 0 1 0,27 29 1 0,-27-29 0 15,28 9 0-15,-28-9 1 0,34 0-1 0,-34 0-2 16,38-3 1-16,-38 3 0 0,41-14-2 16,-41 14 2-16,37-17 0 0,-37 17-1 0,38-18 2 15,-38 18-1-15,28-28 0 0,-28 28-1 0,19-26-8 16,-19 26 25-16,13-30-24 0,-13 30 24 0,0-39-15 16,0 39-2-16,0-35 2 0,0 35-1 0,-13-35 2 15,13 35-3-15,-17-36 2 0,17 36-1 0,-24-33 1 16,24 33-1-16,-27-28 0 0,27 28-1 15,-28-19 1-15,28 19-1 0,-26-14 2 16,26 14-2-16,-24-10 2 0,24 10 0 0,0 0-1 16,-33 0 0-16,33 0-1 0,0 0 1 0,-28 11-1 15,28-11 1-15,0 0-1 0,-21 28-1 0,21-28-5 16,0 0-72-16,-14 50-110 0,14-50-105 0,-9 24-88 16,9-24 39-16,0 0 114 0,-13 33 84 0,13-33 113 15,0 0 32-15</inkml:trace>
        </inkml:traceGroup>
      </inkml:traceGroup>
    </inkml:traceGroup>
    <inkml:traceGroup>
      <inkml:annotationXML>
        <emma:emma xmlns:emma="http://www.w3.org/2003/04/emma" version="1.0">
          <emma:interpretation id="{32D20785-4B68-4A22-B45E-DD45C4C928BE}" emma:medium="tactile" emma:mode="ink">
            <msink:context xmlns:msink="http://schemas.microsoft.com/ink/2010/main" type="paragraph" rotatedBoundingBox="3484,14851 11016,14896 11012,15501 3480,1545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EA3E8FA-357A-4F5F-AA66-1BEBF8621B27}" emma:medium="tactile" emma:mode="ink">
              <msink:context xmlns:msink="http://schemas.microsoft.com/ink/2010/main" type="line" rotatedBoundingBox="3484,14851 11016,14896 11012,15501 3480,15456"/>
            </emma:interpretation>
          </emma:emma>
        </inkml:annotationXML>
        <inkml:traceGroup>
          <inkml:annotationXML>
            <emma:emma xmlns:emma="http://www.w3.org/2003/04/emma" version="1.0">
              <emma:interpretation id="{BBE57F47-95BA-4D21-81DB-77CB8D4DC04B}" emma:medium="tactile" emma:mode="ink">
                <msink:context xmlns:msink="http://schemas.microsoft.com/ink/2010/main" type="inkWord" rotatedBoundingBox="3484,14851 7114,14872 7110,15477 3480,15456"/>
              </emma:interpretation>
              <emma:one-of disjunction-type="recognition" id="oneOf6">
                <emma:interpretation id="interp30" emma:lang="en-US" emma:confidence="0">
                  <emma:literal>infixes</emma:literal>
                </emma:interpretation>
                <emma:interpretation id="interp31" emma:lang="en-US" emma:confidence="0">
                  <emma:literal>Him face's</emma:literal>
                </emma:interpretation>
                <emma:interpretation id="interp32" emma:lang="en-US" emma:confidence="0">
                  <emma:literal>him face's</emma:literal>
                </emma:interpretation>
                <emma:interpretation id="interp33" emma:lang="en-US" emma:confidence="0">
                  <emma:literal>limfcx]=os</emma:literal>
                </emma:interpretation>
                <emma:interpretation id="interp34" emma:lang="en-US" emma:confidence="0">
                  <emma:literal>limfcx)=y</emma:literal>
                </emma:interpretation>
              </emma:one-of>
            </emma:emma>
          </inkml:annotationXML>
          <inkml:trace contextRef="#ctx0" brushRef="#br0" timeOffset="104093.5546">-4921 4026 842 0,'-5'-29'313'0,"5"29"-170"0,0 0-135 0,0 0-4 0,0 0 0 15,0 26-1-15,0-26-1 0,0 0 1 0,0 33-3 16,0-33 2-16,5 33-2 0,-5-33 4 0,0 44-5 16,0-44 4-16,0 40 11 0,0-40-12 0,7 45 13 15,-7-45-28-15,0 46 13 0,0-46-14 0,0 37 14 16,0-37 1-16,0 35-2 0,0-35 4 15,0 29-4-15,0-29 1 0,-9 28-2 0,9-28 3 16,0 0-1-16,-11 30 1 0,11-30-2 0,0 0-1 16,0 0-1-16,0 0 2 0,0 0-2 15,0 0-1-15,0 0 2 0,0 0-1 0,0 0 0 16,0 0-38-16,0 0-109 0,0 0-96 0,0 0-117 16,0 0-15-16,13-30 242 0</inkml:trace>
          <inkml:trace contextRef="#ctx0" brushRef="#br0" timeOffset="104390.4654">-4736 4116 1090 0,'0'0'260'0,"0"0"-231"0,0 0-25 15,0 0-1-15,0 0 2 0,0 0-3 0,5 28 0 16,-5-28-1-16,0 0-1 0,0 32 15 0,0-32-13 16,0 37 10-16,0-37-26 0,0 34 14 0,0-34-14 15,-5 40 13-15,5-40 2 0,-7 39-2 0,7-39 2 16,-3 33 0-16,3-33-1 0,0 21-1 16,0-21 2-16,0 0-3 0,0 27 2 0,0-27-1 15,0 0 0-15,0 0-1 0,0 0 0 16,0 0-5-16,0 0-93 0,0 0-124 0,0 0-93 15,0 0-94-15,0 0 80 0,-7-39 331 0</inkml:trace>
          <inkml:trace contextRef="#ctx0" brushRef="#br0" timeOffset="104531.1105">-4629 3974 1183 0,'0'0'137'0,"0"0"-177"0,0 0-65 0,0 0-69 16,0 0-66-16,0 0-62 0,0 0-19 0,16 43 183 16</inkml:trace>
          <inkml:trace contextRef="#ctx0" brushRef="#br0" timeOffset="105312.4361">-4508 4141 1095 0,'0'0'271'0,"0"0"-188"0,0 0-71 0,0 0-8 15,0 27 1-15,0-27-3 0,0 0 1 0,0 35 12 16,0-35-30-16,0 26 29 0,0-26-30 0,0 0 14 15,0 33 5-15,0-33-3 0,0 22 1 0,0-22-1 16,0 0 0-16,0 32-1 0,0-32 2 16,0 0-1-16,0 0 2 0,0 27-2 0,0-27 0 15,0 0 0-15,0 0-1 0,0 0 2 0,0 0 0 16,0 0 0-16,0 0 0 0,0 0-3 0,0 0 0 16,0 0 1-16,0 0-2 0,0 0 1 0,0 0-2 15,-9-26 3-15,9 26-2 0,0 0 2 0,0-33 0 16,0 33 1-16,9-29-3 15,-9 29 2-15,6-33 15 0,-6 33-27 0,10-35 27 16,-10 35-31-16,12-36 6 0,-12 36-11 0,16-30-9 16,-16 30 6-16,0 0 3 0,30-27 16 0,-30 27 8 15,0 0 9-15,34 0 18 0,-34 0 2 0,0 0-2 16,27 8-6-16,-27-8-17 0,0 0-4 0,31 23 1 16,-31-23-1-16,25 27 2 0,-25-27-3 0,13 35 1 15,-13-35 13-15,10 35-29 0,-10-35 30 16,8 33-31-16,-8-33 15 0,0 35 2 0,0-35-4 15,0 28 3-15,0-28-1 0,0 27 0 0,0-27 1 16,0 0 1-16,-11 33-3 0,11-33 4 16,0 0-4-16,0 0 3 0,0 0-2 0,-10 21-1 15,10-21 1-15,0 0 0 0,0 0 1 0,0 0-2 16,0 0 2-16,0 0-3 0,0 0 1 0,0-23 1 16,0 23-1-16,0 0-1 0,10-35 3 15,-10 35-4-15,9-29 1 0,-9 29-1 0,9-34 0 16,-9 34-1-16,13-39-4 0,-13 39 11 0,18-36-30 15,-18 36 24-15,24-35-20 0,-24 35 14 0,24-19 6 16,-24 19 4-16,0 0 7 0,36-23 7 0,-36 23 2 16,0 0 1-16,35 0-4 0,-35 0-10 0,0 0-1 15,31 11-2-15,-31-11 0 16,0 0 2-16,25 35-2 0,-25-35 3 0,4 31 10 16,-4-31-28-16,0 32 27 0,0-32-27 0,0 31 13 15,0-31 3-15,0 34-2 0,0-34 3 0,-4 28-1 16,4-28-1-16,0 0-1 0,-8 33-1 0,8-33 0 15,0 0 2-15,0 0-1 0,0 27-1 0,0-27 1 16,0 0-2-16,0 0 0 0,0 0 0 0,0 0-41 16,0 0-107-16,0 0-140 0,0-29-76 15,0 29-1-15,0 0 118 0,11-33 225 0</inkml:trace>
          <inkml:trace contextRef="#ctx0" brushRef="#br0" timeOffset="105988.5937">-3933 4199 1088 0,'0'0'247'0,"0"0"-180"0,0 0-73 16,0 0 9-16,23 0-14 0,-23 0 12 0,0 0 0 16,35-7-1-16,-35 7 0 0,35 0 0 15,-35 0-1-15,31 7 1 0,-31-7 13 0,38 0-14 0,-38 0 16 16,43 7-15-16,-43-7-2 0,41 7 2 0,-16-2-30 16,-25-5-70-16,45 8-90 0,-45-8-79 0,34-8-52 15,-34 8 10-15,28-10 118 0,5 24 193 0</inkml:trace>
          <inkml:trace contextRef="#ctx0" brushRef="#br0" timeOffset="105765.6108">-3579 4070 601 0,'0'-35'162'0,"0"35"-13"0,0 0 10 0,0 0-10 16,-17-37-37-16,17 37-40 0,0 0-53 0,0 0-18 15,-16-25 3-15,16 25-4 0,0 0 2 0,-22-17 0 16,22 17-1-16,0 0 1 0,-28 0 0 0,28 0-1 16,0 0 0-16,-29 7 1 0,29-7-2 0,0 0 2 15,-34 25-2-15,34-25 2 0,0 0-2 16,-29 35 3-16,29-35-2 0,-17 29 2 0,17-29-2 15,-12 37 1-15,12-37-2 0,-10 43 1 0,2-21-1 16,8-22 2-16,-7 45 11 0,7-45-26 0,0 41 27 16,0-41-27-16,0 42 12 0,0-42 3 0,7 40-5 15,-7-40 4-15,8 33-2 0,-8-33 3 16,3 27-2-16,-3-27 0 0,0 0 0 0,7 32-2 16,-7-32 0-16,0 0 3 0,0 0-3 15,0 27 2-15,0-27-1 0,0 0-1 0,0 0 1 16,0 0 0-16,0 0-2 0,0 0-2 0,0 0-81 15,0 0-91-15,0 0-107 0,-20-24-72 0,20 24 11 16,0 0 152-16,-16-46 193 0</inkml:trace>
          <inkml:trace contextRef="#ctx0" brushRef="#br0" timeOffset="106316.7562">-3243 4059 616 0,'0'0'332'0,"0"0"-49"0,-28-19-106 0,28 19-54 15,0 0-58-15,0 0-58 0,0 0-2 0,-32 14-1 16,32-14-3-16,0 0 1 0,-23 17 0 16,23-17-1-16,0 0 0 0,-28 35 3 0,28-35-5 15,-18 35 3-15,18-35-2 0,-17 43-16 16,17-43 29-16,-12 42-26 0,12-42 25 0,-8 46-8 15,8-21-4-15,0-25 0 0,0 44-2 0,0-44 2 16,8 38-4-16,-8-38 4 0,13 33-5 0,-13-33 0 16,19 30-2-16,-19-30-6 0,32 32-87 0,-32-32-104 15,28 11-113-15,-28-11-63 0,0 0 9 0,34 0 155 16,-34 0 216-16</inkml:trace>
          <inkml:trace contextRef="#ctx0" brushRef="#br0" timeOffset="106926.1988">-2851 4107 1216 0,'0'0'218'0,"0"0"-214"16,0 0-1-16,0 0 0 0,0 0-2 0,-32 14 2 15,32-14-3-15,0 0 2 0,-27 38-3 0,27-38 3 16,-21 35 12-16,21-35-26 0,-31 38 28 0,31-38-28 16,-37 42 13-16,37-42 1 0,-31 44-4 15,31-44 4-15,-31 42-3 0,31-42 2 0,-22 31 0 16,22-31 1-16,-17 24-4 0,17-24 1 0,0 0-1 15,0 0-1-15,0 0 2 0,-12 27 0 16,12-27-34-16,0 0-77 0,0 0-109 0,0 0-90 16,0 0-73-16,31-11 37 0,-38-13 304 0</inkml:trace>
          <inkml:trace contextRef="#ctx0" brushRef="#br0" timeOffset="106644.9147">-3072 4126 928 0,'0'0'359'0,"0"0"-217"0,0 0-141 16,0 0 2-16,0 0-1 0,0 0 1 0,0 0-2 15,29 32 0-15,-29-32 0 0,17 29 3 0,-17-29 10 16,19 31-28-16,-19-31 28 0,21 36-29 16,-21-36 11-16,24 41 4 0,-24-41-3 15,28 40 3-15,-28-40-1 0,21 36 2 0,-21-36-4 16,23 28 2-16,-23-28-1 0,22 27 1 0,-22-27 1 16,0 0 1-16,28 29-3 0,-28-29 0 0,0 0 1 15,0 0 1-15,0 0-3 0,0 0-3 0,21 24-79 16,-21-24-95-16,0 0-118 0,0 0-69 0,-13-24 2 15,13 24 243-15</inkml:trace>
          <inkml:trace contextRef="#ctx0" brushRef="#br0" timeOffset="107223.1009">-2635 3884 1244 0,'0'0'239'0,"31"9"-235"0,-31-9-2 0,0 0 0 15,25 8 1-15,-25-8-3 0,0 0 2 0,32 28-2 16,-32-28 3-16,25 34-3 0,-25-34 1 0,20 44-2 15,-10-16 1-15,-1-2-2 0,-2 1 4 0,-7 1-4 16,9 0 4-16,-9 0 8 0,0-1-26 16,-9 0 27-16,1-4-27 0,0 2 13 0,-2-1 4 15,10-24-4-15,-20 45 3 0,20-45-2 0,-19 35 2 16,19-35-4-16,0 0-1 0,-19 41-119 0,-8-48-141 16,27 7-165-16,0 0-41 0,-29 0 289 15</inkml:trace>
          <inkml:trace contextRef="#ctx0" brushRef="#br0" timeOffset="111494.132">-2268 4297 834 0,'0'0'305'0,"0"0"-110"0,0 0-76 0,0 0-63 16,0 0-52-16,0 0 0 0,0 0-2 0,27 0 0 16,-27 0-2-16,0 0-1 0,32-10 3 0,-32 10 0 15,24-5-1-15,-24 5 1 0,26 0-3 16,-26 0 0-16,25 0 0 0,-25 0 1 0,0 0 1 16,32 8-1-16,-32-8-1 0,0 0-1 15,26 8 2-15,-26-8-2 0,0 0 0 0,0 0-2 16,0 0-66-16,32 15-111 0,-32-15-94 0,0 0-122 15,0 0 7-15,0 0 189 0</inkml:trace>
          <inkml:trace contextRef="#ctx0" brushRef="#br0" timeOffset="111228.4749">-2222 4125 828 0,'-33'0'325'0,"33"0"-117"16,0 0-119-16,0 0-73 0,0 0-12 0,0 0-3 15,0 0-1-15,0 0-1 0,0 0 1 0,0 0 1 16,0 0-2-16,0 0 3 0,16 26-4 15,-16-26 2-15,0 0 2 0,0 0-4 0,26 7 4 16,-26-7-2-16,0 0-1 0,35 0 2 16,-35 0-2-16,31 0 0 0,-31 0 1 0,35 0 0 15,-35 0 2-15,29 0-2 0,-29 0-3 0,28 0-3 16,-28 0 1-16,0 0 1 0,23 0 2 0,-23 0 0 16,0 0-1-16,0 0-48 0,0 0-74 0,0 0-85 15,0 0-89-15,0 0-31 0,0 0 35 0,10 33 158 16</inkml:trace>
          <inkml:trace contextRef="#ctx0" brushRef="#br0" timeOffset="112482.6506">-1683 4213 828 0,'0'0'359'0,"0"0"-126"15,0 0-143-15,0 0-55 0,0 0-25 0,0 0-3 16,0 0-1-1,-22-10 0-15,22 10-4 0,0 0-17 16,0 0 28-16,-18 28-28 0,18-28 27 0,0 0-9 16,-16 34-2-16,16-34 1 0,-7 25 0 0,7-25-2 15,-6 27 1-15,6-27-2 0,0 28-1 0,0-28 5 16,0 26-6-16,0-26 4 0,4 27-4 0,-4-27 1 0,11 25 1 16,-11-25 0-16,13 23-2 0,-13-23 1 0,0 0-1 15,23 32 2-15,-23-32-1 0,0 0 2 16,28 16-3-16,-28-16 2 0,0 0 3 0,28 0-3 15,-28 0 2-15,0 0-1 0,24-16-2 0,-24 16 2 16,0 0 1-16,22-32-3 0,-22 32 4 0,15-29-2 16,-15 29 1-16,13-29-2 0,-13 29 2 0,15-27-2 15,-15 27 2-15,13-33-3 0,-13 33 3 0,14-33-3 16,-14 33 4-16,15-31-6 0,-15 31 5 0,17-29 16 16,-17 29-30-16,0 0 29 0,28-36-29 15,-28 36 12-15,0 0 2 0,26-27 0 16,-26 27-1-16,0 0-2 0,27-16 2 0,-27 16 0 15,0 0 1-15,0 0 0 0,29 0 0 0,-29 0 0 16,0 0-2-16,0 0 3 0,26 16-2 0,-26-16 1 16,0 0 0-16,16 26 0 0,-16-26 13 0,0 0-26 15,15 34 24-15,-15-34-26 0,11 30 12 0,-11-30 3 16,11 35 0-16,-11-35-1 0,4 31-2 16,-4-31 3-16,0 32-2 0,0-32 4 0,0 24-2 15,0-24 1-15,0 0-1 0,0 31 0 0,0-31 1 16,0 0-1-16,-10 27-1 0,10-27 2 0,0 0 0 15,0 0-1-15,-28 27-1 0,28-27 1 0,0 0-2 16,-28 7 0-16,28-7 2 0,0 0 0 16,-32 0-1-16,32 0 1 0,0 0-1 15,-29-12 0-15,29 12-1 0,0 0-1 0,-25-22 1 16,25 22 0-16,0 0 1 0,-24-31-2 0,24 31-1 16,-15-29-1-16,15 29 3 0,-19-35-2 0,19 35 4 15,-15-34-3-15,15 34 5 0,-20-32-2 0,20 32 1 16,-22-30-2-16,22 30 0 0,-28-16 1 0,28 16-14 15,-26-15 31-15,26 15-31 0,0 0 27 0,-31-12-13 16,31 12-1-16,0 0 1 0,0 0-2 16,-30-9 0-16,30 9 0 0,0 0 2 0,0 0 0 15,-28 11 0-15,28-11-16 0,0 0 27 16,0 0-27-16,-29 25 27 0,29-25-12 0,0 0-1 16,-26 30-1-16,26-30-1 0,0 0-7 0,-15 44-94 15,15-44-105-15,0 0-137 0,-26 26-69 0,26-26 4 16,7 26 338-16</inkml:trace>
        </inkml:traceGroup>
        <inkml:traceGroup>
          <inkml:annotationXML>
            <emma:emma xmlns:emma="http://www.w3.org/2003/04/emma" version="1.0">
              <emma:interpretation id="{035C06FA-D05A-42E1-A30A-04562401A7F1}" emma:medium="tactile" emma:mode="ink">
                <msink:context xmlns:msink="http://schemas.microsoft.com/ink/2010/main" type="inkWord" rotatedBoundingBox="8385,14911 11016,14926 11012,15489 8381,15473"/>
              </emma:interpretation>
              <emma:one-of disjunction-type="recognition" id="oneOf7">
                <emma:interpretation id="interp35" emma:lang="en-US" emma:confidence="0">
                  <emma:literal>Him feel)</emma:literal>
                </emma:interpretation>
                <emma:interpretation id="interp36" emma:lang="en-US" emma:confidence="0">
                  <emma:literal>limfcx)</emma:literal>
                </emma:interpretation>
                <emma:interpretation id="interp37" emma:lang="en-US" emma:confidence="0">
                  <emma:literal>Him face)</emma:literal>
                </emma:interpretation>
                <emma:interpretation id="interp38" emma:lang="en-US" emma:confidence="0">
                  <emma:literal>1imfcx)</emma:literal>
                </emma:interpretation>
                <emma:interpretation id="interp39" emma:lang="en-US" emma:confidence="0">
                  <emma:literal>limtcx)</emma:literal>
                </emma:interpretation>
              </emma:one-of>
            </emma:emma>
          </inkml:annotationXML>
          <inkml:trace contextRef="#ctx0" brushRef="#br0" timeOffset="113373.3283">-11 4070 802 0,'0'0'314'0,"0"0"-131"0,0 0-84 16,0 0-78-16,0 0-14 0,0 0-3 0,0 0-1 16,0 0-1-16,0 26 1 0,0-26-2 0,0 29 2 15,0-29-4-15,0 40 4 0,0-40 11 16,0 37-25-16,0-37 24 0,0 44-26 0,0-44 14 15,6 41 0-15,-6-41 0 0,0 41 2 0,0-41-4 16,-9 40 3-16,9-40-2 0,-6 36 2 16,6-36-4-16,-6 37 2 0,6-37-2 0,-7 26 1 15,7-26-1-15,0 0 1 0,0 26-2 0,0-26-1 16,0 0 1-16,0 0-1 0,0 0 1 0,0 0 1 16,0 0 0-16,0 0 1 0,28-3-27 15,-28 3-92-15,0 0-120 0,10-48-84 0,-10 48-64 16,25-16 62-16,-35-15 326 0</inkml:trace>
          <inkml:trace contextRef="#ctx0" brushRef="#br0" timeOffset="113607.7304">160 4184 1076 0,'0'0'298'0,"0"0"-279"16,0 0-15-16,4 24 14 0,-4-24-30 0,0 0 29 15,0 38-31-15,0-38 15 0,0 33 0 0,0-33-2 16,0 34 4-16,0-34-4 0,0 38 3 0,0-38-2 16,0 31 3-16,0-31-4 0,0 29 1 15,0-29-2-15,0 0 2 0,0 31-1 0,0-31 1 16,0 0-1-16,0 0-1 0,0 0 1 0,0 0 1 16,0 0-2-16,0 0-2 0,0 0-88 0,0 0-93 15,0 0-106-15,0 0-51 0,0-31 20 16,0 31 154-16,-4-31 168 0</inkml:trace>
          <inkml:trace contextRef="#ctx0" brushRef="#br0" timeOffset="113763.9968">246 4042 630 0,'0'0'246'0,"0"0"-83"0,0 0-54 16,0 0-57-16,0 0-45 0,0 0-47 0,0 0-58 15,0 0-67-15,0 0-66 0,0 0-49 0,26 29-33 16,-26-29 233-16</inkml:trace>
          <inkml:trace contextRef="#ctx0" brushRef="#br0" timeOffset="114459.3126">346 4168 1239 0,'0'0'238'16,"0"0"-181"-16,9 24-53 0,-9-24-1 0,0 0-14 16,0 25 26-16,0-25-28 0,0 0 28 0,0 37-14 15,0-37-2-15,0 27 4 0,0-27-5 0,0 32 4 16,0-32-3-16,0 30 3 0,0-30-2 0,0 0 2 0,0 33-1 16,0-33 1-16,0 0-2 0,0 23 1 0,0-23-2 15,0 0 1-15,0 0 0 0,0 0-1 0,0 0 2 16,0 0-1-16,0 0 0 0,0 0 0 0,0 0-1 15,0 0 0-15,0 0-1 0,0 0 3 0,0 0-1 16,0 0 0-16,0 0-1 0,7-28 0 0,-7 28-1 16,12-28-2-16,-12 28 4 0,13-38-2 0,-13 38 4 15,18-39-3-15,-18 39 2 0,20-35 11 16,-20 35-26-16,26-33 26 0,-26 33-27 0,27-28 14 16,-27 28 0-16,29-8 2 0,-29 8 0 0,28 0 0 15,-28 0-1-15,26 8 0 0,-26-8 0 16,23 13 0-16,-23-13 0 0,0 0 1 0,26 27 13 15,-26-27-28-15,14 27 28 0,-14-27-27 0,11 31 15 16,-11-31 1-16,0 32-3 0,0-32 2 0,0 31-2 16,0-31 3-16,0 29-1 0,0-29 1 15,0 0-2-15,-14 31 0 0,14-31-3 0,0 0 1 16,0 0 1-16,-5 26-1 0,5-26 4 0,0 0-4 16,0 0 0-16,0 0 2 0,0 0-4 0,0 0 2 15,0 0-1-15,0 0 0 0,0 0 0 0,0 0 1 16,0 0 2-16,0 0-4 0,8-22 4 0,-8 22-4 15,0 0 0-15,16-35 0 0,-16 35 3 16,16-34-3-16,-16 34 3 0,20-41-2 16,-20 41-2-16,28-42-3 0,-28 42-51 0,33-35 19 15,-33 35-22-15,33-19 30 0,-33 19 30 0,33-6 19 16,-33 6 26-16,28 0 5 0,-28 0-3 0,23 6-11 16,-23-6-11-16,0 0-34 0,25 33 26 0,-25-33-29 15,9 32 12-15,-9-32 3 0,0 41-4 0,0-41 6 16,0 37-2-16,0-37 1 0,0 36-2 15,0-36 0-15,-8 27-4 0,8-27 4 0,0 0-1 16,0 31 3-16,0-31-3 0,0 0-2 0,0 0 1 16,0 0-1-16,0 23 2 0,0-23-3 0,0 0 1 15,0 0-14-15,0 0-93 0,0 0-94 16,0 0-114-16,0-27-46 0,0 27 57 0,0 0 105 16,11-35 175-16</inkml:trace>
          <inkml:trace contextRef="#ctx0" brushRef="#br0" timeOffset="115100.0061">1083 4232 1122 0,'-26'0'258'15,"26"0"-232"-15,0 0-25 0,0 0 0 0,29 0 1 16,-29 0-1-16,25 0 0 0,-25 0 0 0,38-3 0 16,-38 3-2-16,47 0 1 0,-24-7-1 0,9 7 0 15,0-5 1-15,5 5-1 0,-1 0-2 0,1 0-12 16,-8 0-66-16,17 15-84 0,-46-15-85 0,63 3-66 16,-41 2 0-16,-22-5 52 0,47 11 264 15</inkml:trace>
          <inkml:trace contextRef="#ctx0" brushRef="#br0" timeOffset="114896.859">1452 4069 431 0,'0'0'135'0,"-23"-17"-3"0,23 17 12 15,0 0 31-15,-35-27-6 0,35 27-39 16,0 0-48-16,0 0-48 0,-22-8-29 0,22 8-1 16,0 0-1-16,-28 0-2 0,28 0 1 0,0 0-3 15,-33 0 2-15,33 0 2 0,-22 12-3 0,22-12 2 16,0 0-3-16,-34 25 3 0,34-25-2 0,0 0 0 15,-23 34 0-15,23-34 1 0,-15 33-2 0,15-33 3 16,-10 33-2-16,10-33 2 0,-10 45 11 16,10-22-26-16,0-23 27 0,-6 46-26 15,6-46 12-15,0 45 2 0,0-45-4 0,0 42 3 16,0-42-2-16,0 38 2 0,0-38-1 0,0 30 2 16,0-30-4-16,0 0 3 0,6 34-2 0,-6-34 0 15,0 0-1-15,0 0-2 0,0 0 3 0,0 0-1 16,0 0 2-16,0 0-2 0,0 0 1 0,0 0-56 15,0 0-114-15,0 0-95 0,0 0-109 16,0-26 0-16,0 26 172 0</inkml:trace>
          <inkml:trace contextRef="#ctx0" brushRef="#br0" timeOffset="115381.2853">1806 4065 757 0,'0'0'338'0,"0"0"-124"0,0 0-65 16,0 0-60-16,-27-19-80 0,27 19-4 0,0 0-2 15,0 0-1-15,-29 0-2 0,29 0 2 0,0 0 1 16,-29 27-1-16,29-27 0 0,-22 30-2 0,22-30 1 16,-25 38-4-16,25-38 5 0,-26 48 13 15,16-23-27-15,-1-2 25 0,11-23-27 16,-10 45 11-16,10-45 1 0,0 45 3 0,0-45-2 16,8 34 0-16,-8-34 2 0,19 30-5 0,-19-30 3 15,21 21-4-15,-21-21-3 0,35 25-49 0,-35-25-132 16,49 5-155-16,-49-5-86 0,46-10 7 0,-15 19 312 15</inkml:trace>
          <inkml:trace contextRef="#ctx0" brushRef="#br0" timeOffset="115940.2802">2226 4132 1110 0,'-38'17'150'0,"38"-17"-143"0,-24 16-3 0,24-16 2 0,-23 22 11 16,23-22-12-16,-26 35 11 15,26-35-30-15,-29 44 13 0,11-20-13 0,18-24 13 16,-32 46 3-16,32-46-3 0,-35 42 3 0,35-42-4 15,-28 33 3-15,28-33-4 0,-22 30 1 0,22-30 0 16,0 0 0-16,0 0-1 0,-17 20 0 0,17-20-10 0,0 0-84 0,0 0-113 16,0 0-75-16,0 0-80 0,29 0 63 0,-29 0 302 15</inkml:trace>
          <inkml:trace contextRef="#ctx0" brushRef="#br0" timeOffset="115693.8224">2029 4123 1234 0,'0'0'174'0,"0"0"-172"0,0 0 1 15,0 0 2-15,0 0-2 0,0 0 0 0,0 0-3 16,29 33 1-16,-29-33-1 0,25 38 2 0,-17-14 12 16,4 1-25-16,-2-2 24 0,2 6-25 0,1-6 10 15,-1 4 5-15,-12-27-6 0,29 42 4 0,-29-42-2 16,34 36 1-16,-34-36 0 0,32 32 0 15,-32-32-1-15,0 0 0 0,33 27-1 16,-33-27 1-16,0 0-1 0,0 0 0 0,0 0 0 16,0 0-2-16,0 0-92 0,0 0-102 0,0 0-121 15,0 0-67-15,-17-33 23 0,17 33 311 0</inkml:trace>
          <inkml:trace contextRef="#ctx0" brushRef="#br0" timeOffset="116199.3606">2465 3945 1219 0,'0'0'165'16,"0"0"-163"-16,31 18 1 0,-31-18-2 0,0 0 2 15,27 39-2-15,-27-39 1 0,18 41-4 0,-9-14 4 16,-1 1-5-16,3 0 6 0,-3 5 9 0,1 0-26 15,-2-3 27-15,-1-1-28 0,-6-1 13 0,0-2 2 16,0 1-2-16,0-27 2 0,-10 46-1 16,10-46 2-16,-20 37-2 0,20-37 2 0,-30 34-5 15,30-34 3-15,-35 29-12 0,9-29-103 0,26 0-168 16,-25 18-113-16,25-18-63 0,0 0 347 16</inkml:trace>
        </inkml:traceGroup>
      </inkml:traceGroup>
    </inkml:traceGroup>
    <inkml:traceGroup>
      <inkml:annotationXML>
        <emma:emma xmlns:emma="http://www.w3.org/2003/04/emma" version="1.0">
          <emma:interpretation id="{455AC0E2-27D3-418E-B690-74718E475402}" emma:medium="tactile" emma:mode="ink">
            <msink:context xmlns:msink="http://schemas.microsoft.com/ink/2010/main" type="paragraph" rotatedBoundingBox="3803,15691 5278,15756 5263,16106 3788,1604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D487C39-40FC-42A2-AB5F-0ED15F6DC4FC}" emma:medium="tactile" emma:mode="ink">
              <msink:context xmlns:msink="http://schemas.microsoft.com/ink/2010/main" type="line" rotatedBoundingBox="3803,15691 5278,15756 5263,16106 3788,16041"/>
            </emma:interpretation>
          </emma:emma>
        </inkml:annotationXML>
        <inkml:traceGroup>
          <inkml:annotationXML>
            <emma:emma xmlns:emma="http://www.w3.org/2003/04/emma" version="1.0">
              <emma:interpretation id="{B1ECF8D1-A2CD-4BA8-952A-2DAAF299B9DC}" emma:medium="tactile" emma:mode="ink">
                <msink:context xmlns:msink="http://schemas.microsoft.com/ink/2010/main" type="inkWord" rotatedBoundingBox="3803,15691 4702,15731 4687,16080 3788,16041"/>
              </emma:interpretation>
              <emma:one-of disjunction-type="recognition" id="oneOf8">
                <emma:interpretation id="interp40" emma:lang="en-US" emma:confidence="0">
                  <emma:literal>☺</emma:literal>
                </emma:interpretation>
                <emma:interpretation id="interp41" emma:lang="en-US" emma:confidence="0">
                  <emma:literal>N</emma:literal>
                </emma:interpretation>
                <emma:interpretation id="interp42" emma:lang="en-US" emma:confidence="0">
                  <emma:literal>,</emma:literal>
                </emma:interpretation>
                <emma:interpretation id="interp43" emma:lang="en-US" emma:confidence="0">
                  <emma:literal>4</emma:literal>
                </emma:interpretation>
                <emma:interpretation id="interp44" emma:lang="en-US" emma:confidence="0">
                  <emma:literal>m</emma:literal>
                </emma:interpretation>
              </emma:one-of>
            </emma:emma>
          </inkml:annotationXML>
          <inkml:trace contextRef="#ctx0" brushRef="#br0" timeOffset="107858.3032">-4612 4732 861 0,'0'0'362'0,"0"0"-177"0,0 0-108 16,0 0-71-16,0 0-1 0,0 0-3 0,21 32-1 15,-21-32 0-15,0 0 2 0,24 34-2 16,-24-34 2-16,22 26-3 0,-22-26 0 0,28 32-1 15,-28-32 3-15,28 29-1 0,-28-29 1 0,27 34-3 16,-27-34 2-16,27 28-3 0,-27-28 3 16,23 29-2-1,-23-29 3-15,0 0-4 0,21 33 1 0,-21-33 0 16,0 0 0-16,4 29-2 0,-4-29 1 0,0 0-1 16,0 0-3-16,0 33-52 0,0-33-84 0,0 0-100 15,0 0-97-15,0 0-7 0,0 0 9 0,-13-29 309 16</inkml:trace>
          <inkml:trace contextRef="#ctx0" brushRef="#br0" timeOffset="108227.1045">-4377 4740 705 0,'0'0'371'0,"0"0"-152"15,0 0-98-15,0 0-65 0,0 0-51 0,0 0 0 16,0 0-4-16,0 0 0 0,0 0 1 0,-20 12 0 16,20-12-1-16,0 0-1 0,-22 31 1 0,22-31-3 15,0 0 3-15,-37 34 0 0,37-34 0 0,-26 29-1 16,26-29 3-16,-20 30-5 0,20-30 4 16,-27 23-1-16,27-23 0 0,-23 28-1 15,23-28 1-15,0 0-2 0,-28 26 2 0,28-26-1 16,0 0 0-16,0 0-1 0,0 0-1 0,-26 25 0 15,26-25 1-15,0 0 0 0,0 0 1 0,0 0-3 16,-15 25 1-16,15-25-1 0,0 0-6 0,0 0-49 16,0 0-70-16,0 0-77 0,0 0-68 0,0 0 0 31,0 0-1-31,0 0 47 0,27 11 192 0</inkml:trace>
          <inkml:trace contextRef="#ctx0" brushRef="#br0" timeOffset="109054.2904">-4101 4876 412 0,'0'0'205'0,"0"0"27"0,-25-16 7 16,25 16-42-16,0 0-62 0,0 0-67 0,0 0-63 15,0 0-1-15,0 0-2 0,0 0 0 0,0 0 0 16,0 0 1-16,0 0 0 0,26 0-1 15,-26 0-1-15,0 0 1 0,27 0-1 0,-27 0 0 0,0 0 0 16,29 0-2-16,-29 0 1 16,26 5 2-16,-26-5-2 0,29 7 2 0,-29-7-1 15,32 9-3-15,-32-9 3 0,34 8 0 0,-34-8 1 16,36 8 1-16,-36-8-2 0,37 8 1 0,-37-8-2 16,28 8 1-16,-28-8-3 0,0 0 2 0,21 7-1 15,-21-7-1-15,0 0 3 0,0 0-1 0,0 0 1 16,0 0 1-16,0 0 0 0,0 0-2 15,0 0 0-15,0 0-1 0,0 0 1 0,0 0 1 16,0 0-2-16,0 0 0 0,0-25 0 0,0 25 0 16,0 0 1-16,0 0 1 0,-10-27-1 0,10 27-2 15,0 0 3-15,0 0-1 0,-20-31 0 0,20 31-1 16,0 0 3-16,-26-24-5 0,26 24 3 16,0 0-3-16,-34-29 3 0,34 29 0 0,0 0 1 15,-23-24 0-15,23 24 2 0,0 0-3 16,0 0 1-16,-28-20-1 0,28 20-2 0,0 0 3 15,0 0-1-15,0 0 1 0,0 0 2 0,0 0-1 16,0 0-1-16,0 0-1 0,0 0 1 0,0 0-2 16,0 0-1-16,0 0 1 0,0 0-2 0,0 0 5 15,0 0-2-15,0 0 0 0,0 0-1 0,0 27 0 16,0-27 0-16,0 0 1 0,0 0-2 0,36 27 2 16,-36-27 0-16,0 0 2 0,33 20-2 15,-33-20 3-15,33 17-3 0,-33-17-1 16,22 10 0-16,-22-10 0 0,25 10 0 0,-25-10 1 15,0 0 1-15,32 13-1 0,-32-13 0 0,0 0 0 16,32 15 1-16,-32-15 0 0,0 0 1 0,0 0-2 16,0 0 4-16,10 26-2 0,-10-26-1 0,0 0 3 15,0 0-4-15,-25 31 2 0,25-31-2 16,0 0 1-16,-30 24 0 0,30-24 0 0,-27 18 0 16,27-18 0-16,-26 15-1 0,26-15 3 0,-29 16-4 15,29-16 1-15,-29 14-1 0,29-14 0 0,0 0 2 16,-31 19-1-16,31-19 0 0,0 0-1 0,0 0 0 15,-26 17 1-15,26-17-1 0,0 0 1 0,0 0-3 16,0 0 0-16,0 0-1 0,0 0 0 16,0 0-1-16,0 0-1 0,0 0 0 15,0 0-69-15,0 0-147 0,0 0-129 0,26-6-34 16,-26 6 38-16,0 0 211 0</inkml:trace>
        </inkml:traceGroup>
        <inkml:traceGroup>
          <inkml:annotationXML>
            <emma:emma xmlns:emma="http://www.w3.org/2003/04/emma" version="1.0">
              <emma:interpretation id="{D26A4D1A-790C-4037-9343-DD2535CA2797}" emma:medium="tactile" emma:mode="ink">
                <msink:context xmlns:msink="http://schemas.microsoft.com/ink/2010/main" type="inkWord" rotatedBoundingBox="4860,15769 5277,15787 5265,16051 4848,16033"/>
              </emma:interpretation>
              <emma:one-of disjunction-type="recognition" id="oneOf9">
                <emma:interpretation id="interp45" emma:lang="en-US" emma:confidence="1">
                  <emma:literal>is</emma:literal>
                </emma:interpretation>
                <emma:interpretation id="interp46" emma:lang="en-US" emma:confidence="0">
                  <emma:literal>iso</emma:literal>
                </emma:interpretation>
                <emma:interpretation id="interp47" emma:lang="en-US" emma:confidence="0">
                  <emma:literal>us</emma:literal>
                </emma:interpretation>
                <emma:interpretation id="interp48" emma:lang="en-US" emma:confidence="0">
                  <emma:literal>Is</emma:literal>
                </emma:interpretation>
                <emma:interpretation id="interp49" emma:lang="en-US" emma:confidence="0">
                  <emma:literal>co</emma:literal>
                </emma:interpretation>
              </emma:one-of>
            </emma:emma>
          </inkml:annotationXML>
          <inkml:trace contextRef="#ctx0" brushRef="#br0" timeOffset="110040.8876">-3466 4829 1033 0,'0'0'253'0,"0"0"-137"0,0 0-95 15,0 0-18-15,0 0 0 0,-24 28-1 0,24-28 2 16,0 0-4-16,-10 33 3 0,10-33-2 0,-3 26 1 16,3-26-2-16,0 25 3 0,0-25-4 15,-7 24 2-15,7-24-2 0,0 26 2 0,0-26-3 16,0 0 3-16,7 32-2 0,-7-32 1 0,0 0-1 15,0 0 0-15,19 23 2 0,-19-23-1 0,0 0 1 16,0 0 1-16,28 11-1 0,-28-11-1 16,0 0 0-16,22-6 0 0,-22 6 2 0,0 0-2 15,25-21 2-15,-25 21-1 0,0 0 0 16,18-27-1-16,-18 27 1 0,0 0-3 0,18-33 3 16,-18 33-4-16,0 0 5 0,19-32-4 0,-19 32 3 15,0 0 0-15,17-29 0 0,-17 29 1 0,0 0-1 16,19-32-2-16,-19 32 2 0,0 0-2 0,19-30 2 15,-19 30-1-15,0 0 0 0,0 0-1 0,0 0 1 16,24-26-1-16,-24 26 1 0,0 0 1 0,0 0-1 16,0 0 0-16,0 0 1 0,26-19-1 15,-26 19 1-15,0 0-2 0,0 0 0 0,0 0 1 16,0 0 0-16,26 6 1 0,-26-6-2 16,0 0 0-16,0 0 1 0,19 24 1 0,-19-24-2 15,0 0 3-15,18 30-3 0,-18-30 1 0,0 0 0 16,14 31 1-16,-14-31-2 0,0 0 2 0,16 34-2 15,-16-34 2-15,0 0-1 0,9 32 1 0,-9-32 0 16,0 0 0-16,0 26-1 0,0-26 2 16,0 0-2-16,0 0 0 0,0 27 1 0,0-27 0 15,0 0 0-15,0 0 1 0,0 0-2 0,0 0 3 0,-29 29-3 16,29-29 0-16,0 0-1 0,-26 12 0 0,26-12 0 16,0 0 0-16,-31 0 1 0,31 0-1 0,0 0 1 15,-33 0-1-15,33 0 0 0,0 0 0 0,-24-8 0 16,24 8 2-16,0 0-1 0,-26-15-1 0,26 15-1 15,0 0 0-15,-26-25 2 0,26 25-1 0,0 0 0 16,-21-29-2-16,21 29 2 0,0 0 0 0,-19-33 2 16,19 33-1-16,-17-26 3 0,17 26-2 0,-10-22 1 15,10 22-2 1,-8-27 0-16,8 27-2 0,0 0 3 0,-11-29-2 16,11 29 0-16,0 0 1 0,0 0-1 0,0 0 2 15,0 0 2-15,0 0-3 0,-28-15 0 16,28 15 0-16,0 0-2 0,0 0 2 0,-29 22-1 15,29-22 1-15,0 0-1 0,-28 20 0 0,28-20 0 16,0 0 0-16,-23 29-3 0,23-29 4 0,0 0-23 16,-24 17-101-16,24-17-135 0,0 0-120 0,0 23-58 15,0-23 216-15</inkml:trace>
        </inkml:traceGroup>
      </inkml:traceGroup>
    </inkml:traceGroup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1:53.970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1540F795-80C7-4EFD-AFA0-BCE73A5C9277}" emma:medium="tactile" emma:mode="ink">
          <msink:context xmlns:msink="http://schemas.microsoft.com/ink/2010/main" type="inkDrawing" rotatedBoundingBox="20275,13958 28665,10107 30425,13942 22035,17793" semanticType="verticalRange" shapeName="Other">
            <msink:sourceLink direction="with" ref="{DFD098E1-FFC0-4322-867A-FDC4120DE41A}"/>
          </msink:context>
        </emma:interpretation>
      </emma:emma>
    </inkml:annotationXML>
    <inkml:trace contextRef="#ctx0" brushRef="#br0">0 1996 1007 0,'0'0'210'15,"0"0"-110"-15,0 0-73 0,0 0-25 0,0 0 1 16,0 0 0-16,0 0-3 0,0 0 1 0,0 0-1 16,0 0 0-16,0 0 3 0,0 0 0 0,0 0 2 15,0 0 0-15,6 30 3 0,-6-30-2 16,0 0 1-16,0 24-1 0,0-24-1 0,0 0 0 16,7 40 0-16,-7-40-3 0,0 27 2 0,0-27-3 15,4 33 2-15,-4-33-2 0,0 37 0 0,0-37-1 16,6 36 1-16,-6-36-2 0,0 35 2 15,0-35-2-15,6 39 2 0,-6-39-3 0,0 40 3 16,0-40-4-16,6 38 3 0,-6-38-2 16,0 38 3-16,0-38-3 0,4 38 3 0,-4-38-3 15,0 43 2-15,0-43-2 0,8 41 4 0,-8-41-5 16,0 43 4-16,0-43-4 0,7 39 4 0,-7-39 14 16,0 43-14-16,0-43 13 0,7 40-28 0,-7-40 12 15,0 40-13-15,0-40 14 0,0 37 4 0,0-37-4 16,0 41 3-16,0-41-4 0,5 34 3 0,-5-34-3 15,0 40 5-15,0-40-5 16,0 41 3-16,0-41-1 0,0 37-2 0,0-37-1 16,0 36 2-16,0-36-3 0,0 40 4 0,0-40-2 15,0 36 2-15,0-36-3 0,7 38 3 0,-7-38-2 16,6 40 3-16,-6-40-2 0,0 38 2 0,0-38-3 16,6 43 4-16,-6-43-4 0,0 35 2 0,0-35 0 15,5 36 0-15,-5-36-3 0,0 42 5 0,0-42-4 16,8 36 2-16,-8-36-3 0,4 36 3 15,-4-36-2-15,7 43 3 0,-7-43-3 0,5 38 5 16,-5-38 10-16,0 44-28 0,6-18 28 0,-6-26-28 16,7 49 13-16,-7-26 3 0,0-23-3 0,9 46 3 15,-9-46-4-15,0 48 6 0,0-48-5 16,8 47 4-16,-8-47-4 0,5 43 2 0,-5-43-3 16,6 43 3-16,-6-43-1 0,4 43 2 15,-4-43-3-15,9 42 3 0,-9-42-5 0,7 39 5 16,-7-39-2-16,7 37 2 0,-7-37-1 0,9 42 1 15,-9-42-3-15,6 36 3 0,-6-36-4 0,9 36 4 16,-9-36-2-16,13 36 1 0,-13-36-3 0,9 37 5 16,-9-37-4-16,11 36 3 0,-11-36-3 0,12 35 2 15,-12-35-2-15,10 35 3 0,-10-35-2 0,9 41 2 16,-9-41-3-16,10 34 2 16,-10-34-1-16,10 31 1 0,-10-31 14 0,10 33-11 15,-10-33 13-15,12 35-29 0,-12-35 11 0,10 34-12 16,-10-34 12-16,11 39 3 0,-11-39-2 0,10 36 3 15,-10-36-4-15,10 29 3 0,-10-29-1 0,12 35 0 16,-12-35-1-16,13 29 2 0,-13-29-4 0,11 29 5 16,-11-29-4-16,14 30 4 0,-14-30-3 0,14 28 3 15,-14-28-3-15,16 22 3 0,-16-22-3 16,13 26 1-16,-13-26 0 0,12 25 1 0,-12-25-3 16,15 23 3-16,-15-23-4 0,13 25 4 0,-13-25-1 15,0 0 2-15,22 33-2 0,-22-33 0 0,0 0-2 16,19 33 3-16,-19-33-2 0,0 0 2 0,20 33-1 15,-20-33 1-15,0 0-2 0,19 25 2 16,-19-25 0-16,0 0 0 0,19 25 0 16,-19-25 1-16,0 0-2 0,0 0 2 0,26 23-1 15,-26-23-1-15,0 0 1 0,0 0-1 0,21 25-3 16,-21-25 3-16,0 0-3 0,0 0 2 0,20 29 1 16,-20-29 0-16,0 0 0 0,19 26 1 0,-19-26-2 15,0 0 2-15,18 26-1 0,-18-26 2 0,0 0-2 16,22 26 2-16,-22-26-1 0,0 0 3 0,32 26-2 15,-32-26 0-15,0 0 1 0,33 22 0 16,-33-22-2-16,25 15 2 0,-25-15-3 0,25 15 1 16,-25-15-1-16,23 14 1 0,-23-14-1 0,25 15 1 15,-25-15-2-15,23 17-1 0,-23-17 0 0,0 0 1 16,34 18 16-16,-34-18-14 0,0 0 14 16,29 21-14-16,-29-21-1 0,0 0-14 0,34 24 15 15,-34-24-15-15,23 11 14 0,-23-11 1 0,0 0-1 16,33 23 1-16,-33-23 0 0,0 0 2 0,36 18-3 15,-36-18 1-15,0 0 0 0,32 21 1 0,-32-21-1 16,0 0 2-16,27 15-2 0,-27-15 0 0,0 0 0 31,30 14 2-31,-30-14-2 0,0 0 1 0,27 13 0 0,-27-13-1 16,0 0-1-16,31 10 1 0,-31-10-2 0,0 0 1 16,28 15 0-16,-28-15 1 0,0 0-2 0,26 14 2 15,-26-14-1-15,0 0 0 0,29 12 1 16,-29-12 0-16,0 0-1 0,31 14 0 0,-31-14 0 15,0 0 0-15,26 10 0 0,-26-10 0 0,0 0 1 0,26 13-1 0,-26-13 1 16,0 0 1-16,28 11-1 0,-28-11 3 0,0 0-1 16,34 9 1-16,-34-9 0 0,0 0 1 0,32 0-2 15,-32 0 1-15,24 6 0 0,-24-6-3 0,0 0 1 16,31 6-3-16,-31-6 0 0,0 0 1 16,35 9-2-16,-35-9 3 0,0 0-1 0,32 6 0 15,-32-6 1-15,0 0 0 0,34 8 0 0,-34-8 1 16,0 0-2-16,29 4 2 0,-29-4-2 0,0 0 0 15,25 6 0-15,-25-6 1 0,0 0-1 0,23 0 2 16,-23 0-1-16,0 0-1 0,26 0 0 0,-26 0 0 16,0 0 1-16,30 7 0 15,-30-7 0-15,0 0-1 0,27 0 0 0,-27 0 0 16,0 0 0-16,28 0 1 0,-28 0 0 0,0 0 0 16,29 0 0-16,-29 0 0 0,0 0-1 0,34-7 0 15,-34 7 0-15,0 0 1 0,32-7-1 0,-32 7 1 16,0 0-1-16,35-5 0 0,-35 5 0 0,0 0 0 15,33 0 1-15,-33 0 0 0,0 0-1 0,31-8 0 16,-31 8 0-16,0 0-1 0,29-4 1 16,-29 4 1-16,0 0 0 0,29 0-2 0,-29 0 2 15,0 0-1-15,34-10 0 0,-34 10 1 0,0 0-1 16,31-6 0-16,-31 6 1 0,0 0-1 0,30-8 2 16,-30 8-2-16,0 0 1 0,35-9-1 15,-35 9 1-15,0 0-1 0,34-13 0 0,-34 13 1 16,0 0 1-16,25-10-2 0,-25 10 2 0,0 0-2 15,24-11 0-15,-24 11 1 0,0 0 0 16,27-12 0-16,-27 12-1 0,0 0 1 0,27-18 0 16,-27 18-2-16,0 0 2 0,30-22 0 0,-30 22-1 15,0 0 1-15,27-19-1 0,-27 19-1 0,0 0 2 16,28-18-1-16,-28 18 0 0,0 0 0 0,0 0 2 16,31-21-2-16,-31 21 0 0,0 0 1 0,24-16-1 15,-24 16-1-15,0 0 1 0,28-23-1 16,-28 23 2-16,0 0-1 0,29-19 1 15,-29 19-1-15,0 0 1 0,27-20-1 0,-27 20-15 16,0 0 29-16,27-20-29 0,-27 20 29 0,0 0-12 16,31-21-3-16,-31 21 2 0,0 0-2 0,29-28 2 15,-29 28-1-15,0 0 1 0,29-31-1 0,-29 31 1 16,0 0-2-16,28-33 3 0,-28 33-2 0,0 0 1 16,26-33-1-16,-26 33 0 0,0 0 0 15,31-30 1-15,-31 30-1 0,0 0 1 0,28-31-2 16,-28 31 2-16,0 0-2 0,22-25 1 0,-22 25 0 15,0 0 1-15,22-27-2 0,-22 27 3 0,0 0-2 16,0 0 2-16,21-30-1 0,-21 30 0 0,0 0-2 16,15-24 1-16,-15 24-1 0,0 0 3 15,19-31-2-15,-19 31 1 0,0 0-2 0,22-30 1 16,-22 30-1-16,0 0 2 0,23-34 0 16,-23 34 0-16,0 0 0 0,22-33 0 0,-22 33-2 15,0 0 1-15,23-30 1 0,-23 30 0 0,0 0 0 16,18-28 0-16,-18 28-1 0,0 0 1 0,13-29-1 15,-13 29 0-15,0 0-1 0,18-33 1 0,-18 33-2 16,10-26 3-16,-10 26-1 0,0 0 2 0,22-34-2 16,-22 34 2-16,0 0-4 0,26-30 3 15,-26 30-2-15,0 0 0 0,23-29 3 0,-23 29 0 16,0 0-2-16,0 0 2 0,21-31-3 16,-21 31 0-16,0 0 1 0,0 0 1 0,14-26-2 15,-14 26 2-15,0 0-1 0,0 0 0 0,18-31 0 16,-18 31 2-16,0 0-3 0,17-31 2 0,-17 31-1 15,0 0-1-15,21-33 1 0,-21 33 2 0,16-24-3 16,-16 24 2-16,16-23 12 0,-16 23-29 16,0 0 30-16,20-34-29 0,-20 34 16 0,0 0 1 15,19-31-2-15,-19 31 1 0,0 0-1 0,12-25 1 16,-12 25-2-16,0 0 3 0,0 0-3 0,16-31 1 16,-16 31-2-16,0 0 4 0,0 0-2 0,18-31-1 15,-18 31 4-15,0 0-4 0,18-30 0 0,-18 30 3 16,0 0-4-16,19-29 2 0,-19 29 1 15,0 0 0-15,18-32-1 0,-18 32 2 16,0 0-3-16,19-36 2 0,-19 36-2 0,0 0 1 16,17-27 1-16,-17 27 0 0,0 0 0 0,0 0 0 15,18-28-3-15,-18 28 4 0,0 0-4 0,13-28 3 16,-13 28 0-16,0 0 0 0,13-27-1 0,-13 27 1 16,0 0-3-16,16-31 2 0,-16 31-2 0,12-24 3 15,-12 24-1-15,15-24 1 0,-15 24-2 16,16-25 3-16,-16 25-2 0,13-25 2 0,-13 25-3 15,16-25 2-15,-16 25-2 0,0 0 1 0,19-33 0 16,-19 33 2-16,0 0-3 0,13-27 3 0,-13 27-3 16,0 0 1-16,0 0 1 0,10-23-1 15,-10 23-1-15,0 0 2 0,0 0-3 0,12-27 2 16,-12 27 2-16,0 0-3 0,0 0 2 0,11-30-1 16,-11 30-2-16,0 0 4 0,14-33-4 15,-14 33 3-15,10-24 0 0,-10 24 0 0,13-29-2 16,-13 29 1-16,13-32-1 0,-13 32 1 0,15-29 0 15,-15 29 0-15,10-22-2 0,-10 22 3 0,9-27-3 16,-9 27 3-16,0 0 1 0,8-29 0 0,-8 29 12 16,0 0-26-16,5-22 26 0,-5 22-29 0,0 0 15 15,7-26 1-15,-7 26-2 0,0 0 2 16,7-23-1-16,-7 23-1 0,0 0 1 0,6-27 1 16,-6 27-2-16,0 0 1 0,7-30-2 15,-7 30 2-15,0 0 0 0,12-33 0 0,-12 33 0 16,0 0 2-16,13-27-4 0,-13 27 4 0,0 0-3 15,8-28 1-15,-8 28-1 0,0 0 1 0,0 0-1 16,0 0 1-16,7-27 0 0,-7 27 1 0,0 0-1 16,0 0 0-16,0 0 0 0,0 0-1 15,6-23 2-15,-6 23 2 0,0 0-2 0,0 0 1 16,0 0-4-16,7-28 2 0,-7 28-1 0,0 0 2 16,0 0-2-16,12-28 1 0,-12 28-1 0,0 0 1 15,0 0-1-15,11-25 1 0,-11 25 1 0,0 0-2 16,0 0 0-16,11-27 1 0,-11 27-2 15,0 0 2-15,0 0 0 0,0 0 1 0,8-23 0 16,-8 23-1-16,0 0-1 0,0 0 1 16,0 0 0-16,8-27 1 0,-8 27-1 0,0 0 1 15,0-25-3-15,0 25 3 0,0 0-1 0,0 0 0 16,11-26 0-16,-11 26 0 0,0 0-1 0,9-28 2 16,-9 28-3-16,0 0 1 0,10-23 1 0,-10 23-1 15,0 0 0-15,0 0 1 0,13-28-2 0,-13 28 2 31,0 0-1-31,0 0 0 0,0 0 1 0,0 0 0 0,9-26 0 0,-9 26 1 0,0 0 0 16,0 0-1-16,0 0 0 0,0 0 2 0,0-23-2 16,0 23 1-16,0 0 0 0,0 0-1 15,0 0-1-15,12-26 2 0,-12 26-2 0,0 0 1 16,0 0-1-16,7-27 0 0,-7 27 0 0,0 0-1 16,0 0 1-16,0 0 1 0,6-29-1 0,-6 29 2 15,0 0-1-15,0 0 1 0,0 0-2 16,7-25 3-16,-7 25-2 0,0 0 1 0,0 0-1 15,0 0-1-15,8-25 1 0,-8 25 0 0,0 0 0 16,0 0 1-16,0 0-2 0,8-29 0 0,-8 29 2 16,0 0-1-16,0 0 0 0,0 0-1 0,10-30-1 15,-10 30 1-15,0 0 0 0,0 0 1 0,9-22 0 16,-9 22 0-16,0 0-1 0,0 0 3 0,8-26-3 16,-8 26 1-16,0 0 0 15,0 0 0 1,0 0 0-16,13-30 1 0,-13 30-2 0,0 0 0 0,0 0-1 15,0 0 2-15,8-25 0 0,-8 25-15 16,0 0 27-16,0 0-27 0,0 0 26 0,0 0-10 16,0 0-1-16,11-29 1 0,-11 29-2 0,0 0 2 15,0 0-2-15,0 0 1 0,5-21 1 0,-5 21 0 0,0 0-1 0,0 0 0 16,0 0-1-16,11-28 2 0,-11 28-2 16,0 0 1-16,0 0 0 0,10-25 0 15,-10 25-1-15,0 0 1 0,0 0-1 0,0 0 1 16,10-25 0-16,-10 25 1 15,0 0-2-15,0 0 0 0,0 0 1 0,9-27 0 16,-9 27 0-16,0 0 0 0,0 0 0 0,0 0 0 16,7-23 0-16,-7 23 0 0,0 0 0 0,0 0 0 15,9-28 0-15,-9 28 1 0,0 0-2 16,0 0 1-16,10-30-1 0,-10 30 2 0,0 0-2 16,9-22 1-16,-9 22-1 0,0 0 0 0,0 0 0 15,12-26 1-15,-12 26-2 0,0 0 3 16,0 0-2-16,0 0 2 0,0 0-2 0,13-26 1 15,-13 26-1-15,0 0 1 0,0 0 0 0,0 0 1 16,0 0-2-16,13-28 2 0,-13 28-2 0,0 0 1 16,0 0 0-16,0 0-1 0,0 0 0 15,14-28 2-15,-14 28-2 0,0 0 3 0,0 0-2 16,0 0 1-16,0 0-2 0,21-27 1 0,-21 27-1 16,0 0 0-16,0 0 0 0,0 0 1 0,13-24 0 15,-13 24 1-15,0 0-1 0,0 0 0 0,0 0 0 16,17-30 0-16,-17 30-1 0,0 0 1 0,0 0-1 15,0 0 0-15,19-24 0 16,-19 24 0-16,0 0-1 0,0 0 4 0,0 0-1 16,21-26 0-16,-21 26 0 0,0 0-1 0,0 0 1 15,0 0-1-15,0 0-1 0,0 0 1 0,0 0-2 16,0 0 3-16,23-22-1 0,-23 22 0 0,0 0 1 16,0 0-1-16,0 0 0 0,0 0 1 0,0 0 0 0,0 0-1 0,0 0 0 15,0 0 1-15,19-27-2 0,-19 27 1 16,0 0-1-16,0 0 0 0,0 0 1 0,0 0-1 15,25-25-1-15,-25 25 2 0,0 0-3 0,0 0 1 16,0 0 1-16,0 0-1 0,0 0 0 0,0 0 1 16,0 0 0-16,0 0 0 0,0 0 1 0,0 0 0 15,0 0 1-15,25-15-1 0,-25 15 2 0,0 0-2 16,0 0 1-16,0 0 1 0,0 0-3 0,0 0 3 16,28-12-3-16,-28 12 0 15,0 0 0-15,29-13-1 0,-29 13 0 0,0 0 1 16,29-10-2-16,-29 10 0 0,0 0 0 0,25 0 0 15,-25 0 0-15,0 0-1 0,0 0 1 0,0 0 0 16,0 0 0-16,0 0 1 0,0 0 1 0,0 0-1 16,0 0 2-16,23 0-1 0,-23 0 0 0,0 0 1 15,0 0 0-15,0 0 0 0,0 0 0 0,0 0 0 16,0 0 1-16,0 0 0 0,0 0 0 16,26 0-1-16,-26 0 1 0,0 0-2 0,0 0 1 15,27 10-1-15,-27-10-1 0,0 0 2 0,0 0-2 16,24 13-1-16,-24-13 1 0,0 0-1 0,0 0 1 15,0 0-1-15,25 17 0 0,-25-17 2 16,0 0 0-16,0 0-1 0,0 0 3 0,0 0-2 16,24 22 2-16,-24-22-1 0,0 0 0 15,0 0-1-15,0 0 0 0,0 0 1 0,20 28 0 16,-20-28-1-16,0 0 2 0,0 0-1 0,0 0 0 16,25 28-1-16,-25-28 2 0,0 0 0 0,0 0-1 15,22 23 0-15,-22-23 0 0,0 0 0 0,0 0 0 16,20 27 0-16,-20-27 1 0,0 0-2 0,0 0 1 15,19 32 0-15,-19-32 0 0,0 0-1 0,0 0 1 16,0 0-1-16,26 27 2 0,-26-27-2 16,0 0 2-16,0 0-1 0,18 25 1 15,-18-25 0-15,0 0-1 0,0 0 0 0,17 31 1 16,-17-31-1-16,0 0 2 0,11 23-2 0,-11-23 2 16,0 0-3-16,13 27 3 0,-13-27-3 0,0 0 1 15,14 30 0-15,-14-30 0 0,0 0-2 0,16 34 3 16,-16-34-3-16,0 0 2 0,13 32-1 0,-13-32 1 15,0 0-1-15,14 29 1 0,-14-29-1 16,0 0 2-16,14 24 0 0,-14-24-2 0,0 0 0 16,10 28 1-16,-10-28-1 0,0 0 3 0,12 29-3 15,-12-29 2-15,0 0-2 0,10 23 1 0,-10-23 0 16,0 0 0-16,13 26 0 0,-13-26 0 0,0 0 15 16,0 0-15-16,12 25 13 0,-12-25-26 15,0 0 13-15,0 0-15 0,12 30 15 16,-12-30 1-16,0 0-1 0,0 0 1 0,9 32-3 15,-9-32 2-15,0 0-2 0,0 0 3 0,14 29-1 16,-14-29 0-16,0 0-1 0,0 0 1 0,12 29 0 16,-12-29 0-16,0 0 0 0,0 0 1 0,11 25-2 15,-11-25 3-15,0 0-3 0,0 0 2 0,9 27-1 16,-9-27 0-16,0 0 0 0,0 0 0 0,10 31-2 16,-10-31 1-16,0 0 1 0,0 0 0 15,14 23 0-15,-14-23 1 0,0 0-2 0,0 0 2 16,13 31-1-16,-13-31 1 0,0 0-2 0,0 0 1 15,13 27-1-15,-13-27 1 0,0 0-1 16,10 22 1-16,-10-22-1 0,0 0 2 0,0 0-2 16,15 26 1-16,-15-26 0 0,0 0 0 0,0 0-1 15,16 25 1-15,-16-25 0 0,0 0 0 0,0 0-1 16,0 0 0-16,16 26 0 0,-16-26 1 16,0 0 1-16,0 0 1 0,0 0-3 0,14 24 1 15,-14-24-1-15,0 0-1 0,0 0 3 0,0 0-2 16,0 0 1-16,0 0 2 0,24 27-1 0,-24-27 0 15,0 0-1-15,0 0 0 0,0 0-1 0,0 0 2 16,14 27-1-16,-14-27 1 0,0 0-2 0,0 0 1 16,0 0-1-16,0 0 2 15,0 0 0-15,24 22 2 0,-24-22-1 0,0 0 0 16,0 0 1-16,0 0-2 0,0 0 0 0,0 0-1 16,26 19-2-16,-26-19 2 0,0 0 0 0,0 0 0 15,0 0-1-15,0 0 2 0,0 0-1 0,29 24 2 16,-29-24 0-16,0 0-2 0,0 0 1 0,0 0 0 15,29 18 0-15,-29-18 0 0,0 0 2 0,0 0 0 16,0 0-1-16,28 15-1 0,-28-15 1 16,0 0 0-16,0 0 0 0,0 0 0 0,23 12-1 15,-23-12-1-15,0 0 1 0,0 0-1 0,0 0 1 16,0 0 0-16,28 8-1 0,-28-8 1 0,0 0-2 16,0 0 2-16,0 0 2 0,28 12 1 15,-28-12 1-15,0 0 1 0,0 0-1 0,0 0 1 16,26 0 0-16,-26 0-1 0,0 0-1 0,0 0 1 15,25 0 0-15,-25 0-1 0,0 0 1 16,0 0-3-16,0 0 1 0,26 0-1 0,-26 0 0 16,0 0 0-16,0 0-2 0,0 0 2 0,28-12-2 15,-28 12 0-15,0 0 1 0,0 0-2 0,0 0 1 16,23-4 0-16,-23 4 1 0,0 0-2 0,0 0 2 16,0 0-1-16,26-12 0 0,-26 12 1 0,0 0-2 15,0 0 1-15,0 0-1 0,0 0 2 16,24-5 0-16,-24 5-1 0,0 0 2 0,0 0-3 15,0 0 1-15,25-14 1 0,-25 14 0 16,0 0 0-16,0 0-1 0,24-14 0 0,-24 14-1 16,0 0 0-16,0 0 1 0,28-18 0 0,-28 18 1 15,0 0-1-15,0 0 0 0,29-18 0 0,-29 18 0 16,0 0 1-16,0 0-1 0,28-23 1 0,-28 23 0 16,0 0-3-16,0 0 3 0,0 0-3 15,26-21 1-15,-26 21 2 0,0 0 0 0,0 0 0 16,0 0 0-16,0 0-2 0,24-20 1 0,-24 20 0 15,0 0 0-15,0 0 1 0,19-28-1 0,-19 28 2 16,0 0-1-16,0 0-1 0,20-24 2 0,-20 24-3 16,0 0 1-16,0 0 0 15,25-33 0-15,-25 33-2 0,0 0 3 0,20-25-2 16,-20 25 2-16,0 0-1 0,0 0 1 0,18-23-1 0,-18 23-1 16,0 0 1-16,0 0 0 0,0 0 1 0,19-27 0 15,-19 27-2 1,0 0 2-16,0 0-1 0,14-21 0 0,-14 21 0 0,0 0 1 0,13-29-2 15,-13 29 2-15,0 0 0 0,16-29-1 16,-16 29 0-16,12-22 1 0,-12 22-3 0,15-30 4 16,-15 30-3-16,13-27 2 0,-13 27-3 15,0 0 3-15,19-34-3 0,-19 34 2 0,0 0 0 0,12-28 0 0,-12 28 1 16,0 0 2-16,13-25-3 0,-13 25-13 16,0 0 13-16,11-26-14 0,-11 26 27 0,0 0-13 15,12-26 12-15,-12 26-11 0,0 0-1 0,15-38 1 16,-15 38-2-1,10-23 1-15,-10 23-1 0,11-29 3 0,-11 29-1 0,15-30 2 16,-15 30-4-16,13-29 2 0,-13 29-2 16,12-26 2-16,-12 26-1 0,12-29 1 0,-12 29-1 15,7-26 0-15,-7 26-1 0,0 0 2 0,13-32-2 16,-13 32 2-16,0 0-1 0,9-27 1 0,-9 27-2 16,0 0 2-16,11-27-2 0,-11 27 2 15,0 0-1-15,11-29 1 0,-11 29-1 0,0 0 0 16,8-22-1-16,-8 22 1 0,0 0 0 0,9-28 1 15,-9 28-2-15,0 0 3 0,0 0-3 16,12-25 1-16,-12 25 0 0,0 0 0 0,0 0-2 16,10-28 2-16,-10 28 0 0,0 0 1 0,0 0 0 15,9-25-1-15,-9 25 0 0,0 0 0 0,0 0-1 16,7-23 2-16,-7 23-1 0,0 0 0 0,0 0 0 16,10-27 0-16,-10 27-1 0,0 0 2 0,0 0-1 15,11-21 0-15,-11 21 0 0,0 0 0 16,0 0 0-16,10-27 0 0,-10 27-1 0,0 0 2 15,0 0-2-15,0 0 1 0,14-24 0 16,-14 24 1-16,0 0-1 0,0 0 0 0,0 0 0 16,0 0 0-16,16-29-1 0,-16 29 2 0,0 0-1 15,0 0 0-15,0 0-1 0,0 0 1 0,0 0 0 16,16-26 0-16,-16 26 1 0,0 0-2 0,0 0 1 16,0 0 0-16,0 0-1 0,0 0 2 15,18-25-2-15,-18 25 1 0,0 0 0 0,0 0 0 16,0 0 0-16,0 0 0 0,0 0 0 0,0 0 0 15,0 0 0-15,19-26 0 0,-19 26 0 0,0 0-1 16,0 0 0-16,0 0 0 0,0 0 2 0,0 0-1 16,0 0 1-16,0 0 0 0,0 0-1 0,0 0 0 15,0 0 0-15,0 0 0 0,0 0 0 16,0 0-1-16,0 0 1 0,0 0-1 16,17-22 1-16,-17 22-1 0,0 0 1 0,0 0-1 15,0 0-1-15,0 0 2 0,0 0-1 0,0 0 1 16,0 0 2-16,0 0-2 0,0 0-1 0,0 0 1 15,0 0-1-15,0 0 1 0,0 0 0 0,0 0 0 16,0 0 1-16,0 0 0 0,0 0 0 0,0 0-1 16,0 0 0-16,0 0 1 0,25-19-1 15,-25 19 1-15,0 0-1 0,0 0-1 0,0 0 1 16,0 0-1-16,0 0 0 0,0 0 1 0,0 0-1 16,0 0 0-16,0 0-1 0,24-14 2 0,-24 14-1 15,0 0 0-15,0 0 1 0,0 0 0 16,0 0 1-16,0 0 0 0,0 0-1 0,0 0 1 15,0 0-1-15,0 0 1 0,0 0-1 0,24-15 0 16,-24 15-1-16,0 0 0 0,0 0 0 16,0 0 0-16,0 0 0 0,0 0-1 0,0 0 1 15,25-6 0-15,-25 6 0 0,0 0 0 0,0 0 2 16,0 0-2-16,0 0 0 0,0 0 0 0,0 0 0 16,0 0 0-16,0 0 0 0,0 0 0 0,0 0 0 15,0 0 2-15,0 0-1 0,0 0 0 0,24-10 1 16,-24 10-1-16,0 0-1 0,0 0-1 15,0 0 0-15,0 0 0 0,0 0 1 16,0 0-1-16,0 0 0 0,0 0 2 0,0 0-1 16,24 0 0-16,-24 0-1 0,0 0-1 0,0 0 1 15,0 0-1-15,0 0 0 0,0 0 1 0,0 0-1 16,0 0 1-16,0 0 0 0,0 0 2 0,0 0 0 16,0 0-1-16,0 0 2 0,27 0-1 0,-27 0-1 15,0 0 2-15,0 0-2 0,0 0-1 16,0 0 1-16,0 0 1 0,0 0 0 0,24 5 2 15,-24-5-2-15,0 0 0 0,0 0-1 0,0 0-1 16,0 0 0-16,0 0 0 0,0 0 1 0,0 0-1 16,25 11 0-16,-25-11-1 0,0 0 1 0,0 0 0 15,0 0 0-15,0 0 0 0,0 0 0 16,0 0 2-16,0 0 0 0,0 0 0 0,0 0-1 16,26 15 1-16,-26-15 0 0,0 0-1 15,0 0 1-15,0 0-2 0,0 0 1 0,0 0-1 16,0 0 0-16,24 17 1 0,-24-17 0 0,0 0 1 15,0 0 0-15,0 0 0 0,0 0-1 0,0 0 1 16,0 0 0-16,0 0 0 0,25 16 0 0,-25-16 0 16,0 0-2-16,0 0 1 0,0 0 0 0,0 0-1 15,0 0 0-15,0 0 1 0,0 0 0 0,0 0 1 16,0 0-1-16,0 0 0 0,23 23 0 16,-23-23-2-16,0 0 1 0,0 0 1 15,0 0-1-15,13 25 1 0,-13-25 0 0,0 0 0 16,0 0 0-16,9 25-1 0,-9-25 2 0,0 0-1 15,0 0 1-15,10 29 0 0,-10-29-1 0,0 0 1 16,0 0 1-16,12 26-1 0,-12-26 1 0,0 0-2 16,0 0 1-16,0 0 0 0,0 0 0 15,16 26 0-15,-16-26 0 0,0 0 0 0,0 0 0 16,0 0 0-16,0 0-1 0,0 0 1 0,17 25 2 16,-17-25-2-16,0 0 1 0,0 0-1 0,0 0 0 15,0 0-1-15,0 0 2 0,5 26-1 0,-5-26 1 16,0 0-1-16,0 0 0 0,0 0 0 0,0 0 0 15,0 0 0-15,7 26 0 0,-7-26-1 0,0 0 1 16,0 0-1-16,0 0 2 16,0 0-1-16,0 0 1 0,9 25-1 0,-9-25 0 15,0 0 0-15,0 0 0 0,0 0 0 0,0 0 0 16,0 0-1-16,4 22 2 0,-4-22-2 0,0 0 1 16,0 0 0-16,0 0 0 0,0 0 0 0,0 0 0 15,7 27 0-15,-7-27 1 0,0 0-2 0,0 0 1 16,0 0-2-16,0 0 3 0,9 27-1 0,-9-27 0 15,0 0 0-15,0 0 0 0,0 0 0 16,6 24 1-16,-6-24-1 0,0 0 0 0,0 0 0 16,0 0-1-16,6 28 1 0,-6-28 1 15,0 0-2-15,0 0 2 0,9 23-1 0,-9-23 0 16,0 0-1-16,0 0 0 0,7 26 1 0,-7-26 0 16,0 0 0-16,0 0 0 0,0 0 0 0,9 26 0 15,-9-26 0-15,0 0 1 0,0 0-1 16,0 0 0-16,7 25-1 0,-7-25 1 0,0 0-1 15,0 0 1-15,9 24 1 0,-9-24-1 0,0 0-1 16,0 0 1-16,8 26 0 0,-8-26 0 0,0 0 0 16,0 0 0-16,0 0-1 0,15 28 1 0,-15-28 0 15,0 0 1-15,0 0-2 0,0 0 2 0,13 23-3 16,-13-23 3-16,0 0-2 0,0 0 1 0,0 0 0 16,13 27 0-16,-13-27 0 0,0 0 0 15,0 0 0-15,0 0 0 0,11 26-1 16,-11-26 0-16,0 0 1 0,0 0 1 0,8 28-1 15,-8-28 1-15,0 0-1 0,0 0 0 0,12 28 0 16,-12-28-1-16,0 0 1 0,9 23 1 0,-9-23-2 16,0 0 1-16,0 0 14 0,10 27-14 0,-10-27 16 15,0 0-30-15,0 0 13 0,13 28-13 0,-13-28 14 16,0 0 0-16,6 23-1 0,-6-23 1 16,0 0 0-16,0 0 0 0,14 29 0 0,-14-29 1 15,0 0-2-15,0 0 3 0,11 29-3 0,-11-29 1 16,0 0 0-16,0 0 0 0,0 0 1 0,10 24 0 15,-10-24-2-15,0 0 0 0,0 0 2 16,0 0-1-16,0 0 0 0,0 0 0 0,0 0 0 16,9 26 0-16,-9-26-1 0,0 0 2 15,0 0-2-15,0 0 1 0,0 0 0 0,0 0 0 16,0 0 1-16,5 21-1 0,-5-21 1 0,0 0-3 16,0 0 2-16,0 0 1 0,0 0-2 0,0 0 3 15,0 0-1-15,0 0 0 0,0 27 1 0,0-27-1 16,0 0-2-16,0 0-1 0,0 0 1 0,0 0 0 15,0 0 0-15,0 0 2 0,0 0-2 0,0 0 2 0,0 0-1 16,11 23 0-16,-11-23 0 0,0 0 0 16,0 0-1-16,0 0 1 0,0 0 0 0,0 0 0 15,0 0 1-15,0 0 0 0,0 0-1 0,0 0 1 16,0 0-1 0,0 0 0-16,0 0 0 0,0 0 1 0,0 0-1 15,0 0 0-15,0 0 0 0,0 0 0 0,0 0-1 16,0 0 1-16,0 0 0 0,0 0 1 0,0 0-1 15,0 0 0-15,0 26-1 0,0-26 1 16,0 0-2-16,0 0 3 0,0 0-1 0,0 0 1 0,0 0 0 16,0 0-1-16,0 0 0 0,0 0 0 0,0 0 1 15,0 0 1-15,0 0-1 0,0 0 1 0,0 0-3 16,0 0 1-16,0 0 0 0,0 0 0 16,0 0 0-16,0 0-1 0,0 0 0 0,0 0 0 0,0 0 0 0,0 0 1 15,0 0-1-15,0 0 1 0,0 0 1 16,0 0 0-16,0 0 0 0,0 0 0 0,0 0 0 15,0 0 1-15,0 0-2 0,0 0 0 0,0 0 0 16,0 0 0-16,0 0 0 0,0 0 1 16,0 22-1-16,0-22 0 0,0 0 1 0,0 0-1 15,0 0-1-15,0 0 1 0,0 0-1 0,0 0-1 16,0 0 2-16,0 0-1 0,0 0 1 0,0 0 1 16,0 0-1-16,0 0 0 0,0 0-1 15,8 26 1-15,-8-26-1 0,0 0 2 0,0 0-1 16,0 0 0-16,0 0 1 0,0 0-1 0,0 0 1 15,0 0 1-15,0 0-2 0,0 0 0 0,0 0 0 16,0 0-2-16,0 22 2 0,0-22 0 0,0 0-2 16,0 0 2-16,0 0-2 0,0 0 2 0,0 0 0 15,0 0 0-15,0 0 1 16,0 0-2-16,0 0 0 0,11 27 0 0,-11-27-1 0,0 0 2 16,0 0-1-16,0 0 1 0,0 0-1 15,0 0 0-15,10 24 2 0,-10-24-1 0,0 0 0 16,0 0 1-16,0 0-2 0,0 0 1 0,9 27 0 15,-9-27 0-15,0 0 0 0,0 0 0 0,0 0-1 16,0 0 2-16,8 29-1 0,-8-29 2 0,0 0-2 16,0 0-1-16,0 0 0 0,0 0 1 15,0 0-1-15,0 0 1 0,12 23-1 0,-12-23 1 16,0 0-1-16,0 0 1 0,0 0 0 0,0 0 0 16,0 0 0-16,0 0 1 0,0 0-1 0,0 0-1 15,0 0 2-15,0 0-1 0,0 0 1 0,0 0-1 16,0 0 0-16,0 0 1 0,0 0 0 15,25 25-1-15,-25-25 0 0,0 0 1 0,0 0-2 16,0 0 3-16,0 0-2 0,0 0 1 16,0 0-1-16,0 0 0 0,0 0 2 0,0 0 0 15,0 0 0 1,0 0 1-16,25 21-1 0,-25-21 0 0,0 0-1 16,0 0 0-16,0 0 0 0,0 0 0 0,0 0-2 15,0 0 3-15,0 0-1 0,0 0-1 0,26 12 2 16,-26-12-1-16,0 0 2 0,0 0 0 0,0 0 2 15,0 0 0-15,0 0 0 0,0 0 1 16,0 0 0-16,0 0-1 0,0 0 1 0,25 0-2 16,-25 0-2-16,0 0 1 0,0 0-1 0,0 0-2 15,0 0 2-15,0 0-1 0,0 0-1 0,0 0 2 16,0 0-2-16,0 0 3 0,0 0 0 0,0 0-2 16,0 0 3-16,23 0-1 0,-23 0 0 0,0 0 0 15,0 0-1-15,0 0-1 0,0 0-1 16,0 0 0-16,0 0 1 0,0 0-1 0,0 0 0 15,25-10 0-15,-25 10 0 0,0 0 0 16,0 0 2-16,0 0-1 0,0 0-1 0,0 0 0 16,0 0-1-16,26-4 1 0,-26 4 1 0,0 0-2 15,0 0 1-15,0 0 0 0,0 0 0 0,0 0 1 16,0 0-1-16,0 0 1 0,0 0-2 0,26-14 2 16,-26 14-1-16,0 0-1 0,0 0 2 15,0 0-2-15,0 0 1 0,0 0 1 0,0 0-1 16,0 0-1-16,25-13 1 0,-25 13-1 0,0 0 1 15,0 0 1-15,0 0-1 0,0 0 0 0,0 0 0 16,0 0 0-16,0 0-1 0,0 0 2 0,25-14 0 16,-25 14 0-16,0 0 0 0,0 0-1 0,0 0 1 15,0 0-2-15,0 0 2 0,0 0 0 16,0 0-1-16,0 0 0 0,25-19 0 16,-25 19-1-16,0 0 2 0,0 0-2 0,0 0 2 15,20-27 0-15,-20 27 0 0,0 0-1 0,0 0 0 16,0 0-1-16,22-25 0 0,-22 25 1 0,0 0 0 15,0 0-1-15,0 0 2 0,23-25-2 0,-23 25 2 16,0 0-1-16,0 0 1 0,12-25-1 0,-12 25 1 16,0 0-2-16,0 0 2 0,19-27-2 15,-19 27 2-15,0 0-1 0,0 0 1 0,19-28-1 16,-19 28 1-16,0 0-3 0,16-26 3 0,-16 26-2 16,0 0 2-16,12-26-1 0,-12 26 0 15,0 0 0-15,0 0 0 0,17-26 0 0,-17 26 1 16,0 0-2-16,11-26 2 0,-11 26-2 0,0 0 2 15,0 0 0-15,13-29 0 0,-13 29 0 0,0 0-1 16,0 0-2-16,14-32 2 0,-14 32-2 16,0 0 3-16,12-31-1 0,-12 31 1 0,0 0-1 15,12-32 1-15,-12 32-1 0,0 0 0 0,13-31 0 16,-13 31 0-16,0 0 14 0,9-24-27 0,-9 24 27 16,0 0-25-16,10-27 10 0,-10 27 1 15,0 0 0-15,10-26 0 0,-10 26 0 0,0 0 2 16,12-29-3-16,-12 29 1 0,0 0-1 0,13-32 1 15,-13 32-1-15,7-27 2 0,-7 27-2 16,12-22 3-16,-12 22-3 0,11-29 2 0,-11 29-1 16,12-31 1-16,-12 31-1 0,12-28 1 0,-12 28-3 15,11-23 2-15,-11 23-1 0,11-32 3 0,-11 32-3 16,10-27 2-16,-10 27-2 0,12-31 1 0,-12 31 0 16,14-34 2-16,-14 34-3 0,12-32 2 0,-12 32-2 15,11-32 2-15,-11 32-2 0,15-39 2 16,-15 39-2-16,12-38 2 0,-12 38-3 0,16-41 3 15,-16 41-2-15,16-37 2 0,-16 37-1 0,14-44 1 16,-14 44-2-16,18-45 1 0,-18 45-3 0,19-46 4 16,-9 21-4-16,-10 25 5 0,13-46-5 15,-5 19 5-15,-1 3 14 0,2-3-25 0,-1 3 25 16,1-3-23-16,0 5 6 0,-3-3 3 0,2-2-4 16,1 2 3-16,-2 0-2 0,5-1 1 15,-5-2-1-15,2 2 3 0,0 2-3 0,-2-3 4 16,2 4-5-16,-3-3 4 0,3 4-4 0,-2-8 5 15,2 5-5-15,-2-1 3 0,2-2-1 0,-3 2 0 16,-1 2-1-16,3 1 2 0,-2-5-3 0,-6 28 3 16,14-47-3-16,-7 21 4 0,-2 3-3 0,-5-3 1 15,9 2-1-15,-4-3 1 0,0 3-1 0,1-3 3 16,-2-1-5-16,2 1-10 0,-2 0 23 16,2-2-23-16,1 1 24 0,-2 4-10 15,1-4-3-15,1 6 3 0,-3-4-2 0,3 4 3 16,-7 22-4-16,12-48 4 0,-12 48-4 0,10-41 4 15,-10 41-4-15,9-38 3 0,-9 38-2 0,9-35 2 16,-9 35-2-16,9-35 3 0,-9 35-4 0,11-37 4 16,-11 37-4-16,8-35 3 0,-8 35-2 15,8-33 1-15,-8 33-1 0,11-34 2 0,-11 34-3 16,8-31 2-16,-8 31-1 0,11-31 2 0,-11 31-2 16,7-25 1-16,-7 25-1 0,0 0 1 0,10-33-2 15,-10 33 3-15,0 0-2 0,10-28 1 0,-10 28-1 16,0 0-1-16,9-29 1 0,-9 29 0 0,0 0-1 15,0 0 3-15,9-29-3 0,-9 29 2 16,0 0-1-16,0 0 1 0,10-25-1 16,-10 25 2-16,0 0-2 0,0 0 1 0,9-27-2 15,-9 27 3-15,0 0-3 0,0 0 2 0,9-31-2 16,-9 31 1-16,0 0-1 0,0 0 1 0,8-26-2 16,-8 26 2-16,0 0-2 0,0 0 2 0,8-27-1 15,-8 27 0-15,0 0-1 0,0 0 1 0,0 0-1 16,0 0 1-16,0 0 0 0,0 0 2 0,0 0-1 15,0 0 0-15,0 0 1 0,4-25-2 16,-4 25 1-16,0 0 0 0,0 0-2 0,0 0 0 0,0 0 0 16,0 0-2-16,0 0-1 0,0 0 1 0,0 0-1 15,0 0 0-15,0 0 1 0,0 0-1 0,0 0 1 16,0 0 0-16,0 0 3 0,0 0 0 0,0 0 3 16,0 0 1-16,0 0 3 0,-26 22 2 0,26-22 2 0,0 0 4 15,0 0 0-15,0 0-3 0,0 0-3 16,0 0-4-16,-28 22-2 0,28-22-2 0,0 0 1 15,-29 38-1-15,29-38 1 0,-29 34-2 0,29-34 2 16,-31 35-2 0,31-35 1-16,-34 35-2 0,34-35 4 0,-33 36-3 15,33-36 3-15,-35 39-4 0,35-39 2 0,-34 39-2 16,34-39 2-16,-33 34-1 0,33-34 2 0,-32 35-3 16,32-35 4-16,-28 29-3 0,28-29 1 15,-22 26-1-15,22-26 0 0,0 0 0 0,0 0 0 16,-25 24-3-16,25-24 2 0,0 0-4 15,0 0 0-15,0 0-1 0,0 0 1 0,0 0 5 16,0 0 7-16,0 0 15 0,25-17 3 0,-25 17 1 16,0 0-6-16,0 0-11 0,20-31-5 0,-20 31-1 15,21-29-2-15,-21 29 3 0,29-37-4 0,-29 37 2 16,34-39-2-16,-34 39 1 0,36-42-1 16,-36 42 3-16,38-44-4 0,-38 44 5 0,38-43-5 15,-38 43 2-15,35-41-2 0,-35 41 1 0,29-32-2 16,-29 32 1-16,0 0 0 0,29-30 1 0,-29 30-1 15,0 0 0-15,0 0-2 0,0 0 1 0,0 0-1 16,25-18 1-16,-25 18-1 0,0 0-1 16,0 0-1-16,0 0 0 0,0 0-1 15,0 0 1-15,0 0 2 0,0 0 1 0,0 0 0 16,21 29 0-16,-21-29 2 0,0 0 0 0,11 32 1 16,-11-32-1-16,10 28 3 0,-10-28-2 0,15 33 2 15,-15-33-2-15,10 36 3 0,-10-36-2 0,10 31 2 16,-10-31-3-16,11 31 1 0,-11-31-1 0,8 22 1 15,-8-22-1-15,0 0 1 0,18 31 0 0,-18-31 0 16,0 0 0-16,0 0 2 0,22 26-1 16,-22-26 2-16,0 0-1 0,0 0 1 0,0 0-3 15,25 8 0-15,-25-8-4 0,0 0-1 16,0 0-2-16,0 0 0 0,0 0 0 0,0 0 1 16,0 0 1-16,0 0 5 0,0 0 3 0,-25 19-7 15,25-19-317-15,0 0-118 0,-12 25-20 0,12-25 269 16</inkml:trace>
  </inkml:traceGroup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7:11.33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582442EE-08EF-4C4D-9F52-1459868EAA4C}" emma:medium="tactile" emma:mode="ink">
          <msink:context xmlns:msink="http://schemas.microsoft.com/ink/2010/main" type="inkDrawing" rotatedBoundingBox="15033,17120 22728,17214 22727,17296 15032,17202" semanticType="underline" shapeName="Other">
            <msink:destinationLink direction="with" ref="{A0469420-0AB3-404B-8DDB-0F9BDBC728A4}"/>
          </msink:context>
        </emma:interpretation>
      </emma:emma>
    </inkml:annotationXML>
    <inkml:trace contextRef="#ctx0" brushRef="#br0">0 10 1156 0,'0'0'139'0,"0"0"-141"15,25-10-1-15,-25 10 3 0,26 0 0 0,-26 0 1 16,38 0 0-16,-38 0 0 0,38 0 0 0,-38 0 1 15,46 0 0-15,-22 0-1 0,3 0 0 16,1 4 0-16,0-4-1 0,4 0 1 16,0 0 0-16,2 0-1 0,4 6 1 0,-6-6-1 15,3 7 1-15,0-7-2 0,-2 0 2 0,2 0-1 16,0 2 1-16,2-2-1 0,1 0 0 0,0 0 0 16,1 0 0-16,5 6 0 0,-2-6-1 0,5 0 1 15,2 7 0-15,1-7-1 0,4 0 2 16,2 0-2-16,0 0 0 0,4 0 2 0,2 3-2 15,-1-3 2-15,3 0-1 0,0 0-1 0,0 0 1 16,1 0 0-16,-1 0 0 0,3 0 0 0,-4 7 0 16,4-7 1-16,-1 5-1 0,2-5 0 0,2 5 1 15,-3-5-2-15,2 8 1 0,-1-8 1 0,1 5 0 16,-3-5 0-16,4 0 0 0,-3 0-1 16,3 0 1-16,0 0-1 0,0 0 0 15,4 0 1-15,-2 0 0 0,2 0 0 0,2 5-1 16,-3-5 1-16,1 0 0 0,-5 8 0 0,1-8 1 15,-4 3-1-15,1-3 2 0,0 7-2 0,0-7 1 16,3 5-1-16,-1-5 1 0,4 0-1 0,1 4 1 16,1-4-1-16,2 0 0 0,-3 0 0 0,1 0-1 15,2 0 2-15,-3 0-2 0,4 0 1 0,-1 0-1 16,3 0 0-16,-1 0 0 16,3 0 1-16,0 0 1 0,-4 7-1 0,4-7 0 0,-7 0 0 15,-1 0-1-15,-1 0 1 0,-2 0-1 16,2 4 0-16,0-4 0 0,0 0 0 0,0 0 1 15,3 0 0-15,0 0-1 0,0 0 0 0,1 0 0 16,-2 0 0-16,-1 0 0 0,-2-4 0 0,-1 4-1 16,-1 0 0-16,2 0 1 0,-4 0 0 15,2 0 0-15,0 0 1 0,-1 0-1 0,-2 0 1 16,-3-7-2-16,-3 7 1 0,-4 0 0 0,2 0 1 16,-5 0 0-16,-2 0 0 0,1-4 0 0,-5 4-1 15,0 0 0-15,-1 0 0 0,-1-5 0 0,0 5 1 16,-1 0-1-16,-1 0 0 0,-2 0 0 0,-1 0 1 15,1 0-1-15,-4 0 2 0,-1 0-2 0,-7 0 1 16,-2 0-1-16,-3 0-1 16,-25 0 1-16,33 0-2 0,-33 0 1 0,0 0 0 15,0 0-2-15,0 0-1 0,0 0-1 0,0 0 0 16,0 0 0-16,0 0-3 0,-33-19-103 0,33 19-201 16,-29 0-98-16,1-9-43 0,28 9 421 0</inkml:trace>
  </inkml:traceGroup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7:12.52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A0469420-0AB3-404B-8DDB-0F9BDBC728A4}" emma:medium="tactile" emma:mode="ink">
          <msink:context xmlns:msink="http://schemas.microsoft.com/ink/2010/main" type="inkDrawing" rotatedBoundingBox="16056,17164 17741,15180 17811,15240 16127,17224" semanticType="callout" shapeName="Other">
            <msink:sourceLink direction="with" ref="{582442EE-08EF-4C4D-9F52-1459868EAA4C}"/>
            <msink:sourceLink direction="with" ref="{157E5197-949A-4EB2-81F0-3C00F230E6AA}"/>
          </msink:context>
        </emma:interpretation>
      </emma:emma>
    </inkml:annotationXML>
    <inkml:trace contextRef="#ctx0" brushRef="#br0">1673 0 1078 0,'0'0'302'16,"0"0"-244"-16,0 0-59 0,0 0 14 0,-30 28-27 16,30-28 27-16,-28 34-27 0,28-34 11 0,-37 48 3 15,18-16-6-15,-1 1 0 0,1 8-17 16,-9 0 3-16,-2 10-8 0,-4-3 10 0,-4 6 9 15,-6 3 8-15,-1 5-4 0,-3 0 10 0,-4 6-8 16,-4 1 6-16,-4 9 8 0,-4 3-20 16,-2 3 19-16,-2 3-18 0,-2-2 1 0,0-2 13 15,-2-3-12-15,-1 1 11 0,0-6-10 0,-1-3 10 16,2-3-8-16,2-5 9 0,6-5-7 0,7-11 6 16,9-6 10-16,9-3-25 0,4-6 24 15,7-5-27-15,8-4 10 0,20-24 3 0,-27 29-3 16,27-29 3-16,0 0-1 0,0 0 1 0,8 27-1 15,-8-27 0-15,21 12-82 0,-21-12-169 0,0 0-157 16,28-16-32-16,-28 16 299 0</inkml:trace>
  </inkml:traceGroup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7:12.96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2F3FB404-4AC5-4867-8718-A5AA7EFCAF39}" emma:medium="tactile" emma:mode="ink">
          <msink:context xmlns:msink="http://schemas.microsoft.com/ink/2010/main" type="inkDrawing" rotatedBoundingBox="18560,17074 20002,15332 20064,15384 18622,17126" semanticType="underline" shapeName="Other">
            <msink:sourceLink direction="with" ref="{E030F72D-816B-4569-8245-BDDE4FF31D0F}"/>
          </msink:context>
        </emma:interpretation>
      </emma:emma>
    </inkml:annotationXML>
    <inkml:trace contextRef="#ctx0" brushRef="#br0">1403 0 1005 0,'0'0'340'0,"0"0"-337"15,0 0-5-15,0 0 3 0,0 0-1 0,-19 38 0 16,3-5-1-16,-8 1 3 0,-2 13-5 0,-8 2 6 16,-8 3-6-16,-3 9 6 0,-8 2-8 15,-2 3 9-15,-2 4-11 0,-3 5 10 16,3 5 7-16,-1 1-20 0,-1 0 21 0,-2 0-22 15,1 1 4-15,-2-4 10 0,0-4-10 0,0-2 10 16,-1-6-9-16,0 0 8 0,5-4-10 0,5-10 9 16,4 0-8-16,3-9 8 0,7-3-7 0,2-6 6 15,8-2 11-15,3-8-25 0,26-24 27 0,-38 33-28 16,38-33 11-16,0 0-1 0,-25 24-1 16,25-24-117-16,0 0-185 0,0 0-97 0,9-26-51 15,-9 26 456-15</inkml:trace>
  </inkml:traceGroup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7:13.57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DDDC2F3A-75FE-4B28-B84C-95B036125971}" emma:medium="tactile" emma:mode="ink">
          <msink:context xmlns:msink="http://schemas.microsoft.com/ink/2010/main" type="inkDrawing" rotatedBoundingBox="20581,17162 21863,15256 21925,15297 20643,17204" semanticType="strikethrough" shapeName="Other">
            <msink:sourceLink direction="with" ref="{E030F72D-816B-4569-8245-BDDE4FF31D0F}"/>
          </msink:context>
        </emma:interpretation>
      </emma:emma>
    </inkml:annotationXML>
    <inkml:trace contextRef="#ctx0" brushRef="#br0">1271 0 1118 0,'0'0'206'16,"0"0"-205"-16,0 0 1 0,0 0-3 0,-22 25 4 16,3 0-1-16,-5 4 2 0,-6 8-5 0,-5 8 6 15,-2 4-7-15,-9 9 6 0,-2 6-7 0,-3 1 9 16,-7 11-9-16,1-1 9 0,-2 10-10 0,3 2-5 16,-1 1 18-16,1 3-18 0,2-8 18 15,0 3-3-15,3-8-11 0,0 0 11 0,4-10-10 16,4-3 7-16,2-6-8 0,0-3 5 0,3-2-4 15,3-3 5-15,4-2-6 0,2-6 7 0,3-2 8 16,2-1-22-16,4-2 23 0,4-5-24 16,3-6 10-16,13-27 3 0,-13 38-2 0,13-38 2 15,0 0 0-15,7 25 2 0,-7-25-54 0,0 0-217 16,32-24-185-16,-32 24 14 0,37-49 324 16</inkml:trace>
  </inkml:traceGroup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7:19.05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1CDF352-BA94-44D4-912B-F0CF50D88ED3}" emma:medium="tactile" emma:mode="ink">
          <msink:context xmlns:msink="http://schemas.microsoft.com/ink/2010/main" type="inkDrawing" rotatedBoundingBox="16222,8951 22132,8982 22124,10431 16215,10400" semanticType="enclosure" shapeName="Other">
            <msink:sourceLink direction="with" ref="{BB57A3A2-13C5-4D75-AA43-A50CAEAC22D9}"/>
          </msink:context>
        </emma:interpretation>
      </emma:emma>
    </inkml:annotationXML>
    <inkml:trace contextRef="#ctx0" brushRef="#br0">113 95 310 0,'0'0'83'0,"0"-29"-15"0,0 29 35 16,0 0 29-16,0 0 53 0,0 0 17 0,0-29 15 16,0 29-47-16,0 0-59 0,0 0-51 0,0 0-55 15,0 0 4-15,0 0 1 0,0 0-1 16,12 27 0-16,-12-27-4 0,0 29-5 0,0-29 4 16,0 37-5-16,-4-10 3 0,4 0-1 0,-8 0 2 15,8 1-3-15,-7 0 4 0,3 1-5 0,4 2 4 16,-6 1-3-16,3 2 3 0,3-1-3 15,-10-3 2-15,10 1-3 0,-7 1 3 0,7-1-4 16,-8 2 4-16,8-2-4 0,-4 0 3 0,4-1-3 16,0-3 4-16,-6 1-4 0,6 1 5 15,0-1-4-15,0 1-15 0,-4-3 23 0,4 4-22 16,0-7 21-16,0 2-4 0,0-3-3 0,0-22 2 16,0 45-4-16,0-45 4 0,0 44-2 0,0-44 2 15,-6 40-1-15,6-40 2 0,0 39-3 0,0-39 2 16,-7 30-2-16,7-30 3 0,-6 29-3 0,6-29 3 15,-8 28-4-15,8-28 3 0,-5 29-2 16,5-29 2-16,-9 31-1 0,9-31 1 16,-6 34-3-16,6-34 3 0,-6 30-2 0,6-30 1 15,0 0 0-15,0 32 0 0,0-32-1 0,0 0 2 16,0 25-2-16,0-25 2 0,0 0-2 0,0 25 1 16,0-25-2-16,0 0 2 0,0 0-1 0,0 25 0 15,0-25-1-15,0 0-1 0,0 0 1 0,0 0-1 16,0 0 2-16,0 0 1 0,0 0-1 15,0 0 3-15,0 0-3 0,0 0 1 0,0 0 0 16,0 0-1-16,0 0 1 0,0 0-1 0,0 0 0 16,0 0-2-16,0 0 2 0,0 0-1 0,0 0 1 15,0 0 0-15,25-7 1 0,-25 7-1 0,0 0 1 16,0 0 0-16,0 0 0 0,0 0 0 16,0 0 1-16,0 0 1 0,0 0 0 0,0 0-2 15,0 0 0-15,25-5-1 0,-25 5-1 16,0 0 1-16,0 0 0 0,0 0-1 0,32-8 1 15,-32 8 0-15,0 0 1 0,26-10 1 0,-26 10 1 16,23-9-1-16,-23 9 0 0,30-15 0 0,-30 15 1 16,36-6-1-16,-36 6 0 0,42-9-1 0,-42 9 0 15,41 0 0-15,-41 0 0 0,46-5 0 0,-46 5 0 16,46 0 0-16,-24 0-1 0,4-7 1 16,-1 7-1-16,3 0 0 0,-3 0 1 0,5-4 0 15,-2 4 1-15,0 0-1 0,1 0 1 16,2 0-1-16,-1 0 0 0,5-4 1 0,2 4 0 15,-4 0-1-15,2 0 1 0,2 0 0 0,1 0-1 16,0 0 2-16,1 0-1 0,2 4 0 0,-2-4-1 16,2 0 0-16,-3 6 0 0,-1-6 1 0,1 6-1 15,-2-6 0-15,-1 0-1 0,2 4 0 16,3-4 0-16,-2 0 0 0,2 0 0 0,-1 0 0 16,1-4 1-16,2 4-1 0,-3-8 1 0,4 8 1 15,-4 0-1-15,-1-4 0 0,0 4-1 0,0 0 3 16,-2 0 0-16,-1 0 1 0,-1 0 0 0,-1 0-4 15,-1 0 0-15,1 0 1 0,-1 0-1 0,0 0-1 16,-2 0 2-16,1 0-1 0,0-4 1 16,-2 4-1-16,3 0 1 0,0 0-1 15,2 0 1-15,-1-7 0 0,1 7 0 0,-1 0-1 16,1 0 1-16,-2 0 0 0,2 0 0 0,-1 0 0 16,4 0 0-16,-2 0-1 0,0 0 1 0,3 0 0 15,-2 0-2-15,2 0 1 0,0 0-1 0,-2 7 1 16,2-7 1-16,0 0 0 0,2 0-1 0,-2 0 0 15,0 0 0-15,-1 0 1 0,1 0-1 16,0 0 1-16,3 0 0 0,-1 0-1 0,0 0 1 16,-3 0 0-16,1 0 0 0,3 0 0 0,-3 0 0 15,1 0 0-15,0 0-1 0,2 4 1 0,0-4 0 16,-1 4-1-16,0-4 2 0,1 0-2 16,-1 8 0-16,2-8 1 0,-1 7 0 0,1-7-1 15,-1 0 1-15,1 6-1 0,-1-6 1 0,0 0 0 16,3 0 0-16,0 0 0 0,-4 0-1 15,3 0 1-15,-2 0 0 0,1 0 0 0,-1 0 1 16,0 0-1-16,2 0 0 0,0 0 1 0,-2 0-1 16,-2 0 0-16,-1 0 0 0,0 5-1 0,0-5 2 15,-2 5-1-15,1-5 0 0,-2 0 1 0,0 4-2 16,-2-4 1-16,2 7 0 0,0-7 0 0,0 0 0 16,-1 0 1-16,1 0-1 0,-3 0 0 0,3 0 0 15,-1 0 1-15,-2 0-2 16,1 0 1-16,-2 0 0 0,3 0 1 0,-2 0 0 15,-2 0 0-15,2 0-1 0,-2 0 0 0,-3 0 1 16,1 0-1-16,0 0-1 0,-1 0 0 0,-3 0 0 16,2 0 0-16,-26 0 1 0,45 0 1 0,-45 0-1 15,40 0 0-15,-40 0 0 0,36 0 0 0,-36 0 1 16,34 0-1-16,-34 0 1 0,33 0-1 16,-33 0 0-16,32 0 0 0,-32 0 0 0,30-7 0 15,-30 7 1-15,29 0-2 0,-29 0 1 0,29-4 0 16,-29 4 0-16,28 0 1 0,-28 0-2 0,24 0 2 15,-24 0 0-15,0 0-1 0,33 0 1 0,-33 0-1 0,0 0-1 16,26 0 1-16,-26 0-1 0,0 0 2 0,0 0-1 16,0 0 1-16,0 0 1 0,0 0 1 0,0 0 2 15,0 0 1-15,0 0 0 0,0 0-2 16,0 0 0 0,0 0-3-16,0 0-1 0,0 0 0 0,0 0 1 15,0 0-1-15,0 0-1 0,0 0 2 0,0 0-1 16,0 0 0-16,0 0 1 0,0 0-1 0,0 0 0 15,0 0 0-15,0 0 1 0,0 0-1 0,0 0 1 16,0 0-1-16,0 0 0 0,0 0 1 0,0 0-1 0,0 0 0 16,20-29 1-16,-20 29 0 0,0 0-1 15,0 0 1-15,0-23-1 0,0 23 0 0,0 0 0 16,-6-31 0-16,6 31 0 0,0-23 0 0,0 23 1 16,0-27-2-16,0 27 2 0,0-33-3 0,0 33 3 15,0-34-2-15,0 34 3 0,0-41-2 0,0 41 1 16,6-44-2-16,-6 18 3 0,0-1-3 0,6 2 2 15,-6-3-2-15,0 1 2 0,0 3-1 16,0-5 1-16,0 2-1 0,0 1-7 0,0-3 21 16,0-2-21-16,-6 7 21 0,6-2-12 0,0-2-3 15,0 4 2-15,0-4-2 0,0 1 3 0,0 2-3 16,0-2 2-16,0 4-2 0,0-4 3 16,0 7-3-16,0-9 3 0,0 7-2 0,0-5 1 15,0 5-2-15,0-3 4 0,-4-2-5 0,4 3 3 16,0 24-2-16,0-47 2 0,0 47-3 15,-6-39 4-15,6 39-3 0,0-40 2 0,0 40-2 16,0-32 1-16,0 32 0 0,0-22 0 0,0 22 0 16,0 0 1-16,6-26-2 0,-6 26 1 0,0 0 0 15,0 0 1-15,0 0-1 0,0-24 0 0,0 24 0 16,0 0 0-16,0 0-1 0,0 0 2 0,0-28-1 16,0 28 0-16,0 0 0 0,0 0 1 15,0 0-1-15,0-28-1 0,0 28 1 16,0 0 0-16,0 0 0 0,0 0 2 0,0 0-2 15,0 0 1-15,0 0 0 0,0 0-1 0,0 0 2 16,0 0-1-16,0 0 0 0,0 0-1 0,0 0 0 16,0 0-1-16,0 0 2 0,0 0-2 0,0 0 2 15,0 0-1-15,0 0-2 0,0 0 2 0,0 0-1 16,0 0 1-16,0 0 1 0,0 0 0 16,0 0-1-16,0 0 0 0,0 0 0 0,0 0 0 15,0 0 0-15,0 0 1 0,0 0 0 0,0 0 0 16,0 0 0-16,0 0-1 0,0 0 1 0,0 0-1 15,0 0 0-15,0 0 1 0,0 0 0 0,0 0-1 16,0 0 0-16,-21 0-1 0,21 0 1 0,0 0 0 16,0 0 0-16,0 0 1 0,0 0-1 15,-30 0-1-15,30 0 1 0,0 0 0 16,0 0-1-16,-31 0 2 0,31 0-1 0,-26 0 0 16,26 0-1-16,-31 0 1 0,31 0 0 0,-36 0 0 15,36 0 0-15,-41 0 0 0,41 0-1 0,-50 0 2 16,21 8-2-16,-1-8 2 0,-4 0 0 0,2 0-1 15,-5 0 0-15,-1 0-1 0,0 0 1 0,-4 0 0 16,1 0-1-16,-1 0 1 0,0 0 0 16,-4 0-1-16,3 0 1 0,-1-8 0 0,-3 8-1 15,-2-5 1-15,0 5 0 0,1-5 0 0,-1 5 0 16,-2-9 0-16,1 9 0 0,-1-4 0 16,0 4 0-16,-2-8 0 0,2 8 0 0,-3-4 0 15,2 4 0-15,1-6 0 0,-3 6-1 0,4-9 1 16,-2 9 0-16,2 0 0 0,-3-3 0 0,2 3 1 15,-1 0-2-15,2 0 3 0,-1 0-2 16,0 0 0-16,0 0 0 0,0 0 0 0,-2 3 0 16,4-3 2-16,-2 0-2 0,1 0 0 0,0 8 1 15,-2-8-2-15,2 5 1 0,-1-5 1 0,2 0 0 16,-1 0 0-16,0 0 0 0,2 0-1 0,0 0 0 16,0 0-1-16,1 0 1 0,-1 0 0 0,-1 0 0 15,-1 0 1-15,-1 0-1 0,-2 0 1 0,4 3-1 16,-5 4-1-16,3-7 1 15,1 7 0-15,2-7 1 0,1 5-1 0,1-5 0 16,-1 10 0-16,3-9 0 0,-3-1-1 0,2 7 2 16,3-7-1-16,-2 0 0 0,5 6 1 0,-1-6-2 15,-1 0 2-15,3 0 0 0,1 0 0 0,-1 0-1 16,3 0 0-16,-2-9-1 0,4 9-1 0,-4 0-1 16,1 0 2-16,1 0-1 0,1 0 2 15,0 0 0-15,4 0 1 0,-4 8-1 0,5-8 0 16,0 0 1-16,1 5-2 0,2-5 1 0,0 0-1 15,2 0 1-15,-1 0-1 0,25 0 2 0,-43 0-2 16,43 0 1-16,-44 0 0 0,44 0 0 0,-44 0 0 16,44 0 1-16,-41 0-1 0,41 0 0 15,-42 0 0-15,42 0 0 0,-44 0 0 0,22 0 0 16,22 0-1-16,-46 0 0 0,46 0 1 16,-47 0 1-16,47 0-1 0,-47 0-1 0,21 2 0 15,3-2 0-15,-2 0-1 0,25 0 1 0,-47 0 1 16,47 0 0-16,-45 0 0 0,22 0 0 0,23 0 0 15,-44 0 0-15,44 0 0 0,-41-4-1 0,41 4 1 16,-45 0 0-16,45 0 0 0,-44 0 0 0,44 0 0 16,-40 0 0-16,40 0-1 0,-42 0 2 0,42 0-2 15,-42 0 1-15,42 0 0 0,-42 4 0 16,42-4-1-16,-40 0 2 0,40 0-1 16,-38 10-1-16,38-10 1 0,-42 0 0 0,42 0 0 15,-32 5 0-15,32-5 0 0,-29 0 0 0,29 0 0 16,-28 0 1-16,28 0-1 0,0 0 0 0,-31 0 0 15,31 0-1-15,0 0 1 0,0 0-2 0,0 0 1 16,0 0-2-16,-25 0 0 0,25 0-4 16,0 0-4-16,0 0-5 0,0 0 1 0,0 0-1 15,50 10-277-15,-50-10-95 0,28-10-29 0,-28 10 3 16,10-34 272-16,-10 34 142 0</inkml:trace>
  </inkml:traceGroup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7:03.08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78E7E392-7391-46B9-BA8E-68C24C86B75D}" emma:medium="tactile" emma:mode="ink">
          <msink:context xmlns:msink="http://schemas.microsoft.com/ink/2010/main" type="writingRegion" rotatedBoundingBox="21996,17154 14564,17174 14559,15287 21990,15266"/>
        </emma:interpretation>
      </emma:emma>
    </inkml:annotationXML>
    <inkml:traceGroup>
      <inkml:annotationXML>
        <emma:emma xmlns:emma="http://www.w3.org/2003/04/emma" version="1.0">
          <emma:interpretation id="{94BC423F-D70E-400A-9443-58A587F1D9FC}" emma:medium="tactile" emma:mode="ink">
            <msink:context xmlns:msink="http://schemas.microsoft.com/ink/2010/main" type="paragraph" rotatedBoundingBox="21996,17154 14564,17174 14561,16083 21993,1606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AE5ADEF-5D1F-4292-926F-63431FE4C91D}" emma:medium="tactile" emma:mode="ink">
              <msink:context xmlns:msink="http://schemas.microsoft.com/ink/2010/main" type="inkBullet" rotatedBoundingBox="14893,16508 14563,16508 14563,16490 14892,16489"/>
            </emma:interpretation>
            <emma:one-of disjunction-type="recognition" id="oneOf0">
              <emma:interpretation id="interp0" emma:lang="en-US" emma:confidence="0">
                <emma:literal>-</emma:literal>
              </emma:interpretation>
            </emma:one-of>
          </emma:emma>
        </inkml:annotationXML>
        <inkml:trace contextRef="#ctx0" brushRef="#br0">12099 5609 1015 0,'31'-14'285'0,"-31"14"-279"0,0 0-4 15,0 0 2-15,0 0-2 0,0 0 1 16,0 0-1-16,0 0-1 0,0 0 1 16,0 0-3-16,0 0 2 0,-23 0-1 0,23 0 0 15,-27 8 0-15,27-8 1 0,-30 11 0 0,30-11-2 16,-37 9 2-16,37-9 0 0,-36 10-1 0,36-10-1 15,-35 3 2-15,35-3-2 0,-35 0 2 0,35 0 0 16,-34 0 0-16,34 0 0 0,-36 0 0 0,36 0-1 16,-32-4 0-16,32 4-1 0,-25 0 2 15,25 0-1-15,-26-9 1 0,26 9 0 0,-25 0-1 16,25 0-1-16,0 0 1 0,-27 0 1 0,27 0-1 16,0 0 0-16,0 0 0 0,0 0-2 0,0 0 1 15,0 0-1-15,0 0 1 0,0 0 0 16,0 0 0-16,0 0 1 0,0 0-1 0,-10 21 1 15,10-21 0-15,0 0 1 0,0 0-2 0,0 31 2 16,0-31 0-16,0 0 1 0,-4 31-1 16,4-31 0-16,0 0-1 0,-7 34-1 0,7-34-1 15,0 0 3-15,-11 39-3 0,11-39 4 0,-7 23-5 16,7-23 4-16,-4 30-2 0,4-30 1 0,-6 26 0 16,6-26 0-16,0 0-1 0,0 27 1 0,0-27-1 15,0 0 1-15,0 0-1 0,0 0 0 0,0 0 1 16,0 0 2-16,0 0 0 0,0 0 1 15,0 0 1-15,0 0-2 0,26 9 0 0,-26-9-1 16,0 0-1-16,0 0 1 0,26-19-2 16,-26 19 1-16,0 0 0 0,31-17-1 0,-31 17 0 15,26-12-1-15,-26 12 0 0,25-3 0 0,-25 3 1 16,35 3-1-16,-35-3 0 0,40 12 1 0,-40-12-2 16,42 15 3-16,-42-15-2 0,41 18 4 0,-41-18-4 15,38 17 2-15,-38-17-2 0,35 19 0 16,-35-19 2-16,27 29 0 0,-27-29 0 0,18 23 1 15,-18-23-4-15,10 28 4 0,-10-28-3 0,0 28 3 16,0-28-1-16,0 27 2 0,0-27-3 0,-17 28 2 16,17-28-1-16,-19 32 2 0,19-32-2 0,-28 29 0 15,28-29 0-15,-34 22 3 0,34-22 0 0,-41 19 1 16,41-19 0-16,-42 14 0 0,42-14 0 16,-45 8 3-16,17-8 10 0,28 0 11 15,-51-8 2-15,51 8-3 0,-42-6-12 0,42 6-13 16,-44-9-2-16,44 9 0 0,-31-18-1 0,31 18 0 15,-26-22 2-15,26 22-1 0,0 0 1 0,-22-31-4 16,22 31 2-16,0 0-3 0,0 0 0 0,0-25 1 16,0 25-1-16,0 0 0 0,0 0 1 0,0 0 0 15,29-9 0-15,-29 9-2 0,0 0-30 16,0 0-89-16,37 11-99 0,-37-11-96 0,0 0-43 16,0 0 18-16,0 0 326 0</inkml:trace>
      </inkml:traceGroup>
      <inkml:traceGroup>
        <inkml:annotationXML>
          <emma:emma xmlns:emma="http://www.w3.org/2003/04/emma" version="1.0">
            <emma:interpretation id="{2288C660-157E-49CC-B244-8E383E18F6C3}" emma:medium="tactile" emma:mode="ink">
              <msink:context xmlns:msink="http://schemas.microsoft.com/ink/2010/main" type="line" rotatedBoundingBox="21996,17154 15359,17172 15355,16081 21993,16062"/>
            </emma:interpretation>
          </emma:emma>
        </inkml:annotationXML>
        <inkml:traceGroup>
          <inkml:annotationXML>
            <emma:emma xmlns:emma="http://www.w3.org/2003/04/emma" version="1.0">
              <emma:interpretation id="{E030F72D-816B-4569-8245-BDDE4FF31D0F}" emma:medium="tactile" emma:mode="ink">
                <msink:context xmlns:msink="http://schemas.microsoft.com/ink/2010/main" type="inkWord" rotatedBoundingBox="21996,17154 15359,17172 15355,16081 21993,16062">
                  <msink:destinationLink direction="with" ref="{DDDC2F3A-75FE-4B28-B84C-95B036125971}"/>
                  <msink:destinationLink direction="with" ref="{2F3FB404-4AC5-4867-8718-A5AA7EFCAF39}"/>
                </msink:context>
              </emma:interpretation>
              <emma:one-of disjunction-type="recognition" id="oneOf1">
                <emma:interpretation id="interp1" emma:lang="en-US" emma:confidence="0">
                  <emma:literal>(5×2+0×+5)</emma:literal>
                </emma:interpretation>
                <emma:interpretation id="interp2" emma:lang="en-US" emma:confidence="0">
                  <emma:literal>(5412 t ox +5)</emma:literal>
                </emma:interpretation>
                <emma:interpretation id="interp3" emma:lang="en-US" emma:confidence="0">
                  <emma:literal>(542 t ox +5)</emma:literal>
                </emma:interpretation>
                <emma:interpretation id="interp4" emma:lang="en-US" emma:confidence="0">
                  <emma:literal>(5×20×5+5)</emma:literal>
                </emma:interpretation>
                <emma:interpretation id="interp5" emma:lang="en-US" emma:confidence="0">
                  <emma:literal>(5X2t ox +5)</emma:literal>
                </emma:interpretation>
              </emma:one-of>
            </emma:emma>
          </inkml:annotationXML>
          <inkml:trace contextRef="#ctx0" brushRef="#br0" timeOffset="708.243">12743 5737 1185 0,'0'0'165'0,"0"0"-162"16,0 0-1-16,-29 0 0 0,29 0-2 0,-21 28 1 0,21-28-3 16,-26 43 3-16,10-19-5 0,-2 5 5 0,1 1-4 15,-4 1 4-15,1-1-5 0,0-1 5 16,-2 2-3-16,0-2 4 0,1 0-4 0,1-6 2 31,2 3-3-31,18-26 3 0,-33 47-3 0,33-47 3 0,-26 33-2 0,26-33 1 16,0 0 0-16,-24 31 1 0,24-31 0 0,0 0-1 15,0 0 2-15,0 0 4 0,0 0 4 0,0 0-1 16,0 0-3-16,0-31-6 0,0 31-93 0,12-31-129 16,-12 31-115-16,25-25-97 0,-21-1 162 15,21 26 273-15</inkml:trace>
          <inkml:trace contextRef="#ctx0" brushRef="#br0" timeOffset="406.3273">12369 5736 1025 0,'28'8'334'0,"-28"-8"-227"0,0 0-109 0,0 0 0 16,0 0 1-16,0 0 2 0,9 22 0 0,-9-22 0 15,0 0-8-15,28 44-5 0,-28-44 4 0,29 37-6 16,-29-37 11-16,36 44 2 0,-36-44 2 15,37 43-3-15,-37-43 4 0,39 42-5 0,-39-42 5 16,41 44-5-16,-41-44 5 0,38 44-5 0,-38-44 3 16,36 37-2-16,-36-37 2 0,32 37-1 0,-32-37 0 15,24 35 0-15,-24-35 0 0,20 26-1 0,-20-26 3 16,0 0-2-16,0 0 1 0,0 0-2 16,0 0 1-16,0 0 2 0,0 0-1 0,0 0 1 15,0 0-3-15,28 10-79 0,-41-34-117 16,13 24-109-16,0 0-97 0,-12-40 54 0,12 40 286 15</inkml:trace>
          <inkml:trace contextRef="#ctx0" brushRef="#br0" timeOffset="1317.7023">13051 5569 827 0,'0'0'264'0,"0"0"-100"0,0 0-71 0,0 0-67 16,0 0-22-16,0 0-2 0,30-6-1 0,-30 6 1 16,0 0-1-16,28-8 1 0,-28 8-1 0,0 0 0 15,32 0-1-15,-32 0 0 0,24 0 0 0,-24 0 0 16,24 0-1-16,-24 0 0 0,24 11 0 0,-24-11-1 16,0 0 1-16,29 19-1 0,-29-19-1 0,0 0 0 15,22 30 0-15,-22-30-2 0,0 0 4 16,6 34-3-16,-6-34 4 0,0 24-2 0,0-24 2 15,-8 26 0-15,8-26 0 0,-11 24 0 16,11-24 1-16,0 0-2 0,-28 33 1 0,28-33-1 16,-25 23 3-16,25-23-2 0,-33 20 1 0,33-20-2 15,-37 21 2-15,37-21-3 0,-34 22 4 0,34-22-2 16,-32 12-1-16,32-12 2 0,-27 13-2 16,27-13 1-16,0 0 1 0,-28 18-2 0,28-18 1 15,0 0-1-15,0 0 1 0,0 0 1 0,0 0 0 16,0 0 0-16,0 0-2 0,0 0 1 0,0 0 3 15,0 0-2-15,0 0 3 0,0 0 2 0,0 0-2 16,26 0 1-16,-26 0-1 0,0 0-3 0,35-6 1 16,-35 6-3-16,29 0 0 0,-29 0 0 0,35 0-1 15,-35 0 1-15,37 0-1 16,-37 0 1-16,35 0 0 0,-35 0-1 0,35 6 0 16,-35-6-1-16,28 0 0 0,-28 0 0 0,0 0 2 15,33 6 1-15,-33-6 0 0,0 0-1 0,0 0 1 16,28 0 0-16,-28 0 0 0,0 0 0 0,0 0-2 15,0 0 0-15,0 0-1 0,32-16-84 0,-32 16-173 16,0 0-152-16,0 0-43 0,0 0 310 0</inkml:trace>
          <inkml:trace contextRef="#ctx0" brushRef="#br0" timeOffset="7050.7815">10401 5843 1402 0,'0'0'3'15,"0"0"-4"-15,0 0 1 0,0 0 2 0,0 0 1 16,0 0-1-16,0 0-1 0,0 0 0 0,32 0-2 16,-32 0 1-16,26 0 0 0,-26 0 0 0,34 0 0 15,-34 0 0-15,41 0-1 0,-41 0-1 16,43 0-1-16,-43 0-2 0,47 4-48 0,-47-4-122 15,44 0-155-15,-44 0-104 0,33 0 25 16,-3 14 409-16</inkml:trace>
          <inkml:trace contextRef="#ctx0" brushRef="#br0" timeOffset="5807.5698">11541 5455 1145 0,'0'0'233'0,"0"0"-196"0,-25-10-30 16,25 10-1-16,0 0-2 0,-37 0-2 0,37 0 1 15,-26 25 13-15,26-25-26 0,-41 49 23 0,19-16-25 16,-3 5 10-16,5 5 4 0,0 4-6 0,-4 1 6 16,4 4-7-16,-1 0 8 0,2 2-7 0,2 1 8 15,5-1-9-15,2 4 6 0,4-3-7 0,6-2 6 16,7 4-5-16,4-8 6 0,9 5 2 15,-4-17-135-15,31 15-170 0,-15-12-136 16,13-5-47-16,12 5 413 0</inkml:trace>
          <inkml:trace contextRef="#ctx0" brushRef="#br0" timeOffset="1833.3594">14058 5820 1049 0,'0'0'242'0,"-27"30"-236"0,27-30-6 0,-10 30 3 16,10-30-3-16,-12 36 2 0,12-36-2 0,-10 44 1 15,10-44-2-15,-9 43 2 0,9-43-3 0,0 36 3 16,0-36-2-16,-5 33 2 16,5-33-3-16,0 29 3 0,0-29-3 0,0 0 1 15,0 31 0-15,0-31-2 0,0 0 2 0,0 0 0 16,0 0 0-16,0 0 2 0,0 0-3 0,0 0 1 15,0 0-1-15,0 0-3 0,0 0 0 0,0 0-21 16,0 0-110-16,0 0-100 0,0 0-80 0,0 0-54 16,0-31 177-16,0 31 193 0</inkml:trace>
          <inkml:trace contextRef="#ctx0" brushRef="#br0" timeOffset="2067.7851">13820 5979 1138 0,'0'0'186'16,"0"0"-183"-16,0 0 1 0,0 0 2 15,0 0-2-15,0 0 1 0,0 0-5 0,0 0 0 16,30-22 0-16,-30 22 0 0,43 0 0 0,-19 0-2 16,3 0 1-16,-2 0 0 0,1 7-1 0,0 0 1 15,0-3-2-15,1-4 1 0,-4 6 0 0,-23-6 0 16,44 8-1-16,-44-8-1 0,29 0-54 0,-3 14-137 15,-26-14-106-15,0 0-92 0,31 0 17 16,-31 0 376-16</inkml:trace>
          <inkml:trace contextRef="#ctx0" brushRef="#br0" timeOffset="2682.8685">14686 5760 1200 0,'0'0'165'0,"0"0"-158"0,-23 3-3 0,23-3 0 15,-28 4-1-15,28-4-4 0,-27 13 1 0,27-13-4 16,-31 28 4-16,31-28-1 0,-32 35 2 15,32-35 0-15,-31 37 1 0,31-37-4 0,-26 49 3 16,14-21-4-16,2-4 3 0,3 2-2 0,1-3 3 16,2 2-4-16,4-25 4 0,0 46-3 0,0-46 2 15,7 43 0-15,-7-43-1 0,14 34 0 16,-14-34 3-16,25 22 0 0,-25-22 3 0,32 15-2 16,-32-15 1-16,43 0 1 0,-17 0-1 0,2 0 0 0,2-6-3 15,1-3-1-15,1 1 1 0,0 0 1 0,-3-6-1 16,-2-1 2-16,-1 0-4 0,-26 15 3 0,39-36-3 15,-39 36 2-15,28-34-2 0,-28 34 2 0,18-46-5 32,-14 22 3-32,-4-4-3 0,-4-5 3 0,-5 2-1 15,-6-2 2-15,1 4-1 0,-5 3 2 0,19 26-2 16,-47-41 2-16,21 27-4 0,-1 4 2 0,0 1 0 16,0 9-1-16,3 0 1 0,-1 0 1 0,0 0-1 15,25 0 0-15,-44 26-1 0,44-26-1 0,-42 33 1 0,42-33-3 0,-35 38-21 16,30-6-99-16,5-32-112 0,-18 35-110 0,18-35-59 15,-19 29 173-15,29-1 233 0</inkml:trace>
          <inkml:trace contextRef="#ctx0" brushRef="#br0" timeOffset="3479.8292">15628 5642 1219 0,'0'0'134'0,"-12"24"-133"0,12-24 2 0,-26 35-2 16,26-35 2-16,-31 39-2 0,12-13 2 0,-1 2-5 16,1 5 5-16,-5-2-6 0,1 0 5 0,0-4-5 15,2 0 4-15,-1 2-2 0,2-2 2 16,20-27-2-16,-40 42 2 0,40-42-3 0,-32 35 2 15,32-35-2-15,-26 25 2 0,26-25-2 0,0 0 0 16,0 0 0-16,-25 21 0 0,25-21 1 0,0 0-1 16,0 0 1-16,0 0-12 0,0 0-144 0,0 0-135 15,19-22-98-15,-19 22-58 0,0 0 401 0</inkml:trace>
          <inkml:trace contextRef="#ctx0" brushRef="#br0" timeOffset="3214.1767">15274 5685 1094 0,'0'0'238'0,"0"0"-234"16,0 0-4-16,0 0 1 0,25 36-1 0,-25-36 1 16,22 44-2-16,-6-17 3 0,0-3-3 15,3 3 3-15,3 0-2 0,3-1 2 0,1 2-4 16,2-3 4-16,0 1-4 0,-4-1 2 0,3-1-3 16,-3-3 3-16,0-2-3 0,-24-19 3 0,41 36-1 15,-41-36 1-15,30 32 0 0,-30-32 0 0,0 0-3 16,21 26 2-16,-21-26-1 0,0 0 2 15,0 0-2-15,0 0 1 0,0 0-1 0,0 0 0 16,0 0 0-16,0 0-34 0,0 0-134 16,0-26-117-16,0 26-80 0,0 0-22 0,-24-51 320 15</inkml:trace>
          <inkml:trace contextRef="#ctx0" brushRef="#br0" timeOffset="3948.6313">16378 5684 1236 0,'0'0'102'0,"0"0"-101"16,0 0 3-16,-18 34-3 0,18-34 3 0,-13 42-5 15,13-42 3-15,-13 45-2 0,5-19 1 0,8-3-3 16,-8 2 2-16,8-25-2 0,0 45 3 0,0-45-2 16,0 33 2-16,0-33-2 0,0 26 1 0,0-26-1 15,0 0 1-15,0 29-2 0,0-29 0 0,0 0 1 16,0 0-1-16,0 0 0 0,0 0 1 0,0 0-4 15,0 0-38-15,0 0-142 0,0 0-111 16,0 0-88-16,0 0-15 0,0-37 376 0</inkml:trace>
          <inkml:trace contextRef="#ctx0" brushRef="#br0" timeOffset="4183.03">16128 5794 1205 0,'0'0'124'0,"0"0"-121"16,0 0 0-16,0 0 1 0,0 0 0 0,0 0-1 16,23 14-2-16,-23-14 0 0,37 0-1 0,-37 0 0 15,45 0-1-15,-19 0 1 0,2 0-1 0,0 0 1 16,1 0-3-16,0 0 1 0,-1 0 0 0,0 5 0 16,-2-5 0-16,-26 0 0 0,47 14 0 15,-47-14 0-15,38 5 0 0,-38-5 0 0,30 0-1 16,-30 0-29-16,26 11-100 0,-26-11-96 15,0 0-97-15,0 0-36 0,0 0 117 0,0 0 244 16</inkml:trace>
          <inkml:trace contextRef="#ctx0" brushRef="#br0" timeOffset="5059.7761">17396 5667 1102 0,'0'-27'238'15,"0"27"-236"-15,0 0 1 0,0 0 2 0,0 0 1 16,0 0 1-16,0 0-1 0,0 0-3 0,-29-8-1 15,29 8-1-15,0 0-2 0,-29 4 2 0,29-4 0 16,-31 0-2-16,31 0 0 0,-32 6 3 16,32-6-2-16,-35 0 1 0,35 0-1 0,-37 0-1 15,37 0 1-15,-32 0-1 0,32 0 2 16,-33 0-1-16,33 0 1 0,-34-9-2 0,34 9 2 16,-32-7-1-16,32 7 0 0,-28-7 1 0,28 7-1 15,-26 0-1 1,26 0 1-16,0 0 1 0,-23 0-1 0,23 0-1 0,0 0 0 15,0 0-2-15,0 0 1 16,0 0 0-16,0 0-1 0,0 0 2 0,0 0 0 16,0 0 1-16,-10 23 0 0,10-23 1 0,0 0-1 15,0 0 1-15,0 31-1 0,0-31 1 0,0 0 0 0,-9 29-1 0,9-29-1 16,-7 26 2-16,7-26-2 0,-9 25 2 0,9-25-1 16,-8 26 1-16,8-26-1 0,-5 22 0 0,5-22-2 15,0 0 2-15,0 30-2 0,0-30 2 16,0 0 0-1,0 0 1-15,0 30-2 0,0-30 1 0,0 0-1 16,0 0 0-16,0 0 0 0,0 0 3 0,0 0-1 16,0 0 3-16,0 0 0 0,0 0 0 0,0 0-2 15,22 12-1-15,-22-12-1 0,0 0 0 0,0 0 0 16,0 0 0-16,30 0 1 0,-30 0 1 0,0 0-2 16,37 0 0-16,-37 0 0 0,29-8-1 15,-29 8-1-15,33 0 2 0,-33 0 0 16,32 0-1-16,-32 0 0 0,34 5-2 0,-34-5-1 15,28 10 1-15,-28-10-1 0,29 13 1 0,-29-13 0 16,26 15 2-16,-26-15-1 0,21 25 3 0,-21-25-3 16,16 27 3-16,-16-27-3 0,11 29 4 0,-11-29-2 15,9 31 1-15,-9-31-1 0,7 32 0 0,-7-32-2 16,0 24 3-16,0-24-1 0,0 0 2 16,0 33 2-16,0-33 4 0,0 0 8 0,-19 31 4 15,19-31-1-15,0 0 0 0,-36 19-10 0,36-19-1 16,-37 12-3-16,37-12-2 0,-42 7-1 15,42-7 0-15,-44 0-2 0,20 0 0 0,-3 0 1 16,4 0-1-16,-3 0 4 0,1 0 0 0,2 0 0 16,23 0 3-16,-43-8 2 0,43 8 3 0,-32-11 4 15,32 11-1-15,-25-10-2 0,25 10-4 16,0 0-6-16,-20-29-7 0,20 29-4 0,0 0 0 16,0-27 10-16,0 27 5 0,0 0 2 0,0 0-3 15,12-23-5-15,-12 23-3 0,0 0 1 0,0 0-4 16,0 0-2-16,0 0-2 0,0 0-5 0,0 0-1 15,0 0-1-15,0 0-60 0,7 23-147 0,-7-23-140 16,0 0-103-16,0 0 89 0,-29 20 377 0</inkml:trace>
          <inkml:trace contextRef="#ctx0" brushRef="#br0" timeOffset="6448.2977">17685 5416 1288 0,'0'0'137'0,"0"0"-137"0,0 0 0 0,0 0 2 15,0 0-1-15,9 33 2 0,-9-33 13 16,22 36-28-16,-22-36 28 0,27 43-28 16,-12-18 11-16,0 7 4 0,-1 1-7 0,1-1 5 15,-2 8-6-15,-3-2 3 0,-3 0-5 0,-7 1 7 16,0-1-4-16,0-1 5 0,-11 2-3 0,0-1 3 16,-2-6-3-16,-1 1 5 0,-1 0-5 0,-1-2 5 15,-1 0-5-15,-2-4 2 0,0-3-2 0,19-24 4 16,-41 45-5-16,41-45 3 0,-38 34-3 15,38-34-1-15,-28 35-77 0,2-39-134 0,26 4-132 16,0 0-111-16,-26 4 149 0,26-4 309 0</inkml:trace>
        </inkml:traceGroup>
      </inkml:traceGroup>
    </inkml:traceGroup>
    <inkml:traceGroup>
      <inkml:annotationXML>
        <emma:emma xmlns:emma="http://www.w3.org/2003/04/emma" version="1.0">
          <emma:interpretation id="{714D0A32-5AC8-479A-847D-752BDA7D99EE}" emma:medium="tactile" emma:mode="ink">
            <msink:context xmlns:msink="http://schemas.microsoft.com/ink/2010/main" type="paragraph" rotatedBoundingBox="21673,15919 15885,15976 15878,15294 21666,1523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7588531-F7B8-4FD7-B9D0-0F1A9882F29D}" emma:medium="tactile" emma:mode="ink">
              <msink:context xmlns:msink="http://schemas.microsoft.com/ink/2010/main" type="line" rotatedBoundingBox="21673,15919 15885,15976 15878,15294 21666,15237"/>
            </emma:interpretation>
          </emma:emma>
        </inkml:annotationXML>
        <inkml:traceGroup>
          <inkml:annotationXML>
            <emma:emma xmlns:emma="http://www.w3.org/2003/04/emma" version="1.0">
              <emma:interpretation id="{157E5197-949A-4EB2-81F0-3C00F230E6AA}" emma:medium="tactile" emma:mode="ink">
                <msink:context xmlns:msink="http://schemas.microsoft.com/ink/2010/main" type="inkWord" rotatedBoundingBox="21673,15919 15885,15976 15878,15294 21666,15237">
                  <msink:destinationLink direction="with" ref="{A0469420-0AB3-404B-8DDB-0F9BDBC728A4}"/>
                </msink:context>
              </emma:interpretation>
              <emma:one-of disjunction-type="recognition" id="oneOf2">
                <emma:interpretation id="interp6" emma:lang="en-US" emma:confidence="1">
                  <emma:literal>5×2+0×+5</emma:literal>
                </emma:interpretation>
                <emma:interpretation id="interp7" emma:lang="en-US" emma:confidence="0">
                  <emma:literal>5×12+0×+5</emma:literal>
                </emma:interpretation>
                <emma:interpretation id="interp8" emma:lang="en-US" emma:confidence="0">
                  <emma:literal>5×22+0×+5</emma:literal>
                </emma:interpretation>
                <emma:interpretation id="interp9" emma:lang="en-US" emma:confidence="0">
                  <emma:literal>512+0×+5</emma:literal>
                </emma:interpretation>
                <emma:interpretation id="interp10" emma:lang="en-US" emma:confidence="0">
                  <emma:literal>5012+0×+5</emma:literal>
                </emma:interpretation>
              </emma:one-of>
            </emma:emma>
          </inkml:annotationXML>
          <inkml:trace contextRef="#ctx0" brushRef="#br0" timeOffset="-11199.7127">12217 4741 917 0,'0'0'333'0,"0"0"-246"0,0-27-85 15,0 27 0-15,0 0 1 16,0 0 1-16,0 0-1 0,0 0-2 0,0 0 0 16,0 0-3-16,0 0 2 0,0 0-2 0,0 0-2 15,0 0 3-15,0 0 2 0,-23 7-2 0,23-7 3 16,0 0-1-16,-32 14 1 0,32-14-1 0,-30 10 0 16,30-10-1-16,-33 8 0 0,33-8 0 0,-39 7 0 15,39-7 1-15,-40 0-1 0,40 0 0 16,-42 0 0-16,42 0 0 0,-37 0 0 0,37 0 1 15,-30 0-1-15,30 0 2 0,-29 4-1 0,29-4-1 16,-25 0 0-16,25 0-1 0,-24 12 1 0,24-12 0 16,0 0 0-16,-29 10-1 0,29-10-1 0,0 0 2 15,0 0 1-15,0 0-2 0,-23 24 3 16,23-24-4-16,0 0 2 0,0 0-1 0,0 0 1 16,0 29 0-16,0-29 0 0,0 0 0 15,0 0 0-15,0 23-2 0,0-23 3 0,0 0-1 16,0 28 1-16,0-28-1 0,0 0 1 0,0 32-1 15,0-32 0-15,-9 20-1 0,9-20 1 0,0 0-1 16,-9 35 3-16,9-35-2 0,0 0 0 0,-8 32-1 16,8-32 2-16,0 0-2 0,0 0 1 0,-6 28-1 15,6-28 0-15,0 0 1 0,0 0 0 0,0 0 0 16,0 0 2-16,0 0-2 0,0 0 3 0,0 0-1 16,0 0-1-16,0 0 1 0,25 0-1 0,-25 0 0 15,0 0-3-15,30-18 2 0,-30 18-2 0,24-10 2 16,-24 10-2-16,30-6 4 0,-30 6-3 0,34-10 1 15,-34 10 0 1,36 0-2-16,-36 0 0 0,40 0 0 0,-40 0 1 16,45 10 0-16,-45-10 0 0,45 12-1 0,-45-12 0 15,39 15-1-15,-39-15 3 0,35 20 0 16,-35-20 0-16,0 0 0 0,30 27 1 0,-30-27-4 16,0 0 4-16,10 32-2 0,-10-32 2 0,0 23 1 0,0-23-1 0,-12 26-1 15,12-26 2-15,-17 32-5 0,17-32 6 0,-27 28-4 16,27-28 1-16,-32 28 3 0,32-28-2 15,-45 23 2-15,20-12-1 0,2 0-3 0,-2-4 1 16,0-1-2-16,25-6 3 0,-43 9 0 16,43-9-1-16,-46 0 2 0,46 0-1 0,-40 0-1 15,40 0 1-15,-33-5-1 0,33 5-1 0,0 0 2 16,-33-15-1-16,33 15 1 0,0 0-1 0,0 0 1 16,-23-23 1-16,23 23-1 0,0 0 0 0,0 0 1 15,0 0-3-15,7-27 2 0,-7 27-3 0,0 0 1 16,0 0-10-16,35-5-118 0,-35 5-131 15,0 0-104-15,0 0-84 0,0 0 300 0</inkml:trace>
          <inkml:trace contextRef="#ctx0" brushRef="#br0" timeOffset="-10480.8862">12868 4832 1104 0,'-32'0'179'16,"32"0"-178"-16,0 0-1 0,-34 26 4 0,34-26-2 15,-28 32 0-15,28-32-2 0,-35 36 1 0,35-36-2 16,-36 46 4-16,15-22-4 0,2 3 2 15,-1 0-1-15,0-3 2 0,-2 1-4 0,0-1 5 16,-2 1-4-16,24-25 2 0,-45 40-2 0,45-40 2 16,-33 30-3-16,33-30 2 0,-27 25-2 0,27-25 2 15,0 0-1-15,0 0 0 0,-26 22 0 0,26-22-2 16,0 0 1-16,0 0 1 0,0 0-1 0,0 0 0 16,0 0-4-16,0 0-103 0,45-18-142 15,-45 18-111-15,0 0-62 0,37-15 295 16</inkml:trace>
          <inkml:trace contextRef="#ctx0" brushRef="#br0" timeOffset="-10809.0428">12518 4863 1026 0,'0'0'335'0,"0"0"-332"0,0 0-2 16,0 0-3-16,0 0 0 0,0 0 0 0,16 27 2 15,-16-27-1-15,13 32 4 0,-13-32-4 0,22 37 2 16,-22-37-1-16,26 44 1 0,-26-44-1 0,35 45 1 16,-18-22-3-16,-17-23 3 0,35 46-5 0,-35-46 7 15,37 46-5-15,-37-46 4 0,32 37-2 16,-32-37 0-16,34 35-1 0,-34-35 0 0,27 26-1 16,-27-26 3-16,0 0-3 0,31 33 1 0,-31-33 0 15,0 0 0-15,0 0 0 0,0 0 1 0,0 0-1 16,0 0-1-16,0 0 2 0,0 0-3 0,0 0 2 15,0 0-1-15,0 0-1 0,0 0-48 16,0 0-110-16,0 0-115 0,0 0-78 0,0 0-23 16,0-32 256-16</inkml:trace>
          <inkml:trace contextRef="#ctx0" brushRef="#br0" timeOffset="-9840.1908">13212 4660 1001 0,'0'0'200'0,"0"0"-111"0,0 0-84 0,32-14-1 16,-32 14-3-16,0 0 0 0,26-14 0 0,-26 14 0 15,0 0-1-15,32 0 0 0,-32 0 2 0,25 0-1 16,-25 0 0-16,26 10-2 0,-26-10 0 0,27 10 1 16,-27-10 0-16,0 0 1 15,26 27-2-15,-26-27 0 0,0 0 2 0,0 0-1 16,13 33 2-16,-13-33-2 0,0 0 2 0,-7 29-4 16,7-29 4-16,0 0-5 0,-16 35 4 0,16-35-1 15,-13 22 1-15,13-22 0 0,-18 26 0 0,18-26-1 16,0 0 1-16,-35 33-3 0,35-33 3 0,-28 17-2 15,28-17 1-15,-30 16-1 0,30-16 0 0,-29 17 1 16,29-17-1-16,-34 15 1 0,34-15 1 16,-28 12-2-16,28-12 3 0,0 0-2 0,-32 15 1 15,32-15-2-15,0 0 1 0,0 0 1 0,0 0-1 16,0 0-1-16,0 0 0 0,-23 23-1 16,23-23 2-16,0 0 0 0,0 0 2 0,0 0 0 15,0 0 1-15,0 0 0 0,0 0-2 0,28 0-1 16,-28 0 1-16,0 0 0 0,27 5 0 15,-27-5 0-15,25 0-1 0,-25 0 0 0,28 0 1 16,-28 0-2-16,29-5 2 0,-29 5 0 0,28 0-1 16,-28 0 1-16,30 0-1 0,-30 0-1 0,28 0 0 15,-28 0 1-15,25 0-1 0,-25 0 1 0,0 0-1 16,26 0 0-16,-26 0 1 0,0 0 0 0,0 0 1 16,23 0 0-16,-23 0-2 0,0 0 1 0,0 0 0 15,0 0-3-15,0 0 1 0,0 0-1 16,0 0-18-16,33-4-201 0,-33 4-142 15,0 0-80-15,0 0 184 0</inkml:trace>
          <inkml:trace contextRef="#ctx0" brushRef="#br0" timeOffset="-9306.1032">14157 4889 872 0,'0'0'317'0,"0"0"-189"31,0 0-123-31,0 0 0 0,0 0-3 0,0 0-1 16,0 0 3-16,-11 25-4 0,11-25 4 0,-11 39-2 15,11-39-1-15,-13 43 0 0,9-16 0 0,4-27-4 16,-13 46 5-16,13-46-6 0,-6 45 5 0,6-45-3 16,0 37 1-16,0-37 0 0,0 29 0 0,0-29-2 0,0 0 2 15,0 31-1-15,0-31 1 0,0 0 0 0,0 0 0 16,0 0 0-16,0 0 2 0,0 0 0 15,0 0-3-15,0 0 0 0,0 0-73 0,25-11-129 16,-25 11-100-16,0 0-70 0,0 0 16 0,-12-39 351 16</inkml:trace>
          <inkml:trace contextRef="#ctx0" brushRef="#br0" timeOffset="-9039.4514">13950 5022 1022 0,'0'0'254'0,"0"0"-249"0,0 0-1 16,0 0-1-16,0 0-2 0,0 0 1 0,26-26-1 15,-26 26 0-15,35 0 1 0,-35 0-2 0,46-4-1 16,-22 4-1-16,-24 0 1 0,47 0 1 16,-47 0 1-16,45 8-2 0,-45-8 1 0,40 9-1 15,-40-9-2-15,32 10 3 0,-32-10-3 0,26 4 1 16,-26-4 0-16,0 0-30 0,35 10-117 0,-35-10-109 15,0 0-97-15,0 0-40 0,0 0 304 0</inkml:trace>
          <inkml:trace contextRef="#ctx0" brushRef="#br0" timeOffset="-8399.7565">14830 4710 1144 0,'0'0'212'0,"0"0"-207"0,-38 15-3 0,38-15-2 16,-37 13 1-16,37-13-3 0,-36 24 3 15,36-24-2-15,-32 37 3 0,32-37-2 16,-32 42 2-16,32-42-4 0,-25 45 3 0,12-22-5 16,2 6 4-16,3 2-2 0,-1-4 2 0,5 3-1 15,-2 1 2-15,6-3-2 0,-5 0 4 0,5-5-6 16,0-23 5-16,6 44-4 0,-6-44 2 0,13 38-2 16,-13-38 3-16,22 29-2 0,-22-29 3 0,31 23-1 15,-31-23 2-15,42 11-1 0,-14-11 0 16,1 0 2-16,0 0-1 0,3-4 2 0,-3-4-4 15,1 0 2-15,-1-7-2 0,-3 1 1 0,0-3-2 16,-26 17 1-16,44-35-1 0,-44 35 2 0,37-43-2 16,-21 20 3-16,-5-5-4 0,0-1 3 15,-3-2-4-15,0-2 2 0,-8-3-4 0,0 1 6 16,0 3-5-16,-11 0 5 0,1 6-3 16,10 26 1-16,-29-39-2 0,29 39 2 0,-41-33-3 15,41 33 3-15,-44-19 0 0,44 19-1 0,-45-12 2 16,45 12-2-16,-47-7 0 0,23 7-1 0,-3 7-1 15,3-3 2-15,-3 8 0 0,3 3-1 0,0-4 1 16,24-11-3-16,-38 27 1 0,38-27-1 0,-30 28 2 16,30-28-63-16,0 0-87 0,-13 48-101 0,13-48-68 15,0 0-23-15,0 38 123 0,0-38 221 16</inkml:trace>
          <inkml:trace contextRef="#ctx0" brushRef="#br0" timeOffset="-7712.1866">15695 4749 1187 0,'0'0'190'0,"0"0"-187"0,0 0 0 16,0 0 2-16,0 0-1 0,-25 31-2 0,25-31 2 15,-31 28-5-15,31-28 2 0,-39 35-1 0,39-35 1 16,-45 47-2-16,18-18 3 0,3 1-3 0,-1 1 3 16,-1 0-4-16,-1-2 2 0,1 0-2 0,4 0 3 15,0-8-4-15,22-21 4 0,-36 42-4 16,36-42 4-16,-32 30-3 0,32-30 2 0,0 0 0 16,-25 32-2-16,25-32 0 0,0 0-2 0,0 0 1 15,0 0 2-15,0 0 1 0,0 0 2 0,0 0-69 16,0 0-162-16,25-17-144 0,-25 17-90 0,16-26 213 15</inkml:trace>
          <inkml:trace contextRef="#ctx0" brushRef="#br0" timeOffset="-8009.0914">15277 4793 1042 0,'0'0'278'0,"0"0"-188"0,0 0-86 16,25-25 0-16,-25 25-3 0,0 0 0 0,0 0-1 15,31 15-1-15,-31-15-3 0,19 25 2 0,-19-25-1 16,26 33 3-16,-26-33-3 0,29 45 3 0,-11-23-2 16,-1 6 2-16,1-4-1 0,1 2 2 0,0-1-4 15,-2-2 5-15,-17-23-4 0,40 44 3 0,-40-44-2 16,38 36 1-16,-38-36-1 0,36 26-1 15,-36-26 3-15,29 23 0 0,-29-23 0 0,28 8 4 16,-28-8-5-16,25 8 2 0,-25-8 0 0,0 0-2 16,29 0 0-16,-29 0-2 0,0 0 0 15,23-14-1-15,-23 14 1 0,0 0-27 0,0 0-118 16,0 0-119-16,0 0-94 0,0 0-41 0,0 0 202 16</inkml:trace>
          <inkml:trace contextRef="#ctx0" brushRef="#br0" timeOffset="-5081.9132">16351 4926 1231 0,'0'0'97'0,"0"0"-93"0,0 0 1 15,0 0-2-15,0 0 1 0,0 0-2 0,0 0 1 16,28-14-4-16,-28 14 1 0,30 0-1 0,-30 0 1 15,38 10 2-15,-38-10-2 0,43 2-1 0,-43-2-1 16,42 8 2-16,-42-8-2 0,38 0 2 16,-38 0 0-16,29 6 1 0,-29-6-1 0,26 0 0 15,-26 0 1-15,0 0-4 0,25 0 2 16,-25 0 0-16,0 0-2 0,0 0 4 0,0 0-3 16,0 0 1-16,26 0 0 0,-26 0-2 0,0 0-2 15,0 0-111-15,0 0-128 0,14-31-92 0,-14 31-87 16,0 0 215-16,0 0 208 0</inkml:trace>
          <inkml:trace contextRef="#ctx0" brushRef="#br0" timeOffset="-5363.1621">16574 4718 1156 0,'0'0'281'0,"0"0"-249"0,0 0-38 0,0 0-2 0,0 0 2 15,0 0 1-15,-24 39-14 16,24-39-6-16,-12 44-3 0,7-19 7 0,5 4 9 15,-5-5 16-15,5 4-6 0,0-1 5 0,0-4-5 16,0 5 3-16,0-6-1 0,0-22 1 0,0 41-2 0,0-41 2 0,0 29-3 16,0-29 1-16,0 0 0 0,-5 32 1 0,5-32-3 15,0 0 1-15,0 0 1 0,0 0-2 0,0 0 4 16,0 0 2-16,0 0-1 0,0 0-6 16,0 0-168-16,0 0-147 0,0 0-101 0,18-31-2 0,-18 31 422 15</inkml:trace>
          <inkml:trace contextRef="#ctx0" brushRef="#br0" timeOffset="-4191.1929">17506 4706 1055 0,'0'0'286'0,"0"0"-283"0,0 0 0 16,0 0 3-16,0 0-3 0,0 0 0 0,0 0 0 16,0 0 1-16,0 0-2 0,0 0 2 15,0 0-2-15,0 0-2 0,-29-7 2 0,29 7-3 16,0 0 1-16,-38-4 0 0,38 4 0 0,-32 0 1 15,32 0-2-15,-39 0 2 0,39 0 0 16,-41 0-2-16,41 0 2 0,-41 0-1 0,41 0 0 16,-41 4 1-16,41-4 1 0,-39 0 0 0,39 0-3 15,-29 6 1-15,29-6-1 0,0 0 0 0,-31 0 2 16,31 0 0-16,0 0-1 0,0 0 1 16,-25 0-1-16,25 0-1 0,0 0 2 0,0 0-1 15,0 0-2-15,0 0 2 0,0 0-1 0,0 0-1 16,0 0 1-16,0 0-1 0,0 0 0 0,0 0 0 15,0 0 1-15,0 0 1 0,-8 25 2 0,8-25-1 16,0 0 1-16,-9 30-4 0,9-30 2 0,0 0-3 16,-9 33 3-16,9-33-1 0,-4 25 1 15,4-25 0-15,0 0 0 0,-6 28-1 16,6-28 1-16,0 0-1 0,0 28 1 0,0-28 0 16,0 0 0-16,0 26 0 0,0-26 1 0,0 0-2 15,0 0 4-15,0 26-4 0,0-26 1 0,0 0 0 16,0 0-1-16,0 0 0 0,0 0 1 0,0 0 1 15,0 0 2-15,0 0 1 0,0 0 1 0,0 0 2 16,0 0 0-16,0 0-1 0,0 0-5 16,22-10-2-16,-22 10-1 0,0 0 0 0,0 0 1 15,26 0-1-15,-26 0 1 0,0 0-2 0,32-8 0 16,-32 8 0-16,23 0-1 0,-23 0 2 0,30 6 0 16,-30-6 2-16,36 8 0 0,-36-8-1 0,35 5 1 15,-35-5-2-15,35 14 1 0,-35-14-1 16,31 16 0-16,-31-16 1 0,27 25-2 0,-27-25 1 15,18 29 3-15,-18-29-3 0,12 30 4 16,-12-30-2-16,5 37 4 0,-5-37-3 0,0 35 4 16,0-35-2-16,-10 29 1 0,10-29-1 0,-11 29 2 15,11-29-4-15,-12 28 2 0,12-28-2 0,-13 28 3 16,13-28 2-16,0 0 10 0,-35 23 14 0,35-23-2 16,-29 11 0-16,29-11-10 0,-30 5-13 0,30-5-2 15,-36 9-1-15,36-9 1 0,-44 0-3 16,44 0 4-16,-41-9 4 0,41 9 4 0,-40-8 4 15,40 8-3-15,-38-12-3 0,38 12-3 0,-33-14-4 16,33 14-2-16,-29-14 4 0,29 14-6 16,0 0 2-16,-30-16 0 0,30 16-2 0,0 0 0 15,0 0 0-15,0 0-1 0,0 0-2 0,0 0 0 16,0 0-2-16,0 0 1 0,0 0-1 0,0 0-4 16,0 0-1-16,0 0-1 0,0 0 1 15,0 0 5-15,0 0 1 0,0 0 2 0,0 0 2 16,0 0 0-16,0 0-2 0,0 0 1 0,0 0-7 15,0 0-72-15,24 0-131 0,-24 0-121 0,0 0-108 16,0 0 25-16,0 0 389 0</inkml:trace>
        </inkml:traceGroup>
      </inkml:traceGroup>
    </inkml:traceGroup>
  </inkml:traceGroup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7:35.54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46FE8744-934E-41B1-B082-DB1A473067C7}" emma:medium="tactile" emma:mode="ink">
          <msink:context xmlns:msink="http://schemas.microsoft.com/ink/2010/main" type="writingRegion" rotatedBoundingBox="7106,9425 24176,9563 24110,17798 7040,17661"/>
        </emma:interpretation>
      </emma:emma>
    </inkml:annotationXML>
    <inkml:traceGroup>
      <inkml:annotationXML>
        <emma:emma xmlns:emma="http://www.w3.org/2003/04/emma" version="1.0">
          <emma:interpretation id="{7C8F3887-9361-4A0D-827A-A5D1ED3E9C9D}" emma:medium="tactile" emma:mode="ink">
            <msink:context xmlns:msink="http://schemas.microsoft.com/ink/2010/main" type="paragraph" rotatedBoundingBox="7106,9425 16048,9497 16040,10493 7098,1042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82F62F4-C671-4A8D-9DC0-ED7A23ED6E12}" emma:medium="tactile" emma:mode="ink">
              <msink:context xmlns:msink="http://schemas.microsoft.com/ink/2010/main" type="line" rotatedBoundingBox="7106,9425 16048,9497 16040,10493 7098,10421"/>
            </emma:interpretation>
          </emma:emma>
        </inkml:annotationXML>
        <inkml:traceGroup>
          <inkml:annotationXML>
            <emma:emma xmlns:emma="http://www.w3.org/2003/04/emma" version="1.0">
              <emma:interpretation id="{49CA5869-6D7F-40FB-847E-CAE2300C44A0}" emma:medium="tactile" emma:mode="ink">
                <msink:context xmlns:msink="http://schemas.microsoft.com/ink/2010/main" type="inkWord" rotatedBoundingBox="7106,9456 11165,9489 11157,10453 7098,10421"/>
              </emma:interpretation>
              <emma:one-of disjunction-type="recognition" id="oneOf0">
                <emma:interpretation id="interp0" emma:lang="en-US" emma:confidence="0">
                  <emma:literal>10,100k)</emma:literal>
                </emma:interpretation>
                <emma:interpretation id="interp1" emma:lang="en-US" emma:confidence="0">
                  <emma:literal>(0100k)</emma:literal>
                </emma:interpretation>
                <emma:interpretation id="interp2" emma:lang="en-US" emma:confidence="0">
                  <emma:literal>10100k)</emma:literal>
                </emma:interpretation>
                <emma:interpretation id="interp3" emma:lang="en-US" emma:confidence="0">
                  <emma:literal>60,100k)</emma:literal>
                </emma:interpretation>
                <emma:interpretation id="interp4" emma:lang="en-US" emma:confidence="0">
                  <emma:literal>(010k)</emma:literal>
                </emma:interpretation>
              </emma:one-of>
            </emma:emma>
          </inkml:annotationXML>
          <inkml:trace contextRef="#ctx0" brushRef="#br0">1902 84 1101 0,'0'0'230'0,"0"0"-122"0,0 0-100 0,0 0-4 15,0 0-2-15,0 0-1 0,0 0-1 16,0 0 0-16,0 0 0 0,-25 26 2 0,25-4-3 16,-3 6 3-16,3 4 5 0,-7 9-24 0,7-4 24 15,0 3-23-15,0 2 13 0,0-5 3 16,-5 0-2-16,5-2 4 0,0-2-3 0,0-1 4 16,-6-7-4-16,6 0 3 0,-5-1-5 0,5-24 3 15,0 41-2-15,0-41 2 0,-5 32-4 0,5-32 3 16,0 0-3-16,0 32 0 0,0-32-1 31,0 0 0-31,0 0-1 0,0 0 0 0,0 0 3 16,0 0 0-16,0 0 2 0,0 0-2 0,37 0-76 15,-46-30-150-15,9 30-144 0,0 0-89 0,23-50 217 16</inkml:trace>
          <inkml:trace contextRef="#ctx0" brushRef="#br0" timeOffset="476.7416">2182 131 1282 0,'-27'-31'125'16,"27"31"-123"-16,0 0 0 0,0 0-1 0,0 0 1 15,0 0 0-15,0 0-2 0,0 0 1 0,0 0-2 16,-20 31 2-16,20-31-1 0,-9 43 2 0,9-21 7 15,-8 6-25-15,2 3 25 0,6 2-25 0,-9-1 16 16,5 5 3-16,4-5-4 0,-8 1 4 0,8 1-6 0,-3-4 4 16,3 2-4-16,0-5 2 0,3-2-5 0,-3-25 5 15,12 41-2-15,-12-41 4 0,20 31-3 16,-20-31 3-16,25 23-1 0,-25-23 1 0,29 10 1 16,-29-10 0-1,41 0 1-15,-41 0-2 0,43-19 1 0,-19 5-3 16,-24 14 3-16,47-31-2 0,-47 31 2 0,38-36-2 15,-38 36 2-15,29-45-4 0,-19 19 4 0,1 2-3 16,-6-6 4-16,0 3-1 0,-5-1 4 0,0-3-4 16,-5-2 4-16,0-3 12 0,-4 2-27 0,3 2 25 0,-7-1-26 15,1 7 6-15,12 26 4 0,-28-45-3 0,28 45 3 16,-30-31-1-16,30 31 0 0,-34-19 0 0,34 19 2 16,-32-12-2-16,32 12-1 0,-32 0 2 0,32 0-2 15,-32 10 0-15,32-10 1 0,-29 21 0 16,29-21-2-16,-28 37 1 0,16-10-16 0,12-27-69 15,-13 56-84-15,13-56-85 0,-11 56-66 16,3-23 12-16,8-33 54 0,0 66 256 0</inkml:trace>
          <inkml:trace contextRef="#ctx0" brushRef="#br0" timeOffset="1024.9804">2650 100 532 0,'0'0'351'0,"-6"-31"-110"0,6 31-67 16,0 0-82-16,0 0-83 0,0 0-7 0,0 0-1 16,0 0 0-16,-14 29 1 0,14-29-2 0,-16 34 2 15,16-34-3-15,-12 47 2 0,3-20 5 0,2 6-24 16,0 0 24-16,2 4-25 0,-4 1 16 16,4-5 3-16,5 0-3 0,-5 1 3 15,5-5-3-15,0-2 3 0,0 0-4 0,0-1 4 16,0-26-3-16,9 38 3 0,-9-38-1 0,15 38 2 15,-15-38-1-15,23 24 3 0,-23-24-1 0,29 11 0 16,-29-11 0-16,37 6 2 0,-37-6-2 0,36-6 0 16,-36 6 1-16,40-17-2 0,-40 17 2 0,40-27-3 15,-40 27 3-15,41-37-3 0,-41 37 3 16,32-41-2-16,-16 15 0 0,-4 1-3 0,0-5 3 16,1-2-3-16,-4-1 5 0,-6 2-3 15,-3-3 8-15,0 2 15 0,0-1-23 0,-9 3 25 16,-3 1-25-16,12 29 9 0,-29-40 4 0,29 40-1 15,-37-30 2-15,37 30-3 0,-38-18-1 0,38 18-5 16,-40-8-4-16,40 8-1 0,-38 8-1 0,38-8-1 16,-34 10 0-16,34-10 1 0,-36 24-2 15,36-24 1-15,-34 31 0 0,34-31-1 0,-23 35-16 16,23-35-77-16,-15 40-115 0,15-40-115 0,0 0-91 16,-19 47 20-16,19-47 350 0</inkml:trace>
          <inkml:trace contextRef="#ctx0" brushRef="#br0" timeOffset="1587.5071">3143 27 1237 0,'0'0'172'0,"0"0"-170"0,0 0-4 0,0 0-8 15,0 0-4-15,19 0 0 0,-19 0 6 0,0 0 8 16,0 36 9-16,0-36 0 0,0 43 1 0,0-17-6 15,-6 6 2-15,6 4 7 0,0 3-26 0,-4 1 24 16,-3 3-23-16,1 3 11 0,2-7 5 0,-4 2-5 16,5 0 4-16,-4-4-7 0,1-4 6 0,6-2-7 15,-4-4 3-15,4-2-5 16,0-25 1-16,0 44-3 0,0-44 3 0,9 28-4 16,-9-28 3-16,4 26-2 0,-4-26 1 0,0 0-1 15,0 0 1-15,0 0 2 0,0 0 1 0,0 0 3 16,0 0 0-16,23-26 0 0,-23 26-3 0,9-28-3 15,-9 1-123-15,0 27-138 0,10-32-95 0,-10 32-71 16,19-23 347-16</inkml:trace>
          <inkml:trace contextRef="#ctx0" brushRef="#br0" timeOffset="2071.9381">3508 247 1044 0,'-7'-41'241'0,"7"41"-217"16,0 0-19-16,0 0-2 0,0 0-2 0,0 0-1 15,0 0-1-15,0 0 2 0,0 0 1 0,0 0 1 16,0 0 10-16,-29 27-8 0,29-27 11 0,-30 23-26 16,30-23 16-16,-42 32-18 0,42-32 16 0,-42 26 1 15,42-26 6-15,-44 22 4 0,44-22 1 0,-44 17-2 16,44-17-8-16,-39 17-3 15,39-17-3-15,-32 20 0 0,32-20-1 0,-28 17 1 16,28-17-4-16,0 0-2 0,0 0-8 0,-26 24-7 16,26-24-5-16,0 0 2 0,0 0 6 0,0 0 7 15,0 0 6-15,26 22 4 0,-26-22 1 0,0 0 1 16,22 6 0-16,-22-6 0 0,0 0-1 0,35 7 1 16,-35-7 0-16,23 5 0 0,-23-5 0 15,32 11 0-15,-32-11 0 0,30 12 1 0,-30-12 0 16,36 15 0-16,-36-15-1 0,37 17 0 15,-37-17 0-15,30 14 0 0,-30-14-1 0,28 17 1 0,-28-17-2 16,26 13 3-16,-26-13-2 0,0 0 0 0,28 16 0 16,-28-16 0-16,0 0 1 0,0 0-1 15,22 10 0-15,-22-10 0 0,0 0 1 0,0 0 0 16,0 0 1-16,0 0 0 0,0 0-1 16,0 0-2-16,0 0 1 0,20-26-3 0,-20 26 0 15,0 0-3-15,0 0-8 0,0 0-133 0,0 0-145 16,0 0-83-16,0 0-59 0,0 0 396 0</inkml:trace>
          <inkml:trace contextRef="#ctx0" brushRef="#br0" timeOffset="2619.4042">3892-35 1195 0,'0'0'173'0,"0"0"-158"15,0 0-8-15,0-20-3 0,0 20-2 16,0 0-1-16,0 0 0 0,0 0 0 0,0 0 1 16,33 19 0-16,-33-19-2 0,22 30 3 15,-22-30-3-15,28 33 2 0,-28-33-1 0,28 46 2 16,-28-46-3-16,22 44 5 0,-14-19-4 0,1 3 7 16,-2-2 9-16,-4 11-24 0,-3-8 27 0,8 8-25 15,-8-3 13-15,0 1 5 0,-6-5-2 0,1 3 4 16,-5-1-2-16,1-1 3 0,1-6-6 15,-3 2 1-15,-3 2-5 0,2-4 1 0,-1 0-2 16,13-25 2-16,-31 42-4 0,31-42 3 0,-23 41-4 16,23-41 3-16,-25 38-2 0,25-38 2 0,-19 27-1 15,19-27 1-15,0 0 0 0,-26 25-1 0,26-25 1 16,0 0 1-16,0 0 0 0,-23 11 1 16,23-11-2-16,0 0-1 0,0 0-2 15,0 0-2-15,0 0 0 0,0 0 1 0,0 0-2 16,0 0 2-16,0 0-3 0,0 0 1 0,0 0-1 15,0 0 1-15,0 0-2 0,0 0-3 0,0 0-5 16,0 0-7-16,0 0-2 0,0 0-20 0,26-5-247 16,-26 5-194-16,0 0-28 0,4-25 239 0</inkml:trace>
          <inkml:trace contextRef="#ctx0" brushRef="#br0" timeOffset="-2238.2529">229 18 1027 0,'0'0'312'0,"0"0"-227"0,0 0-87 16,-5-22-1-16,5 22-1 0,0 0-1 0,0 0-1 15,0 0 0-15,0 0 0 0,-28 0 2 0,28 0 2 16,0 0-1-16,-24 23 1 0,24-23-5 16,-26 31 1-16,26-31 0 0,-23 37 4 0,23-37 3 15,-25 45 3-15,15-17-4 0,-3 4 5 0,3 4 7 16,-4 5-25-16,0-3 24 0,1 5-23 0,2-9 11 15,3 4 7-15,3-5-4 0,5-2 6 0,0-4-2 16,0 5 3-16,9-8-5 0,0 1 3 0,2-2-7 16,6 2 1-16,-1 0-4 15,-16-25-13-15,54 56-208 0,-54-56-133 0,33 43-105 16,-14-17 114-16,-19-26 348 0</inkml:trace>
          <inkml:trace contextRef="#ctx0" brushRef="#br0" timeOffset="-1532.685">625 184 949 0,'0'0'243'0,"0"0"-107"16,0 0-98-16,0 0-31 0,0 0 0 0,0 0-1 15,0 0-1-15,0 0-4 0,0 0-5 0,0 0 0 16,0 0 0 0,-26 11 2-16,26-11 2 0,-6 29 2 0,6-29 9 15,-10 45-27-15,5-23 27 0,1 5-26 16,-5-2 15-16,3 1 3 0,2 2-3 0,-2-2 4 15,6 1-5-15,0 3 4 0,-6-2-5 0,6-5 4 16,0 3-5-16,0-26 5 0,9 43-5 0,-9-43 0 0,13 40-6 16,-13-40 0-16,19 25-2 0,-19-25 5 0,28 21 1 15,-28-21 4-15,27 9 0 0,-27-9 0 0,33 0 2 16,-33 0-1-16,39-5 1 0,-39 5-1 16,41-17 1-16,-41 17-3 0,42-25 3 0,-42 25-2 0,37-26 2 0,-37 26-2 15,26-33 2-15,-26 33-4 0,16-40 3 0,-16 40-3 16,13-46 3-16,-13 19-3 0,0-1 3 0,0 0-2 15,0 1 5-15,-9 0 1 0,-4-3 10 16,3 4-3-16,-8 0 0 0,18 26 13 0,-29-45-32 16,29 45 24-16,-28-31-26 0,28 31 9 15,-29-16 2-15,29 16-1 0,-27-15 0 0,27 15-1 16,-31-3 1-16,31 3 0 0,-31 0 0 0,31 0-1 16,-32 13 0-16,32-13 1 0,-30 19-3 0,30-19 3 15,-25 33 9-15,25-33-28 0,-25 44 28 0,25-44-28 16,-20 47-22-16,20-47-82 0,-6 38-111 0,6-38-67 15,-11 22-63-15,20 5 67 0,-9-27 297 0</inkml:trace>
          <inkml:trace contextRef="#ctx0" brushRef="#br0" timeOffset="-1142.0151">1287 553 1048 0,'0'0'360'0,"0"0"-244"0,0 0-110 16,0 0-2-16,0 0-3 0,-8 36 1 0,8-36 1 16,0 22-1-16,0-22-2 0,-5 31 2 0,5-31-2 15,0 33 1-15,0-33 0 0,-9 38 0 0,9-38-2 16,-10 39 2-16,10-39-3 0,-19 37 3 16,19-37-3-16,-22 31 1 0,22-31 0 0,-24 27 1 15,24-27-1-15,-31 22 2 0,31-22 0 0,-28 12 2 16,28-12 0-16,0 0-1 0,-29 6 0 0,29-6-1 15,0 0-1-15,0 0-1 0,0 0-1 16,0 0-5-16,0 0-137 0,-25-14-143 0,25 14-135 16,0 0-69-16,0 0 291 0</inkml:trace>
        </inkml:traceGroup>
        <inkml:traceGroup>
          <inkml:annotationXML>
            <emma:emma xmlns:emma="http://www.w3.org/2003/04/emma" version="1.0">
              <emma:interpretation id="{FEC7C646-45DA-459A-A6A7-9C6697FDEC32}" emma:medium="tactile" emma:mode="ink">
                <msink:context xmlns:msink="http://schemas.microsoft.com/ink/2010/main" type="inkWord" rotatedBoundingBox="12600,9469 16048,9497 16041,10420 12593,10393"/>
              </emma:interpretation>
              <emma:one-of disjunction-type="recognition" id="oneOf1">
                <emma:interpretation id="interp5" emma:lang="en-US" emma:confidence="0">
                  <emma:literal>(510k)</emma:literal>
                </emma:interpretation>
                <emma:interpretation id="interp6" emma:lang="en-US" emma:confidence="0">
                  <emma:literal>(5, 10k)</emma:literal>
                </emma:interpretation>
                <emma:interpretation id="interp7" emma:lang="en-US" emma:confidence="0">
                  <emma:literal>(5, 10K)</emma:literal>
                </emma:interpretation>
                <emma:interpretation id="interp8" emma:lang="en-US" emma:confidence="0">
                  <emma:literal>(5,101k)</emma:literal>
                </emma:interpretation>
                <emma:interpretation id="interp9" emma:lang="en-US" emma:confidence="0">
                  <emma:literal>(5, 10k]</emma:literal>
                </emma:interpretation>
              </emma:one-of>
            </emma:emma>
          </inkml:annotationXML>
          <inkml:trace contextRef="#ctx0" brushRef="#br0" timeOffset="4150.8119">5660 77 1205 0,'0'0'222'0,"0"0"-182"16,0 0-36-16,0 0 0 0,0 0 0 0,0 0 0 16,0-26-3-16,0 26 12 15,0 0 6-15,0 0-2 0,-23 8-2 0,23-8-16 0,0 0-8 16,-22 30-2-16,22-30 1 0,-17 32-3 0,17-32 5 16,-21 41-3-16,8-16 3 0,3 8 10 15,0 2-26-15,-1-1 25 0,3 8-25 0,-1-4 12 16,-1-2 7-16,2 7-7 0,4-5 7 0,4 4-4 15,0-7 5-15,0-2-4 0,0-2 5 0,10 1 0 16,-1-2 0-16,3 0 0 0,-2-6 6 16,3 2-6-16,-13-26 5 0,31 35-4 0,-31-35 1 15,36 24-3-15,-36-24 0 0,41 19-55 0,-41-19-140 16,36 0-135-16,-36 0-94 0,28-19 92 0,-2 19 336 16</inkml:trace>
          <inkml:trace contextRef="#ctx0" brushRef="#br0" timeOffset="5110.4025">6381 83 1226 0,'0'0'214'0,"0"0"-210"15,0 0 0-15,0 0 7 0,0 0 15 0,0 0 17 16,0 0-1-16,-22 9-9 0,22-9-15 0,0 0-16 15,0 0-1-15,0 0 0 0,0 0 0 0,-27 0-1 16,27 0 1-16,0 0-1 0,-28 0-1 0,28 0 1 16,-26 0-1-16,26 0 1 0,-30 0 1 0,30 0-2 15,-35 0 1-15,35 0-1 0,-35 0 0 16,35 0 0-16,-36 6 1 0,36-6-1 0,-31 7 2 16,31-7-1-16,-29 5 0 0,29-5 0 15,-25 0 1-15,25 0-1 0,0 0-1 0,-23 7 0 16,23-7-1-16,0 0-4 0,0 0 0 0,0 0-7 15,0 0-2-15,0 0-3 0,0 0 1 0,0 0 0 16,0 0 5-16,-15 27 3 0,15-27 3 0,0 0 2 16,0 0 2-16,0 0-1 0,0 26 2 15,0-26-1-15,0 0 3 0,0 0-1 0,0 0 2 16,-4 30-3-16,4-30 0 0,0 0 0 0,0 28 1 16,0-28 12-16,-7 32-27 0,7-32 26 0,0 29-27 15,0-29 14-15,-6 27 1 0,6-27-1 16,0 0 2-16,0 33 0 0,0-33 0 0,0 0-2 15,0 26 0-15,0-26-1 0,0 0 1 0,0 0-1 16,0 0 1-16,0 24-1 0,0-24 0 16,0 0 0-16,0 0 2 0,0 0 2 0,0 0 2 15,0 0-1-15,0 0 1 16,0 0-1-16,33-16-1 0,-33 16 0 0,0 0-1 16,27-19 1-16,-27 19-2 0,0 0 2 0,33-22-3 15,-33 22 3-15,31-9-2 0,-31 9 1 16,32-8 0-16,-32 8-1 0,36 0 0 0,-36 0 0 15,37 8 1-15,-37-8-1 0,35 10 1 16,-35-10 0-16,28 21 2 0,-28-21-1 0,0 0 2 16,32 31-2-16,-32-31 3 0,0 0 0 0,22 36 4 15,-22-36-2-15,5 28 5 0,-5-28-1 0,0 30 5 16,0-30-2-16,-8 30 3 0,8-30-3 0,-12 30-1 16,12-30-3-16,-15 26 0 0,15-26 0 0,0 0 2 15,-24 29-1-15,24-29-1 0,0 0-6 16,-35 23 1-16,35-23-2 0,-30 14-1 0,30-14 1 15,-35 7-2-15,35-7 0 0,-38 8 0 0,38-8-2 16,-37 0 3-16,37 0-1 0,-43 0 2 16,43 0 3-16,-41 0 2 0,41 0 0 0,-33-12-1 15,33 12-2-15,-24-17-4 0,24 17-1 0,0 0-4 16,-26-31-2-16,26 31-7 0,0 0-5 0,-10-35-3 16,10 35 3-16,0-25 1 0,0 25 8 15,0 0-1-15,4-25 2 0,-4 25 1 0,0 0-4 16,0 0-2-16,0 0-1 0,0 0 1 0,0 0 4 15,0 0 5-15,0 0 4 0,19 26 0 0,-19-26 0 16,0 0 0-16,8 26-1 0,-8-26 1 0,0 0-60 16,0 0-127-16,24 33-138 0,-24-33-85 0,0 0 0 15,28 13 351-15</inkml:trace>
          <inkml:trace contextRef="#ctx0" brushRef="#br0" timeOffset="5563.7335">6651 542 798 0,'0'0'354'0,"0"0"-145"0,0 0-128 15,0 0-76-15,0 0-3 0,0 0 0 0,0 0-1 16,0 0-1-16,0 0-1 0,26-6-1 0,-26 6 3 16,0 0 2-16,6 27 5 0,-6-27 1 0,0 29 3 15,0-29-3-15,-6 33 4 0,6-33-2 0,-10 34 1 16,10-34-2-16,-19 31 1 0,19-31-4 0,-22 39 1 15,22-39-2-15,-23 40 2 0,23-40-2 16,-26 26 1-16,26-26-1 0,-28 22-1 0,28-22 0 16,-25 18 0-16,25-18-1 0,0 0 1 15,-28 12-3-15,28-12 0 0,0 0-2 0,0 0 0 16,0 0-2-16,-24 11 0 0,24-11 0 0,0 0 1 16,0 0-5-16,0 0-8 0,0 0-4 0,0 0-2 15,0 0-1-15,0 0-118 0,27-12-242 16,-27 12-106-16,0 0-2 0,25 0 447 0</inkml:trace>
          <inkml:trace contextRef="#ctx0" brushRef="#br0" timeOffset="6947.673">7096 160 1158 0,'0'0'282'0,"0"0"-278"0,0 0-6 0,0 0-1 16,0 0 1-16,0 0-1 0,0 0-3 0,0 0-3 15,9 25-5-15,-9-25 2 0,6 34 15 16,-6-34-22-16,7 50 29 0,-7-17-23 0,0-2 12 15,6 4 5-15,-6-4-4 0,0 10 3 0,-6-1-4 16,6-4 4-16,-9 1-5 0,9-1 5 0,-8-2-5 16,3-3 3-16,5 2-4 0,-7-1 2 15,7-5-3-15,-5 0 4 0,5-27-4 0,0 31 2 16,0-31-3-16,0 0 0 0,6 29-1 16,-6-29-1-16,0 0 4 0,0 0 2 0,0 0 3 15,0 0-1-15,0 0-1 0,28-25-4 0,-28 25 0 16,0-39-107-16,0 39-164 0,19-26-114 0,-19 26-46 15,0 0 309-15</inkml:trace>
          <inkml:trace contextRef="#ctx0" brushRef="#br0" timeOffset="7447.7215">7417 206 1314 0,'0'0'97'0,"0"0"-94"0,0 0-1 16,0 0-1-16,0 0 0 0,0 0 0 15,0 0 0-15,0 0 1 0,-26 11-3 0,26-11 2 16,0 22 10-16,0-22-27 0,-6 35 28 0,6-35-27 16,-12 44 14-16,12-44 2 0,-7 50-1 0,7-28 1 15,-7 5-2-15,1-1 4 0,6-2-6 0,-7 6 6 16,7-1-5-16,0-9 3 0,0 7-3 15,0-27 2-15,0 40-1 0,0-40 1 16,13 39-1-16,-13-39 1 0,17 34-2 0,-17-34 2 16,21 24-1-16,-21-24 2 0,27 18 0 0,-27-18 1 15,35 5 1-15,-35-5 0 0,40-10 0 0,-40 10-2 16,45-20 1-16,-22 7-2 0,-23 13 1 0,44-28-2 16,-44 28 2-16,35-30 0 0,-35 30 1 0,32-36-3 15,-32 36 4-15,27-37-4 0,-27 37 6 0,16-46-1 16,-16 19 5-16,5 4-5 0,-5-8 3 15,0 6-4-15,-4-2 5 0,-2 0-2 0,-4 4 3 16,-2-4-1-16,-4-2-7 0,16 29 27 16,-30-41-27-16,30 41 26 0,-37-33-19 0,37 33-4 15,-39-26 0-15,39 26-2 0,-45-16-1 0,45 16-2 16,-40-4 0-16,40 4 0 0,-36 4-2 0,36-4 3 16,-35 16-3-16,35-16 2 0,-31 32-1 0,31-32 0 15,-23 44 6-15,11-22-46 0,12 20-65 16,0-42-117-16,0 55-111 0,0-55-47 0,-17 38-2 15,27-2 299-15</inkml:trace>
          <inkml:trace contextRef="#ctx0" brushRef="#br0" timeOffset="7916.5189">8014 87 1017 0,'0'0'271'0,"0"0"-142"0,0 0-89 0,0 0-41 16,0 0 0-16,0 0 0 0,0 23 4 0,0-23-5 16,0 36 1-16,-7-8-5 0,7-1 4 15,-6 8 9-15,0-1-25 0,6 3 25 0,-9 3-25 16,9-7 14-16,-7 4 6 0,7-4-4 0,-6 2 4 16,6-4-5-16,0-2 4 0,-7 1-4 0,7-5 3 15,0 0-3-15,0-25 3 0,0 40-3 0,0-40 3 16,-6 41-2-16,6-41 3 0,0 34-3 0,0-34 2 15,-4 22-2-15,4-22 1 0,0 0 0 16,0 0 1-16,0 30 0 0,0-30 0 0,0 0-1 16,0 0 0-16,-6 27-1 0,6-27 0 0,0 0-2 15,0 0 1-15,0 0 1 0,0 0 1 16,0 0-11-16,0 0-90 0,25-7-122 0,-31-16-94 16,6 23-66-16,32-25 36 0,-32-6 348 0</inkml:trace>
          <inkml:trace contextRef="#ctx0" brushRef="#br0" timeOffset="8384.8354">8386 233 1305 0,'0'0'136'0,"0"0"-135"0,0 0-1 15,0 0 0-15,0 0-1 0,0 0 0 16,0 0 2-16,0 0 0 0,0 0 5 0,0 0 12 15,0 0-22-15,-6 28 31 0,6-28-29 0,-28 26 13 16,28-26-3-16,-37 22-7 0,37-22 1 0,-43 22-3 16,18-11 4-16,-1-1-3 0,1 4 2 0,-2 0-2 15,0-4 0-15,3-1 0 0,0 4 2 0,24-13-2 16,-42 19 2-16,42-19-3 0,-32 16 2 16,32-16-2-16,-32 14 1 0,32-14-2 0,0 0 2 15,0 0-5-15,0 0-3 0,0 0-6 0,0 0-5 16,0 0 1-16,0 0 5 0,0 0 4 0,0 0 4 0,26 14 3 15,-26-14 1-15,25 7 1 0,-25-7 0 0,27 11-1 16,-27-11 2-16,34 11-3 0,-34-11 3 16,38 15-2-16,-38-15 1 0,41 17 0 0,-41-17 0 31,42 13-1-31,-17-5 1 0,-25-8-1 0,44 13 1 0,-44-13 0 16,39 11 0-16,-39-11 0 0,37 13 1 0,-37-13-2 15,27 13 1-15,-27-13-1 0,25 6 1 16,-25-6 1-16,0 0-1 0,0 0 1 0,26 12 0 15,-26-12 1-15,0 0 0 0,0 0 0 0,0 0 0 0,0 0 1 0,0 0-2 16,0 0 0-16,0 0 0 0,0 0 0 16,0 0 0-16,0 0-2 0,0 0-3 15,0 0-102-15,0 0-137 0,0 0-137 0,0 0-69 16,11-36 198-16</inkml:trace>
          <inkml:trace contextRef="#ctx0" brushRef="#br0" timeOffset="8858.8105">8752-47 1316 0,'0'0'63'0,"0"0"-62"0,0 0 1 0,0 0-1 0,0 0-3 16,13 27-1-16,-13-27-1 0,0 0 2 0,32 35 1 16,-32-35 3-16,30 36-3 0,-30-36 4 15,32 43-3-15,-18-15 3 0,2-4-2 16,-2 4 3-16,-1 2 8 0,-2 1-26 0,-2 0 27 15,-2 5-23-15,-7-2 16 0,0 2 7 0,0-3-3 16,-7 2 4-16,-2 1-4 16,1-3 4-16,-4-2-5 0,2-2 3 0,-6-4-4 0,4 3 2 0,-3-6-6 0,15-22 2 15,-21 43-3-15,21-43 1 0,-27 38-2 0,27-38 2 32,-20 35-2-32,20-35 1 0,-21 27-3 15,21-27 0-15,-19 23-1 0,19-23 0 0,0 0-2 16,-23 29 1-16,23-29-2 0,0 0 0 0,0 0-2 15,0 0-1-15,0 0-2 0,0 0-1 0,0 0 0 16,0 0 2-16,0 0 2 0,0 0-2 0,29 0-131 16,-29 0-233-16,8-23-94 0,-8 23 4 0</inkml:trace>
        </inkml:traceGroup>
      </inkml:traceGroup>
    </inkml:traceGroup>
    <inkml:traceGroup>
      <inkml:annotationXML>
        <emma:emma xmlns:emma="http://www.w3.org/2003/04/emma" version="1.0">
          <emma:interpretation id="{0D34056B-FFA7-4A93-A9E7-001554D4A366}" emma:medium="tactile" emma:mode="ink">
            <msink:context xmlns:msink="http://schemas.microsoft.com/ink/2010/main" type="paragraph" rotatedBoundingBox="7322,12022 13719,11935 13729,12637 7331,127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6D55992-0DCF-4951-A3E7-A12917D9B06E}" emma:medium="tactile" emma:mode="ink">
              <msink:context xmlns:msink="http://schemas.microsoft.com/ink/2010/main" type="line" rotatedBoundingBox="7322,12022 13719,11935 13729,12637 7331,12725">
                <msink:destinationLink direction="with" ref="{86B1C71B-0708-4179-9D3D-49FA6B3F6949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CE43DBD1-77D1-4158-A708-604762E1044B}" emma:medium="tactile" emma:mode="ink">
                <msink:context xmlns:msink="http://schemas.microsoft.com/ink/2010/main" type="inkWord" rotatedBoundingBox="7322,12022 13719,11935 13729,12637 7331,12725"/>
              </emma:interpretation>
              <emma:one-of disjunction-type="recognition" id="oneOf2">
                <emma:interpretation id="interp10" emma:lang="en-US" emma:confidence="0">
                  <emma:literal>m=10k-100k</emma:literal>
                </emma:interpretation>
                <emma:interpretation id="interp11" emma:lang="en-US" emma:confidence="0">
                  <emma:literal>m=10k-1001&lt;</emma:literal>
                </emma:interpretation>
                <emma:interpretation id="interp12" emma:lang="en-US" emma:confidence="0">
                  <emma:literal>m=10K-1001&lt;</emma:literal>
                </emma:interpretation>
                <emma:interpretation id="interp13" emma:lang="en-US" emma:confidence="0">
                  <emma:literal>me ok-took</emma:literal>
                </emma:interpretation>
                <emma:interpretation id="interp14" emma:lang="en-US" emma:confidence="0">
                  <emma:literal>m=10k_1001&lt;</emma:literal>
                </emma:interpretation>
              </emma:one-of>
            </emma:emma>
          </inkml:annotationXML>
          <inkml:trace contextRef="#ctx0" brushRef="#br0" timeOffset="13245.5957">2316 2451 811 0,'0'0'321'0,"0"0"-101"0,0 0-65 0,0 0-73 16,0 0-83-16,0 30-6 0,0-30 1 15,0 24 1-15,0-24 8 0,-4 45-3 16,4-18 5-16,0 2-4 0,-6 3 4 0,6 4-5 16,-3 1 6-16,-4-3-5 0,1 4 4 0,1-1-4 15,-1-4 4-15,6 0-5 0,-4-1-8 0,4-6 25 16,-6 2-24-16,6-28 22 0,0 47-12 0,0-47-3 16,0 35 2-16,0-35-1 0,0 29 1 0,0-29 0 15,0 0-1-15,0 0 0 0,0 0-1 16,9 22-1-16,-9-22-4 0,0 0 2 0,0 0 1 15,0 0-2-15,0 0-5 0,0 0-2 0,9-33-88 16,-9 33-128-16,0 0-99 0,0 0-129 0,0 0 52 16,16-24 317-16</inkml:trace>
          <inkml:trace contextRef="#ctx0" brushRef="#br0" timeOffset="13730.022">2634 2557 1157 0,'-13'-40'258'0,"13"40"-158"0,0 0-67 16,0 0-18-16,0 0-3 0,0 0 0 15,-34 7-6-15,34-7-5 0,0 0-2 0,-19 35 2 16,19-35-2-16,-8 41 4 0,8-41-4 0,-11 47 3 15,7-23-2-15,-2 5 1 0,3 0-3 0,3-1 5 16,-8-2-6-16,8 5 5 0,-8-4-4 0,8 4 3 16,0-7-3-16,0 1-8 0,0 1 22 15,0-26-25-15,16 41 24 0,-16-41-14 0,12 31-2 16,-12-31 3-16,0 0-2 0,35 29 2 0,-35-29 1 16,32 6 1-16,-32-6 2 0,37-4-2 0,-37 4 0 15,38-15 0-15,-38 15 1 0,36-25-1 0,-36 25-14 16,35-33 24-16,-35 33-24 0,28-37 25 0,-28 37-7 15,19-35-4-15,-19 35 2 0,13-47-3 16,-7 22 2-16,-6-1-2 0,0-2 2 16,0-2-3-16,0 4 3 0,0-1-3 0,-8-3 3 15,1 3-2-15,7 27 3 0,-19-39-2 0,19 39 3 16,-23-36-3-16,23 36 3 0,-28-26-1 0,28 26 1 16,-35-14-1-16,35 14-1 0,-35-5 0 0,35 5-2 15,-34 0 1-15,34 0-2 0,-32 16 1 0,32-16-3 16,-30 19-1-16,30-19-8 0,-31 23-85 15,31 6-102-15,-22-29-89 0,29 41-86 0,-7-41 1 16,-21 36 142-16,31-1 232 0</inkml:trace>
          <inkml:trace contextRef="#ctx0" brushRef="#br0" timeOffset="14670.4498">3091 2496 360 0,'0'0'184'16,"0"0"30"-16,0-39 54 0,0 39-33 0,0 0-59 15,0 0-67-15,0 0-87 0,0 0-10 0,0 0-1 16,0 0 0-16,0 0-2 0,0 0 1 0,0 0 1 16,0 0 0-16,19 41-4 0,-19-18 1 0,0 4-5 15,0 4 3-15,-5 6-5 0,5-3 4 0,-7 5-4 16,7 1 2-16,-7-3-4 0,7 3 4 16,-3-2-4-16,3-2 4 0,-7-1-4 15,7-1-8-15,0-7 22 0,0 0-22 0,0-4 20 16,0 4-9-16,0-27-5 0,0 33 5 0,0-33-2 15,7 29 1-15,-7-29-2 0,0 0 1 0,0 0-2 16,3 21 0-16,-3-21-2 0,0 0 2 0,0 0-2 16,0 0 1-16,0 0-1 0,0 0-4 0,0 0-2 15,0 0-5-15,0 0-6 0,9-30-34 16,-9 30-119-16,0-20-99 0,0 20-104 0,0 0-37 16,8-36 95-16,-8 36 319 0</inkml:trace>
          <inkml:trace contextRef="#ctx0" brushRef="#br0" timeOffset="15154.8767">3470 2581 1117 0,'0'0'315'15,"0"0"-239"-15,0 0-71 0,0 0-3 0,0 0 2 16,0 0 0-16,0 0 2 0,0 0 3 0,0 0-1 15,-14 29-1-15,14-29-1 0,0 0-5 16,-22 29 1-16,22-29-2 0,-25 24 2 0,25-24-2 16,-29 18 1-16,29-18-2 0,-37 19 2 15,37-19-2-15,-36 16 2 0,36-16-1 0,-38 14 0 16,38-14-1-16,-32 12 2 0,32-12-1 0,-34 5 0 16,34-5-1-16,-28 9 1 0,28-9 0 0,0 0 0 15,-23 6-1-15,23-6 1 0,0 0-1 0,0 0-1 16,0 0-2-16,0 0-2 0,0 0 0 15,0 0 0-15,0 0 1 0,0 0 2 0,23 9 1 16,-23-9 2-16,0 0-1 0,30 11 2 0,-30-11-1 16,0 0 1-16,32 17-1 0,-32-17 2 0,0 0-2 15,38 25 3-15,-38-25-2 0,22 20 2 16,-22-20-2-16,27 30 2 0,-27-30-2 0,29 33 1 0,-29-33-2 16,33 33-11-16,-33-33 26 0,29 29-25 15,-29-29 24-15,23 22-13 0,-23-22-1 16,23 26 0-16,-23-26 1 0,0 0 0 0,31 21-3 15,-31-21 2-15,0 0-2 0,25 12 0 0,-25-12 1 16,0 0 0-16,0 0 0 0,0 0 0 0,0 0 1 16,0 0-2-16,28-14-1 0,-28 14 0 0,0 0-7 15,0 0-6-15,21-13-118 0,-32-11-123 0,11 24-132 16,0 0-70-16,0 0 186 0,32-11 273 16</inkml:trace>
          <inkml:trace contextRef="#ctx0" brushRef="#br0" timeOffset="15514.291">3928 2814 1389 0,'-30'-18'175'0,"30"18"-159"0,0 0-9 16,0 0-3-16,0 0 3 0,0 0-2 15,0 0-3-15,33 5 0 0,-33-5-1 0,29 0-1 16,-29 0 1-16,37 9 0 0,-37-9 0 0,42 0 0 16,-42 0 0-16,47 0 0 0,-21 0-1 0,-2 0 0 15,-24 0 0-15,46 0-1 0,-46 0 2 0,35-11 0 16,-35 11-2-16,25-4 1 0,-25 4 0 0,0 0 1 15,0 0 0-15,0 0 0 0,0 0 1 16,0 0-2-16,0 0 1 0,0 0-3 0,0 0 1 16,0 0 1-16,0 0-29 0,-12-32-130 0,12 32-155 15,0 0-140-15,0 0-40 0,6 27 327 0</inkml:trace>
          <inkml:trace contextRef="#ctx0" brushRef="#br0" timeOffset="16045.5986">4713 2454 1114 0,'32'19'406'16,"-32"-19"-283"-16,-23 21-115 0,23-21-4 0,-10 41 1 16,4-19-2-16,6 6 1 0,-7 3-4 0,1 2 4 15,-1 1-5-15,7 3 4 0,-9-1-5 0,9-2 4 16,-5 1-4-16,5-2 4 0,-5-2-5 0,5-2-6 15,0-3 22-15,-5 2-23 0,5-5 23 0,0-23-12 16,0 41-2-16,0-41 2 0,0 29-3 16,0-29 2-16,0 0-4 0,0 0-1 0,6 25-3 15,-6-25-1-15,0 0 2 0,0 0-3 0,0 0-2 16,0 0-6-16,25-4-64 0,-25 4-122 0,0 0-133 16,0-32-88-16,0 32-16 0,0 0 327 15</inkml:trace>
          <inkml:trace contextRef="#ctx0" brushRef="#br0" timeOffset="16488.1803">5058 2556 1334 0,'-28'-18'252'15,"28"18"-239"-15,0 0-4 0,-26 10-1 16,26-10-3-16,0 0-2 0,-15 31-3 0,15-31 2 31,-13 35-3-31,13-35 2 0,-12 40-1 0,12-40 1 0,-8 46-2 16,8-19 3-16,-8-2-4 0,8 3 3 0,-3 2-3 15,3-1 2-15,0-5-1 0,0 4 3 16,0-1-5-16,0-5-8 0,0-22 23 0,8 44-27 16,-8-44 26-16,13 31-15 0,-13-31-1 0,0 0 2 0,36 27 0 0,-36-27 2 15,29 6 0-15,-29-6 2 0,41-8-1 16,-41 8 1-16,41-16 0 0,-41 16-1 0,40-22 2 15,-40 22-4-15,36-30-11 0,-36 30 24 0,28-38-24 16,-28 38 24 0,23-43-9-16,-23 43-3 0,13-44 4 0,-5 19-1 0,-8-4 4 15,4 0-5-15,-4 0 2 0,-6 2-7 0,0 0 2 16,-3-5-2-16,1 10 4 0,-4-4-1 0,12 26 4 16,-25-34-2-16,25 34 2 0,-32-27-2 15,32 27 2-15,-33-15-3 0,33 15 2 16,-33 0-1-16,33 0-1 0,-32 7 0 0,32-7-2 15,-30 22 0-15,30-22-3 0,-28 36 1 0,28-36-4 16,-28 40-48-16,28-5-89 0,-27-26-84 0,35 29-101 16,-8-38-41-16,-27 35 26 0,27 0 221 0</inkml:trace>
          <inkml:trace contextRef="#ctx0" brushRef="#br0" timeOffset="17019.4913">5558 2559 953 0,'-6'-40'342'0,"6"40"-137"15,0 0-97-15,0 0-54 0,0 0-45 0,0 0-1 16,-4 22-7-16,4-22 2 0,-15 34-5 16,15-34 1-16,-16 46 2 0,6-18-1 15,4 2 0-15,-1-1 2 0,0-2-3 0,-1 4 2 16,4-1-2-16,-2-1 4 0,2 3-4 0,4-7 2 16,0 2-2-16,0-2-9 0,0-25 22 0,0 38-22 15,0-38 22-15,13 33-13 0,-13-33-4 0,19 27 1 16,-19-27 0-16,28 14 3 0,-28-14 1 15,38 0 0-15,-38 0-1 0,43 0-1 16,-43 0 1-16,46-22 0 0,-46 22 2 0,39-25-2 0,-39 25-11 16,36-32 24-16,-36 32-24 0,31-39 24 0,-31 39-10 15,26-48-2-15,-14 25 2 0,-6-9-4 0,1 2 5 16,-7-2-4-16,6-1 3 0,-6 0-3 0,0 2 4 16,-4-2-5-16,-2 4 4 0,-3 6-2 0,9 23 4 15,-25-41-2-15,25 41 4 16,-33-23-3-16,33 23 1 0,-38-11-4 0,38 11 1 15,-40 0-2-15,40 0 0 0,-42 19 1 0,42-19-2 16,-39 31-1-16,39-31-4 0,-40 36-46 0,40 3-119 16,-36-27-110-16,44 32-109 0,-25-16-55 0,17-28 108 15,-6 61 338-15</inkml:trace>
          <inkml:trace contextRef="#ctx0" brushRef="#br0" timeOffset="17550.8273">6137 2424 1113 0,'33'8'376'0,"-33"-8"-203"0,0 0-111 16,0 0-48-16,-24 19-3 0,24-19-8 0,-6 45 3 0,6-17-5 15,0 4 3-15,0 2-5 0,0 4 4 0,-4-1-4 16,4-1 3-16,0 5-3 15,-7-4 3-15,7-1-4 0,0-2 4 0,-6 2-4 16,6-6-7-16,0-1 19 0,-4-1-19 0,4-1 20 16,0-27-9-16,0 39-3 0,0-39 2 0,-8 34-2 15,8-34 1-15,0 0-1 0,0 30-1 0,0-30-1 16,0 0 0-16,0 0-2 0,0 0-2 0,0 0-7 16,0 0-8-16,0 0-21 0,8-30-123 0,-8 30-126 15,8-24-85-15,-8 24-89 0,0 0 106 16,15-46 352-16</inkml:trace>
          <inkml:trace contextRef="#ctx0" brushRef="#br0" timeOffset="18019.5942">6571 2519 1467 0,'0'0'161'15,"0"0"-144"-15,0 0-3 0,0 0-3 0,0 0-1 16,0 0-4-16,-32 31-2 0,32-31-3 0,-27 18 1 16,27-18-3-16,-35 19 2 0,35-19-2 0,-42 25 0 15,42-25 0-15,-48 21 0 0,48-21 1 16,-47 21 0-16,47-21 0 0,-43 20 1 16,43-20-1-16,-37 18 1 0,37-18-1 0,-31 12 0 15,31-12-1-15,0 0 1 0,-32 20 0 0,32-20 0 16,0 0-1-16,0 0 0 0,0 0-1 0,0 0-1 15,-19 25-2-15,19-25 0 0,0 0-1 0,0 0 1 16,0 0 2-16,24 17 1 0,-24-17 0 0,0 0 1 16,27 19 1-16,-27-19 1 0,0 0-2 15,37 26 3-15,-37-26-3 0,32 19 1 0,-32-19 0 16,42 19 1-16,-17-10-1 0,-2-1 2 0,1 3-2 16,4-2 1-16,-4-1 0 0,3 3 0 0,-27-11-1 15,43 16 1-15,-43-16-1 0,37 15 0 16,-37-15 1-16,25 11 0 0,-25-11-1 0,0 0-9 15,0 0 10-15,24 20-11 0,-24-20 10 0,0 0 1 16,0 0-1-16,0 0 2 0,0 0 13 16,0 0-15-16,0 0 15 0,0 0-15 0,0 0-2 15,0 0-5-15,0 0-100 0,0 0-159 0,0 0-151 16,0 0-5-16,5-27 78 0,-5 27 230 0</inkml:trace>
          <inkml:trace contextRef="#ctx0" brushRef="#br0" timeOffset="11867.039">232 2509 1404 0,'0'0'190'0,"0"0"-179"0,0 0-41 15,6 26-14-15,-6-26 4 0,0 0 5 16,0 0 17-16,0 33 19 0,0-33 1 0,0 34-2 16,0-8 2-16,6-2-3 0,-6 7 4 0,0 2-3 15,4 3 2-15,-4 0-3 0,0 0 3 16,0-3-3-16,0-1 5 0,0 0 11 0,0 2-25 16,-5-5 24-16,5-2-24 0,0-2 9 0,0-25 2 15,-6 40-1-15,6-40 1 0,-8 29-2 0,8-29 2 16,0 0-1-16,0 0 1 0,0 0 1 15,0 27-2-15,0-27 2 0,0 0 8 0,0 0 48 16,0-27 15-16,0 27-3 0,0-29-8 0,0 29-50 16,0-26-17-16,0 26-1 0,11-41-2 0,-4 18-9 15,-3-6 21-15,1 1-21 0,1-4 20 0,-1 5-9 16,3-4-5-16,0-2 4 0,-2-1-4 0,3 6 3 16,0-4-5-16,1 9 3 0,3-1-3 15,-13 24 1-15,29-35-1 0,-29 35 1 16,32-34 0-16,-32 34-2 0,34-23-8 0,-34 23-10 15,36-9 1-15,-36 9 6 0,34 0 9 0,-34 0 15 16,32 0 0-16,-32 0 1 0,28 21 1 0,-28-21 1 16,28 34 3-16,-28-34-3 0,18 44 3 0,-12-22-5 15,-1 5 3-15,1 2-5 0,-6-2 4 0,0 4-4 16,0-1 5-16,0 0-5 0,0 2 5 16,-6-2 12-16,6 0-26 0,-5-4 26 0,5 0-26 15,-6-2 9-15,6-24 4 0,-8 41-3 0,8-41 3 16,-6 32-3-16,6-32 2 0,-4 27-2 0,4-27 1 0,0 0-1 15,0 0 1-15,0 0-2 0,0 23 0 16,0-23-1-16,0 0 3 0,0 0 21 0,0 0 24 16,10-29 9-16,-10 29 3 0,0-25-16 0,0 25-27 15,8-37-6-15,-8 37-7 0,14-49-15 16,-9 19 21-16,4-1-21 0,-1-5 18 0,3 1-7 16,-1 1-4-16,-1 0 2 0,4 1-4 0,2 0 2 15,-5 1-4-15,8 7 2 0,-18 25-4 0,29-38 3 16,-29 38-5-16,30-28 2 0,-30 28-1 0,30-11-4 15,-30 11-7-15,29 0-4 0,-29 0 3 0,0 0 6 16,32 20 14-16,-32-20 7 0,19 22 3 16,-19-22-2-16,14 37 1 0,-9-11-4 0,-5 3 3 15,6-1-4-15,-6 6 4 0,0-1-3 16,0 0 3-16,0 0 12 0,0 1-24 0,-6-6 24 16,6 0-24-16,-5-2 8 0,5-26 5 0,0 44-4 15,0-44 1-15,-5 33 0 0,5-33 0 0,0 0 0 16,0 25 1-16,0-25-3 0,0 0 0 0,0 0-3 15,0 0 2-15,0 0 22 0,0 0 23 16,0 0 5-16,13-32-9 0,-13 32-43 0,0-34-154 16,23 40-153-16,-35-31-92 0,12 25-85 0,0 0 264 15,14-29 225-15</inkml:trace>
          <inkml:trace contextRef="#ctx0" brushRef="#br0" timeOffset="12247.6112">1311 2700 1201 0,'0'0'318'0,"0"0"-235"15,0 0-82-15,0 0 1 0,0 0 1 16,0 0 0-16,0 0-1 0,0 0 0 0,0 0-1 16,0 0 0-16,29 4 1 0,-29-4-1 0,36 7 0 15,-36-7 0-15,41 0 0 0,-41 0-1 0,44 0 0 16,-19 0-1-16,0 0 1 0,-1 0-1 16,1 0 0-16,0 0 1 0,-25 0-1 0,41-7 2 15,-41 7-1-15,33 0-1 0,-33 0 0 0,24 0-1 16,-24 0 1-16,0 0-1 0,0 0 1 15,0 0-1-15,0 0-1 0,0 0 0 0,0 0-1 0,26 11-83 0,-26-11-99 16,0 0-109-16,0 0-86 0,0 0 3 0,0 0 105 16,-47-14 273-16</inkml:trace>
          <inkml:trace contextRef="#ctx0" brushRef="#br0" timeOffset="12526.7707">1277 2907 1193 0,'0'0'387'0,"0"0"-278"15,0 0-112-15,0 0-3 0,0 0 1 0,0 0 4 16,0 0 3-16,35 8 0 0,-35-8 1 0,42-5 2 16,-15 5-3-16,-1 0 2 0,0 0-2 15,2 0-1-15,-3 0 1 0,0 0-1 0,-25 0 0 16,43 11 0-16,-43-11-1 0,40 7 0 0,-40-7-1 15,29 6 0-15,-29-6 1 0,0 0-2 16,31 6 1-16,-31-6-2 0,0 0 0 0,0 0 0 16,27-10-1-16,-27 10 1 0,0 0-3 0,0 0 0 15,13-23-32-15,-13 23-137 0,0 0-154 0,0 0-95 16,0 0-11-16,0 0 169 0</inkml:trace>
        </inkml:traceGroup>
      </inkml:traceGroup>
    </inkml:traceGroup>
    <inkml:traceGroup>
      <inkml:annotationXML>
        <emma:emma xmlns:emma="http://www.w3.org/2003/04/emma" version="1.0">
          <emma:interpretation id="{80772893-03E5-4B38-B289-58057DA55710}" emma:medium="tactile" emma:mode="ink">
            <msink:context xmlns:msink="http://schemas.microsoft.com/ink/2010/main" type="paragraph" rotatedBoundingBox="9958,13240 17062,12291 17179,13162 10074,1411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16F4F5CB-35ED-4706-AFCA-EC29AB4F81BF}" emma:medium="tactile" emma:mode="ink">
              <msink:context xmlns:msink="http://schemas.microsoft.com/ink/2010/main" type="line" rotatedBoundingBox="9958,13240 17062,12291 17179,13162 10074,14111"/>
            </emma:interpretation>
          </emma:emma>
        </inkml:annotationXML>
        <inkml:traceGroup>
          <inkml:annotationXML>
            <emma:emma xmlns:emma="http://www.w3.org/2003/04/emma" version="1.0">
              <emma:interpretation id="{3678D312-782F-4D2E-9653-D5A65F1ED1DE}" emma:medium="tactile" emma:mode="ink">
                <msink:context xmlns:msink="http://schemas.microsoft.com/ink/2010/main" type="inkWord" rotatedBoundingBox="9959,13246 12120,12957 12235,13822 10074,14111"/>
              </emma:interpretation>
              <emma:one-of disjunction-type="recognition" id="oneOf3">
                <emma:interpretation id="interp15" emma:lang="en-US" emma:confidence="0">
                  <emma:literal>5-0</emma:literal>
                </emma:interpretation>
                <emma:interpretation id="interp16" emma:lang="en-US" emma:confidence="0">
                  <emma:literal>5.0</emma:literal>
                </emma:interpretation>
                <emma:interpretation id="interp17" emma:lang="en-US" emma:confidence="0">
                  <emma:literal>50</emma:literal>
                </emma:interpretation>
                <emma:interpretation id="interp18" emma:lang="en-US" emma:confidence="0">
                  <emma:literal>so</emma:literal>
                </emma:interpretation>
                <emma:interpretation id="interp19" emma:lang="en-US" emma:confidence="0">
                  <emma:literal>5=0</emma:literal>
                </emma:interpretation>
              </emma:one-of>
            </emma:emma>
          </inkml:annotationXML>
          <inkml:trace contextRef="#ctx0" brushRef="#br0" timeOffset="21088.5572">3380 3668 1388 0,'0'0'155'0,"0"0"-142"16,0 0-1-16,-22 0 0 0,22 0 0 0,0 0-2 15,0 0 1-15,0 0-3 0,0 0-2 0,0 0-3 16,-28 4-3-16,28-4 1 0,0 0 1 0,-26 9-1 16,26-9 0-16,0 0 0 0,-28 5-1 0,28-5 0 15,0 0 0-15,-31 0-1 0,31 0 1 0,-24 6 1 16,24-6-1-16,-28 0 1 16,28 0-2-16,-31 6 1 0,31-6 0 0,-32 0 0 15,32 0 1-15,-23-12-2 0,23 12 2 0,-25-5-1 16,25 5-1-16,0 0 2 0,-31 0-1 0,31 0-1 15,0 0 2-15,0 0-2 0,0 0 2 0,-26 0-2 16,26 0 0-16,0 0 0 0,0 0 0 0,0 0 0 16,0 0-1-16,0 0 0 0,-3 30 0 0,3-30 2 15,0 0-1-15,0 25 2 0,0-25-2 16,0 0 1-16,0 39-1 0,0-39 1 0,-7 33-1 16,7-33 1-16,-3 34-2 0,3-34-11 0,-9 35 25 15,9-35-24-15,-9 35 24 0,9-35-12 0,-8 31 0 16,8-31 0-16,-8 27 0 0,8-27 1 0,0 0-1 15,-8 27 1-15,8-27-3 0,0 0 2 16,0 0-1-16,0 0-1 0,0 0-1 16,0 0 0-16,0 0 0 0,0 0-2 0,0 0 1 15,0 0-2-15,0 0 2 0,0 0 1 0,0 0 1 16,0 0 2-16,29-17-1 0,-29 17 1 0,0 0 2 16,0 0-4-16,33-31 4 0,-33 31-2 0,27-12 0 15,-27 12 1-15,29-10-1 0,-29 10 2 0,32 0 0 16,-32 0-1-16,36 0 0 0,-36 0 0 0,38 6-1 15,-38-6 0-15,38 14 1 16,-38-14 0-16,34 23-1 0,-34-23 2 0,22 23-2 16,-22-23 2-16,17 27-2 0,-17-27 3 0,9 33-3 15,-9-33 2-15,0 33-1 0,0-33 2 0,0 34-2 16,0-34 2-16,0 31 0 0,0-31-1 0,-16 32-1 16,16-32 2-16,-13 33-3 0,13-33 3 0,-19 29-2 15,19-29 1-15,-21 24-2 0,21-24 2 0,-27 25-2 16,27-25 2-16,-35 19-1 0,35-19 0 15,-35 14-1-15,35-14 1 0,-32 5-2 0,32-5 2 16,-35 0-1-16,35 0-1 0,-37-5 1 0,37 5 0 16,-32-12-1-16,32 12 1 0,-28-18 0 0,28 18-3 15,-26-17 0-15,26 17-2 0,0 0 2 0,-28-31 2 16,28 31 1-16,0 0 0 0,0 0 0 16,0 0-5-16,0 0 0 0,0 0 0 15,0 0-2-15,0 0 4 0,0 0-2 0,0 0 2 16,0 0-2-16,0 0-1 0,0 0 0 0,0 0-19 15,41 12-127-15,-41-12-114 0,0 0-118 0,25-7-66 16,-25 7 160-16,36 0 290 0</inkml:trace>
          <inkml:trace contextRef="#ctx0" brushRef="#br0" timeOffset="21496.1428">3825 4053 1449 0,'0'0'141'0,"0"0"-141"16,0 0-4-16,0 0 2 0,0 0-1 0,0 0 5 15,26-12 0-15,-26 12-1 0,0 0 1 0,31-4-2 16,-31 4 1-16,36 0 0 0,-36 0-3 16,47-7 1-16,-24 7-1 0,3 0 2 15,1 0 1-15,0 0 0 0,1 0 0 0,0 0-1 16,-6 0 0-16,-22 0 1 0,45 0 1 0,-45 0-1 16,35-5 0-16,-35 5 0 0,23-5 0 0,-23 5 0 15,0 0 1-15,0 0-1 0,0 0-1 0,0 0 1 16,0 0 1-16,0 0 10 0,0 0 5 0,0 0-9 15,0 0-8-15,0 0-14 0,0 0-9 16,0 0-103-16,0 0-153 0,0 0-164 0,0 0-59 16,-23 14 250-16</inkml:trace>
          <inkml:trace contextRef="#ctx0" brushRef="#br0" timeOffset="22011.86">4868 3771 1172 0,'0'0'310'0,"0"0"-179"16,0 0-71-16,0 0-45 0,-32 0-6 0,32 0-6 15,0 0-1-15,-29 12-1 0,29-12-1 0,-19 27 1 16,19-27-14-16,-19 34 21 0,19-34-22 0,-24 48 24 16,13-20-8-16,-1-1-3 0,-1 1 4 0,3 3-5 15,-2-1 4-15,3-3-4 0,2 3 3 0,1-2-2 16,-3 1 2-16,9-7-2 16,0-22 2-16,-7 45-4 0,7-45 1 0,7 37-3 15,-7-37 2-15,16 30-2 0,-16-30 2 0,28 27 0 16,-28-27 0-16,37 10 0 0,-37-10 0 0,42 0 0 15,-42 0 2-15,45 0 1 0,-20-8-1 0,-2-3 0 16,4 3 0-16,-27 8 2 0,38-26-2 0,-38 26 3 16,38-34-2-16,-38 34 3 0,33-46-1 15,-18 24 3-15,1-9-5 0,-6-1 5 0,0-2-6 16,-1-6 4-16,-3 0-4 0,-6 5 5 0,4-8-5 16,-4 3-5-16,-4 2 21 0,-2 3-21 0,-1 12 21 15,7 23-11-15,-25-42-3 0,25 42 0 16,-37-22 0-16,37 22 0 0,-42-13 0 0,42 13 0 15,-39 6-1-15,12 3-1 0,27-9 1 0,-46 19 0 16,22-3 0-16,24-16-3 0,-43 34 1 16,43-34-3-16,-35 37-14 0,24-12 3 0,11-25-139 15,-7 39-160-15,7-39-119 0,0 0-82 0,-3 41 275 16</inkml:trace>
        </inkml:traceGroup>
        <inkml:traceGroup>
          <inkml:annotationXML>
            <emma:emma xmlns:emma="http://www.w3.org/2003/04/emma" version="1.0">
              <emma:interpretation id="{822F0106-E624-4DCC-A099-8983B23747AE}" emma:medium="tactile" emma:mode="ink">
                <msink:context xmlns:msink="http://schemas.microsoft.com/ink/2010/main" type="inkWord" rotatedBoundingBox="14091,12688 17062,12291 17165,13062 14193,13459"/>
              </emma:interpretation>
              <emma:one-of disjunction-type="recognition" id="oneOf4">
                <emma:interpretation id="interp20" emma:lang="en-US" emma:confidence="1">
                  <emma:literal>€18k</emma:literal>
                </emma:interpretation>
                <emma:interpretation id="interp21" emma:lang="en-US" emma:confidence="0">
                  <emma:literal>= -18k</emma:literal>
                </emma:interpretation>
                <emma:interpretation id="interp22" emma:lang="en-US" emma:confidence="0">
                  <emma:literal>+ 18k</emma:literal>
                </emma:interpretation>
                <emma:interpretation id="interp23" emma:lang="en-US" emma:confidence="0">
                  <emma:literal>= -18K</emma:literal>
                </emma:interpretation>
                <emma:interpretation id="interp24" emma:lang="en-US" emma:confidence="0">
                  <emma:literal>+ 18K</emma:literal>
                </emma:interpretation>
              </emma:one-of>
            </emma:emma>
          </inkml:annotationXML>
          <inkml:trace contextRef="#ctx0" brushRef="#br0" timeOffset="35186.7812">8758 2928 1056 0,'0'0'372'0,"0"0"-242"16,0 0-124-16,0 0-2 0,0 0-1 0,0 0 1 16,0 0-13-16,-6 29 26 0,6-29-25 15,0 42 23-15,0-20-11 0,0 10-5 16,0-4 4-16,0 6-3 0,0 0 4 0,0-1-5 15,0 4 4-15,0-4-3 0,-6 2 2 0,1-2-3 32,-3 0 3-32,2-4-4 0,-2 3 4 0,0-5-3 15,1 0 2-15,0-4-3 0,7-23 5 0,-5 38-5 0,5-38 3 0,0 28-2 0,0-28-1 0,0 0-1 16,0 0-2-16,5 27 1 0,-5-27-1 16,0 0 0-16,0 0-1 0,0 0-57 0,0 0-139 15,42-7-142-15,-42 7-115 0,0-29 15 0,0 29 382 16</inkml:trace>
          <inkml:trace contextRef="#ctx0" brushRef="#br0" timeOffset="35639.9587">9079 3036 906 0,'-9'-41'374'0,"9"41"-185"16,0 0-161-16,0 0-18 0,0 0-3 16,0 0 1-16,0 0-6 0,0 28 1 0,0-28-3 15,-11 27 2-15,11-27-2 0,-8 33 2 0,8-33-1 16,-5 34 2-16,5-34-3 0,-8 39 2 0,8-39-2 16,0 40 2-16,0-40-3 0,0 34 3 15,0-34-2-15,12 27 0 0,-12-27-1 0,0 0-1 16,32 26-1-16,-32-26 3 0,31 13-3 0,-31-13 3 15,36 0-1-15,-36 0-1 0,45-4 2 16,-21-3 1-16,1 0-1 0,-2-2-2 0,-23 9 3 16,45-19-2-16,-45 19 2 0,38-20-1 0,-38 20 1 15,23-28-2-15,-23 28 1 0,11-31-2 0,-11 31 3 16,0-35-2-16,0 35 3 0,-9-36-2 0,9 36 1 16,-23-32-1-16,23 32 2 0,-30-30-2 15,30 30 2-15,-38-19-2 0,38 19 1 0,-40-12-1 16,40 12 0-16,-43-4-1 0,43 4-1 15,-38 0 1-15,38 0 0 0,-33 6 1 0,33-6 0 16,-31 15-1-16,31-15-8 0,-31 18-35 0,31 8-75 16,0-26-67-16,-16 27-100 0,16-27-23 0,0 0-15 31,-19 43 73-31,19-43 251 0</inkml:trace>
          <inkml:trace contextRef="#ctx0" brushRef="#br0" timeOffset="36093.1455">9187 3273 617 0,'0'0'365'0,"0"0"-87"0,0 0-123 0,0 0-80 0,-28 0-62 0,28 0-9 0,0 0-1 15,-26 10 1-15,26-10-1 0,0 0-1 0,-29 27 1 16,29-27-3-16,0 0 2 0,-29 33-2 0,29-33 2 16,-18 28-2-16,18-28 3 0,-11 28-3 31,11-28 2-31,-6 30 0 0,6-30 2 0,0 28-4 0,0-28 3 0,7 23-3 0,-7-23-1 16,0 0-1-16,23 32 0 0,-23-32 0 0,32 16 0 15,-32-16-1-15,37 11 2 0,-37-11 1 0,41 0 0 16,-15 0 0-16,-26 0 0 0,41-10-1 0,-41 10-1 15,42-16 2-15,-42 16-1 0,37-22 1 0,-37 22-1 16,27-28 2-16,-27 28-2 0,21-34 1 16,-21 34-1-16,16-41 2 0,-16 41-3 0,4-45 3 15,-4 45-2-15,-4-46 3 0,4 46-2 0,-15-32 6 16,15 32-4-16,0 0 2 0,-32-30-4 0,32 30 0 16,-25-6-1-16,25 6 0 0,0 0 1 0,-27 0-1 15,27 0 0-15,0 0-2 0,0 0 1 16,-22 33-53-16,22-33-76 0,0 0-101 0,0 0-89 15,-6 23-46-15,6-23 18 0,0 0 279 16</inkml:trace>
          <inkml:trace contextRef="#ctx0" brushRef="#br0" timeOffset="36497.907">9679 2969 1035 0,'0'0'355'0,"0"0"-231"0,-25 30-120 16,25-30-3-16,-10 37 3 0,10-37-3 0,-10 50 3 16,10-27-4-16,-8 6 3 0,8 2-3 0,-6 2 2 15,6-2-4-15,0 1 4 0,-4-1-3 0,4 0 3 0,0-2-4 16,0-3 4-16,0-1-4 0,-6 2 4 16,6-3-4-16,-4 3 3 0,4-27-4 0,-6 36 5 15,6-36-4-15,0 34 2 0,0-34-1 0,0 0 1 16,-9 28-1-16,9-28 0 0,0 0-1 0,0 0 1 15,0 0 0-15,0 0-1 0,0 0-2 0,0 0-21 16,0 0-115-16,0 0-104 0,0 0-88 0,0 0-63 16,0 0 73-16,0 0 263 0</inkml:trace>
          <inkml:trace contextRef="#ctx0" brushRef="#br0" timeOffset="33984.9258">7014 3333 1355 0,'0'0'192'0,"0"0"-187"0,0 0-1 0,0 0-1 15,0 0-3-15,0 0-3 0,0 0-1 0,0 0 3 16,0 0 0-16,0 0 2 0,24 19 1 0,-24-19-1 16,33-7 0-16,-33 7-1 0,41-4 2 0,-41 4-1 15,45-8-2-15,-20 8 2 0,-1 0-2 0,0 0 1 16,1 0 1-16,-1 0-2 0,-24 0 2 0,43 0-3 16,-43 0 2-16,40 0-3 0,-40 0 2 15,33 0 1-15,-33 0-1 0,0 0 2 16,31 12-1-16,-31-12-1 0,0 0 1 0,0 0-1 15,0 0 0-15,0 0-1 0,0 0 0 0,25 15-2 16,-25-15 0-16,0 0-101 0,0 0-136 0,0 0-157 16,0 0-83-16,0 0 169 0</inkml:trace>
          <inkml:trace contextRef="#ctx0" brushRef="#br0" timeOffset="33641.2576">7118 3132 893 0,'0'0'364'0,"0"0"-143"16,0 0-168-16,0 0-47 0,-25 0 0 0,25 0-2 16,0 0-1-16,0 0-4 0,0 0-2 15,0 0-1-15,0 0-1 0,0 0 2 0,0 0 2 16,0 0 1-16,26 18 2 0,-26-18 0 0,33 0-1 16,-33 0 1-16,38-2-1 0,-38 2 0 0,42-10 0 15,-42 10 0-15,45-5-2 0,-20 5 0 0,0 0-1 16,-25 0-1-16,45 0 1 0,-45 0 0 0,41 0 2 15,-41 0 0-15,25 5 0 0,-25-5 0 0,0 0-2 16,26 0 0-16,-26 0 1 16,0 0 0-16,0 0 1 0,0 0-2 0,0 0 0 15,0 0-1-15,0 0 0 0,0 0-4 0,0 0-87 16,0 0-113-16,0 0-97 0,0 0-112 0,0 0 35 16,0 0 273-16</inkml:trace>
          <inkml:trace contextRef="#ctx0" brushRef="#br0" timeOffset="34546.119">7881 3209 1211 0,'0'0'296'0,"0"0"-290"0,0 0-2 0,0 0 0 0,0 0 0 15,0 0-1-15,0 0-3 0,0 0 1 0,0 0-1 16,0 0 0-16,0 0 2 0,0 0-2 0,28 21 1 16,-28-21 0-16,29 0 0 0,-29 0-1 15,37 0 1-15,-37 0-2 0,45 0 1 0,-22-3 0 16,2 3 1-16,1 0-1 0,-1-8-2 0,1 8 2 15,-1 0 0-15,-25 0 0 0,45-7-2 0,-45 7 1 16,38 0 1-16,-38 0-1 0,0 0 1 0,29 0-1 16,-29 0 1-16,0 0 0 0,0 0 2 0,0 0-1 15,0 0 1-15,0 0-3 0,0 0 0 0,-20 25-2 16,20-25-2-16,0 0-75 0,-44 12-148 16,44-12-174-16,0 0-76 0,0 0 143 0</inkml:trace>
          <inkml:trace contextRef="#ctx0" brushRef="#br0" timeOffset="36986.543">10009 3109 1152 0,'0'0'297'16,"0"0"-247"-16,0 0-49 0,0 0 2 0,0 0 0 15,0 0-1-15,0 0-1 0,0 0 0 0,0 0-2 16,0 0 1-16,0 0 1 0,-34 23-1 0,34-23 0 15,-34 16 1-15,34-16-2 0,-45 15 3 0,20-9-2 16,25-6 0-16,-46 17 0 16,22-9 0-16,0-1-1 0,24-7 2 0,-38 18-3 15,38-18 3-15,-32 16-1 0,32-16 1 0,-31 14-1 0,31-14 0 16,0 0 0-16,-25 20 0 0,25-20 0 0,0 0 0 16,0 0 1-16,0 0 0 0,0 0-1 0,0 27 2 15,0-27-2-15,0 0 1 0,22 12 0 0,-22-12 0 16,0 0-2-16,31 17 1 0,-31-17 0 15,26 13-1-15,-26-13 1 0,29 18 1 0,-29-18-2 16,35 18 3-16,-35-18-3 0,32 19 2 0,-32-19-2 16,34 17 2-16,-34-17-1 0,27 16 0 15,-27-16 0-15,30 17 0 0,-30-17 0 0,26 14 1 16,-26-14-1-16,0 0 1 0,31 11-1 0,-31-11 1 16,0 0-1-16,0 0 0 0,26 8 0 0,-26-8 0 15,0 0 1-15,0 0 0 0,0 0 0 16,0 0-1-16,0 0-2 0,0 0 2 0,0 0-1 15,0 0 0-15,0 0 0 0,0 0-1 0,0 0 0 16,0 0-1-16,0 0-3 0,0 0-117 0,0 0-222 16,0 0-123-16,0 0-18 0,0 0 401 0</inkml:trace>
        </inkml:traceGroup>
      </inkml:traceGroup>
    </inkml:traceGroup>
    <inkml:traceGroup>
      <inkml:annotationXML>
        <emma:emma xmlns:emma="http://www.w3.org/2003/04/emma" version="1.0">
          <emma:interpretation id="{DD170B8A-F4F3-42D0-A91F-D68EF5E01066}" emma:medium="tactile" emma:mode="ink">
            <msink:context xmlns:msink="http://schemas.microsoft.com/ink/2010/main" type="paragraph" rotatedBoundingBox="7342,15329 17589,15376 17584,16405 7337,1635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C96D58F-6F04-4DDF-8F08-A0FEE913664F}" emma:medium="tactile" emma:mode="ink">
              <msink:context xmlns:msink="http://schemas.microsoft.com/ink/2010/main" type="line" rotatedBoundingBox="7342,15329 17589,15376 17584,16405 7337,16358"/>
            </emma:interpretation>
          </emma:emma>
        </inkml:annotationXML>
        <inkml:traceGroup>
          <inkml:annotationXML>
            <emma:emma xmlns:emma="http://www.w3.org/2003/04/emma" version="1.0">
              <emma:interpretation id="{0BCFEB05-5D50-4579-A7CE-8BC794047C75}" emma:medium="tactile" emma:mode="ink">
                <msink:context xmlns:msink="http://schemas.microsoft.com/ink/2010/main" type="inkWord" rotatedBoundingBox="7342,15329 17589,15376 17584,16405 7337,16358"/>
              </emma:interpretation>
              <emma:one-of disjunction-type="recognition" id="oneOf5">
                <emma:interpretation id="interp25" emma:lang="en-US" emma:confidence="0">
                  <emma:literal>4=-18000+100,000</emma:literal>
                </emma:interpretation>
                <emma:interpretation id="interp26" emma:lang="en-US" emma:confidence="0">
                  <emma:literal>Y=-18000Xt 100,000</emma:literal>
                </emma:interpretation>
                <emma:interpretation id="interp27" emma:lang="en-US" emma:confidence="0">
                  <emma:literal>4=-18000 x + 100,000</emma:literal>
                </emma:interpretation>
                <emma:interpretation id="interp28" emma:lang="en-US" emma:confidence="0">
                  <emma:literal>4=-18000 x +100,000</emma:literal>
                </emma:interpretation>
                <emma:interpretation id="interp29" emma:lang="en-US" emma:confidence="0">
                  <emma:literal>y=-18000Xt 100,000</emma:literal>
                </emma:interpretation>
              </emma:one-of>
            </emma:emma>
          </inkml:annotationXML>
          <inkml:trace contextRef="#ctx0" brushRef="#br0" timeOffset="41578.4807">2004 6099 1371 0,'0'0'89'0,"0"0"-86"15,0 0 2-15,0 0 2 0,0 0-1 16,0 0-4-16,0 0-1 0,0 0-2 0,0 0 1 15,0 0 1-15,26 8-3 0,-26-8 4 16,41 8-2-16,-15-8-1 0,-4 8 1 0,7-4-2 16,0-4 1-16,3 10 0 0,-4-6 2 0,0-4-2 15,-3 0 1-15,1 4-1 0,-26-4 2 0,42 0-1 16,-42 0 0-16,32 0 0 0,-32 0-3 0,27-4 3 16,-27 4-1-16,0 0 2 0,0 0 2 15,0 0-2-15,0 0-1 0,0 0-2 0,0 0-3 16,0 0-86-16,0-30-116 0,0 30-140 0,0 0-97 15,0 0 60-15,0 0 384 0</inkml:trace>
          <inkml:trace contextRef="#ctx0" brushRef="#br0" timeOffset="41954.5184">2835 5829 1157 0,'0'0'304'15,"0"0"-305"-15,5 23 1 0,-5-23-1 0,0 0 4 16,-10 31-3-16,10-31 1 0,-12 37-1 0,12-37 3 15,-15 44-5-15,9-18 5 0,1 2-5 0,-3 0 3 16,3 7-4-16,-3 3 3 0,2-1-4 16,2-1 3-16,-3-3-1 0,4 1 4 0,3-4-4 15,-9 1 6-15,9-1-5 0,-6-6 4 0,6 0-5 16,0-24 1-16,0 40 0 0,0-40 1 0,0 30-4 16,0-30 4-16,0 0-2 0,0 0 0 0,10 27 2 15,-10-27 0-15,0 0 0 0,0 0-2 0,0 0-47 16,0 0-163-16,33-16-155 0,-33 16-120 0,10-32 154 15</inkml:trace>
          <inkml:trace contextRef="#ctx0" brushRef="#br0" timeOffset="42413.2881">3126 5950 995 0,'-26'-30'347'0,"26"30"-239"16,0 0-107-16,0 0 2 0,0 0-2 15,0 0-1-15,0 0-1 0,-9 30 1 0,9-30-1 16,-8 28 2-16,8-28-1 0,-4 33 2 0,4-33-2 16,-6 35 1-16,6-35-2 0,0 40 3 15,0-40-4-15,6 40 2 0,-6-40-2 0,13 28 2 16,-13-28 0-16,0 0 2 0,27 28 0 0,-27-28 0 15,24 10-2-15,-24-10 2 0,31 0-1 0,-31 0 0 16,39-10 1-16,-39 10 0 0,46-17-1 16,-22 8-1-16,4-5 1 0,-28 14-3 0,42-31 4 0,-42 31-4 15,37-35 3-15,-37 35 0 0,29-34 0 0,-29 34 0 16,18-34 1-16,-18 34-6 0,7-44 5 0,-7 44-4 16,0-42 2-16,0 42 0 0,-21-42-1 0,21 42-1 15,-27-41 3-15,27 41-3 0,-37-22 3 16,37 22-2-16,-44-8 3 0,44 8-2 0,-46 0 1 0,46 0 2 0,-45 7-4 0,45-7 3 15,-43 18-5-15,43-18 2 0,-45 34-1 16,45-34 3-16,-35 44-18 0,35-44-65 16,-22 47-93-16,-4-42-86 0,32 25-79 0,-6-30 15 15,-22 34 84 1,35-1 242-16</inkml:trace>
          <inkml:trace contextRef="#ctx0" brushRef="#br0" timeOffset="42819.5801">3237 6182 1115 0,'0'0'256'0,"-38"7"-198"16,38-7-56-16,0 0-1 15,-34 17 2-15,34-17-4 0,0 0 2 0,-26 35-3 16,26-35 4-16,-13 26-2 0,13-26 3 0,-10 28-3 16,10-28 2-16,-6 36-4 0,6-36 2 0,0 34 0 15,0-34 1-15,0 37-1 0,0-37 3 0,9 29-5 16,-9-29 3-16,17 25 0 0,-17-25 1 0,26 20 0 16,-26-20 1-16,37 11-2 0,-37-11 0 0,46 0-1 15,-24 0 1-15,6-8-2 0,-2-2 1 16,2 2 0-16,-6-4-3 0,-22 12 6 0,45-25-5 15,-45 25 2-15,35-26 0 0,-35 26 0 0,29-33-1 16,-29 33 4-16,22-45-3 0,-22 45 0 0,6-47-2 16,-6 24 1-16,-9-5-2 0,2 4 3 15,7 24-3-15,-20-39 3 0,20 39-1 0,-28-25 3 16,28 25-2-16,-29-17 1 0,29 17-2 16,-29-9-1-16,29 9 1 0,0 0 1 0,-34 0-3 15,34 0 1-15,0 0-2 0,0 0-54 0,0 0-110 16,0 0-142-16,0 0-94 0,0 0-20 0,10 26 357 15</inkml:trace>
          <inkml:trace contextRef="#ctx0" brushRef="#br0" timeOffset="43538.4045">3810 5883 1091 0,'-28'-15'286'0,"28"15"-231"16,0 0-54-16,-24 12 2 0,24-12-1 15,-25 27 1-15,25-27-2 0,-25 36 0 0,25-36-1 16,-16 47 3-16,9-21-5 0,-2 4 4 0,9 4-6 16,-7 1 6-16,7 0-5 0,0 1 5 0,0-1-3 15,0-4 3-15,7 2-4 0,-7 1 4 16,10-3-4-16,-1-5 4 0,-9-26-3 0,20 42 3 15,-20-42-1-15,28 35-1 0,-28-35 2 0,35 23-2 16,-35-23 2-16,47 7 1 0,-20-7-1 0,3 0-2 16,-3-11-1-16,1 0 0 0,1 0 1 0,-1-1 1 15,0-3 3-15,-6-2-4 0,-22 17 3 0,40-41-3 16,-22 13 2-16,-5 5-2 0,-3-6 4 16,-2 0-6-16,-8-2 6 0,4-2-6 15,-4-3 5-15,-9-1-5 0,5-1 4 0,-8 3-4 16,-1 2 3-16,0 5-6 0,-5 2 7 0,-1-1-5 15,19 27 4-15,-43-39-3 0,43 39 3 0,-41-33-5 16,41 33 1-16,-43-23 1 0,43 23-1 0,-37-4 1 16,37 4 0-16,-38 6 1 0,38-6-2 0,-37 29 1 15,37-29-4-15,-36 46-10 0,28-9-83 16,-19-18-77-16,27 27-110 0,-24-20-55 0,16 4 2 16,8 11 161-16,0-41 178 0</inkml:trace>
          <inkml:trace contextRef="#ctx0" brushRef="#br0" timeOffset="44085.3389">4413 5806 991 0,'0'0'333'0,"0"0"-202"0,0 0-126 16,-31 27-3-16,31-27-2 0,-19 36 3 0,19-36-3 15,-23 48 4-15,13-18-7 0,-2 1 4 0,2 0-2 16,-2 2 1-16,5 0-1 0,-2 3 3 15,2 1-5-15,1-3 6 0,6 1-6 0,0-6 7 16,0-2-7-16,0 2 5 0,0-4-3 0,10-2 2 16,-10-23-2-16,22 41 2 0,-22-41-1 15,28 33 1-15,-28-33 1 0,30 25 0 0,-30-25-2 16,44 17 3-16,-21-17-3 0,4 0 1 0,-5 0 0 16,2-9 0-16,-24 9-1 0,41-19 1 0,-41 19 0 15,40-29-1-15,-40 29 4 0,32-44-6 16,-18 21 6-16,-1-5-5 0,-4-2 5 0,1-2-4 15,-1-2 3-15,-3-6-4 0,-6 0 2 0,0 1-3 16,0-1 2-16,0 1-4 0,-13 4 7 0,3 1-5 16,-1 5 4-16,-2 4-3 0,13 25 1 0,-32-45-4 15,32 45 2-15,-36-23-4 0,36 23 4 0,-43-7 0 16,19 7 0-16,-1 12 2 0,3 3-4 16,22-15 5-16,-47 31-6 0,47-31-1 0,-38 42-68 15,11-33-76-15,27 27-109 0,-28-21-68 0,19 15-12 16,0 7 32-16,9-37 307 0</inkml:trace>
          <inkml:trace contextRef="#ctx0" brushRef="#br0" timeOffset="44601.0235">4929 5837 845 0,'0'0'328'16,"0"0"-144"-1,-23 27-105-15,23-27-76 0,0 0 1 0,-25 34-1 16,25-34 0-16,-19 38-3 0,19-38 2 0,-19 49-4 16,9-23 3-16,1 5-2 0,0 2 2 15,5 1-3-15,-2-1 5 0,6 0-6 0,-6-2 6 16,6-1-5-16,0-1 5 0,0-2-3 0,9-2 1 0,-2-3-2 0,-7-22 3 16,24 44-2-16,-24-44 3 0,32 34-4 15,-32-34 1-15,39 30-1 0,-39-30 3 0,43 17-2 16,-43-17 2-16,42 7-2 0,-42-7 1 15,44-5 0-15,-44 5 0 0,41-17 1 0,-41 17-1 16,40-31 2-16,-40 31-3 0,37-37 3 0,-22 7-3 16,-1 1 4-16,-1-1-5 0,0-6 3 0,-2 1-3 15,-6 0 2-15,3-9-2 0,-8 2 2 0,0 5-5 16,0 0 6-16,-12 5-6 0,2 2 5 0,-5 5-3 16,15 25 2-16,-29-41-4 0,29 41 3 15,-41-19-2-15,41 19 3 0,-44-15-1 0,44 15 0 16,-43 0-1-16,43 0 0 0,-44 0 0 15,44 0 1-15,-42 29 0 0,42-29-1 0,-35 33-4 16,29-4-108-16,-22-23-118 0,28 26-133 0,0-32-81 16,-32 37 160-16,32 0 286 0</inkml:trace>
          <inkml:trace contextRef="#ctx0" brushRef="#br0" timeOffset="39588.9976">240 5845 1314 0,'0'0'184'0,"0"0"-177"0,0 0-3 0,0 0-1 15,0 0-3-15,26-8 0 0,-26 8 0 16,0 0 1-16,0 0 0 0,23 20-6 0,-23-20-3 15,19 27-5-15,-19-27 3 0,24 42 2 0,-14-19 7 16,4 4 0-16,2-2 0 0,-1 2-3 0,1 1 3 16,0-3-2-16,0 2 4 0,2-1-3 0,1-1 2 15,0 2-4-15,-19-27 4 0,36 41-3 0,-36-41 4 16,32 38-1-16,-32-38 0 0,24 29-1 16,-24-29 1-16,16 23-3 0,-16-23 4 0,0 0-2 15,0 0 0-15,0 0 0 0,16 25 0 16,-16-25-1-16,0 0 0 0,0 0-95 0,0 0-134 15,0 0-109-15,0 0-92 0,-22-32 91 0,22 32 341 16</inkml:trace>
          <inkml:trace contextRef="#ctx0" brushRef="#br0" timeOffset="40026.5435">756 5850 1130 0,'-13'-24'290'15,"13"24"-195"-15,0 0-90 0,0 0 1 0,0 0-4 16,26-16 1-16,-26 16-1 0,0 0-3 0,0 0 2 16,0 0-1-16,8 29-2 0,-8-29 4 0,-6 40-4 15,6-40 3-15,-10 44-1 0,1-17 1 0,-1 3 0 16,-2 3 4-16,-3 5-4 0,4 1 7 0,-7-2-8 15,1 7 6-15,1 2-7 0,-2-3 5 16,3 3-6-16,-2-1 7 0,2 4-7 0,1-2 4 16,-5-1-4-16,6-7-13 0,-2 3 24 0,6-7-24 15,-1-2 24-15,1-2-8 0,4 0-4 16,-3-8 4-16,2 3-3 0,6-26 2 0,-8 36-1 16,8-36 0-16,-6 28-2 0,6-28 3 0,0 0-1 15,0 0 0-15,0 0 2 0,0 0-2 0,0 0 2 16,0 0 2-16,0 0 0 0,0 0-2 15,0 0-2-15,0 0-3 0,0 0-45 0,0-58-148 16,28 52-183-16,-28-20-99 0,14 3 45 0,-14 23 434 16</inkml:trace>
          <inkml:trace contextRef="#ctx0" brushRef="#br0" timeOffset="40687.914">1166 6241 1233 0,'-28'0'217'0,"28"0"-214"0,0 0-2 16,0 0 1-16,0 0 0 0,0 0 0 0,0 0 1 15,37 18 0-15,-37-18-2 0,39 0 1 16,-14 0-3-16,1 0-1 0,2 0 1 0,3 0 0 16,-6 0 0-16,2 0 0 0,-2 0 2 15,-25 0-2-15,45 0 2 0,-45 0 0 0,37 10-2 16,-37-10 1-16,30 4-2 0,-30-4 2 0,25 11-1 16,-25-11-1-16,0 0 0 0,0 0 0 0,28 10 1 15,-28-10-3-15,0 0-79 0,0 0-174 16,0 0-161-16,0 0-71 0,0 0 287 0</inkml:trace>
          <inkml:trace contextRef="#ctx0" brushRef="#br0" timeOffset="40399.657">1211 6057 1350 0,'0'0'190'16,"-26"-12"-184"-16,26 12-1 0,0 0-2 15,0 0 1-15,0 0-3 0,0 0 0 0,0 0-1 16,0 0 1-16,29-5-1 0,-29 5 0 0,38 0 0 16,-38 0-2-16,47 0 1 0,-21 0 1 0,0 0-1 15,-1 0 0-15,6 0 3 0,-8 0-5 0,-23 0 4 31,46 4-2-31,-46-4-1 0,36 7 3 0,-36-7-2 0,32 0 2 16,-32 0-2-16,0 0 0 0,25 6-1 0,-25-6 1 16,0 0-1-16,0 0 3 0,0 0-3 15,0 0-1-15,0 0 1 0,25 0-4 0,-25 0-71 16,0 0-108-16,0 0-97 0,0 0-97 0,0 0 5 0,0 0 136 16,0 0 238-16</inkml:trace>
          <inkml:trace contextRef="#ctx0" brushRef="#br0" timeOffset="50366.3858">5522 6026 1134 0,'-18'-36'290'0,"18"36"-212"0,0 0-73 15,0 0 0-15,0 0-2 0,0 0-2 0,0 0-2 16,0 0 2-16,26 0 1 0,-26 0-1 0,0 0-1 15,33 36 0-15,-33-36-5 0,27 49 8 0,-12-20-5 16,-1 4 3-16,4 0-3 0,-2 0 0 0,3 0-1 16,-1-7 3-16,0 4-2 0,1-3 4 31,3 1-4-31,-3-2 3 0,-19-26-5 0,43 41 6 0,-43-41-4 16,40 35 3-16,-40-35-1 0,40 27 0 0,-40-27 1 15,36 19 0-15,-36-19-3 0,28 8 3 0,-28-8-3 16,0 0 3-16,25 8-1 0,-25-8 0 0,0 0-2 15,0 0 0-15,0 0-1 0,0 0-2 0,0 0 1 0,0 0-34 16,0 0-92-16,-29-18-92 0,29 18-80 16,0 0-59-16,0 0 67 0,0 0 152 15</inkml:trace>
          <inkml:trace contextRef="#ctx0" brushRef="#br0" timeOffset="50777.7673">5946 5983 1014 0,'0'0'318'0,"0"0"-221"16,0 0-95-16,0 0 1 0,0 0-3 0,0 0-3 15,0 0 0-15,-24-13-3 0,24 13 1 16,0 0 0-16,0 0 1 0,-27 33 1 0,27-33 1 16,-17 25-2-16,17-25 4 0,-21 33-1 0,21-33 2 15,-24 46-1-15,9-21 2 0,-1-1-5 0,-3 6 5 16,-2-8-5-16,-3 6 3 0,2-4-1 0,-3 0 2 16,3 2-3-16,-3 0 5 0,25-26-4 15,-43 45 2-15,43-45-3 0,-38 36 0 0,38-36 0 16,-28 30 2-16,28-30-3 0,0 0 5 0,-26 24-4 15,26-24 2-15,0 0 0 0,0 0-3 0,0 0 3 16,0 0-1-16,0 0 1 0,0 0 2 0,0 0-3 16,0 0 2-16,0 0 1 0,0 0-4 0,0 0 2 15,0 0-43-15,35 27-142 0,-35-27-130 16,0 0-90-16,0 0-30 0,7-32 431 16</inkml:trace>
          <inkml:trace contextRef="#ctx0" brushRef="#br0" timeOffset="57463.756">6701 6080 769 0,'-9'-38'245'0,"9"38"-76"15,0 0-61-15,0 0-27 0,0 0-35 0,0 0-44 16,0 0-5-16,0 0 0 0,0 0-2 0,0 0 3 15,13 25-2-15,-13-25 0 0,0 37 0 0,0-37 1 16,0 48-2-16,0-22 5 0,0 2-5 16,-7 2 5-16,7-1-7 0,-9-5 3 0,9 4-10 15,-9-2-3-15,9-3-2 0,0-23 6 0,-7 46 3 16,7-46 11-16,-4 31-2 0,4-31 2 16,0 0-4-16,0 33 2 0,0-33 0 0,0 0-1 15,0 0 2-15,0 0 0 0,0 0 5 0,0 0 1 16,0 0-52-16,0 0-101 0,0 0-100 0,0 0-95 15,7-40-2-15,-7 40 167 0,-6-22 177 0</inkml:trace>
          <inkml:trace contextRef="#ctx0" brushRef="#br0" timeOffset="57760.5138">6485 6284 937 0,'0'0'338'0,"0"0"-235"0,0 0-97 0,0 0-1 16,0 0-2-16,0 0-2 0,27-11 1 16,-27 11 0-16,27 0 0 0,-27 0 0 0,36 0-2 15,-36 0 0-15,50 0 1 0,-21 0-1 0,3 0 2 16,-1-4-3-16,-1 4 0 0,0-9 0 0,0 9 1 16,-5-5 1-16,0 5 0 0,-25 0 0 0,41-4-2 15,-41 4 1-15,24 0-1 0,-24 0-1 0,0 0-2 16,0 0-2-16,0 0 0 0,0 0 1 15,0 0 3-15,0 0 0 0,0 0 1 16,0 0 0-16,0 0-2 0,0 0 2 0,0 0-22 16,0 0-139-16,0 0-163 0,0 0-122 0,0 0 35 15,0 0 412-15</inkml:trace>
          <inkml:trace contextRef="#ctx0" brushRef="#br0" timeOffset="58349.16">7506 5884 1173 0,'0'0'204'0,"0"0"-207"0,0 0 3 0,0 0 1 15,0 30 2-15,0-30-4 0,-14 47 3 16,14-23-4-16,-8 3 4 0,8 3-2 0,0 1 1 15,-4 0-2-15,4-3 2 0,0 1-4 0,0 0 5 16,0 2-3-16,0-11 4 0,-7 8-6 16,7-28 4-16,0 45-5 0,0-45 6 0,-9 37-2 15,9-37 1-15,-5 34-2 0,5-34 2 0,-7 31-3 16,7-31 2 0,-7 29-1-16,7-29 2 0,-9 23-2 0,9-23 0 15,-4 27-2-15,4-27 1 0,0 0 0 0,-6 29 3 16,6-29-4-16,0 0 1 0,0 0-1 0,0 0 1 15,0 0 4-15,0 0-80 0,0 0-143 16,0 0-130-16,25-20-68 0,-25 20 128 0,14-43 291 0</inkml:trace>
          <inkml:trace contextRef="#ctx0" brushRef="#br0" timeOffset="58808.69">7750 5970 1228 0,'0'0'179'16,"0"0"-176"-16,0 0-2 0,0 0 2 0,0 0-2 15,0 0 0-15,0 0 0 0,0 0-3 0,-26 15 4 16,26-15-3-16,0 0 2 0,-11 41-2 0,11-41 1 16,-7 35-2-16,3-10 5 0,4 0-4 15,-9 2 5-15,2-2-5 0,1-1 2 0,1 2-2 16,5-2 2-16,-5 1-1 0,5-2 4 0,0 2-5 15,0-25 3-15,7 41-4 0,-7-41 2 0,16 37-1 16,-16-37 4-16,19 29-2 0,-19-29 0 16,22 19 1-16,-22-19 0 0,35 11 1 0,-35-11 0 15,41-4 1-15,-17-4-1 0,0-3-1 0,1 1-2 16,-25 10 2-16,45-26-4 0,-45 26 4 16,36-33-2-16,-36 33 1 0,28-36-2 0,-28 36-1 15,20-42-2-15,-12 17 4 0,-8 0-4 0,4 0 5 16,-4-7-4-16,0 0 3 0,-4 1-4 0,-4-1 5 15,0-1-4-15,-2 2 4 0,-2 5-3 0,-1 2 3 16,13 24-3-16,-24-31 2 0,24 31-3 0,-32-25 3 16,32 25-1-16,-33-6 0 15,33 6 1-15,-43 6-1 0,43-6 0 0,-39 23 0 16,39-23 0-16,-39 27 0 0,39-27 2 0,-38 31-4 16,38-31 2-16,-28 40-13 0,28-40-79 0,-15 49-109 15,15-49-87-15,-13 38-73 0,13-10 23 0,0-28 223 16</inkml:trace>
          <inkml:trace contextRef="#ctx0" brushRef="#br0" timeOffset="59355.6108">8259 5931 537 0,'0'0'184'16,"0"0"46"-16,0 0-34 0,0 0-42 0,0 0-58 15,0 0-95-15,0 0-4 0,0 0 4 16,0 0 0-16,0 0-1 0,-28 36 2 0,28-36-3 15,-20 41 3-15,10-19-4 0,-1 5 4 0,4 0 0 16,-2 2 2-16,4 3-3 0,-4 0 1 0,3-1-3 16,2-2 0-16,4 1-2 0,-6-5 5 15,6 0-5-15,0 0 6 0,6-2-3 0,-6-23 1 16,11 38 0-16,-11-38 2 0,22 33-3 0,-22-33 5 16,34 25 0-16,-34-25 1 0,42 10 2 15,-17-10-3-15,0 0 0 0,-1 0-1 0,1-10-2 16,2-1-1-16,-27 11 0 0,45-22-1 0,-45 22 0 15,41-30-1-15,-41 30 1 0,29-43-3 0,-29 43 4 16,20-46-4-16,-11 21 0 0,-2-4-2 0,-7-1 4 16,6-1-5-16,-6-4 7 0,-7 3-5 0,1-1 4 15,-3 2-4-15,2 4 3 0,-6 0-3 16,13 27 3-16,-31-39-1 0,31 39 3 16,-38-31-2-16,38 31 2 0,-38-17-4 0,38 17 4 15,-41-8-1-15,41 8-1 0,-40 0 2 0,40 0-3 16,-40 16 1-16,40-16 0 0,-38 20 1 0,38-20-3 15,-33 30 2-15,33-30-3 0,-31 29-64 0,31 4-146 16,0-33-114-16,-23 38-105 0,23-9 72 0,0-29 361 16</inkml:trace>
          <inkml:trace contextRef="#ctx0" brushRef="#br0" timeOffset="59840.0419">8789 6390 941 0,'0'0'345'0,"-10"26"-270"0,10-26-74 15,0 0 1-15,-30 29 0 0,30-29-1 0,0 0 1 16,-33 34-2-16,33-34 1 0,0 0-2 0,-31 32 2 16,31-32-3-16,0 0 3 0,-25 21-2 15,25-21 0-15,0 0-1 0,0 0-1 0,0 0 0 16,-23 13-68-16,23-13-100 0,0 0-120 0,0 0-77 15,0 0-11-15,0 0 300 0</inkml:trace>
          <inkml:trace contextRef="#ctx0" brushRef="#br0" timeOffset="60349.1613">9028 6057 1178 0,'0'0'187'0,"0"0"-184"0,0 0 0 15,-15 24-1-15,15-24 2 0,0 0-2 0,-20 32 0 16,20-32-2-16,-17 31 3 0,17-31-4 0,-18 43 4 15,9-17-2-15,2-3 3 0,-2 3-5 0,2 1 5 16,1 1-7-16,6 2 5 16,0-4-2-16,0 1 3 0,0 2-4 0,0-6 3 15,10 4-3-15,-10-27 3 0,19 37 1 0,-19-37 0 16,31 29 2-16,-31-29 4 0,42 19 13 0,-16-13-15 16,2-6-2-16,1 0-3 0,2-8-16 0,1 3 16 15,-3-7-2-15,0-1 2 0,-2-2 0 0,-27 15-3 16,44-38 4-16,-44 38-3 0,33-43 2 15,-17 19-2-15,-6-5 2 0,1-3-6 0,-4 1 3 16,-7-2-6-16,0-2 4 0,0 4-4 0,-6-3 4 16,0-3-5-16,-5 2 8 0,-3 6-7 0,-2 2 6 15,16 27-3-15,-33-33 0 0,33 33 1 16,-45-18 1 0,45 18-2-16,-47-7 2 0,22 7 2 0,-1 10-1 15,1 5 1-15,-3-3-2 0,2 6 2 0,0 1-1 16,26-19 2-16,-44 51-5 0,24-25 4 15,5 0-5-15,-3-1-17 0,18 13-122 0,0-38-103 16,-21 57-87-16,21-57-53 0,-25 39 141 0,33-6 246 0</inkml:trace>
          <inkml:trace contextRef="#ctx0" brushRef="#br0" timeOffset="60880.4127">9562 6018 1132 0,'0'0'216'0,"0"0"-182"0,0 0-32 15,0 0 3-15,-26 8-6 0,26-8 5 0,-12 25-4 16,12-25 3-16,-16 39-1 0,7-16 0 0,4 2-2 16,-3 2 2-16,-3 2-3 0,2-1 5 0,1 2-6 15,3 1 5-15,0-5-4 0,5 0 2 16,0 1-1-16,0-5 3 0,0-22-2 0,0 44 4 16,0-44-2-16,13 33 3 0,-13-33-1 0,27 30 6 15,-27-30 1-15,35 18 2 0,-35-18-4 16,48 3-1-16,-20-3-5 0,2-3-2 0,-2-3 0 15,1-2-3-15,-3 0 2 0,1 0-1 0,-3-10 0 16,0 4 0-16,-24 14 3 0,39-35-3 16,-39 35 2-16,35-46-3 0,-20 23 2 0,-5-3-7 15,0-4 2-15,-10-1-4 0,8 0 1 0,-8-2 0 16,-6 0 5-16,1-3-4 0,-3 3 3 0,-4 0-4 16,2 2 3-16,-5 4-4 0,15 27 4 0,-33-40-2 15,33 40 2-15,-41-28 1 0,41 28 2 0,-44-14-2 16,44 14 0-16,-41 0 0 0,41 0 0 0,-45 17 3 15,45-17-1-15,-45 30 3 0,45-30-4 16,-40 40 3-16,21-16-4 0,19-24 3 16,-35 50-9-16,35-50-55 0,-19 59-91 0,19-59-83 0,-16 52-67 15,10-27 3-15,6-25 39 0,6 56 197 0</inkml:trace>
          <inkml:trace contextRef="#ctx0" brushRef="#br0" timeOffset="61413.9958">10152 5986 1024 0,'0'0'286'0,"-6"-30"-197"0,6 30-87 16,0 0 1-16,0 0-2 0,0 0 0 0,0 0-2 16,0 0 1-16,0 0-1 0,0 0-1 0,-25 0 2 15,25 0-1-15,-10 22 3 0,10-22-1 0,-16 38 2 16,7-12-2-16,0-1 0 0,-1 4 0 16,4 1 2-16,-3 0-5 0,4 1 6 0,-1 0-5 15,6-3 4-15,-5-1-3 0,5 2 3 0,0-8-2 16,0-21 4-16,18 46-3 0,-18-46 4 0,26 39-1 15,-26-39 3-15,34 35-1 0,-34-35 1 0,42 26-2 16,-42-26 2-16,42 20-2 0,-42-20 0 0,44 8-1 16,-44-8-1-16,44-6 2 0,-44 6-2 15,41-22 2-15,-41 22-3 0,38-31 0 0,-38 31-3 16,36-43 3-16,-17 13-7 0,-4 1 5 16,-2-5-5-16,-2 1 1 0,0-7-5 0,-3 0 5 15,-8-1-7-15,8 0 8 0,-8-2-9 0,-5 5 5 16,0 6-4-16,-4 4 2 0,-4 4-2 0,13 24 4 15,-34-39-3-15,34 39 5 0,-44-23 0 0,21 23 1 16,-2-1 1-16,-1 1 0 0,1 5 1 16,-1 4 0-16,0 0 1 0,-1 3-1 0,27-12 0 15,-42 28-2-15,42-28 4 0,-41 25-3 0,41-25 2 16,-31 34-5-16,31-34-60 0,-11 41-164 0,11-41-123 16,-26 30-105-16,26-30 159 0,0 0 298 0</inkml:trace>
        </inkml:traceGroup>
      </inkml:traceGroup>
    </inkml:traceGroup>
    <inkml:traceGroup>
      <inkml:annotationXML>
        <emma:emma xmlns:emma="http://www.w3.org/2003/04/emma" version="1.0">
          <emma:interpretation id="{A0C34572-6275-43DB-9162-FAC25F0B4624}" emma:medium="tactile" emma:mode="ink">
            <msink:context xmlns:msink="http://schemas.microsoft.com/ink/2010/main" type="paragraph" rotatedBoundingBox="7257,16501 24126,16842 24102,18002 7234,1766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1AFC6B1-55C6-4CE9-B876-C8429F3554B3}" emma:medium="tactile" emma:mode="ink">
              <msink:context xmlns:msink="http://schemas.microsoft.com/ink/2010/main" type="line" rotatedBoundingBox="7257,16501 24126,16842 24102,18002 7234,17661"/>
            </emma:interpretation>
          </emma:emma>
        </inkml:annotationXML>
        <inkml:traceGroup>
          <inkml:annotationXML>
            <emma:emma xmlns:emma="http://www.w3.org/2003/04/emma" version="1.0">
              <emma:interpretation id="{6A7310A0-89B5-4D31-9FC2-CACA3CD9FD2C}" emma:medium="tactile" emma:mode="ink">
                <msink:context xmlns:msink="http://schemas.microsoft.com/ink/2010/main" type="inkWord" rotatedBoundingBox="7253,16703 8586,16730 8566,17688 7234,17661"/>
              </emma:interpretation>
              <emma:one-of disjunction-type="recognition" id="oneOf6">
                <emma:interpretation id="interp30" emma:lang="en-US" emma:confidence="0">
                  <emma:literal>Y:</emma:literal>
                </emma:interpretation>
                <emma:interpretation id="interp31" emma:lang="en-US" emma:confidence="0">
                  <emma:literal>Y=</emma:literal>
                </emma:interpretation>
                <emma:interpretation id="interp32" emma:lang="en-US" emma:confidence="0">
                  <emma:literal>Y.</emma:literal>
                </emma:interpretation>
                <emma:interpretation id="interp33" emma:lang="en-US" emma:confidence="0">
                  <emma:literal>y:</emma:literal>
                </emma:interpretation>
                <emma:interpretation id="interp34" emma:lang="en-US" emma:confidence="0">
                  <emma:literal>Y"</emma:literal>
                </emma:interpretation>
              </emma:one-of>
            </emma:emma>
          </inkml:annotationXML>
          <inkml:trace contextRef="#ctx0" brushRef="#br0" timeOffset="64196.5161">162 7313 1053 0,'-13'-24'316'0,"13"24"-308"0,0 0-1 16,0 0-1-16,0 0-3 0,19-24-4 0,-19 24 0 15,0 0-2-15,32 0-5 0,-32 0 0 0,28 20-6 16,-28-20 1-16,28 33 1 0,-12-8 7 0,-2 2-1 16,2 3 8-16,-1 2 11 0,-2-5-27 0,-1 1 26 15,-1-1-26-15,0-2 11 0,-6 1 4 0,4-2-3 16,-9-24 2-16,10 38-2 16,-10-38 1-16,12 30-1 0,-12-30 1 0,0 0-1 15,15 23 2-15,-15-23-1 0,0 0-3 0,0 0-113 16,0 0-119-16,27 0-130 0,-27 0-55 0,0 0 257 15</inkml:trace>
          <inkml:trace contextRef="#ctx0" brushRef="#br0" timeOffset="64571.0364">669 7171 1217 0,'0'0'134'0,"0"0"-136"0,0 0-1 0,0 0 3 15,0 0 1-15,0 26-2 0,0-26 4 0,0 33-5 16,0-33 2-16,-12 44-1 0,5-18 1 16,1 1-3-16,-4 2 6 0,-4 3-5 0,6 3 4 0,-7-1 12 0,1 5-25 15,-4 2 24-15,-1-1-25 0,0 3 9 0,-3 1 5 16,2-1-6-16,-4 1 7 0,5-5-5 15,0 3 5-15,-1-4-5 0,0-1 4 16,2-4-5-16,-1-4 3 0,5 0-3 0,-4-6 4 16,18-23-4-16,-25 41 4 0,25-41-4 0,-22 34 3 15,22-34-3-15,-11 25 2 0,11-25-1 0,0 0 1 16,0 0 2-16,0 0 3 0,0 0 7 0,0 0 2 16,0 0-1-16,0 0-6 0,0 0-9 0,11-34-118 15,-11 34-163-15,27-19-120 0,-27 19-56 16,27-18 353-16</inkml:trace>
          <inkml:trace contextRef="#ctx0" brushRef="#br0" timeOffset="64946.0754">1049 7424 847 0,'-27'-24'340'0,"27"24"-180"0,0 0-152 0,0 0-1 15,0 0 1-15,0 0-1 0,0 0-1 16,0 0-3-16,27 0-1 0,-27 0 0 0,0 0 0 15,30 0-1-15,-30 0-1 0,27 0 0 0,-27 0 1 16,37 0 1-16,-37 0-2 0,47 0 1 0,-23 0-2 16,4 0-1-16,0 0 1 0,-1 0 0 15,0 0 0-15,-2 0 1 0,-1 0-1 0,-24 0 0 16,44 0-1-16,-44 0 2 0,34 0-1 0,-34 0-1 16,0 0 0-16,29 0-2 0,-29 0 0 0,0 0-45 15,0 0-107-15,0 0-107 0,0 0-63 0,0 0-42 16,0 0 156-16,0 0 212 0</inkml:trace>
          <inkml:trace contextRef="#ctx0" brushRef="#br0" timeOffset="65211.7292">1030 7624 1191 0,'-33'9'133'0,"33"-9"-129"0,0 0 2 16,0 0 0-16,0 0 2 0,0 0-2 0,33 0-2 16,-33 0-2-16,38-6 1 0,-10 6-2 0,1-7 0 15,-1 7-1-15,4-6 0 0,-3 6 0 16,1 0 0-16,-3 0 0 0,-1 0-2 0,-2 0 1 16,-24 0 0-16,39 0-1 0,-39 0 1 0,31 0-2 15,-31 0 0-15,23 0 0 0,-23 0-2 16,0 0-3-16,37 25-138 0,-37-25-132 0,0 0-139 15,0 0-31-15,0 0 401 0</inkml:trace>
        </inkml:traceGroup>
        <inkml:traceGroup>
          <inkml:annotationXML>
            <emma:emma xmlns:emma="http://www.w3.org/2003/04/emma" version="1.0">
              <emma:interpretation id="{AE409E08-06B7-4E7B-B583-F32A06342684}" emma:medium="tactile" emma:mode="ink">
                <msink:context xmlns:msink="http://schemas.microsoft.com/ink/2010/main" type="inkWord" rotatedBoundingBox="9119,16678 19320,16887 19302,17801 9100,17593"/>
              </emma:interpretation>
              <emma:one-of disjunction-type="recognition" id="oneOf7">
                <emma:interpretation id="interp35" emma:lang="en-US" emma:confidence="0">
                  <emma:literal>~18000(2)+100000=</emma:literal>
                </emma:interpretation>
                <emma:interpretation id="interp36" emma:lang="en-US" emma:confidence="0">
                  <emma:literal>-1800012+10000=0</emma:literal>
                </emma:interpretation>
                <emma:interpretation id="interp37" emma:lang="en-US" emma:confidence="0">
                  <emma:literal>-1800022+10000=0</emma:literal>
                </emma:interpretation>
                <emma:interpretation id="interp38" emma:lang="en-US" emma:confidence="0">
                  <emma:literal>-18000012+10000=0</emma:literal>
                </emma:interpretation>
                <emma:interpretation id="interp39" emma:lang="en-US" emma:confidence="0">
                  <emma:literal>-18000022+10000=0</emma:literal>
                </emma:interpretation>
              </emma:one-of>
            </emma:emma>
          </inkml:annotationXML>
          <inkml:trace contextRef="#ctx0" brushRef="#br0" timeOffset="65649.279">2010 7504 1327 0,'0'0'39'16,"0"0"-36"-16,0 0 2 0,0 0 1 0,0 0 0 15,0 0-1-15,0 0-2 0,0 0-1 0,0 0 0 16,40-21-2-16,-40 21 1 0,41-4 1 0,-14 4-2 15,2-8 1-15,6 8-1 0,-6-6 0 0,7 6-1 16,-6-6-16-16,5 6 15 0,-6-7-15 16,-6 7 15-16,2 0-1 0,-25 0 2 0,35 7 13 15,-35-7-18-15,32 16-78 0,-32-16-145 16,0 0-120-16,0 0-81 0,0 0 157 0,35 21 273 16</inkml:trace>
          <inkml:trace contextRef="#ctx0" brushRef="#br0" timeOffset="66102.4488">2884 7217 1294 0,'-27'22'12'16,"27"-22"-8"-16,0 0-2 0,-22 36 1 0,22-36-1 16,-14 43 1-16,9-19-2 0,-3 4 2 0,-3 2-3 15,4 2 4-15,0 1 10 0,3 2-25 0,4 0 26 16,-9-2-27-16,1 0 10 0,3-1 3 16,5-1-3-16,-6-2 3 0,6 0-3 0,-7-8 3 15,7-21-3-15,0 42 2 0,0-42-2 0,0 30 1 16,0-30-2-16,0 0 1 0,0 29 1 0,0-29 0 15,0 0 2-15,0 0 0 0,26 9-57 0,-26-9-145 16,0 0-139-16,27-25-86 0,-27 25 128 0,31-23 298 16</inkml:trace>
          <inkml:trace contextRef="#ctx0" brushRef="#br0" timeOffset="66508.724">3193 7239 1049 0,'0'0'281'0,"0"0"-279"0,-29-7-2 0,29 7 2 16,0 0 0-16,0 0 0 0,-21 33 1 0,21-33-3 16,-8 31 2-16,8-31-2 0,-8 38 2 0,8-38-1 0,0 33 3 15,0-33-5-15,9 37 2 0,-9-37-2 0,16 34 1 16,-16-34 20-16,19 26-17 0,-19-26 16 15,22 17-27-15,-22-17 9 0,35 10-10 0,-35-10 11 32,47 0 11-32,-20 0-11 0,1-8 9 0,0 1-29 0,0 0 18 15,-7-3-18-15,4 1 18 0,-25 9 1 0,40-25-1 16,-40 25 1-16,30-27-1 0,-30 27 2 16,19-36-5-16,-19 36 1 0,8-40-3 0,-8 40 3 15,-5-47-3-15,5 47 5 0,-19-45-4 0,19 45 4 0,-32-34-2 16,32 34 0-16,-38-22 0 0,38 22 1 0,-47-8-1 15,21 8 1-15,-3 8-1 0,0-2 1 16,1 4 1-16,-1 5-2 0,0 3 3 0,1 6-4 16,2-1 1-16,5 3-11 0,-5-5-53 0,20 16-97 15,-17-21-83-15,23 20-49 0,-16-9-11 0,16-27 64 16,0 58 242-16</inkml:trace>
          <inkml:trace contextRef="#ctx0" brushRef="#br0" timeOffset="66915.0181">3304 7560 951 0,'-26'-17'287'0,"26"17"-209"0,0 0-75 0,-28 9 1 16,28-9-3-16,0 0 2 0,-29 21-2 0,29-21 1 15,0 0-2-15,-31 37 2 0,31-37-1 0,-19 33 0 16,19-33-1-16,-16 40 3 0,16-40-4 0,-10 40 4 16,10-40-3-16,0 33 1 0,0-33-1 15,0 33 3-15,0-33-1 0,10 29 1 0,-10-29 0 16,28 18 1-16,-28-18-1 0,39 7 0 0,-13-7-2 16,2 0-1-16,1-7 1 0,5 0-3 15,-5-2 3-15,2-1-2 0,-4-3 1 0,-2 2-2 16,-25 11 2-16,40-30-2 0,-40 30 3 0,26-38-4 15,-26 38 2-15,10-46-4 0,-10 17 1 0,-7 0-4 16,4-4 2-16,-12-2 10 0,2 3-4 16,-1 5 9-16,14 27-24 0,-37-39 16 0,37 39-17 15,-38-24 17-15,38 24-1 0,-32-9 0 0,32 9-4 16,-26 0-15-16,26 0-84 0,0 0-134 0,-18 33-102 16,18-33-85-16,0 0 235 0</inkml:trace>
          <inkml:trace contextRef="#ctx0" brushRef="#br0" timeOffset="67604.1573">3866 7307 952 0,'0'0'314'0,"-22"-12"-275"15,22 12-38-15,-28 13 3 0,28-13-1 0,-28 28 1 16,28-28-3-16,-29 46 2 0,14-19-3 0,5 2 4 16,0 2 14-16,1 4-25 0,2-2 25 15,7 3-27-15,-4 1 8 0,4-5 5 0,4 1-7 16,2-2 7-16,4-4-6 0,2-4 4 0,-12-23-2 16,30 43 2-16,-30-43 0 0,38 33 1 0,-38-33-1 15,47 21 0-15,-22-18-1 0,5-3 0 0,3 0 0 16,0 0-2-16,1-13 2 0,1 2-1 0,-2-1 0 15,-2-4 0-15,-3-2 1 0,-5-2-2 16,-23 20 3-16,36-51-4 0,-22 21 4 0,-6-3-6 16,-8-3 7-16,0-3-8 0,0-1 6 0,-13-1 6 15,3-3-26-15,-6 7 26 0,-5-2-23 0,0 0 10 16,-6 6 9-16,0 4-6 0,-1 9 4 16,-1 4-3-16,0 3 1 0,1 8-1 0,-3 5 1 15,3 8-1-15,1 3 1 0,0 8 0 0,27-19-1 16,-43 49 2-16,24-15-5 0,3 0 5 15,3 4 5-15,-4-9-70 0,23 23-106 0,-22-28-108 16,24 19-89-16,-6 5 11 0,-10-25 275 0</inkml:trace>
          <inkml:trace contextRef="#ctx0" brushRef="#br0" timeOffset="68041.6854">4461 7313 1335 0,'-37'5'3'0,"37"-5"-1"0,0 0-2 15,-32 41 4-15,32-41-2 0,-26 41 0 0,17-17-2 16,-5 0 2-16,6 3 15 0,0 0-27 0,0 4 26 15,1 1-25-15,3 1 7 0,-2 2 5 0,6-6-4 16,-6 2 3-16,6-2-2 0,6-8 2 0,3 6-2 16,-9-27 4-16,20 35-3 0,-20-35 4 0,35 31-2 15,-35-31 1-15,50 17-2 16,-18-17-1-16,0 0-1 0,4 0 0 0,-5-5 0 16,1-3 0-16,-1-3 1 0,-2-3-4 0,-3-2 4 15,-1-3-3-15,-25 19 3 0,38-43-2 0,-25 13 2 16,-3-2-4-16,-1-1 2 0,-9-8-5 0,0 2 5 15,-7-2 9-15,-1 1-23 0,-6-3 25 0,-2 5-23 16,-3-1 8-16,-2 4 7 0,-5 8-5 0,3 3 2 16,-3 6 0-16,-2 8 0 0,0 2 0 15,2 8 1-15,-2 0-2 0,2 16 1 0,4-4-1 16,-4 9-3-16,26-21 2 0,-40 48-18 0,14-31-67 16,26 28-107-16,-29-25-101 0,24 21-58 15,0 0 16-15,5-41 288 0</inkml:trace>
          <inkml:trace contextRef="#ctx0" brushRef="#br0" timeOffset="68542.6481">4966 7329 707 0,'-10'-26'301'0,"10"26"-96"0,0 0-107 0,0 0-74 16,0 0-23-1,0 0 1-15,-14 27-1 0,14-27 1 0,-14 37-3 16,14-37 5-16,-10 42-3 0,1-18 3 15,0 7 11-15,2-4-26 0,0 11 25 0,1-5-24 16,-3 3 8-16,3-1 4 0,3 4-4 0,3-4 4 16,-9-3-4-16,9 0 4 0,0-6-3 0,9 0 4 0,-9-26-2 15,21 44 4-15,-21-44-2 0,35 33 2 16,-35-33-4-16,46 22 1 0,-18-15-1 0,0-7-1 0,5 0 2 0,-1 0-1 16,2-10 0-1,-2 2 0-15,-1-4 1 0,-1-3-2 0,-5-7 2 0,1-3-3 0,-5-5 3 16,-4 1-4-16,-1-4 3 0,-4-5-5 0,-6-1 4 15,-6-5-5-15,0-3 6 0,-10 5 6 0,-3-2-23 16,-5 5 25-16,-4 4-24 0,-3 2 12 0,-1 5 4 16,-2 8-3-16,-2 2 3 0,-1 7-4 0,3 7 1 15,-2 4 1-15,-2 4-2 0,2 6 4 16,1 3-5-16,2 7 2 0,-1 0-4 0,2 1-18 16,17 20-133-16,-22-27-140 0,24 16-99 0,-3 0-35 15,10-30 396-15</inkml:trace>
          <inkml:trace contextRef="#ctx0" brushRef="#br0" timeOffset="69042.7013">5802 7248 1292 0,'-31'22'2'0,"31"-22"0"15,-41 26-1-15,41-26 3 0,-42 46-5 16,19-19 5-16,2 4-6 0,-1 7-8 0,3 5 24 15,-4 0-24-15,6 6 24 0,-2 5-11 0,1-6-7 16,9 0 7-16,-1-5-7 0,10 1 6 0,-4-6-5 16,4-2 4-16,6-3-3 0,2-5 2 0,5-4-3 15,1-1 5-15,-14-23-6 0,39 40 3 0,-13-26-5 16,-26-14-126-16,57 19-160 0,-31-19-110 16,4 0-37-16,8 13 410 0</inkml:trace>
          <inkml:trace contextRef="#ctx0" brushRef="#br0" timeOffset="69620.8887">5886 7495 674 0,'-10'-38'326'0,"10"38"-114"16,0 0-128-16,24-14-47 0,-24 14-33 0,0 0-2 16,36-25 0-16,-36 25-2 0,29-15 2 15,-29 15-2-15,37-15 2 0,-37 15-1 16,44-18 1-16,-44 18-2 0,45-16 0 0,-22 13-2 16,-23 3 1-16,42-6 0 0,-42 6-3 0,38 9 1 15,-38-9-4-15,31 22 0 0,-31-22 0 0,23 24 2 16,-23-24 1-16,18 32 3 0,-18-32 14 0,7 33-26 15,-7-33 28-15,0 35-28 0,0-35 11 16,-6 38 2-16,6-38-3 0,-13 38 3 0,13-38 0 16,-20 33 0-16,20-33-1 0,-28 30 2 0,28-30-3 15,-36 31 3-15,36-31-1 0,-43 33 1 0,20-18-2 16,-2 4 2-16,0-5-2 0,0 1 2 0,2 4-2 16,23-19 1-16,-42 30-1 0,42-30 1 15,-37 32-1-15,37-32 2 0,-27 29-3 0,27-29 3 16,-22 24-1-16,22-24 0 0,0 0 0 15,0 0 1-15,-16 27 1 0,16-27 1 0,0 0 3 16,0 0 3-16,0 0 3 0,0 0-2 0,0 0-1 16,33 7-3-16,-33-7-3 0,27-10 0 0,-27 10 0 15,33-7-2-15,-33 7-1 0,42-8 1 0,-42 8-3 16,47 0 0-16,-24 0-1 0,-23 0 0 0,47 0 0 16,-47 0 2-16,45 8-3 0,-45-8 2 0,46 7-1 15,-46-7 0-15,42 8-1 0,-42-8 1 16,35 6-1-16,-35-6 0 0,28 5 0 0,-28-5 1 15,0 0 0-15,27 0 2 0,-27 0 1 16,0 0 1-16,0 0 0 0,0 0-3 0,34 7-145 16,-34-7-161-16,0 0-129 0,0-31 12 0,0 31 425 15</inkml:trace>
          <inkml:trace contextRef="#ctx0" brushRef="#br0" timeOffset="69973.4172">6672 7242 1078 0,'0'0'233'0,"0"0"-234"16,0 0-3-16,0 0 1 0,35 6 0 0,-35-6 1 15,23 27-1-15,-23-27 4 0,22 43-4 0,-11-18 5 16,3 5-4-16,-6 3 3 0,1 2 12 0,-2 3-24 16,-7 0 24-16,8 1-25 0,-8 3 9 15,0 2 4-15,-11-1-5 0,3 2 6 0,-5-1-6 16,-1-3 5-16,-3-1-4 0,1-4 5 0,-3-3-2 16,-4 0 4-16,-1-2-5 0,2 0 4 0,-2-6-6 15,5-1 3-15,19-24-2 0,-40 36 0 0,40-36-1 16,-30 25 3-16,30-25-3 0,0 0 2 0,-27 13-1 15,27-13-2-15,0 0-6 0,0 0-187 0,-11-26-160 16,11 26-82-16,5-22 167 16</inkml:trace>
          <inkml:trace contextRef="#ctx0" brushRef="#br0" timeOffset="70490.8836">7389 7459 982 0,'0'0'328'0,"0"0"-327"16,8 25-12-16,-8-25 12 15,-6 33-11-15,6-33 11 0,-5 45 3 0,5-20-4 16,-5 0 2-16,5 2-4 16,-5-2 3-16,5 1-4 0,0-26 4 0,-7 43-3 15,7-43 3-15,0 33-2 0,0-33 2 0,0 30-3 16,0-30 2-16,0 0-2 0,-9 32 0 0,9-32-1 0,0 0 0 0,0 0-1 15,0 0 0-15,-10 25-1 0,10-25-4 0,0 0-111 16,0 0-121-16,0 0-107 0,0 0-59 16,-28-16 263-16</inkml:trace>
          <inkml:trace contextRef="#ctx0" brushRef="#br0" timeOffset="70708.8159">7173 7682 1229 0,'-21'-12'88'0,"21"12"-82"0,0 0 0 0,0 0 0 16,23-6-2-16,-23 6-1 0,33-4 0 15,-33 4-1-15,47-8-1 0,-19 8 0 0,4 0 0 0,3 0-1 16,1 0 0-16,-2-7 0 0,0 7-1 0,-4 0 0 16,-1 0 0-16,-1 0 0 0,-28 0 0 15,42 8 0-15,-42-8 0 0,28 0-1 0,-28 0 0 16,0 0-2-16,26 9-19 0,-26-9-98 15,0 0-127-15,0 0-80 0,0 0-87 0,24-9 215 16,-24 9 200-16</inkml:trace>
          <inkml:trace contextRef="#ctx0" brushRef="#br0" timeOffset="71052.4414">8096 7351 1164 0,'0'0'215'0,"0"0"-214"0,-25-8 0 15,25 8 1-15,-5 34-2 0,5-11 3 0,-8 9 10 16,8 0-23-16,-9 2 26 0,9 6-26 0,-9-1 9 15,9 4 4-15,-7-2-6 0,3-3 6 0,4 2-6 16,-9-2 4-16,9-3-4 0,-8-3 4 0,8-2-3 16,0-4 3-16,0 0-3 0,0-26 2 0,8 41-3 15,-8-41 2-15,3 31-2 16,-3-31 0-16,0 0 0 0,7 26 1 0,-7-26 0 16,0 0 4-16,0 0-1 0,0 0-61 0,28 0-211 15,-28 0-144-15,0 0-48 0,8-24 296 0</inkml:trace>
          <inkml:trace contextRef="#ctx0" brushRef="#br0" timeOffset="71708.7652">8525 7433 1116 0,'0'0'235'0,"0"0"-228"0,0 0-3 15,0 0 0-15,-34 0-1 0,34 0-2 16,-28 0 1-16,28 0-1 0,-30 26 2 0,30-26 15 15,-31 37-27-15,16-12 26 0,2 4-26 0,-1 0 8 16,2 4 5-16,0 0-6 0,5 1 6 0,-2-3-6 16,4 2 4-16,5-1-3 0,0-3 4 0,0-3-3 15,7 0 3-15,-7-26-3 0,14 44 3 16,-14-44-3-16,22 34 4 0,-22-34-2 0,29 19 4 16,-29-19 1-16,38 12 0 0,-13-12-2 15,3 0-2-15,0-8-1 0,4 1-2 0,0-7 2 16,0 2-3-16,3-3 2 0,-6-3-3 0,-3-1 2 15,-26 19-2-15,41-44 1 0,-25 19-3 0,-3-4 3 16,-5-2-6-16,-2-2 3 0,-6-2-4 0,0-1 6 16,-11-2-3-16,0-1 6 0,-2 1 8 0,-5 4-25 15,-1 8 26-15,-3 0-27 0,22 26 14 16,-46-32 3-16,19 21-3 0,2 4 2 0,2 7 1 16,23 0-1-16,-45 0 2 0,45 0-3 0,-45 30 1 15,45-30 16-15,-41 46-28 0,23-20 26 16,1 5-26-16,5 4 6 0,-4-6-38 0,16 19-100 15,-17-21-92-15,25 16-108 0,-8-7-11 0,-8-12 104 16,27 20 252-16</inkml:trace>
          <inkml:trace contextRef="#ctx0" brushRef="#br0" timeOffset="72177.5619">8993 7451 1316 0,'0'0'47'0,"0"0"-45"0,0 0 1 16,0 0 17-16,0 0-18 0,0 0 16 0,-20 36-28 15,20-36 9-15,-11 46-8 0,6-17 7 0,5 1 5 16,-9 2-4-16,3 1 3 0,-1 0-3 15,-1 0 3-15,1 0-3 0,1-3 3 0,6 4-3 16,-7-6 2-16,7-2-2 0,0-1 3 0,0-25-3 16,12 41 4-16,-12-41-1 0,27 36 2 0,-27-36-2 15,38 24 5-15,-38-24-3 0,48 14 1 16,-14-14 0-16,-6 0-3 0,1 0 1 0,0-10-2 16,-1-3 1-16,0-1-2 0,-2-4 2 0,-26 18-3 15,45-42 1-15,-27 15-4 0,-4-1 2 16,-1-8-4-16,-3-1 3 0,-5-3-4 0,-5-3 6 15,0-3-5-15,0-5 7 0,-7-1 8 0,-4 7-24 16,1 2 23-16,-4 10-24 0,-4 6 13 0,18 27 2 16,-41-39 0-16,41 39 1 0,-41-19-3 0,41 19 3 15,-45 0-1-15,22 10-1 0,-2 2 2 0,-3 10-2 16,2 1 1-16,-2 7 14 0,2 1-25 16,3 2 23-16,-1 1-26 0,13 12-77 0,-17-26-104 15,28 28-121-15,-18-18-58 0,8-6 2 16,17 21 352-16</inkml:trace>
          <inkml:trace contextRef="#ctx0" brushRef="#br0" timeOffset="72788.1916">9628 7432 962 0,'0'0'327'0,"0"0"-257"0,-35 18-66 0,35-18 16 16,-24 33-28-16,8-10 26 0,2 8-26 0,-4-3 7 15,2 5 5-15,-1 2-6 0,4-4 5 0,-2 4-6 16,3-1 6-16,4-4-5 15,2 0 5-15,6-3-3 0,0 1 4 0,0-4-4 16,0-24 4-16,14 43-2 0,-14-43 2 0,27 30 0 16,-27-30 4-16,36 24 0 0,-13-17 0 0,4-2-2 15,0-5-2-15,4 0-2 0,1 0-1 0,-3-8 0 16,2 0-1-16,0-6 2 0,1-1-2 0,-5-3 2 16,1 0-3-16,-28 18 2 0,40-47-5 0,-27 14 2 15,0 2-5-15,-2-2 4 0,-8-8-6 16,-3 1 6-16,0-6-5 0,-8 4 7 0,-3-2 7 15,-3-1-23-15,-2 11 25 0,-6 2-24 0,-3 3 13 16,-1 10 4-16,2 5-3 0,-2 9 0 16,1 5 2-16,-1 0-2 0,1 8 1 0,0 7 1 15,1 0-1-15,24-15-2 0,-41 45-9 0,22-18 24 16,1 2-25-16,5 4 23 0,-3-8-59 16,16 25-124-16,-17-25-94 0,23 18-106 0,-6 0-6 15,0-43 242-15</inkml:trace>
          <inkml:trace contextRef="#ctx0" brushRef="#br0" timeOffset="73413.2752">10157 7451 1169 0,'-27'-15'188'15,"27"15"-184"-15,0 0 0 0,0 0-1 0,0 0 1 16,0 0-2-16,0 0 14 0,-16 26-13 0,16-26 12 16,-12 36-26-16,3-10 10 0,2 4-10 0,-3 3 9 15,-1 0 5-15,1 7-5 0,-1-7 4 0,0 4-5 16,3-1 4-16,0-6-4 0,2 3 5 15,6-6-4-15,0 1 4 0,0-2-4 0,0-2 5 16,0-24-3-16,25 42 3 0,-25-42-1 0,29 29 2 16,-29-29-1-16,43 19 2 0,-18-11-1 15,7-8-1-15,-2 0 0 0,4 0-2 0,-1-11 1 16,2 3-2-16,-2-7 1 0,-1-2-1 0,-3-3 1 16,0-1-1-16,-9-4 1 0,2-6-4 0,-7 0 2 15,-2-2-4-15,-7-2 3 0,-6-7-2 16,0 5 4-16,-4-9-4 0,-7 2 6 0,-3 1-6 15,-5 1 6-15,-2 7 9 0,-3 4-25 0,0 7 26 16,-1 4-27-16,25 20 13 0,-46-31 3 0,21 25-4 16,25 6 2-16,-44 0 1 0,44 0-3 0,-44 16 3 15,44-16-3-15,-38 27 1 0,38-27 13 0,-38 40-35 16,30-3-95-16,-20-24-146 16,28 26-119-16,-16-6-44 0,16-33 258 0</inkml:trace>
          <inkml:trace contextRef="#ctx0" brushRef="#br0" timeOffset="74511.2671">10767 7421 1071 0,'0'0'214'0,"0"0"-144"16,0 0-66-16,-32 30 14 0,32-30-29 16,-26 30 28-16,26-30-26 0,-29 42 10 0,13-15 2 15,3 0-4-15,-2 5 3 0,3-4-3 0,2 3 4 16,0 0-4-16,3 0 3 0,-1 1-4 0,8-4 5 16,-4 2-4-16,4-7 4 0,0-23-2 0,13 41 2 15,-13-41 0 1,19 35 3-16,-19-35-1 0,28 31 1 0,-28-31-1 15,39 15 0-15,-14-15-3 0,0 4 0 0,2-4-1 16,3 0 0-16,-1-8 1 0,2-2-2 16,2-1 2-16,-1-3-3 0,-3-2 3 0,2-2-3 15,-6 0 3-15,-2-5-2 0,-1-5 2 0,-3 1-3 0,-3-3 2 16,-3-2-7-16,-1-4 5 0,-6-2-6 0,-6-6 5 16,0 4-4-16,-9-5-10 0,-4 1 26 0,-6 7-23 15,-6 2 23-15,-3 4-8 0,-2 6-5 0,-1 3 4 16,-1 8-2-16,0 8 0 0,3 6 0 0,-3 0 0 15,2 5 0-15,1 9 0 0,1 1 0 0,4 5-2 16,0 4 3-16,4 4 11 0,1 1-24 0,1 6 24 16,2 2-26-16,8 15-65 0,-14-24-168 0,22 20-172 15,0-5-34-15,-11-14 270 0</inkml:trace>
          <inkml:trace contextRef="#ctx0" brushRef="#br0" timeOffset="84191.0101">11675 7550 1393 0,'0'0'161'0,"0"0"-156"0,0 0-2 0,0 0-3 0,0 0-1 15,0 0 0-15,0 0 0 0,0 0 1 16,0 0 1-16,33-4 1 0,-33 4-2 0,33 0 0 15,-33 0 0-15,36 0 0 0,-36 0 2 0,42 0-2 16,-17 0 1-16,1 0 0 0,2 0-2 16,-2-7 2-16,2 7-1 0,-3 0 0 0,1 0 0 15,-26 0-1-15,45 0 0 0,-45 0 1 0,40 0-1 16,-40 0-1-16,31 7 1 0,-31-7-1 0,0 0-1 16,27 10 0-16,-27-10 0 0,0 0-9 0,0 0-45 15,25 20-89-15,-25-20-83 0,0 0-94 0,0 0-9 16,0 0 1-16,0 0 212 0,-26-11 119 15</inkml:trace>
          <inkml:trace contextRef="#ctx0" brushRef="#br0" timeOffset="84506.5425">11695 7782 1159 0,'0'0'351'0,"0"0"-348"0,0 0-3 0,0 0 1 15,0 0 1-15,0 0 0 0,0 0-1 0,0 0 1 16,28-16-2-16,-28 16 1 16,39 0 0-16,-14 0 0 0,3-4 0 15,1 4-1-15,3 0 1 0,2-6-2 0,-2 6 2 16,3 0-2-16,-1-8 2 0,-2 8-1 0,-2 0 1 15,-2 0-1-15,-2-6-1 0,-26 6 2 0,40 0-1 16,-40 0-1-16,26 0 0 0,-26 0 1 0,0 0-1 0,0 0 0 16,0 0 0-16,0 0-2 0,0 0-41 0,0 0-117 15,0 0-158-15,0 0-106 0,0 0-38 16,17 28 356-16</inkml:trace>
        </inkml:traceGroup>
        <inkml:traceGroup>
          <inkml:annotationXML>
            <emma:emma xmlns:emma="http://www.w3.org/2003/04/emma" version="1.0">
              <emma:interpretation id="{D01AA226-FC09-4799-8DB7-F33A3291A4C4}" emma:medium="tactile" emma:mode="ink">
                <msink:context xmlns:msink="http://schemas.microsoft.com/ink/2010/main" type="inkWord" rotatedBoundingBox="20016,16758 24126,16842 24107,17785 19997,17701">
                  <msink:destinationLink direction="with" ref="{59F5791A-A63A-4DE3-B1AD-242CE5E9D54B}"/>
                </msink:context>
              </emma:interpretation>
              <emma:one-of disjunction-type="recognition" id="oneOf8">
                <emma:interpretation id="interp40" emma:lang="en-US" emma:confidence="1">
                  <emma:literal>$64,000</emma:literal>
                </emma:interpretation>
                <emma:interpretation id="interp41" emma:lang="en-US" emma:confidence="0">
                  <emma:literal>$64.00</emma:literal>
                </emma:interpretation>
                <emma:interpretation id="interp42" emma:lang="en-US" emma:confidence="0">
                  <emma:literal>$604,000</emma:literal>
                </emma:interpretation>
                <emma:interpretation id="interp43" emma:lang="en-US" emma:confidence="0">
                  <emma:literal>$664,000</emma:literal>
                </emma:interpretation>
                <emma:interpretation id="interp44" emma:lang="en-US" emma:confidence="0">
                  <emma:literal>$644,000</emma:literal>
                </emma:interpretation>
              </emma:one-of>
            </emma:emma>
          </inkml:annotationXML>
          <inkml:trace contextRef="#ctx0" brushRef="#br0" timeOffset="85272.2509">13569 7395 1179 0,'0'0'348'0,"-18"-28"-338"0,18 28-9 16,0 0 0-16,-26-16 3 0,26 16-3 0,0 0 1 15,-31-22 1-15,31 22-3 0,-29-11-1 16,29 11 2-16,-36-10-1 0,36 10 1 0,-44 0 1 15,19-5-2-15,0 5 1 0,-1 5-1 0,0 0 0 16,-2 1 0-16,0 5 2 0,1 4-2 0,-1-1 1 16,2 3-3-16,2 2 3 0,24-19-2 0,-42 37 3 15,42-37-3-15,-31 33-12 0,31-33 26 0,-13 35-26 16,13-35 27-16,0 29-12 0,0-29-2 16,15 27 3-16,-15-27-1 0,29 21 0 0,-29-21-1 15,42 16-1-15,-18-8-2 0,2 1 2 16,0-1 0-16,1 2 0 0,0-1-1 0,0-1 1 15,0 0-1-15,0 3 1 0,-1 1 0 0,0 2 0 16,-1-3-1-16,-25-11 2 0,42 22-2 0,-42-22 1 16,32 26-2-16,-32-26 1 0,13 29-1 0,-13-29 2 15,0 32-2-15,0-32 1 0,-13 29 0 16,13-29 2-16,-32 33-2 0,32-33 3 0,-47 27-3 16,21-17 3-16,0-2-1 0,-5 1 1 0,2-3-1 15,0-6 0-15,-2 0 0 0,2 0 0 0,-2-6 0 16,2-2-2-16,2 1 3 0,-1-4-3 0,0 1 3 15,3-3-1-15,0-2 1 0,25 15-1 0,-43-30 1 16,43 30-2-16,-34-27 0 0,34 27 1 16,0 0-1-16,-30-27 1 0,30 27 0 15,0 0-3-15,0 0 3 0,0 0-2 0,0 0-9 16,0-29-71-16,24 43-125 0,-24-14-102 0,0 0-107 16,31 0 4-16,-31 0 270 0</inkml:trace>
          <inkml:trace contextRef="#ctx0" brushRef="#br0" timeOffset="85616.0389">13314 7224 1283 0,'0'0'284'0,"0"0"-280"0,0 0-2 16,-5 33 0-16,5-33 1 0,-12 46-5 0,7-19 5 15,-3 8-5-15,4 0 4 0,-3 3 12 0,1 5-26 16,-1 0 24-16,-2 4-22 0,0 2 8 0,-1-1 5 16,-2-6-6-16,2 4 5 0,0-8-5 15,0-2 4-15,1 1-4 0,0-5 4 0,0-5-4 16,5-2 3-16,4-25-3 0,-7 41 3 15,7-41-2-15,0 25 0 0,0-25 0 0,0 0 0 16,0 0-1-16,0 0 1 0,0 0-1 0,0 0-72 16,21 0-182-16,-21 0-143 0,6-25-83 0,-6 25 141 15</inkml:trace>
          <inkml:trace contextRef="#ctx0" brushRef="#br0" timeOffset="86272.3606">14068 7386 1128 0,'0'0'373'16,"-37"5"-355"-16,37-5-16 0,-30 9 2 0,30-9 0 16,-31 21-2-16,31-21 1 0,-35 35 12 0,19-10-26 15,3-1 26-15,-2 8-26 0,4 0 10 0,-1 3 3 16,-1 3-4-16,3 2 5 0,-1 0-5 0,3-3 5 16,3 0-5-16,5-1 4 0,0-1-4 0,0-2 4 15,5-1-5-15,2-7 4 0,2-1-4 16,-9-24 4-16,26 42-3 0,-26-42 3 15,32 23-1-15,-32-23 0 0,42 16-1 0,-18-16 0 16,2 0 1-16,3-6 0 0,0-2 1 0,2-2 0 16,-3-3 0-16,-1 1-2 0,-3-10 3 0,-24 22-4 15,39-40 3-15,-39 40-2 0,27-41 2 0,-27 41-2 16,10-43 1-16,-10 43-2 0,0-46 2 0,0 46-1 16,-18-36 3-16,18 36 0 0,-28-29 1 15,28 29-1-15,-35-17 1 0,35 17-2 0,-45-9 0 16,45 9 0-16,-44 0-1 0,44 0 1 15,-46 13-2-15,22 0 2 0,0-3-2 0,-1 1 1 16,25-11-1-16,-41 27 2 0,41-27-2 0,-38 32 0 16,38-32-2-16,-34 27 2 0,34-27-3 0,-20 27 2 15,20-27-3-15,0 0-3 0,0 37-110 0,0-37-119 16,0 0-129-16,0 0-85 0,0 0 96 16,22 21 355-16</inkml:trace>
          <inkml:trace contextRef="#ctx0" brushRef="#br0" timeOffset="87116.1639">14654 8078 1254 0,'0'0'191'0,"0"0"-182"0,0 0-1 15,0 0 2-15,0 0 1 0,0 0-2 16,0 0 0-16,0 0-2 0,0 0-2 0,0 0 0 15,0 0-3-15,19-26 0 0,-19 26-1 16,0 0 2-16,11-35-2 0,-11 35 0 0,7-36-2 16,-7 36 3-16,6-43-3 0,-6 16 4 0,4 0-3 15,-4-6 2-15,6-3-4 0,-6-1 5 0,4-2-5 16,-4-5 4-16,6 1-4 0,-6 0 4 0,0-1-4 16,0 3 5-16,5 7 8 0,-5 6-23 0,0 2 26 15,0 26-26-15,0-36 12 0,0 36 2 0,0-23-3 16,0 23 2-16,0 0 0 0,0 0 0 15,0 0 0-15,0 0-1 0,0 0 0 0,0 0-1 16,0 0 1-16,0 0 1 0,0 0-2 16,0 0 0-16,0 0 0 0,0 0 1 0,0 0 1 15,-22 0-1-15,22 0 0 0,0 0-1 0,0 0 1 16,0 0 0-16,0 0 1 0,-28 23-2 0,28-23 1 16,0 0-2-16,0 0 3 0,-26 25-1 15,26-25 0-15,0 0-1 0,-28 23 2 0,28-23 12 16,0 0-26-16,-34 33 27 0,34-33-29 0,-30 25 14 15,30-25 2-15,-31 29-2 0,31-29 2 0,-32 30-2 16,32-30 3-16,-35 30-4 0,35-30 4 0,-34 34-2 16,34-34 0-16,-32 32 0 0,32-32 0 0,-29 29-1 15,29-29 1-15,-26 25-1 0,26-25 2 16,0 0-2-16,-28 26 1 0,28-26-1 16,0 0 0-16,0 0 0 0,0 0 2 0,0 0-1 15,-17 25 0-15,17-25 0 0,0 0-1 0,0 0-1 16,0 0 1-16,0 0-1 0,30 5 1 0,-30-5 2 15,0 0 0-15,35 0 1 0,-35 0-1 0,34-5-1 16,-34 5 0-16,42 0 0 0,-15 0-1 0,2 0 0 16,3 0 0-16,1 5 0 0,4-5 0 0,-1 6 0 15,1-6 1-15,-1 5-1 0,-1-5 0 16,-4 0 1-16,-3 0 0 0,-2 0 0 0,-26 0 0 16,39 0 1-16,-39 0 0 0,31 0-1 0,-31 0 0 15,0 0 1-15,26-7 1 0,-26 7-2 16,0 0 0-16,0 0-1 0,0 0-2 0,0 0 0 15,0 0 3-15,0 0 0 0,0 0 1 0,0 0-2 16,0 0-2-16,0 0-2 0,0 0-7 16,-10 35-117-16,10-35-153 0,0 0-153 0,0 0-43 15,0 0 301-15</inkml:trace>
          <inkml:trace contextRef="#ctx0" brushRef="#br0" timeOffset="87459.9512">15126 7981 1333 0,'0'0'162'0,"0"0"-159"0,-25 19-1 16,25-19 2-16,0 0-2 0,-10 32 0 0,10-32-1 16,0 0 1-16,-12 33-3 0,12-33 3 0,-13 30-4 15,13-30 3-15,-13 28-2 0,13-28 2 0,-18 26-2 16,18-26 1-16,0 0-1 0,-35 28 2 16,35-28-1-16,-24 15 1 0,24-15-1 15,-25 8 0-15,25-8-1 0,0 0 0 0,-25 0-1 16,25 0-2-16,0 0 0 0,0 0-2 0,0 0-77 15,-23-40-148-15,23 40-145 0,0 0-101 0,0 0 151 16,0 0 326-16</inkml:trace>
          <inkml:trace contextRef="#ctx0" brushRef="#br0" timeOffset="88538.63">15670 7612 880 0,'-22'-43'307'0,"22"43"-123"0,0 0-84 16,0 0-62-16,0 0-33 0,-29-9-1 0,29 9-3 15,0 0 1-15,-36 25-1 0,36-25 1 16,-28 35-1-16,28-35 1 0,-32 48-3 0,14-18 4 16,2-2-5-16,-3 8 5 0,2-2-5 0,1 0 4 15,0 3-5-15,2-1 4 0,3-1-5 0,-1-1 5 16,8-2-4-16,4-4 4 0,0 0-4 0,0-28 4 15,10 44-2-15,-10-44 2 0,25 38-1 0,-25-38-1 0,39 24-4 16,-13-16 3-16,2-5 0 0,4-3 3 16,3 0 3-16,0-3-3 0,0-6 1 0,2-4-4 15,-2 3 4-15,-5-9-4 0,1 1 4 0,-3-1-2 16,-5-4 1 0,-23 23-2-16,35-48 1 0,-25 21-2 0,-1-4 3 15,-9-4-4-15,0-2 4 0,0-1-4 0,-7-5 6 16,-5 9-6-16,-2-7 6 0,-5 5-4 0,-2 4 4 15,-2 4-4-15,-2 1 3 0,25 27-3 16,-47-41 2-16,22 28-1 0,2 7 2 0,-2 6-2 0,2 0-1 16,-2 8 1-16,0 6-1 0,2 5-1 0,23-19-2 15,-41 46 3-15,25-18-5 0,0 1-3 0,9 10-37 16,7-39-64-16,-12 68-104 0,12-68-77 0,-16 56-59 16,16-18 11-16,0-38 192 0</inkml:trace>
          <inkml:trace contextRef="#ctx0" brushRef="#br0" timeOffset="89054.3107">16173 7652 160 0,'0'0'156'0,"-19"-25"54"16,19 25-10-16,-27 0 45 0,27 0-46 16,0 0-46-16,-28 30-62 0,28-30-84 0,-28 26-1 15,28-26-3-15,-30 35 2 0,30-35-3 0,-30 38 3 16,30-38-3-16,-27 47 1 0,17-22-3 0,-2 2 3 15,3 2-5-15,5-2 5 0,-2 4-5 0,6-2 4 16,0-2-3-16,0 0 3 0,0-2-5 0,0 0 4 16,10-2-3-16,-10-23 2 0,21 45-3 15,-21-45 1-15,32 31-2 0,-32-31 2 0,43 18-1 16,-15-10 3-16,0-8 2 0,3 0 0 0,-2 0 1 16,1-8-2-16,1-3 1 0,-2-1-1 15,-1-1 2-15,-2-5-3 0,-2-1 1 0,-1-5-1 16,-4 0 2-16,-3-3-4 0,-2-4 3 0,-2-6-5 15,-3-1 5-15,-3-1-6 0,-6-4 5 0,0-1-3 16,-6 2 4-16,-4-5-5 0,-3 7 7 16,-4 2-5-16,0 5 7 0,-3 10-3 0,20 23 3 15,-46-32-2-15,20 27-2 0,0 5-2 0,-2 8 0 16,0 3 0-16,-1 10-2 0,1-3 2 0,4 9-5 16,-1 0-4-16,9 12-84 0,-15-19-89 0,31 27-124 15,-28-21-65-15,15 1 0 0,13 17 270 0</inkml:trace>
          <inkml:trace contextRef="#ctx0" brushRef="#br0" timeOffset="89601.2444">16734 7660 436 0,'0'0'218'0,"0"0"-48"15,-24-21 19-15,24 21-16 0,0 0-23 0,0 0-42 16,0 0-83-16,-17 31-21 0,17-31-2 0,0 0 2 15,-25 33-3-15,25-33 1 0,-19 30 0 0,19-30-1 16,-20 38-2-16,8-15 3 0,-1 3-4 0,1 1 4 16,1-2-4-16,0 3 4 0,3 1-3 0,-1-1 3 15,3 1-4-15,6-1 3 0,-4-4-4 0,4 0 4 16,0 1-4-16,0-25 2 0,16 46-3 16,-16-46 2-16,24 36-1 0,-24-36 6 15,34 28 2-15,-34-28 5 0,42 19-2 0,-14-12-1 16,-2-7-1-16,4 0-3 0,-1-8 0 0,0 1-1 15,2-6 0-15,-4-1-1 0,0-5 1 0,-3-1-2 16,-3-6 2-16,1 0-2 0,-6-2 3 0,1-5-4 16,-2-4 4-16,-5-1-5 0,-10 1 5 15,0-6-7-15,0-1 3 0,-10 3-6 0,-5 0 3 16,1 0-5-16,-5 9 2 0,-3-1-1 0,22 33 4 16,-47-38 0-16,22 27 5 0,-2 1-1 0,-1 4 1 15,2 6-1-15,-2 0 0 0,0 16 0 0,2-3-2 16,0 5 1-16,26-18-3 0,-43 46 3 0,24-21-4 15,0 3 4-15,5 5-33 0,-11-23-110 16,31 28-161-16,-6-38-119 0,-12 40-28 16,21-7 340-16</inkml:trace>
        </inkml:traceGroup>
      </inkml:traceGroup>
    </inkml:traceGroup>
  </inkml:traceGroup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7:54.61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86B1C71B-0708-4179-9D3D-49FA6B3F6949}" emma:medium="tactile" emma:mode="ink">
          <msink:context xmlns:msink="http://schemas.microsoft.com/ink/2010/main" type="inkDrawing" rotatedBoundingBox="9379,12871 13607,12901 13606,12982 9378,12952" semanticType="underline" shapeName="Other">
            <msink:sourceLink direction="with" ref="{76D55992-0DCF-4951-A3E7-A12917D9B06E}"/>
          </msink:context>
        </emma:interpretation>
      </emma:emma>
    </inkml:annotationXML>
    <inkml:trace contextRef="#ctx0" brushRef="#br0">-13 5 557 0,'0'0'111'0,"0"0"-70"0,0 0 5 16,-13 23 36-16,13-23 41 0,0 0 32 0,0 0 20 15,0 0-33-15,0 0-43 0,0 0-41 16,26 19-54-16,-26-19-5 0,28 4 0 0,-28-4 2 16,33 5-1-16,-33-5 1 0,45 11-1 0,-17-11 0 15,1 4 0-15,5-4 1 0,4 0-1 16,7 0 0-16,10 0 1 0,2 0-1 0,9 0 1 15,4-7-1-15,9 7 1 0,1-6 0 0,3 6-1 16,6 0 1-16,-1 0 1 0,4 0 0 0,4 0 0 16,6 0 0-16,8 6 2 0,3-6-1 0,3 7 3 15,-1-3-2-15,-4-4-1 0,-6 11-1 0,3-6-1 16,-3 2 1-16,0-7 2 16,4 4 1-16,-1-4-1 0,2 0 1 0,-1 0-2 15,4 0-2-15,-1 0-1 0,2-2 2 0,5 2 0 16,-6-10 1-16,-2 3 0 0,-8 3-1 0,-8 4-1 15,-6-8 0-15,-10 8 0 0,-6 0 0 0,-7 0-1 16,-9 0 0-16,-2 0-1 0,-8 0 1 0,-6 0 0 16,-4 0 1-16,-7 4 0 0,-7-4 0 0,-23 0-1 15,36 8 1-15,-36-8-1 0,0 0 1 16,28 8-1-16,-28-8 1 0,0 0-1 0,0 0 1 16,0 0 0-16,0 0 0 0,0 0 2 0,0 0 2 15,0 0 0-15,0 0-2 0,-28 14-2 0,28-14-4 16,0 0-134-16,-46-5-177 0,46 5-176 15,0 0-53-15,-44-9 335 0</inkml:trace>
  </inkml:traceGroup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9:09.49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9F5791A-A63A-4DE3-B1AD-242CE5E9D54B}" emma:medium="tactile" emma:mode="ink">
          <msink:context xmlns:msink="http://schemas.microsoft.com/ink/2010/main" type="inkDrawing" rotatedBoundingBox="19843,16435 24629,16571 24585,18131 19799,17995" hotPoints="24537,16598 24519,18032 19851,17971 19869,16537" semanticType="enclosure" shapeName="Rectangle">
            <msink:sourceLink direction="with" ref="{D01AA226-FC09-4799-8DB7-F33A3291A4C4}"/>
          </msink:context>
        </emma:interpretation>
      </emma:emma>
    </inkml:annotationXML>
    <inkml:trace contextRef="#ctx0" brushRef="#br0">104 233 100 0,'0'0'53'0,"-9"-35"11"0,9 35 12 15,0 0 12-15,0-31 15 0,0 31 17 0,-7-22 22 16,7 22 27-16,-8-26 37 0,8 26-30 0,0 0-48 15,0 0-50-15,0 0-71 0,0 0-2 0,0 0-1 16,0 0-1-16,0 0 0 0,0 0-1 16,0 0-1-16,0 0 1 0,0 0-1 15,8 35 0-15,-8-35-1 0,0 37 2 0,0-14-4 16,-8 4 4-16,8 5-3 0,0-1 2 0,-5 4-3 16,5-1 4-16,0 0-5 0,-8 4 4 0,8-1-3 15,0-3-11-15,-6 3 24 0,6-1-23 0,0 5 22 16,0-6-9-16,0 4-4 0,0 1 4 0,0-5-5 15,-4 3 5-15,4-5-6 0,0 0 6 16,0 0-5-16,0-3 4 0,0-1-5 0,-6-2 5 16,6 0-4-16,-6-3 2 0,1 3-4 0,5-4 2 15,-8 2-1-15,8-25 3 0,-8 46-2 16,8-46 3-16,-6 41-3 0,6-41 2 0,0 38-2 16,0-38 3-16,0 32-2 0,0-32 1 0,0 32 0 15,0-32 2-15,8 29-3 0,-8-29 4 0,5 25-3 16,-5-25 2-16,0 0-2 0,0 29 1 15,0-29 0-15,0 0 0 0,-10 28-1 0,10-28 1 16,0 0 5-16,-8 33-27 0,8-33 28 0,0 0-30 16,-8 27 24-16,8-27 1 0,0 0-1 0,0 0 2 15,0 0-1-15,0 0 0 0,0 0 0 0,0 0 0 16,-9 25-1-16,9-25 0 0,0 0 1 0,0 0-1 16,0 0-1-16,0 0 2 0,0 0-1 0,0 0 1 15,0 0-1-15,0 0 0 16,0 0 0-16,0 0 0 0,0 0 1 0,0 0 0 15,6 24 0-15,-6-24 0 0,0 0-1 0,0 0 1 16,0 0-1-16,0 0 2 0,0 0 7 0,0 0 3 16,0 0 10-16,0 0 3 0,0 0 4 0,0 0 2 15,17-25-7-15,-17 25-5 0,0 0-11 0,0 0-13 16,0 0-10-16,23-12-7 0,-23 12-2 16,0 0 3-16,0 0 6 0,25 8 6 0,-25-8 3 15,0 0 3-15,31 5 2 0,-31-5 3 0,29 0 0 16,-29 0 1-16,35 0-1 0,-35 0 1 0,38 0-1 15,-38 0 1-15,44-5 2 0,-19 5-1 0,-25 0 1 16,46-8-3-16,-18 8-2 0,-3-6-1 16,4 6-2-16,3-6 1 0,-3 6 0 0,1 0 1 15,-1 0 0-15,-2 0 0 0,3 0 1 16,-4 6-3-16,2-6 2 0,-1 6 2 0,1-6-2 16,1 4 2-16,0-4 0 0,5 0 2 0,1 0 0 15,-1 6-1-15,6-6 1 0,0 0-2 0,-1 0 1 16,8-6 1-16,-2 6-1 0,3-4-1 0,2 4 1 15,1 0-2-15,0-6 0 0,2 6 0 0,2 0 0 16,0 0 1-16,-1 0-1 0,-1 0 1 0,-1 8-1 16,-2-8 0-16,3 8-1 0,-4 0 2 0,2-3 3 15,-3 3-1-15,-1-2 0 0,0 0 2 0,-5 2-5 16,3-4 3-16,-1-4-1 0,1 7 1 16,-4-7 2-16,3 0 0 15,0 0-1-15,-2 0 0 0,3 0-1 0,-4 0-1 16,2 0 0-16,-3 0-1 0,3 0 0 0,-5 0 0 15,1 0 0-15,-1 0 0 0,-3 0 0 0,0 7 0 16,-3-7 1-16,2 0-1 16,-4 0 3-16,1 0 2 0,1 6 0 0,-1-6 2 0,-1 0-1 0,2 0-1 15,-1 0-1-15,0 0-1 0,1 0-2 16,-3 0 0-16,2 0-2 0,-2 0 1 0,1 0 0 16,1 0 1-16,-2 0-1 0,2 0-1 0,-2 0-1 15,-3 0 1-15,1 8-1 0,-1-8 2 0,0 4 1 16,-1-4-1-16,1 0 2 0,1 7 1 15,-1-7 3-15,2 0 5 0,-2 0 5 0,3 0-1 16,0 0-3-16,2 0-4 0,2 0-6 0,1 0-1 16,1-7 0-16,1 7 1 0,-1-4 0 0,2 4-2 15,-4 0 1-15,1-9-2 0,-2 9 1 0,0 0 0 16,-3 0-2-16,2 0 3 0,-2 0-1 0,0 0 1 16,4 0 0-16,-6 0-1 0,4 0 0 0,-2 0 1 15,-1 0-1-15,0 0 0 16,1 0 0-16,-2 0 0 0,4 0-1 0,-5 0 3 15,5 0-2-15,-2 0 1 0,0 0 0 0,2 0 0 16,-2 0 0-16,2 0-1 0,-3 0 0 0,-4 0-1 16,3 0-1-16,-3 0 2 0,-24 0 0 0,46 0 1 15,-46 0 0-15,35 0-1 0,-35 0 0 0,30 0-1 16,-30 0 2-16,24 0 0 0,-24 0-1 16,0 0 1-16,0 0-3 0,0 0 0 0,0 0-1 15,0 0-3-15,0 0-1 0,0 0 0 0,0 0 4 16,0 0 4-16,0 0 11 0,0 0 2 0,0 0-1 15,0 0 0-15,0 0-9 0,0 0 1 0,0 0 0 16,0 0 0-16,0 0-2 0,0 0-3 0,0 0 0 16,0 0 0-16,0 0-1 0,0 0 2 15,16-23 0-15,-16 23-2 0,0 0 2 16,0 0-1-16,-8-27 1 0,8 27 1 0,0 0 0 16,-8-22-2-16,8 22 0 0,0 0-1 0,-12-33 0 15,12 33 24-15,-9-23-22 0,9 23 21 0,-6-29-20 16,6 29-2-16,-4-38 3 0,4 38-2 0,-6-43 2 15,6 43-4-15,0-44 2 0,0 18-1 0,0 0 1 16,6-1-1-16,-6 2 3 0,0-4-5 0,0 2 5 16,0 2-3-16,0-2 2 15,0 0-2-15,0 0 4 0,0 0-3 0,-9-3 3 0,3 4-3 16,1 3 2-16,-1-8-4 0,-2 8 3 16,4-3-3-16,-3 0 2 0,1 3-1 0,2-8 3 15,-2 7-4-15,6-4 3 0,0-1-3 0,0 2 3 16,0-4-4-16,0 4-9 0,0-2 21 0,0-1-22 15,6 3 22-15,-6 1-8 0,4-1-3 16,-4 2 3-16,0 25-3 0,9-43 3 0,-9 43-2 16,0-38 2-16,0 38-3 0,7-33 2 0,-7 33-2 15,0-27 2-15,0 27-1 0,0 0 1 0,0-31-1 16,0 31 1-16,0 0-1 0,0-29 1 0,0 29-2 16,0 0 1-16,7-29-2 0,-7 29 3 0,0 0-2 15,0-23 3-15,0 23-1 0,0 0 0 16,0 0-1-16,12-25 0 0,-12 25 0 0,0 0 0 15,0 0 0-15,0 0-1 0,0 0 0 16,7-25 0-16,-7 25 0 0,0 0 1 0,0 0 0 16,0 0 0-16,0 0 0 0,0 0 1 0,0 0-2 15,0 0 2-15,0 0 0 0,0 0-3 0,0 0 2 16,0 0 0-16,0 0 0 0,0 0 0 0,0 0 0 16,0 0 2-16,0 0-2 0,0 0 0 0,0 0-2 15,0 0-2-15,0 0-4 0,0 0-8 16,0 0-3-16,0 0-8 0,0 0-1 0,0 0 2 15,0 0 1-15,0 0 0 0,0 0 10 0,0 0 3 16,0 0 6-16,0 0 5 0,0 0 0 16,0 0 1-16,0 0 0 0,0 0 1 0,0 0-2 15,0 0 1-15,0 0 0 0,0 0 0 0,0 0 0 16,0 0 0-16,0 0-1 0,-25 9 0 16,25-9 1-16,0 0-1 0,0 0 2 0,0 0-1 15,-24 9 0-15,24-9 0 0,0 0 0 0,-32 7-1 16,32-7 1-16,-31 7 1 0,31-7 0 0,-38 4-1 15,38-4-2-15,-48 8 1 0,23-8-1 0,-1 6 2 16,-1-6 1-16,3 0-2 0,-7 5 1 0,5-5-2 16,-5 0 2-16,2 0 1 0,1 0-1 0,-1 0 1 15,1-5-1-15,-1 5-3 0,0 0 3 16,0-8 1-16,-3 8-2 0,0-6 2 16,-2 6-2-16,0-8 1 0,-1 8-1 0,-3 0 1 15,1-5-1-15,-4 5 0 0,-2 0 1 0,0-5 0 16,-3 5 0-16,0 0 1 0,0-8-2 0,0 8 1 15,2 0 0-15,-1-6-1 0,-1 6 0 0,6 0 0 16,-4-4-1-16,0 4 1 0,3 0 1 0,-1 0-1 16,0-6 1-16,-2 6 1 0,3 0-2 15,-3-6 1-15,-1 6-1 0,0-3 1 0,1 3 0 16,-3-8 0-16,-2 8 0 0,-1 0-1 0,-2-4 1 16,-1 4 0-16,-2 0 1 0,-2 0-2 0,-2 0 1 15,2 0-1-15,2 0 2 0,-1 0-1 0,2 0 1 16,-4 0 0-16,1 0-1 0,2 0-1 15,-2-4 1-15,0 4 1 0,-1 0 0 16,-1 0 0-16,-4 0 0 0,2 0-1 0,1 0 0 16,2 0 2-16,0 0 0 0,1 0-1 0,1-6 0 15,1 6-1-15,-1-6 1 0,4 6-1 0,-4 0 1 16,1-5-1-16,0 5 0 0,-1 0 0 0,-1 0 0 16,2 0 1-16,-1 0 0 0,2-5 0 0,5 5 0 15,1 0 0-15,1-7-1 0,4 7-1 0,3-6 1 16,2 0 0-16,1 6 1 0,1-6 0 15,1 6-1-15,0-7 1 0,1 7-2 0,1-7 1 16,2 7 0-16,3 0 1 0,0 0 0 0,2-4-1 16,3 4 1-16,23 0 0 0,-45-9-1 15,45 9 2-15,-35-5-2 0,35 5 0 0,-27 0 1 16,27 0-1-16,0 0 2 0,0 0-4 0,0 0 0 16,0 0 3-16,0 0 0 0,0 0 2 0,0 0-2 15,25-30-5-15,-25 30 0 0,40-5 0 16,-14 5-4-16,18 16-189 0,-44-16-235 0,59 5-47 15,-31-5 86-15</inkml:trace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1:06.09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9C7E080C-E630-418C-A345-C5702E34FF6E}" emma:medium="tactile" emma:mode="ink">
          <msink:context xmlns:msink="http://schemas.microsoft.com/ink/2010/main" type="writingRegion" rotatedBoundingBox="26201,17566 26649,17566 26649,17877 26201,17877"/>
        </emma:interpretation>
      </emma:emma>
    </inkml:annotationXML>
    <inkml:traceGroup>
      <inkml:annotationXML>
        <emma:emma xmlns:emma="http://www.w3.org/2003/04/emma" version="1.0">
          <emma:interpretation id="{EA7BF150-E4EB-4AD0-AA30-2D60C79FA889}" emma:medium="tactile" emma:mode="ink">
            <msink:context xmlns:msink="http://schemas.microsoft.com/ink/2010/main" type="paragraph" rotatedBoundingBox="26201,17566 26649,17566 26649,17877 26201,178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4D312C1-10A4-4994-A8C4-0CFAB5598F61}" emma:medium="tactile" emma:mode="ink">
              <msink:context xmlns:msink="http://schemas.microsoft.com/ink/2010/main" type="line" rotatedBoundingBox="26201,17566 26649,17566 26649,17877 26201,17877"/>
            </emma:interpretation>
          </emma:emma>
        </inkml:annotationXML>
        <inkml:traceGroup>
          <inkml:annotationXML>
            <emma:emma xmlns:emma="http://www.w3.org/2003/04/emma" version="1.0">
              <emma:interpretation id="{7DBFF81D-66A4-46B7-BE5D-F937C2DD321B}" emma:medium="tactile" emma:mode="ink">
                <msink:context xmlns:msink="http://schemas.microsoft.com/ink/2010/main" type="inkWord" rotatedBoundingBox="26201,17566 26649,17566 26649,17877 26201,17877">
                  <msink:destinationLink direction="with" ref="{9ED78613-06B4-4A79-8F1D-18773D6F5BB5}"/>
                </msink:context>
              </emma:interpretation>
              <emma:one-of disjunction-type="recognition" id="oneOf0">
                <emma:interpretation id="interp0" emma:lang="en-US" emma:confidence="0">
                  <emma:literal>N</emma:literal>
                </emma:interpretation>
                <emma:interpretation id="interp1" emma:lang="en-US" emma:confidence="0">
                  <emma:literal>v</emma:literal>
                </emma:interpretation>
                <emma:interpretation id="interp2" emma:lang="en-US" emma:confidence="0">
                  <emma:literal>~</emma:literal>
                </emma:interpretation>
                <emma:interpretation id="interp3" emma:lang="en-US" emma:confidence="0">
                  <emma:literal>V</emma:literal>
                </emma:interpretation>
                <emma:interpretation id="interp4" emma:lang="en-US" emma:confidence="0">
                  <emma:literal>o</emma:literal>
                </emma:interpretation>
              </emma:one-of>
            </emma:emma>
          </inkml:annotationXML>
          <inkml:trace contextRef="#ctx0" brushRef="#br0">257 245 1251 0,'0'0'273'0,"0"0"-214"0,0 0-55 16,-6 23-1-16,6-23-2 0,0 0 0 15,0 0-1-15,0 0-2 0,0 0-1 0,0 0-2 16,0 0-1-16,0 0-4 0,0 0-4 0,0 0 1 15,0 0 2-15,0 0 8 0,0 0 3 16,-15-29 2-16,15 29 0 0,0 0 1 0,-19-29 3 16,19 29 1-16,0 0 0 0,-36-32 2 0,36 32-4 15,-31-25 1-15,31 25-3 0,-33-24 2 0,33 24-3 16,-32-24 1-16,32 24-1 0,-32-18 1 0,32 18-2 16,-25-15 2-16,25 15 0 0,0 0-2 0,-28-12 0 15,28 12-1-15,0 0-3 0,0 0 1 16,0 0-2-16,0 0-6 0,0 0-3 0,0 0-3 15,0 0 1-15,0 0 4 0,0 0 5 0,0 0 2 16,0 0 2-16,0 0 1 0,0 0-1 16,26-15 1-16,-26 15 1 0,0 0-2 0,29 15 3 15,-29-15-1-15,0 0 1 0,37 26-1 0,-37-26 0 16,25 19-1-16,-25-19 1 0,29 18-2 0,-29-18 3 16,31 22-4-16,-31-22 0 0,24 24-8 15,-24-24 2-15,25 18-2 0,-25-18 5 0,0 0 5 16,31 33 2-16,-31-33-1 0,0 0 2 0,23 32 0 15,-23-32 1-15,0 0-1 0,12 32 2 0,-12-32-2 16,0 0 1-16,0 0-2 0,7 27-1 0,-7-27-1 16,0 0 0-16,0 0-3 0,0 0-2 0,0 0-3 15,0 0-1-15,0 0-1 0,0 0 3 16,0 0 3-16,0 0 2 0,28-24 4 16,-28 24-2-16,12-28 2 0,-12 28-2 0,16-33 2 15,-16 33-1-15,17-34 3 0,-17 34-3 0,15-38 3 16,-15 38-4-16,14-34 3 0,-14 34-2 0,13-33 2 15,-13 33-2-15,11-31 1 0,-11 31-2 0,0 0 1 16,13-31 0-16,-13 31 1 0,0 0-2 0,0 0 2 16,10-25-1-16,-10 25 0 0,0 0-1 15,0 0 0-15,0 0-1 0,0 0-1 0,0 0 0 16,0 0 0-16,0 0-2 0,0 0-18 0,0 0-217 16,0 0-196-16,0 0-33 0,0 0 219 0</inkml:trace>
        </inkml:traceGroup>
      </inkml:traceGroup>
    </inkml:traceGroup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22T00:39:17.132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9E1C9B5-721B-474C-A68A-217168AD82D1}" emma:medium="tactile" emma:mode="ink">
          <msink:context xmlns:msink="http://schemas.microsoft.com/ink/2010/main" type="writingRegion" rotatedBoundingBox="7171,9798 29897,9643 29936,15374 7210,15529"/>
        </emma:interpretation>
      </emma:emma>
    </inkml:annotationXML>
    <inkml:traceGroup>
      <inkml:annotationXML>
        <emma:emma xmlns:emma="http://www.w3.org/2003/04/emma" version="1.0">
          <emma:interpretation id="{9CECCFC5-EDAA-449D-8AD1-9D0B0BAB9DF1}" emma:medium="tactile" emma:mode="ink">
            <msink:context xmlns:msink="http://schemas.microsoft.com/ink/2010/main" type="paragraph" rotatedBoundingBox="7497,10092 10969,9655 11101,10699 7628,1113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1824F4B-58B5-4975-A98A-152EA9498A8E}" emma:medium="tactile" emma:mode="ink">
              <msink:context xmlns:msink="http://schemas.microsoft.com/ink/2010/main" type="line" rotatedBoundingBox="7497,10092 10969,9655 11101,10699 7628,11136"/>
            </emma:interpretation>
          </emma:emma>
        </inkml:annotationXML>
        <inkml:traceGroup>
          <inkml:annotationXML>
            <emma:emma xmlns:emma="http://www.w3.org/2003/04/emma" version="1.0">
              <emma:interpretation id="{6815E011-9711-4879-9E0A-734CEEAA1644}" emma:medium="tactile" emma:mode="ink">
                <msink:context xmlns:msink="http://schemas.microsoft.com/ink/2010/main" type="inkWord" rotatedBoundingBox="7497,10092 10969,9655 11101,10699 7628,11136"/>
              </emma:interpretation>
              <emma:one-of disjunction-type="recognition" id="oneOf0">
                <emma:interpretation id="interp0" emma:lang="en-US" emma:confidence="0">
                  <emma:literal>he-be</emma:literal>
                </emma:interpretation>
                <emma:interpretation id="interp1" emma:lang="en-US" emma:confidence="0">
                  <emma:literal>he-by</emma:literal>
                </emma:interpretation>
                <emma:interpretation id="interp2" emma:lang="en-US" emma:confidence="0">
                  <emma:literal>he-b</emma:literal>
                </emma:interpretation>
                <emma:interpretation id="interp3" emma:lang="en-US" emma:confidence="0">
                  <emma:literal>h=b.</emma:literal>
                </emma:interpretation>
                <emma:interpretation id="interp4" emma:lang="en-US" emma:confidence="0">
                  <emma:literal>n=-b,</emma:literal>
                </emma:interpretation>
              </emma:one-of>
            </emma:emma>
          </inkml:annotationXML>
          <inkml:trace contextRef="#ctx0" brushRef="#br0">1794 41 503 0,'0'0'86'0,"0"0"-22"0,0 0-6 15,0 0 4-15,0 0-3 0,0 0 0 16,0 0 3-16,0 0 2 0,0 0-1 0,0 0-3 16,0 0-11-16,0 0-9 0,0 0-8 0,0 0-6 15,0 0-6-15,0 0 0 0,0 0-4 0,0 0 0 0,0 0-1 16,0 0-1-16,0 0-3 0,21 0-2 0,-21 0-3 15,0 0 0-15,0 0-1 0,33-8 0 0,-33 8 0 16,0 0-1-16,35-5-2 0,-35 5 0 31,26-4 0-31,-26 4-2 0,29-9 2 0,-29 9-3 0,27-6 3 16,-27 6-2-16,27-8 0 0,-27 8-1 0,0 0 2 16,29-6-2-16,-29 6 1 0,0 0 0 0,27 0-2 15,-27 0 1-15,0 0-7 0,0 0-6 0,0 0-10 16,0 0-12-16,25 0-13 0,-25 0-21 0,0 0-34 0,0 0-30 15,0 0-40 1,0 0-56-16,17-31-125 0,-17 31 109 16,0 0 246-16</inkml:trace>
          <inkml:trace contextRef="#ctx0" brushRef="#br0" timeOffset="1253.402">1975 541 526 0,'0'0'94'0,"0"0"-34"16,0 0-7-16,0 0 6 0,0 0-5 0,0 0-11 16,28 0-7-16,-28 0-5 0,0 0-2 0,25-19 3 15,-25 19 0-15,24-11-1 0,-24 11 1 0,31-6 5 16,-31 6 1-16,36-9-2 0,-10 10-3 0,-4-8-6 0,9 7-6 0,-3-8-20 16,7 8 15-16,0-11-21 0,2 6 19 0,2-3 1 15,5 1-1-15,-1 1 2 0,5-2-2 16,-3 1-2-16,5-1-3 0,-2 1 1 0,4-1-3 0,-3 2 2 15,4 0-3-15,-1-3-1 0,0 3-2 0,2-3 1 16,-5 2-2-16,3-3 3 0,0 0 0 16,-4 1 3-16,2 0-3 0,-11 0 1 15,4 1-4-15,-8 1-2 0,-4-1 0 0,-5 3-1 16,-1-3 1-16,-25 8 0 0,44-6 0 0,-44 6 0 16,31-9-2-16,-31 9 2 0,0 0-2 0,27-4 1 15,-27 4-4-15,0 0-6 0,0 0-9 0,0 0-7 16,0 0 1-16,0 0 2 0,0 0-4 0,0 0-18 15,-38 8-38-15,38-8-55 0,-37 7-53 16,37-7-71-16,-27 22-139 0,-9-28 188 0,36 6 214 16</inkml:trace>
          <inkml:trace contextRef="#ctx0" brushRef="#br0" timeOffset="704.3969">2417-435 761 0,'0'0'80'0,"10"-23"-27"0,-10 23-5 15,0 0 4-15,0 0-4 0,0 0-3 16,0 0-4-16,0 0-6 0,0 0-5 0,0 0-8 16,0 0-7-16,0 0-6 0,0 0-5 0,0 0-1 15,0 0 1-15,0 0 0 0,-13 34 4 0,13-34 12 16,0 46-31-16,4-14 31 0,-4 6-30 16,0 4 15-16,6 4 9 0,-5-2-8 0,-1 2 10 15,0-7-7-15,6 5 4 0,-6-6-9 0,0-1 5 16,-6-4-7-16,6-5 3 0,0-2-5 0,-2-3 7 15,2-23-5 1,0 39 4-16,0-39-2 0,-7 25 1 0,7-25-3 16,0 0 0-16,0 0-4 0,0 0 1 0,0 0 0 15,0 0 1-15,0 0 3 0,0 0-2 0,0 0 4 16,0 0-3-16,25-18 1 0,-25 18-2 16,17-27 1-16,-17 27-2 0,18-38 3 0,-18 38-5 15,21-45 4-15,-6 17-4 0,-3 1 6 0,3-1-6 16,-2-2 5-16,4 0-4 0,-1 4 2 0,-16 26-2 15,31-38 2-15,-31 38-2 0,31-30 2 0,-31 30-2 16,27-24 1-16,-27 24 0 0,31-15 0 16,-31 15-2-16,32-7 3 0,-32 7-2 15,35 0 0-15,-35 0-1 0,32 0 1 0,-32 0 0 0,41 3 0 0,-41-3 2 0,35 19-2 16,-35-19 1-16,37 27-2 0,-37-27 3 0,31 44-4 16,-21-23 4-16,2 4-3 0,-8-1 5 15,2 2-5-15,-6-3 5 0,0 2-4 0,-8 1 5 16,8-26-5-16,-24 39 5 0,24-39-2 0,-31 38 3 15,31-38-1-15,-45 33 1 0,18-18-2 16,1-3 0-16,-3-1-3 0,-1 0 1 0,1-3-2 16,3-1 1-16,3-7-2 0,23 0 0 0,-42 8-3 15,42-8-2-15,-35 0-3 0,35 0-4 0,-28 0-7 16,28 0-8-16,0 0-12 0,-28-8-19 0,28 8-32 16,0 0-38-16,0 0-54 0,0 0-107 0,-10-29-84 15,10 29 209-15,0 0 166 0</inkml:trace>
          <inkml:trace contextRef="#ctx0" brushRef="#br0" timeOffset="-1423.8641">12 17 250 0,'0'0'51'0,"0"0"-4"16,0 0 7-16,0-22 5 0,0 22-4 0,0 0-1 16,0 0-9-16,0 0-3 0,0 0-1 15,0 0 2-15,0 0 3 0,0 0 0 0,0 0-6 16,0 0-5-16,0 0-6 0,0 0-2 0,0 0 0 16,0 0-3-16,0 0-5 0,-13 24-5 0,13-24-3 15,0 0-1-15,2 28 3 0,-2-28 2 0,5 36 6 16,-5-13-3-16,9 6 4 0,-9 1-9 0,8 7 2 15,-8-3-11-15,7 3 3 0,-7 2-7 16,6 1 6-16,-4-3-6 0,-2-3 8 16,3-2 16-16,-3 2-25 0,0-9 31 0,7 2-31 15,-7-4 10-15,0 2-1 0,0-25-6 0,0 43 3 16,0-43-6-16,0 37 5 0,0-37-2 0,0 30 1 16,0-30-1-16,0 26 1 0,0-26-2 0,0 0 1 15,0 24-2-15,0-24 1 0,0 0-2 0,0 0 0 16,0 0 0-16,0 0-1 0,0 0 0 0,0 0 0 15,0 0 1-15,0 0 1 16,0 0 1-16,0 0 0 0,0 0 1 0,0 0-1 16,0 0 4-16,0 0 0 0,0 0 2 0,0 0 1 15,0 0-1-15,0 0 1 0,0 0-3 0,0 0-3 16,0 0 0-16,19-24-3 0,-19 24 1 0,8-26-1 16,-8 26 2-16,11-32-2 0,-11 32 3 0,18-42-3 15,-6 20 3-15,0-4-5 0,-2 0 6 16,0 0 12-16,4 1-30 0,-1-2 29 0,-4 1-28 15,6 2 11-15,-3 2 6 0,-12 22-4 0,25-37 3 16,-25 37-3-16,26-34 1 0,-26 34-1 0,29-25 0 16,-29 25-1-16,31-24 0 0,-31 24-2 0,30-11 1 15,-30 11-2-15,33-7 1 0,-33 7 0 16,34 0 0-16,-34 0 0 0,35 12 0 0,-35-12 2 0,35 22 1 16,-35-22 2-16,27 38-1 15,-13-14 3-15,-1 3-5 0,-2 2 5 0,0 3 13 16,-1 0-28-16,0 3 31 0,-3-2-31 15,-7 5 12-15,5-4 6 0,-5-2-7 0,0-2 4 0,0-2-4 0,-8-4 4 16,8-24-4-16,-9 44 6 0,9-44-4 0,-9 35 3 16,9-35-1-16,-9 25 0 0,9-25-1 0,0 0-1 15,0 0-1-15,0 0-1 0,0 0-4 16,0 0-3-16,0 0-7 0,0 0-8 0,0 0-10 16,0 0-19-16,0 0-33 0,-19-38-42 0,19 38-50 15,5-28-58-15,-5 1-129 0,0 27 137 16,-8-35 227-16</inkml:trace>
          <inkml:trace contextRef="#ctx0" brushRef="#br0" timeOffset="-967.1402">809 323 382 0,'0'0'135'0,"0"0"-95"15,0 0-19-15,0 0 7 0,0 0 11 0,0 0 13 16,0 0 2-16,0 0 3 0,0 0-6 0,0 0 0 16,0 0-8-16,0 0-3 0,23-14-6 0,-23 14-5 15,0 0-6-15,25-4-6 0,-25 4-6 0,0 0-4 16,27-12-2-16,-27 12-4 0,28-12 2 16,-28 12-1-16,35-15 0 0,-35 15 0 0,36-11 0 15,-36 11-1-15,36-10 0 16,-36 10 0-16,36-12 0 0,-36 12-1 15,39-9 1-15,-39 9 0 0,33-11 0 0,-33 11-1 0,26-3 1 16,-26 3-1-16,0 0 0 0,27-4-1 0,-27 4-1 0,0 0-2 16,0 0-9-16,0 0-14 0,0 0-19 0,0 0-22 15,0 0-25-15,0 0-21 0,0 0-53 0,0 0-90 16,0 0-66-16,0 0 299 0</inkml:trace>
          <inkml:trace contextRef="#ctx0" brushRef="#br0" timeOffset="-578.4616">851 545 144 0,'0'0'46'0,"0"0"7"15,0 0 18-15,0 0 12 0,0 0 5 0,0 0-8 16,24 6-6-16,-24-6-5 0,0 0 3 0,0 0 0 16,0 0-15-16,0 0 12 0,28-9-22 15,-28 9 9-15,0 0-7 0,0 0-7 0,0 0-8 16,0 0-6-16,26-3-6 0,-26 3-4 0,0 0-4 16,0 0-2-16,0 0-1 0,0 0-2 15,0 0-2-15,28-10 0 0,-28 10-3 0,0 0 1 16,26-10-2-16,-26 10 0 0,23-8 17 0,-23 8-18 15,28-10 16-15,-28 10-17 0,34-11-2 0,-34 11-16 16,40-11 16-16,-40 11-16 0,37-10 16 16,-37 10 0-16,36-7-3 0,-36 7-8 0,27-8-14 15,-27 8-22-15,0 0-31 0,27 0-30 0,-27 0-61 16,0 0-53-16,0 0-86 0,0 0-40 0,0 0 326 16</inkml:trace>
        </inkml:traceGroup>
      </inkml:traceGroup>
    </inkml:traceGroup>
    <inkml:traceGroup>
      <inkml:annotationXML>
        <emma:emma xmlns:emma="http://www.w3.org/2003/04/emma" version="1.0">
          <emma:interpretation id="{2F3AD036-37C0-48D1-8045-AF06C062CF29}" emma:medium="tactile" emma:mode="ink">
            <msink:context xmlns:msink="http://schemas.microsoft.com/ink/2010/main" type="paragraph" rotatedBoundingBox="9690,10964 14046,9591 14275,10317 9919,1169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476AECF-660F-4149-932E-14F5D6C2A0D8}" emma:medium="tactile" emma:mode="ink">
              <msink:context xmlns:msink="http://schemas.microsoft.com/ink/2010/main" type="line" rotatedBoundingBox="9690,10964 14046,9591 14275,10317 9919,11690"/>
            </emma:interpretation>
          </emma:emma>
        </inkml:annotationXML>
        <inkml:traceGroup>
          <inkml:annotationXML>
            <emma:emma xmlns:emma="http://www.w3.org/2003/04/emma" version="1.0">
              <emma:interpretation id="{32C336FC-E7DE-4629-8DD1-7B2EA951B9FA}" emma:medium="tactile" emma:mode="ink">
                <msink:context xmlns:msink="http://schemas.microsoft.com/ink/2010/main" type="inkWord" rotatedBoundingBox="9690,10964 14046,9591 14275,10317 9919,11690"/>
              </emma:interpretation>
              <emma:one-of disjunction-type="recognition" id="oneOf1">
                <emma:interpretation id="interp5" emma:lang="en-US" emma:confidence="0">
                  <emma:literal>2=2</emma:literal>
                </emma:interpretation>
                <emma:interpretation id="interp6" emma:lang="en-US" emma:confidence="0">
                  <emma:literal>2 A = 12</emma:literal>
                </emma:interpretation>
                <emma:interpretation id="interp7" emma:lang="en-US" emma:confidence="0">
                  <emma:literal>2a=' 2</emma:literal>
                </emma:interpretation>
                <emma:interpretation id="interp8" emma:lang="en-US" emma:confidence="0">
                  <emma:literal>2A = 12</emma:literal>
                </emma:interpretation>
                <emma:interpretation id="interp9" emma:lang="en-US" emma:confidence="0">
                  <emma:literal>sat' 2</emma:literal>
                </emma:interpretation>
              </emma:one-of>
            </emma:emma>
          </inkml:annotationXML>
          <inkml:trace contextRef="#ctx0" brushRef="#br0" timeOffset="3869.6916">4228 607 304 0,'0'0'57'16,"0"0"-42"-16,0 0-4 0,0 0 8 0,0 0 13 15,0 0 7-15,0 0 9 0,0 0-2 0,0 0 6 16,0 0-3-16,0 0 7 0,0 0-4 0,0 0 9 16,0 0-2-16,0 0 5 0,0 0-3 0,0 0-5 15,30 14-10-15,-30-14-8 0,0 0-9 0,0 0-2 16,25 0-3-16,-25 0-5 0,0 0-2 0,0 0-3 15,32-8-1-15,-32 8-1 16,0 0-3-16,33-12-1 0,-33 12-5 0,30-9 0 16,-30 9-2-16,31-5 0 0,-31 5-2 0,35-10 1 15,-35 10-1-15,36-4 0 0,-36 4 0 0,36 0 0 16,-36 0 0-16,27-5 1 0,-27 5-1 0,25 0-2 16,-25 0 1-16,0 0-8 0,22 0-7 0,-22 0-9 31,0 0-12-31,0 0-9 0,0 0-12 0,26 15-19 15,-26-15-18-15,0 0-31 0,0 0-28 0,0 0-108 16,0 0-66-16,0 0 241 0</inkml:trace>
          <inkml:trace contextRef="#ctx0" brushRef="#br0" timeOffset="3489.6079">4196 386 427 0,'0'0'135'0,"0"0"-50"0,0 0-14 0,0 0-11 16,0 0-1-16,0 0-12 0,0 0-3 0,0 0-7 16,0 0 0-16,0 0-6 0,0 0-3 15,0 0-6-15,0 0-4 0,0 0-7 0,0 0-4 16,24-6-2-16,-24 6-3 0,0 0-1 0,26-9 1 15,-26 9-2-15,27-4-1 0,-27 4 1 0,34-8 0 16,-34 8 2-16,38-5-1 0,-38 5 1 0,38-5-1 16,-38 5-1-16,40-5 1 0,-40 5 0 15,43 0 0-15,-43 0 0 0,39 0-1 0,-39 0 0 16,35 0-1-16,-35 0 2 0,27 0-2 16,-27 0 0-16,0 0 0 0,23 0 0 0,-23 0-1 15,0 0-1-15,0 0-17 0,0 0-14 0,0 0-10 16,0 0-17-16,0 0-13 0,0 0-21 0,-26 0-56 15,26 0-52-15,0 0-93 0,-35 10 145 0,35-10 151 16</inkml:trace>
          <inkml:trace contextRef="#ctx0" brushRef="#br0" timeOffset="1934.9498">2324 781 511 0,'0'0'96'0,"-28"-8"-61"0,28 8-19 0,0 0-4 16,0 0-1-16,0 0 1 0,-24 0 5 16,24 0 5-16,0 0 7 0,0 0 4 0,0 0 10 15,0 0 8-15,0 0 8 0,0 0 2 0,0 0-1 16,0 0-7-16,0 0-7 0,0 0-9 0,0 0-8 16,0 0-7-16,0 0-5 0,0 0-5 0,0 0-4 0,0 0-2 0,0 0-3 15,0 0-2-15,16-29-1 0,-16 29-1 0,0 0 0 16,28-24 1-16,-28 24 1 0,25-11-1 0,-25 11 0 15,28-17 0-15,-28 17-1 0,35-15-1 0,-35 15 3 16,37-14-3-16,-37 14 3 0,35-10-2 0,-35 10 1 16,32-2 0-16,-32 2-2 0,27 0 1 0,-27 0-3 15,0 0 1-15,24 12 0 0,-24-12 1 16,0 0 1-16,7 24 1 0,-7-24 0 16,-6 28 2-16,6-28-3 0,-12 34 3 0,12-34-2 15,-22 41 2-15,10-15-3 0,-4-2 3 0,4 5-4 16,-6-1 5-16,-1-3-5 0,-3 3 5 0,4-1-4 15,-1-1 5-15,2-4-3 0,17-22 2 0,-32 42-2 16,32-42 3-16,-32 35-3 0,32-35 4 16,-27 23-2-16,27-23 3 0,0 0-3 0,0 0 2 15,-21 22-3-15,21-22 1 0,0 0-1 0,0 0-2 16,0 0-1-16,0 0 1 0,0 0 0 0,0 0 2 16,0 0 0-16,31-19-1 0,-31 19 1 0,29-9-2 31,-29 9 1-31,34-8-1 0,-34 8 0 0,41-8-2 0,-41 8 1 15,45-6 1-15,-18 10 0 0,-5-12 1 16,3 8 0-16,1 0-1 0,0 0 0 16,-1 0 0-16,-1 0-1 0,-24 0-2 0,42 0-4 15,-42 0-6-15,34 0-6 0,-34 0-11 0,28 9-19 0,-28-9-23 16,0 0-24-16,0 0-18 0,35 11-11 0,-35-11-26 16,0 0-29-16,0 0-82 0,0 0 47 0,0 0 215 15</inkml:trace>
          <inkml:trace contextRef="#ctx0" brushRef="#br0" timeOffset="2629.7866">3172 837 503 0,'0'0'81'0,"0"0"-31"0,0 0-2 0,0 0 3 15,-12-32 4-15,12 32-10 0,0 0-10 16,-33-24-10-16,33 24-5 0,-29-19-2 0,29 19 3 15,-28-14-2-15,28 14 0 0,-32-7-1 0,32 7 5 16,-31-6 0-16,31 6 2 0,-27 0-3 0,27 0-2 16,-27 13-1-16,27-13-4 0,0 0-2 0,-28 23-6 15,28-23-1-15,-17 26-3 0,17-26 1 16,-14 40-4-16,10-19 4 0,-4 8-3 0,8-1 5 16,-9 2-4-16,9 2 6 0,0-6-4 0,0 0 5 15,0 0-3-15,0-4 3 0,0-22-4 0,0 36 2 16,0-36-4-16,12 30 3 0,-12-30-4 0,0 0 2 31,18 26-2-31,-18-26 0 0,0 0 0 0,28 12 0 0,-28-12-1 16,0 0-1-16,34-2-2 15,-34 2-1-15,32-16 0 0,-32 16-1 0,31-20 2 16,-31 20-2-16,38-30 4 0,-38 30-3 0,39-38 2 16,-39 38-3-16,31-44 3 0,-16 22-4 0,-2-4 5 15,1 1-4-15,-3 0 3 0,-1 1-2 0,-10 24 5 16,14-40-4-16,-14 40 4 0,9-34-2 0,-9 34 1 15,0-26-1-15,0 26 1 0,0 0-1 0,-8-22 2 16,8 22-1-16,0 0 3 0,0 0 1 16,0 0-1-16,0 0 0 0,0 0-3 0,0 0 0 15,-15 22-2-15,15-22 3 0,0 42-4 0,0-13 4 16,0-4-3-16,0 2 2 0,0 1-2 16,0-5 2-16,6 3-2 0,-2-6 3 0,-4-20-3 15,13 40 6-15,-13-40-3 0,14 27 3 0,-14-27-2 0,0 0-1 0,30 27-2 0,-30-27 1 16,23 10-2-16,-23-10-7 0,27 0-9 15,-27 0-15-15,25 0-27 0,-25 0-22 0,27 0-34 16,-27 0-49-16,0 0-101 0,39-10-114 0,-39 10 222 16</inkml:trace>
          <inkml:trace contextRef="#ctx0" brushRef="#br0" timeOffset="6182.7827">5774-422 254 0,'0'0'111'0,"0"0"-18"16,0 0-16-16,0 0-6 0,0 0-15 0,0 0-8 16,0 0-14-16,0 0 7 0,0 0-14 0,0 0 12 15,0 0-6-15,0 0 3 0,0 0-3 16,0 0 8-16,0 0 18 0,0 0-13 0,-13 28 10 0,13-28-22 16,5 35-8-16,-5-10-18 0,5-2 11 0,0 9-14 15,-5-6 8-15,9 7 3 0,-9-3-9 0,7 0 4 16,-7 3-8-16,6-4 5 0,-6-1-7 0,4-2 6 15,-4-2-4-15,0 2 6 0,0-26 0 0,9 40-1 0,-9-40 0 16,0 29-3 0,0-29-3-16,5 25 0 15,-5-25-3-15,0 0 1 0,0 0-1 0,0 0-1 16,0 0-3-16,0 0-8 0,0 0-17 0,0 0-17 16,0 0-19-16,0 0-20 0,0 0-42 0,0 0-60 0,0 0-127 15,0 0-78-15,9-42 309 0</inkml:trace>
          <inkml:trace contextRef="#ctx0" brushRef="#br0" timeOffset="6918.1078">6062-288 344 0,'0'0'127'0,"0"0"-41"0,0 0-14 0,0 0-4 0,0 0 4 16,0 0-7-16,0 0-19 15,0 0 10-15,0 0-26 0,0 0 12 0,0 0-9 16,0 0-10-16,0 0-5 0,13-27 1 0,-13 27 1 15,0 0 5-15,0 0 15 16,0 0-23-16,0 0 18 0,14-24-21 0,-14 24-1 16,0 0-2-16,14-24-5 0,-14 24-18 15,0 0 12-15,18-27-14 0,-18 27 14 0,0 0 1 16,22-27 0-16,-22 27 0 0,0 0-1 16,31-22 1-16,-31 22-2 0,23-11 1 0,-23 11-1 15,26-6 0-15,-26 6 0 0,29 0 0 0,-29 0 0 16,26 0-2-16,-26 0 2 0,31 6-1 0,-31-6 2 15,28 14-1-15,-28-14 1 0,23 19-2 0,-23-19 3 16,16 27 15-16,-16-27-14 0,6 41 15 0,-6-18-32 16,0 3 18-16,-6 3-14 0,2-5 13 0,-4 6 5 15,-6-2-8-15,1 1 4 0,-2 1-3 16,-2-3 3-16,3-1-4 0,-2 0 4 16,16-26-4-16,-29 45 4 0,29-45-1 0,-23 38 7 15,23-38-1-15,-16 32 3 0,16-32-3 0,0 0-2 0,-14 28-1 16,14-28-2-16,0 0-1 0,0 0 0 0,0 0-1 15,0 0 0-15,0 0 0 0,0 0 1 0,0 0 2 16,0 0 1-16,30 23 0 0,-30-23 1 16,24 0-2-16,-24 0 0 0,30-9-1 0,-30 9 0 15,38-6 0-15,-38 6-1 0,43-8 0 0,-43 8-2 16,37-3 1-16,-37 3-1 0,40-8 0 0,-40 8 0 16,44-7 0-16,-22 7 0 0,-22 0 0 15,41-8-2-15,-41 8 3 0,41-5-2 0,-41 5 2 16,36-3-1-16,-36 3 0 0,33-7 0 0,-33 7 2 15,28 0-2-15,-28 0 1 0,0 0-1 16,0 0-1-16,24 0 0 0,-24 0 0 0,0 0-1 16,0 0-5-16,0 0-10 0,0 0-15 0,0 0-16 15,0 0-25-15,0 0-38 0,0 0-46 0,0 0-52 16,0 0-90-16,0 0-70 0,0 0 315 0</inkml:trace>
        </inkml:traceGroup>
      </inkml:traceGroup>
    </inkml:traceGroup>
    <inkml:traceGroup>
      <inkml:annotationXML>
        <emma:emma xmlns:emma="http://www.w3.org/2003/04/emma" version="1.0">
          <emma:interpretation id="{A4616DBC-90B2-488D-898B-BCDAE4ABA499}" emma:medium="tactile" emma:mode="ink">
            <msink:context xmlns:msink="http://schemas.microsoft.com/ink/2010/main" type="paragraph" rotatedBoundingBox="12982,10775 17571,10189 17701,11206 13112,11792" alignmentLevel="3"/>
          </emma:interpretation>
        </emma:emma>
      </inkml:annotationXML>
      <inkml:traceGroup>
        <inkml:annotationXML>
          <emma:emma xmlns:emma="http://www.w3.org/2003/04/emma" version="1.0">
            <emma:interpretation id="{AC3951D0-BD56-4D83-8E57-40A951302331}" emma:medium="tactile" emma:mode="ink">
              <msink:context xmlns:msink="http://schemas.microsoft.com/ink/2010/main" type="line" rotatedBoundingBox="12982,10775 17571,10189 17701,11206 13112,11792"/>
            </emma:interpretation>
          </emma:emma>
        </inkml:annotationXML>
        <inkml:traceGroup>
          <inkml:annotationXML>
            <emma:emma xmlns:emma="http://www.w3.org/2003/04/emma" version="1.0">
              <emma:interpretation id="{19090E2E-6DC1-46A4-B569-36FE2719D394}" emma:medium="tactile" emma:mode="ink">
                <msink:context xmlns:msink="http://schemas.microsoft.com/ink/2010/main" type="inkWord" rotatedBoundingBox="12982,10775 17571,10189 17701,11206 13112,11792"/>
              </emma:interpretation>
              <emma:one-of disjunction-type="recognition" id="oneOf2">
                <emma:interpretation id="interp10" emma:lang="en-US" emma:confidence="0">
                  <emma:literal>#3=2</emma:literal>
                </emma:interpretation>
                <emma:interpretation id="interp11" emma:lang="en-US" emma:confidence="0">
                  <emma:literal>#3) = 2</emma:literal>
                </emma:interpretation>
                <emma:interpretation id="interp12" emma:lang="en-US" emma:confidence="0">
                  <emma:literal>223): 2</emma:literal>
                </emma:interpretation>
                <emma:interpretation id="interp13" emma:lang="en-US" emma:confidence="0">
                  <emma:literal>#3 = 2</emma:literal>
                </emma:interpretation>
                <emma:interpretation id="interp14" emma:lang="en-US" emma:confidence="0">
                  <emma:literal>263): 2</emma:literal>
                </emma:interpretation>
              </emma:one-of>
            </emma:emma>
          </inkml:annotationXML>
          <inkml:trace contextRef="#ctx0" brushRef="#br0" timeOffset="8430.1369">5486 1051 162 0,'0'0'77'16,"0"0"-26"-16,0 0 5 0,0 0 12 0,0 0 9 0,0 0-3 15,0 0-11-15,0 0-12 0,0 0-3 0,0 0-7 31,0 0-8-31,0 0-8 0,0-24-8 0,0 24-7 16,0 0 5-16,0 0 7 0,0 0 7 0,14-24 5 0,-14 24-8 0,0 0-6 16,0 0-9-16,30-30-1 0,-30 30 2 0,0 0 6 15,35-23 1-15,-35 23-1 0,22-9-2 16,-22 9-6-16,26-10-4 0,-26 10-4 0,28-9-2 16,-28 9-1-16,31-7-2 0,-31 7 1 0,31 0-1 15,-31 0 2-15,26-6-1 0,-26 6 0 0,0 0 2 16,32 9-4-16,-32-9 2 0,0 0 0 15,0 0-1-15,27 27 4 0,-27-27-5 0,0 0 0 16,9 32 0-16,-9-32-2 0,0 26 5 0,0-26-3 16,-12 28 6-16,12-28-6 0,-11 34 7 0,11-34-3 15,-20 36 3-15,20-36-4 0,-23 36 4 0,23-36-4 16,-28 42 4-16,28-42-3 0,-31 36 4 16,31-36-1-1,-33 42 8-15,33-42-3 0,-26 33 5 0,26-33-3 16,-26 32 0-16,26-32 20 0,-19 27-16 15,19-27 19-15,0 0-17 0,-27 22-3 0,27-22-2 0,0 0-4 16,0 0-2-16,0 0 0 0,0 0 1 0,0 0 3 16,0 0 2-16,0 0 1 0,0 0-1 0,0 0-1 15,0 0-2-15,0 0-2 0,0 0-1 0,0 0-2 16,32 0 1-16,-32 0 0 0,28-4 0 0,-28 4-1 16,36 0-3-16,-36 0-1 0,36-9 1 15,-36 9 0-15,39 3 0 0,-15-3 0 0,-24 0-1 16,45-8-18-16,-18 6 19 0,-2 0-19 0,2 2 21 15,-3 0-3-15,1 0 3 0,-1 0-3 0,-24 0 0 16,39 0-2-16,-39 0-8 0,35 1-6 0,-35-1-6 16,37-9 0-16,-37 9 0 0,39-4 8 0,-39 4-41 15,31 0-18-15,-31 0-45 16,27-11-14-16,-27 11-6 0,0 0-18 16,23-8-19-16,-23 8-50 0,0 0 89 0,0 0 137 15</inkml:trace>
          <inkml:trace contextRef="#ctx0" brushRef="#br0" timeOffset="8890.568">6322 817 702 0,'36'0'108'0,"-36"0"-53"0,0 0-27 16,0 0 9-16,0 0 11 0,0 0 7 0,0 0 1 15,0 0-2-15,0 0-7 0,0 0-8 16,0 0-8-16,0 0-9 0,0 0-8 0,0 0-5 15,0 0-2-15,-26 24-2 0,26-24 3 16,-17 28 1-16,17-28 2 0,-21 34-1 0,21-34 1 16,-21 47-6-16,8-19 3 0,2 4-9 0,-2 3 5 0,0 3-6 0,2-1 4 15,1 0-4-15,2 1 8 0,0-4-5 0,1-4 8 16,7 1-3-16,-6-2 2 0,6-5 15 0,0 0-33 16,0-24 29-16,11 36-31 0,-11-36 10 0,18 26 3 15,-18-26-3-15,27 20 1 16,-27-20-3-16,39 10-1 0,-39-10-6 0,41 0-8 15,-41 0-7-15,38-14-8 0,-38 14-8 0,35-12-10 16,-35 12-20-16,28-14-25 0,-28 14-66 0,0 0-62 16,30-24-175-16,-30 24 124 0,0 0 276 0</inkml:trace>
          <inkml:trace contextRef="#ctx0" brushRef="#br0" timeOffset="9720.1655">6535 941 513 0,'0'0'104'0,"0"0"-45"0,0 0-5 0,0 0 4 0,0 0 4 15,0 0 2-15,0 0-9 0,0 0-14 0,0 0-14 16,0 0-15-16,0 0-9 0,27-16-1 0,-27 16 0 16,0 0 4-16,31-26 2 0,-31 26 2 15,26-19-2-15,-26 19 2 0,34-22-8 0,-34 22 6 16,41-17-6-16,-41 17 1 0,42-12 0 0,-42 12-4 15,41-8 4-15,-41 8-5 0,36-8 1 16,-36 8 0-16,31 0-1 0,-31 0-3 0,23 12 4 16,-23-12-1-16,0 0-1 0,15 26 2 0,-15-26 2 15,0 28 0-15,0-28 5 16,-17 32-1-16,17-32 3 0,-25 39 0 0,25-39 2 0,-32 40-5 0,32-40 2 16,-37 34-3-16,37-34 5 0,-39 31 2 0,39-31 2 15,-35 23 2-15,35-23 1 0,-27 19-1 16,27-19 0-16,0 0-6 0,0 0 1 0,0 0-4 15,0 0-2-15,0 0 1 0,0 0-3 0,0 0 3 16,0 0 0-16,0 0 2 0,0 0 0 0,0 0-1 16,0 0-2-16,0 0-1 0,0 0-3 15,0 0 1-15,32-12-2 0,-32 12 1 0,24-7 0 16,-24 7 1-16,31-7-1 0,-31 7-1 0,31-4-2 16,-31 4-2-16,34-7-3 0,-34 7-5 15,33 0 0-15,-33 0 0 0,34 0 1 0,-34 0 3 16,29 9 1-16,-29-9-1 0,0 0 2 0,27 16-1 15,-27-16 3-15,0 0 1 0,6 34 2 0,-6-34 0 16,-11 33 4-16,11-33-1 0,-24 39 2 0,24-39-2 16,-27 34 3-16,27-34-4 0,-37 32 3 0,37-32-2 15,-39 27 1-15,39-27-2 0,-36 21 1 16,36-21-3-16,-34 14 1 0,34-14-4 0,0 0-2 16,-25 10-7-16,25-10-18 0,0 0-18 15,0 0-27-15,0 0-20 0,-9-24-54 0,9 24-47 16,0 0-111-16,9-38 33 0,-9 38 276 0</inkml:trace>
          <inkml:trace contextRef="#ctx0" brushRef="#br0" timeOffset="10155.3418">7115 755 241 0,'0'0'32'0,"0"0"4"0,0 0 16 0,0 0 29 15,0 0 7 1,14-25 8-16,-14 25-5 0,0 0-8 0,0 0-12 16,0 0-10-16,0 0-12 0,0 0-7 0,27 0-9 15,-27 0-2-15,0 0-5 0,0 0-8 0,26 0 1 16,-26 0-9-16,0 0-2 0,30 14 0 0,-30-14-2 15,24 15-3-15,-24-15 2 0,28 21 0 0,-28-21 2 16,31 33-1-16,-31-33 3 0,26 45-4 0,-13-18 5 16,-5 3-1-16,2 0 3 0,-10 2-6 0,6 0 1 15,-6-2-6-15,0 1 7 0,-11 1-4 0,5-3 7 16,-7-1-2-16,1 0 3 0,12-28-2 0,-28 43 2 16,28-43-3-16,-28 37 1 0,28-37-4 0,-27 26 1 15,27-26-4-15,0 0 0 0,-28 25-1 16,28-25-1-16,0 0-1 0,0 0 1 0,0 0-2 15,0 0-1-15,0 0-4 0,0 0-5 16,0 0-4-16,0 0-4 0,0 0 1 0,0 0-9 16,0 0-14-16,-11-25-23 0,11 25-42 0,0 0-44 15,0 0-49-15,0 0-116 0,-6-36-39 0,6 36 307 16</inkml:trace>
          <inkml:trace contextRef="#ctx0" brushRef="#br0" timeOffset="11080.0866">7752 723 350 0,'0'0'103'0,"0"0"-48"0,0 0-5 0,0 0 6 15,0 0 18-15,0 0-1 0,0 0 0 0,0 0-5 16,0 0-2-16,23 18-5 0,-23-18-3 0,0 0-9 15,0 0-10-15,27 0-8 0,-27 0-9 0,23 4-3 16,-23-4-5-16,26 0-5 0,-26 0-6 0,24 0 0 16,-24 0-1-16,31 4-2 0,-31-4 2 15,26 0-1-15,-26 0-2 0,28 0 3 0,-28 0 0 16,31 0-2-16,-31 0-1 0,27 4-4 0,-27-4-2 16,25-6-11-16,-25 6-21 0,0 0-31 0,37 0-46 15,-37 0-41-15,0 0-86 0,0 0-139 16,0 0 136-16,28 12 246 0</inkml:trace>
          <inkml:trace contextRef="#ctx0" brushRef="#br0" timeOffset="10783.1765">7717 515 450 0,'0'0'129'0,"0"0"-86"16,0 0-28-16,0 0 1 0,0 0 6 0,0 0 10 16,0 0 3-16,0 0 1 0,0 0 9 15,0 0 3-15,0 0 3 0,27-18 3 0,-27 18-8 16,0 0-6-16,31-8-8 0,-31 8-7 0,32-10-5 16,-32 10-5-16,41-6-23 0,-41 6 16 0,43-9-21 15,-19 3 15-15,-24 6 0 0,45-11-2 16,-45 11 2-16,45-8-3 0,-45 8 1 0,45-7 0 15,-45 7-1-15,38-3 0 0,-38 3 0 0,28-8-1 16,-28 8-4-16,0 0-6 0,27 0-5 0,-27 0-14 16,0 0-18-16,0 0-19 0,0 0-6 15,0 0 0-15,0 0 13 0,0 0-6 0,0 0-42 16,-27 24-88-16,2-36-108 0,25 12 234 0</inkml:trace>
          <inkml:trace contextRef="#ctx0" brushRef="#br0" timeOffset="7622.2481">5496 615 287 0,'0'0'119'0,"0"0"-40"0,0 0-10 0,0 0-11 16,0 0 0-16,0 0-13 0,0 0-3 0,0 0-11 15,0 0-7-15,0 0-5 0,0 0 2 0,0 0 2 16,0 0 7-16,0 0 2 0,0 0 4 0,0 0-2 15,0 0-4-15,27 6-4 0,-27-6-3 0,0 0-5 16,0 0 1-16,33 0-3 0,-33 0-2 16,30 0 2-16,-30 0-1 15,36 0 2-15,-36 0 5 0,50-8-4 0,-22 2 0 0,5 6-1 16,4-7-2-16,4 7-2 0,1-9-1 0,3 9-2 16,-2-9-2-16,4 9-1 0,-4-9 1 0,6 4 1 15,-4-3 3-15,3 5 0 0,2-5 2 0,0 2-3 16,-1 2 0-16,0-3-3 0,-3 0-2 0,1 7-1 15,-3-8-1-15,0 8 14 0,0-6-16 16,-4 6 14-16,5-4-14 0,-3 4 0 0,-2-7-18 16,-4 7 18-16,-2-4-18 0,1 4 15 0,0-5 1 15,-4 5-1-15,-2 0 1 0,-2 0 0 16,-4 0 0-16,-23 0 1 0,42 0-2 0,-42 0 1 16,29 0 0-16,-29 0-1 0,0 0 1 0,31 5-1 15,-31-5 1-15,0 0-2 0,0 0 0 0,0 0-6 16,0 0 11-16,0 0-27 0,0 0 12 15,0 0-21-15,0 0-13 0,0 0-29 0,0 0-71 16,-38-14-97-16,38 14-162 0,-22 0-31 0,-16-18 418 16</inkml:trace>
          <inkml:trace contextRef="#ctx0" brushRef="#br0" timeOffset="12894.6159">9128 277 148 0,'0'0'70'0,"-23"0"12"15,23 0 1-15,0 0 5 0,0 0-14 16,0 0-5-16,0 0-13 0,0 0 1 16,0 0-2-16,0 0 6 0,0 0 0 0,0 0 1 15,0 0 0-15,0 0-8 0,0 0-5 0,0 0-7 16,0 0-9-16,0 0 2 0,0 0-4 0,0 0 0 15,0 0-3-15,0 0-3 0,0 0-1 0,0 0-4 16,0 0-2-16,0 0-2 0,0 0-4 0,0 0-5 16,0 0-3-16,0-26-4 0,0 26 3 15,0 0-2-15,16-23 1 16,-16 23-2-16,0 0 1 0,27-33-1 16,-27 33 2-16,23-27-1 0,-23 27 2 0,23-29-1 15,-23 29 2-15,30-28-3 0,-30 28 2 0,28-22-4 0,-28 22 3 0,30-15-1 0,-30 15-1 16,32-15 0-16,-32 15 0 0,32-16-1 0,-32 16 1 15,41-11 0-15,-41 11 1 0,39-4-1 16,-39 4 0-16,41 0 0 0,-41 0 0 0,39 0-1 16,-39 0 0-16,35 9 1 0,-35-9-1 0,24 14 2 15,-24-14-3-15,18 23 4 0,-18-23-3 0,14 35 3 16,-7-10-3 0,-1-2 4-16,-2 4-3 0,-4 2 3 0,0 1-3 0,0 2 5 0,-4 2-5 0,-3 6 6 15,-3-3-7-15,-2 0 6 0,-1 2 11 0,-2-4-27 16,-2 0 27-16,-4 2-28 0,-3-3 11 15,0 4 7-15,-3-2-6 0,-1-3 6 0,-1-2-6 16,1-2 4-16,1-4-4 0,-1 1 3 16,1-7-1-16,2 4 3 0,1-3-2 0,0-2 2 15,24-18-4-15,-41 32 3 0,41-32-3 0,-32 27 2 16,32-27-2-16,-25 17 1 0,25-17-1 0,0 0 0 16,-25 15 0-16,25-15-1 0,0 0 0 0,0 0 0 15,0 0 1-15,0 0-1 0,0 0 0 16,0 0 1-16,0 0-1 0,0 0 2 0,0 0-1 15,0 0 1-15,0 0 0 0,0 0-1 0,15-27 1 16,-15 27-2-16,15-24 2 0,-15 24-3 0,27-27 3 16,-27 27-4-16,32-35 4 0,-32 35-4 0,38-36 3 15,-38 36-2-15,41-22 2 0,-41 22-2 0,38-20 2 16,-38 20-2-16,38-11 1 16,-38 11-1-16,38 0 1 0,-38 0 0 0,32 0 0 15,-32 0-1-15,28 15 0 0,-28-15 2 0,27 16-2 16,-27-16 3-16,0 0-2 0,34 27 1 0,-34-27-1 15,25 21 1-15,-25-21-1 0,33 14 1 0,-33-14-1 16,37 12 1-16,-37-12 0 0,45 8 0 0,-17-8 1 16,3 8 3-1,1-5 0-15,2-3 2 0,0 0-1 0,1 0-3 16,0 0 0-16,-2-9-2 0,1 9 0 16,-3-6-1-16,1 6 1 0,-4-12-3 0,1 8 3 15,-8 0-2-15,-21 4 1 0,40-10 0 0,-40 10-1 0,28-10-1 0,-28 10 1 16,0 0-3-16,0 0-2 0,0 0-2 0,0 0-2 15,0 0 0-15,0 0-3 0,0 0-1 0,0 0-5 16,0 0-4-16,0 0-11 0,0 0-26 0,0 0-22 16,0 0-55-16,0 0-91 0,0 0-151 15,-36-10-64-15,36 10 309 0</inkml:trace>
        </inkml:traceGroup>
      </inkml:traceGroup>
    </inkml:traceGroup>
    <inkml:traceGroup>
      <inkml:annotationXML>
        <emma:emma xmlns:emma="http://www.w3.org/2003/04/emma" version="1.0">
          <emma:interpretation id="{74EFEFCA-2183-4852-86BF-EAB493C30820}" emma:medium="tactile" emma:mode="ink">
            <msink:context xmlns:msink="http://schemas.microsoft.com/ink/2010/main" type="paragraph" rotatedBoundingBox="7629,12513 20055,12737 20034,13898 7608,1367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3F33288-BF16-48C4-8365-1CBB953DA9C0}" emma:medium="tactile" emma:mode="ink">
              <msink:context xmlns:msink="http://schemas.microsoft.com/ink/2010/main" type="line" rotatedBoundingBox="7629,12513 20055,12737 20034,13898 7608,13675"/>
            </emma:interpretation>
          </emma:emma>
        </inkml:annotationXML>
        <inkml:traceGroup>
          <inkml:annotationXML>
            <emma:emma xmlns:emma="http://www.w3.org/2003/04/emma" version="1.0">
              <emma:interpretation id="{92AD552B-56A8-4849-BC82-6BD908AFEE75}" emma:medium="tactile" emma:mode="ink">
                <msink:context xmlns:msink="http://schemas.microsoft.com/ink/2010/main" type="inkWord" rotatedBoundingBox="7629,12513 20055,12737 20034,13898 7608,13675"/>
              </emma:interpretation>
              <emma:one-of disjunction-type="recognition" id="oneOf3">
                <emma:interpretation id="interp15" emma:lang="en-US" emma:confidence="0">
                  <emma:literal>k=c.ah'=5-(3)l272=-7</emma:literal>
                </emma:interpretation>
                <emma:interpretation id="interp16" emma:lang="en-US" emma:confidence="0">
                  <emma:literal>k=c.ah'=5t3)l272=-7</emma:literal>
                </emma:interpretation>
                <emma:interpretation id="interp17" emma:lang="en-US" emma:confidence="0">
                  <emma:literal>k=c.ah'=5_(3)l272=-7</emma:literal>
                </emma:interpretation>
                <emma:interpretation id="interp18" emma:lang="en-US" emma:confidence="0">
                  <emma:literal>k=c.ah'=5.(3)l272=-7</emma:literal>
                </emma:interpretation>
                <emma:interpretation id="interp19" emma:lang="en-US" emma:confidence="0">
                  <emma:literal>k=c.ah'=5_(3)l2)2=-7</emma:literal>
                </emma:interpretation>
              </emma:one-of>
            </emma:emma>
          </inkml:annotationXML>
          <inkml:trace contextRef="#ctx0" brushRef="#br0" timeOffset="24645.142">5923 2626 635 0,'0'0'119'0,"13"23"-31"16,-13-23-13 0,0 0-8-16,0 0-13 0,0 0-9 0,0 0-9 15,0 0-3-15,0 0-6 0,0 0-4 0,-30 0-7 16,30 0-1-16,0 0-2 0,-27 13-2 0,27-13 1 0,-23 9 3 0,23-9 0 0,-29 4 3 15,29-4-1-15,-35 14-3 0,35-14-1 16,-40 4-2-16,40-4-2 0,-31 0 0 0,31 0-2 16,-28 4-4-16,28-4-1 0,0 0-1 0,-27-3 0 15,27 3 0-15,0 0-1 0,0 0-1 16,0 0 1-16,0 0 1 0,0 0 0 0,0 0 1 0,0 0-2 16,0 0-1-16,0 0 2 0,0 0-2 15,0 0 1-15,0 0-1 0,0 0-3 0,0 0 3 16,0 0 0-16,0 0 0 0,0 0 2 15,-4 41 1-15,4-41-4 0,1 32 3 0,-1-32-2 16,-5 47 3-16,5-26-4 0,0 7 5 0,0-2-6 16,0-5 5-16,-5 4-4 0,5-3 4 0,0 3-3 15,0-25 3-15,-5 38-4 0,5-38 4 0,0 30-3 16,0-30 1-16,0 0 0 0,-4 28 0 0,4-28-1 16,0 0 0-16,0 0-1 0,0 0 0 0,0 0-1 15,0 0-1-15,0 0 1 0,0 0 1 16,0 0 2-16,0 0 0 0,0 0 2 0,26-13-2 15,-26 13 1-15,0 0-1 0,24-18 1 16,-24 18-2-16,0 0 2 0,35-27 0 0,-35 27 0 16,27-20-1-16,-27 20 1 0,34-23-2 0,-34 23 1 15,36-22-1-15,-36 22 1 0,38-12-2 0,-38 12 2 16,34-4-1-16,-34 4 1 0,35 0 0 16,-35 0-1-16,33 3-1 0,-33-3 1 0,33 12-2 15,-33-12 1 1,31 20 0-16,-31-20-2 0,29 38-2 0,-29-38-2 0,30 43 4 15,-16-18 14-15,-4 4-25 0,-3-2 30 0,-7-1-29 16,0 2 11-16,0 0 6 0,-6 0-5 0,-1-6 5 16,-4 5-2-16,11-27 1 0,-33 42-2 15,33-42 3-15,-40 36-4 0,40-36 8 0,-42 32-3 16,42-32 4-16,-40 21 0 0,40-21-1 16,-39 14 0-16,39-14-2 0,-38 0-3 15,38 0 0-15,-31 0-2 0,31 0-1 0,0 0 4 16,-32-15-3-16,32 15 0 0,0 0-2 0,0 0 0 0,-27-23-2 0,27 23 0 0,0 0-6 15,0 0 0-15,-14-28-8 0,14 28-11 0,0 0-14 16,0 0-31-16,0-34-46 0,0 34-63 0,0 0-80 16,28-37-158-16,-5 37 197 0,-23-23 224 15</inkml:trace>
          <inkml:trace contextRef="#ctx0" brushRef="#br0" timeOffset="25162.7299">6485 3132 477 0,'0'0'113'15,"0"0"-75"-15,0 0-20 0,0 0-4 16,0 0 8-16,0 0 10 0,0 0 7 0,0 0 9 16,0 0 5-16,0 0 1 0,0 0 0 0,-23 12-3 15,23-12-3-15,0 0-6 0,0 0-21 0,0 0 12 16,0 0-22-16,0 0 11 0,0 0-2 0,0 0-6 16,0 0-3-16,0 0 1 0,0 0-2 0,0 0 3 15,0 0 4-15,0 0 2 0,27 13 4 16,-27-13 0-16,0 0-7 0,0 0-5 15,22 8-3-15,-22-8-3 0,0 0-1 0,27 0 1 16,-27 0 0-16,0 0-2 0,31 0 3 0,-31 0-3 16,24 0 0-16,-24 0 0 0,26 0 1 0,-26 0 1 15,27 0 1-15,-27 0-4 0,27-7-1 0,-27 7 1 16,26 0-2-16,-26 0 0 0,27 0 1 0,-27 0-1 16,0 0-1-16,34-6 3 0,-34 6-3 15,0 0 0-15,28 0 0 0,-28 0-2 16,0 0 2-16,27-9 0 0,-27 9-1 0,0 0 1 15,0 0-3-15,0 0 0 0,0 0-1 0,0 0-2 0,0 0 0 0,0 0-3 0,0 0-3 16,0 0-3-16,0 0-6 0,0 0-6 0,0 0-4 16,0 0-9-16,0 0-3 0,0 0-72 0,0 0-50 15,0 0-141-15,0 0-116 0,0 0 233 16,0 0 190-16</inkml:trace>
          <inkml:trace contextRef="#ctx0" brushRef="#br0" timeOffset="26360.8653">7216 2713 289 0,'0'0'96'0,"0"0"-47"0,0 0-14 15,0 0 7-15,4-23 6 0,-4 23 5 0,0 0 18 16,0 0 3-16,0 0 6 0,0 0 4 0,0 0-17 16,0 0-14-16,0 0-16 0,0 0-9 0,0 0-2 15,-21 30 7-15,21-30 2 0,0 0-1 16,-28 33-9-16,28-33-6 0,-18 32-9 15,18-32-1-15,-18 47-4 0,8-15 7 0,-4 2-3 16,4 7 5-16,-1-3-9 0,4 5 5 0,1-1 7 16,6 3-27-16,-4-6 26 0,4 3-27 0,0 0 10 15,7-5 7-15,-3-2-5 0,5-6 4 0,2-2-5 16,1-1 3-16,-12-26-4 0,29 38-1 16,-29-38-3-16,30 30-1 0,-30-30-9 0,36 16-6 15,-36-16-11-15,33 0-10 0,-33 0-18 0,34 0-26 16,-34 0-32-16,27-18-33 0,-27 18-51 0,23-20-37 15,-23-6-89-15,0 26 258 0,12-34 70 0</inkml:trace>
          <inkml:trace contextRef="#ctx0" brushRef="#br0" timeOffset="27008.4176">7435 2954 460 0,'0'0'180'0,"0"0"-99"0,0 0-14 16,0 0 2-16,0 0 1 0,0 0-14 0,0 0-4 16,0 0-9-16,0 0-8 0,0 0 2 0,0 0-4 15,0 0 1-15,14-23-3 0,-14 23-7 0,0 0-2 31,17-25-7-31,-17 25-4 0,21-24-2 0,-21 24-6 16,25-22-1-16,-25 22-2 0,26-15 0 16,-26 15-1-16,26-15 0 0,-26 15 0 0,23-4 0 15,-23 4 0-15,0 0-7 0,32 0 1 0,-32 0-2 16,0 0 0-16,18 20 5 0,-18-20 1 0,2 36-1 16,-2-36 4-16,0 46-4 0,-9-20 6 15,1-3-5-15,-3 3 5 0,-3 4-2 0,0-8 3 16,-3 1 12-16,17-23-29 0,-33 44 31 0,33-44-31 15,-28 32 16-15,28-32 2 0,-21 31-1 16,21-31 2-16,0 0-2 0,-18 22-1 0,18-22-2 16,0 0 1-16,0 0-3 0,0 0 5 0,0 0 0 15,0 0 0-15,0 0 4 0,0 0-4 0,0 0 0 16,24-17-1-16,-24 17 0 0,0 0-1 0,29-25 0 16,-29 25-1-16,27-22 2 0,-27 22 15 0,28-31-16 15,-28 31 13-15,37-18-33 16,-37 18 16-16,35-16-16 0,-35 16 18 0,35-7 0 0,-35 7 1 15,28 0-3-15,-28 0 0 0,28 11 18 16,-28-11-20-16,0 0 17 0,27 40-34 0,-27-40 16 16,7 39-12-16,-7-15 14 0,0-1 6 0,-9 3-3 15,4 3 3-15,-5-6-3 0,0 3 4 0,-1-3-5 16,11-23 4-16,-24 41-2 0,24-41 3 0,-30 37-1 16,30-37 5-16,-36 31-1 0,36-31 1 15,-27 28-1-15,27-28 0 0,-25 19-3 0,25-19 0 16,0 0-1-16,-24 21-1 0,24-21-2 0,0 0-2 15,0 0-5-15,0 0-5 0,0 0-7 0,0 0-9 16,0 0-6-16,0 0-6 0,0 0-27 0,0 0-46 16,0 0-65-16,18-39-89 0,-18 18-138 0,0 21 248 15,9-32 158-15</inkml:trace>
          <inkml:trace contextRef="#ctx0" brushRef="#br0" timeOffset="27492.411">8045 2764 585 0,'0'0'94'15,"0"0"-33"-15,0 0-5 0,0 0 1 0,0 0-1 16,0 0 1-16,0 0-5 0,0 0-10 16,0 0-10-16,0 0-8 0,0 0-3 0,0 0-1 15,0 0 2-15,0 0-1 0,26 9 0 0,-26-9-1 16,0 0-1-16,0 0-1 0,33 27 0 0,-33-27-3 16,0 0-1-16,29 35-7 0,-29-35 0 0,25 40-6 15,-14-18 3-15,1 4-4 0,2 1 6 0,-3 1-5 16,3 6 4-16,-6 1 15 0,2 0-30 15,-4-1 29-15,0 4-28 0,-6-2 9 16,0-1 4-16,0 3-4 0,-7-7 4 0,2-2-4 16,-7-2 4-16,2-1-4 0,-1 2 7 0,11-28-7 15,-26 38 6-15,26-38-5 0,-22 34 1 0,22-34-2 16,-23 26 1-16,23-26-3 0,0 0 3 0,-28 30-4 16,28-30 1-16,0 0-2 0,0 0-2 0,0 0-2 15,-21 16-4-15,21-16-4 0,0 0-4 16,0 0-4-16,0 0-7 0,0 0-11 0,0 0-7 15,0 0-32-15,3-24-46 0,-3 24-79 0,0 0-141 16,0-27-50-16,0 27 368 0</inkml:trace>
          <inkml:trace contextRef="#ctx0" brushRef="#br0" timeOffset="30183.275">8637 2807 364 0,'0'0'101'15,"0"0"-34"-15,0 0 4 0,0 0 7 0,0 0 0 16,0 0-4-16,0 0-5 0,0 0-8 0,0 0-1 31,0 0-5-31,0 0-6 0,0 0-12 0,0 0-6 0,0 0-7 16,-25 0 2-16,25 0-2 0,0 0-3 16,-24 14-4-16,24-14 0 0,0 0-6 0,-31 35 1 15,31-35-6-15,-22 41 2 0,6-14-6 0,6 6 2 16,-1 2-6-16,-2 6 5 0,2 4 11 0,1 2-26 15,2 0 26-15,1-5-25 0,3-3 10 0,4 2 6 16,-7-7-6-16,7 0 5 0,0-4-7 0,7 1 6 16,-7-4-6-16,5-5 3 0,-5-22-7 0,14 32 1 15,-14-32-7 1,0 0-7-16,38 28-11 0,-38-28-18 0,34 0-26 16,-34 0-39-16,38-4-47 0,-38 4-57 0,32-30-90 15,-2 30-58-15,-30-28 357 0</inkml:trace>
          <inkml:trace contextRef="#ctx0" brushRef="#br0" timeOffset="30856.1273">8800 2977 483 0,'0'0'89'0,"0"0"-48"0,0 0-2 0,15-23 5 15,-15 23 3-15,0 0 14 0,23-26 11 0,-23 26-6 16,0 0 1-16,22-31-20 0,-22 31-11 15,0 0-8-15,34-18-7 0,-34 18-3 16,0 0-7-16,27-16-1 0,-27 16-2 0,0 0-3 16,26-7 0-16,-26 7-1 0,0 0-3 0,0 0-1 15,30 3 0-15,-30-3 0 0,0 0 1 0,25 0-3 16,-25 0 0-16,0 0-2 0,23 13 0 0,-23-13 0 16,0 0 2-16,19 25-1 0,-19-25 0 0,10 27-3 15,-10-27 3-15,0 28-3 0,0-28 3 16,1 32-1-16,-1-32 4 0,-7 39-2 0,3-15 1 15,-3-1 16-15,-1 1-16 0,-1 0 15 0,0 1-29 16,0 2 11-16,-5-5-12 0,14-22 13 0,-24 43 6 16,24-43-2-16,-21 42 3 0,21-42-1 0,-20 36 5 15,20-36 0-15,-15 29 3 0,15-29-2 0,0 0 1 16,-13 24-1-16,13-24 2 16,0 0 0-16,0 0 1 0,0 0 0 15,0 0 1-15,0 0 1 0,0 0-4 0,0 0 2 16,0 0-3-16,27 18-3 0,-27-18 1 0,0 0-3 0,31 0-1 15,-31 0 0-15,32-6 0 0,-32 6 0 0,34-5-2 16,-34 5-1-16,35-3 1 0,-35 3 0 0,38-7-1 16,-38 7 1-16,38-5-1 0,-38 5 2 0,35-8-2 15,-35 8 1-15,32-5-2 0,-32 5 1 16,24-5-1-16,-24 5 2 0,24-9 1 0,-24 9-3 16,0 0 0-16,27-4 2 0,-27 4-3 0,0 0-7 15,0 0-7-15,0 0-13 0,0 0-12 0,0 0-6 16,0 0-15-16,0 0-24 0,0 0-27 15,0 0-31-15,0 0-21 0,0 0-49 0,0 0-49 16,0 0 103-16,0 0 160 0</inkml:trace>
          <inkml:trace contextRef="#ctx0" brushRef="#br0" timeOffset="31309.6138">9362 2767 701 0,'0'0'97'0,"0"0"-36"0,0 0-26 16,0 0 1-16,21-6-5 0,-21 6 5 15,0 0 2-15,0 0-3 0,23 0-7 0,-23 0-3 16,0 0-5-16,29 8 0 0,-29-8-1 0,0 0-2 16,29 13-5-16,-29-13 0 0,24 21-3 0,-24-21 0 15,28 29-5-15,-28-29 2 0,34 43-1 0,-16-13 6 16,0-4-1-16,-2 8 4 16,-4 1-7-16,2 2 5 0,-1 4 9 0,-3 3-30 15,-3-5 27-15,0 4-30 0,-7-1 13 16,4-2 9-16,-4 1-3 0,-4-5 7 0,-3 0-9 0,0-2 3 15,-2-2-8-15,1-3 4 0,0-3-4 0,1-2 3 16,7-24-4-16,-16 39 4 0,16-39-5 0,-15 27 1 16,15-27-3-16,0 0-2 0,0 0-5 0,0 0-3 15,0 0-5-15,0 0-4 0,0 0-10 0,0 0-9 16,0 0-32-16,0 0-48 0,-9-27-50 16,2 2-78-16,7-9-121 0,0 34 133 0,0-51 238 15</inkml:trace>
          <inkml:trace contextRef="#ctx0" brushRef="#br0" timeOffset="31860.0208">9729 2583 649 0,'0'0'115'0,"0"0"-45"0,0 0-24 0,0 0 3 15,0 0-4-15,0 0-12 0,0 0-6 0,0 0-8 16,0 0-2-16,26-17-6 0,-26 17-1 0,0 0 4 16,0 0 3-16,0 0 1 0,26-14-5 0,-26 14-4 15,0 0-4-15,30-5 1 0,-30 5-1 16,25 0-1-16,-25 0 0 0,27 0-1 0,-27 0 1 15,26 0 3-15,-26 0 1 0,23 8 4 16,-23-8 3-16,0 0-1 0,18 26-1 0,-18-26-6 16,0 26-2-16,0-26-6 0,0 37 4 0,0-37-3 15,0 45 5-15,0-45-3 0,-14 46 3 0,14-46-2 16,-18 40 6-16,18-40-2 0,-18 40 4 0,18-40-3 16,-19 33 2-1,19-33-2-15,0 0 0 0,-16 32-1 0,16-32 0 16,0 0-2-16,0 0-1 0,0 0-2 15,0 0-1-15,0 0 2 0,0 0 1 0,0 0 2 0,0 0 2 16,0 0 3-16,0 0 1 0,0 0-1 0,30 25-3 16,-30-25-3-16,26-8-4 0,-26 8 0 0,26-10-2 15,-26 10-1-15,37-19-3 0,-37 19 0 16,42-9-2-16,-42 9-1 0,41-11-1 0,-41 11 0 0,40-7-2 0,-40 7-2 16,38-9-3-16,-38 9-9 15,33-6-8-15,-33 6-6 0,29-9-9 0,-29 9-12 16,0 0-30-16,38 9-45 0,-38-9-53 0,0 0-74 15,24 6-116-15,-24-6 274 0,0 0 104 0</inkml:trace>
          <inkml:trace contextRef="#ctx0" brushRef="#br0" timeOffset="14783.6749">75 2535 325 0,'0'0'127'0,"0"0"-52"0,0 0-18 15,0 0 5-15,0 0 5 0,0 0-8 0,0 0-8 16,0 0-9-16,0 0-2 0,0 0 0 16,0 0 0-16,0 0-4 0,0 0-8 0,0 0-5 15,0 0-3-15,0 0 4 0,0 0 5 0,0 0 1 16,0 0-2-16,0 0-6 0,-13 34-7 15,13-34-1-15,0 34-5 0,0-34 1 0,9 48-5 16,-4-19 4-16,2 1-7 0,-1 7 4 0,-2-3-5 16,5-1 7-16,-7-1-4 0,-2 2 8 0,7-1-4 15,-7-3 6-15,6 0-3 0,-6-3 4 16,0-4-3-16,6 2 2 0,-6-25 13 0,3 38-17 16,-3-38 12-16,0 26-33 0,0-26 13 0,0 0-17 15,0 0 15-15,0 0 0 0,0 0 0 0,0 0 0 16,0 0-2-16,0 0 0 0,0 0-4 0,0 0-7 15,0 0-9-15,0 0 7 0,0 0-23 0,0 0 13 16,0 0-19-16,0 0-21 0,0 0-39 16,0 0-45-16,0 0-49 0,8-34-42 15,-8 34-44-15,0 0 62 0,-3-34 222 0</inkml:trace>
          <inkml:trace contextRef="#ctx0" brushRef="#br0" timeOffset="15465.5877">395 2705 309 0,'0'0'95'0,"0"0"-14"0,0 0 10 16,0 0 5-16,0 0-3 0,0 0-13 0,0 0-2 15,0 0-8-15,0 0-7 0,0 0-7 0,0 0-12 16,-27 27-12-16,27-27-2 0,0 0-5 0,-26 35-1 16,26-35-8-16,-23 28-1 0,23-28-2 0,-28 31 2 15,28-31-3-15,-31 34 1 0,31-34-5 16,-32 34 2-16,32-34-2 0,-35 34 4 0,35-34 2 15,-31 30 4-15,31-30-3 0,-28 26 2 0,28-26-7 16,0 0-3-16,-30 19-2 0,30-19-2 0,0 0 0 16,0 0-2-16,0 0-1 0,0 0 1 0,0 0-2 15,0 0-1-15,0 0 1 0,0 0-2 0,0 0 0 16,0 0 0-16,0 0 1 0,0 0 1 16,0 0 1-16,0 0 0 0,0 0 1 15,0 0-1-15,0 0 1 0,30-21-1 0,-30 21 0 16,0 0-1-16,31-16 1 0,-31 16-1 0,28-12 1 15,-28 12-1-15,32-12 2 0,-32 12-1 0,32-7 0 16,-32 7-1-16,34 0 1 0,-34 0 0 0,32 0 0 16,-32 0 1-16,31 0-2 0,-31 0 2 0,27 10-1 15,-27-10 0-15,31 13-1 0,-31-13 1 16,32 16-1-16,-32-16 2 0,33 26-2 0,-33-26 0 16,30 30-1-16,-30-30 3 0,28 35-3 0,-28-35 6 15,30 33 12-15,-30-33-32 0,27 38 33 0,-27-38-32 16,22 39 14-16,-22-39 4 0,18 35-5 0,-18-35 4 15,10 31-2-15,-10-31 1 0,10 27-1 16,-10-27 1-16,0 0-2 0,13 29 2 0,-13-29-1 16,0 0 0-16,0 0 0 0,0 0 0 15,0 0 0-15,0 0 1 0,0 0-1 0,0 0-1 16,0 0-4-16,0 0-2 0,0 0-4 0,0 0-3 16,0 0-6-16,0 0-5 0,0 0-8 0,0 0-8 15,0 0-14-15,0 0-29 0,0 0-61 0,0 0-59 16,0 0-144-16,0 0-47 0,0-34 311 15</inkml:trace>
          <inkml:trace contextRef="#ctx0" brushRef="#br0" timeOffset="16051.0162">787 2850 415 0,'0'0'124'0,"0"0"-44"0,0 0-19 0,0 0-2 16,0 0-4-16,0 0-2 0,0 0-3 0,0 0-1 0,0 0-9 15,0 0-5-15,0 0-11 0,0 0-4 0,0 0 5 32,0 0 2-32,25-8 4 0,-25 8 3 0,0 0-5 15,23 0-1-15,-23 0-4 0,0 0-3 16,32-12-5-16,-32 12-4 0,27-3 0 0,-27 3-5 16,28-9-2-16,-28 9-4 0,26-4 1 0,-26 4-2 0,30-10 0 15,-30 10 1-15,32-5-1 0,-32 5 0 16,31-4 0-16,-31 4 0 0,32-10 1 0,-32 10 0 0,35-3-1 0,-35 3 0 0,28 0 0 15,-28 0-1-15,24 0-1 0,-24 0-2 0,0 0-8 16,0 0-9-16,0 0-12 16,0 0-9-16,0 0-9 0,0 0-5 0,0 0-3 15,0 0-6-15,0 0-9 0,0 0-10 0,0 0-18 16,0 0-30-16,-15 21-25 0,15-21-40 0,0 0-27 16,-18 26 198-16</inkml:trace>
          <inkml:trace contextRef="#ctx0" brushRef="#br0" timeOffset="16463.0948">844 3112 33 0,'0'0'43'15,"0"0"5"-15,0 0 11 0,0 0 8 0,0 0-1 16,0 0 2-16,0 0 1 0,0 0-3 0,0 0 2 16,0 0-1-1,0 0-3-15,0 0-3 0,0 0 2 0,0 0 2 16,0 0 1-16,0 0-1 0,0 0-9 0,0 0-13 16,0 0-10-16,0 0-10 0,26 0-5 0,-26 0-1 15,0 0-3-15,0 0 0 0,33-11-2 16,-33 11-1-16,26-7-2 0,-26 7 2 0,28-8-2 0,-28 8 0 15,32-4 0-15,-32 4-22 0,34-4 20 0,-34 4-21 16,40-8 18-16,-40 8 4 16,45-6-2-16,-45 6 2 0,41-4-2 0,-41 4-2 15,35-8-2-15,-35 8 0 0,30 0-3 0,-30 0 0 16,24 0-1-16,-24 0 0 0,0 0 2 0,28 10-1 16,-28-10 2-16,0 0-13 0,0 0-12 15,0 0-16-15,0 0-20 0,0 0-5 0,0 0-40 16,22 0-15-16,-22 0-58 0,0 0-57 0,0 0-93 15,0 0 155-15,0 0 173 0</inkml:trace>
          <inkml:trace contextRef="#ctx0" brushRef="#br0" timeOffset="18983.4743">1968 2845 294 0,'0'0'66'0,"0"0"-21"0,0 0 4 0,0 0-3 16,0 0 7-16,0 0 5 0,0 0-3 0,0 0 1 15,0 0 3-15,0 0-6 0,0 0 3 0,0 0-12 16,18-27-10-16,-18 27-8 0,0 0-4 15,0 0 3-15,0 0 1 0,0 0 3 0,0 0-3 16,-10-30-7-16,10 30-2 0,0 0 0 0,0 0-1 16,0 0 0-16,0 0-1 0,-20-27 1 0,20 27 0 15,0 0-1-15,0 0 0 0,-28-7-4 16,28 7-3-16,0 0-2 0,-38 0-2 0,38 0-1 16,-29 13 0-16,29-13 0 0,-31 15 3 15,31-15-1-15,-32 18 3 0,32-18-2 0,-28 22 1 16,28-22-1-16,-26 28 3 0,26-28-2 0,-21 42 3 15,12-15-3-15,0-1 2 0,3 6-8 0,6-2 4 16,-7 4-4-16,7-4 6 0,0 0 16 0,10-3-29 16,-5-1 27-16,3-2-29 0,-8-24 9 0,20 43 2 15,-20-43-3-15,21 31 2 0,-21-31-1 0,26 26 1 16,-26-26 0-16,30 17-2 0,-30-17-2 16,36 5 0-16,-36-5-3 0,42-3 1 0,-19 3-6 15,-23 0-5-15,43-17-8 16,-43 17-14-16,44-13-14 0,-44 13-24 15,41-17-50-15,-33-7-51 0,19 24-100 0,-27 0-116 16,15-27 128-16,-15 27 264 0</inkml:trace>
          <inkml:trace contextRef="#ctx0" brushRef="#br0" timeOffset="19296.0101">2296 3112 562 0,'0'0'149'0,"0"0"-64"16,0 0-18-16,0 0 0 0,0 0-2 0,0 0-11 16,0 0-4-16,0 0-2 0,0 0-1 0,0 0-8 15,0 0-4-15,0 0-7 0,28-11-10 0,-28 11-18 16,0 0 11-16,23-8-21 0,-23 8 16 0,25-11-1 15,-25 11-1-15,32-14 0 0,-32 14 1 16,37-13-4-16,-37 13-1 0,36-11 1 0,-36 11-2 16,35-11 0-16,-35 11-1 0,31-10-5 0,-31 10-9 15,28 0-13-15,-28 0-20 0,24-7-30 0,-24 7-35 16,0 0-39-16,0 0-81 0,27-19-111 16,-27 19 34-16,0 0 311 0</inkml:trace>
          <inkml:trace contextRef="#ctx0" brushRef="#br0" timeOffset="19999.4325">3126 2970 472 0,'0'0'81'0,"0"0"-47"0,6-24-9 16,-6 24 11-16,0-23 3 0,0 23 3 0,0-31 6 15,0 31-6-15,-9-32 2 0,9 32 1 0,-8-31-4 16,8 31-4-16,-14-33-5 0,14 33-6 15,-13-21-2-15,13 21-3 0,0 0 2 0,-25-22-3 16,25 22 0-16,0 0-2 0,-37-13-4 0,37 13-1 16,-25 0-2-16,25 0 1 0,-21 7 1 0,21-7-2 15,0 0-1-15,-32 25-2 0,32-25-3 16,-20 31 1-16,20-31-7 0,-17 47 7 0,7-17-7 16,1 3 6-16,-1 0-5 0,3 5 4 0,0-2-6 15,2 3 5-15,5-4 11 0,0-1-29 0,0-1 31 16,0-1-31-16,0-7 13 0,9-2 4 0,-9-23-3 15,10 39 3-15,-10-39-3 0,17 25 2 0,-17-25 1 16,0 0 1-16,22 13-1 16,-22-13 1-16,25-5-5 0,-25 5-4 0,34-15 2 15,-34 15-8-15,37-27 5 0,-37 27-1 0,37-37 2 16,-37 37 3-16,38-47 2 0,-22 21 13 0,1 4-12 16,-5-7 12-16,1 2-29 0,-3 3 16 0,-6-5-15 15,4 1 16-15,-2 0 6 0,-2 6-2 0,-4-6 4 16,0 28-2-16,9-34 1 0,-9 34-3 0,0 0 3 15,0-26 0-15,0 26 1 0,0 0 2 0,0 0 0 16,0 0 0-16,0 0-3 0,0 0-6 0,0 0-2 16,0 0 0-16,-5 25-1 0,5-25 4 0,0 34-3 15,0-34 3-15,9 42-4 0,-6-20 5 0,4 6-6 16,-5 1 6 0,5-2 11-16,2 3-28 0,-1-3 30 0,1-1-31 15,1-2 14-15,-10-24 3 0,19 40-4 0,-19-40 3 16,17 30-5-16,-17-30-6 0,0 0-8 15,20 29-3-15,-20-29-14 0,0 0-16 16,0 0-39-16,0 0-38 0,0 0-67 0,0 0-102 0,-2-27-86 16,2 27 280-16</inkml:trace>
          <inkml:trace contextRef="#ctx0" brushRef="#br0" timeOffset="20642.6585">3456 2517 509 0,'0'0'188'0,"27"0"-90"0,-27 0-26 16,0 0-7-16,0 0 9 0,0 0-8 0,0 0-2 16,0 0-9-16,0 0-18 0,0 0-7 15,0 0-4-15,-9 22-3 0,9-22-2 0,0 38 3 16,-7-15-8-16,7 10 2 0,-3 1-7 0,3 6 2 16,0 2-6-16,0-4 2 0,0 4-7 15,0-4 6-15,0 1-9 0,0 0 7 0,6 0-8 16,-6-8 5-16,6-2-5 0,-6-5 7 0,0-24 14 15,15 42-32-15,-15-42 30 0,6 30-32 0,-6-30 14 16,0 0 1-16,0 0 0 0,0 0-1 16,0 0 3-16,0 0-1 0,0 0 3 0,0 0-1 15,0 0-3-15,0 0 2 0,0 0 1 0,24-16 15 16,-24 16-32-16,16-31 30 0,-16 31-32 0,21-38 14 16,-21 38 5-16,27-41-4 0,-27 41 4 0,32-48-3 15,-19 24 2-15,4 2-4 16,0-3 5-16,-17 25-4 0,29-39 4 0,-29 39-5 15,26-24 2-15,-26 24-2 16,0 0-1-16,28-14 2 0,-28 14 1 0,0 0-1 16,24 11 1-16,-24-11 0 0,0 0-2 0,26 35 2 15,-26-35-2-15,21 46 2 0,-12-17-2 0,-2-2 3 0,1 4-3 0,-5-5 3 0,-3 1-4 16,7 1-14-16,-7-1 30 0,8-4-28 0,-8-23 31 16,3 44-15-16,-3-44-2 0,0 32 3 0,0-32-4 15,6 30 4-15,-6-30-6 16,0 0 4-16,4 22-4 0,-4-22-3 0,0 0-5 15,0 0-11-15,0 0-11 0,0 0-20 0,0 0-24 16,0 0-20-16,0 0-35 0,0 0-37 0,0 0-110 16,0 0-95-16,7-39 188 0,-7 39 187 0</inkml:trace>
          <inkml:trace contextRef="#ctx0" brushRef="#br0" timeOffset="21219.1919">4093 2409 521 0,'0'0'127'15,"0"0"-47"-15,0 0-14 0,0 0-1 0,0 0 2 16,0 0-7-16,0 0-3 0,0 0-10 0,0 0-9 16,0 0-8-16,0 0-7 0,0 0-7 0,0 0-4 15,0 0-5-15,0 0 0 0,0 0-3 16,0-24-1-16,0 24 0 0,0 0-2 0,0 0-1 16,0 0 0-16,0 0-2 0,26-23 3 0,-26 23-4 15,0 0 2-15,24-9 1 0,-24 9-1 0,0 0 2 16,32-2-1-16,-32 2-2 0,0 0 0 15,27 11 0-15,-27-11 0 0,0 0 2 0,0 0-1 16,11 30 2-16,-11-30-2 0,0 29 2 0,0-29 0 16,0 32 4-16,0-32-3 0,-17 39 2 15,17-39-6-15,-18 43 3 0,6-13-2 0,3-10 2 0,-5 6-2 0,14-26 3 16,-23 45-3-16,23-45 6 0,-15 38-1 0,15-38 3 16,-12 31-2-16,12-31 5 0,0 0-4 0,-8 29 2 15,8-29 1-15,0 0 1 0,0 0 2 0,0 0 4 16,0 0 1-16,27 19-1 0,-27-19-1 0,0 0-3 15,29 0-1-15,-29 0-5 0,25-6-2 16,-25 6-1-16,27-10-5 0,-27 10 2 0,30-14-1 16,-30 14-1-16,32-8 1 0,-32 8-3 0,28-8 1 15,-28 8-4-15,27-5-1 0,-27 5-4 16,0 0-3-16,28-5-3 0,-28 5-4 0,0 0-2 16,0 0-8-16,0 0-11 0,0 0-28 0,0 0-33 15,0 0-35-15,0 0-41 0,0 0-46 16,0 0-120-16,0 0 198 0,0 0 148 0</inkml:trace>
          <inkml:trace contextRef="#ctx0" brushRef="#br0" timeOffset="21783.8449">4756 2945 323 0,'0'0'114'0,"0"0"-10"0,0 0-17 15,0 0-3-15,0 0-14 0,0 0-9 0,0 0-14 16,0 0-8-16,0 0-9 0,0 0 1 0,0 0-3 15,0 0 3-15,0 0 7 0,24 17 3 16,-24-17 0-16,0 0 0 0,0 0-7 16,24 0-3-16,-24 0-4 0,0 0-4 0,29 0-5 15,-29 0-3-15,30-8-4 0,-30 8-4 0,31-4-2 16,-31 4-2-16,33-8 0 0,-33 8-2 0,36-5 1 16,-36 5-1-16,32-10 0 0,-32 10-1 0,31-7-2 15,-31 7 1-15,22-6-1 0,-22 6-2 0,0 0-5 16,25-4-6-16,-25 4-4 0,0 0-4 15,0 0-4-15,0 0-5 0,0 0-12 0,0 0-8 16,0 0 0-16,0 0-3 0,0 0-9 0,0 0-16 16,0 0-23-16,-26 9-59 0,26-9-54 15,-10 20-116-15,-21-32 234 0,31 12 98 0</inkml:trace>
          <inkml:trace contextRef="#ctx0" brushRef="#br0" timeOffset="22025.5623">4714 3238 626 0,'32'10'57'0,"-32"-10"-44"16,0 0 1-16,0 0 10 0,28 10 13 0,-28-10 13 16,0 0 2-16,26-8 2 0,-26 8-11 0,0 0-3 15,36-4-7-15,-36 4-3 0,0 0-3 0,31-12-3 16,-31 12-6-16,0 0-5 0,32-9-7 0,-32 9-6 15,0 0-3-15,30-7-3 0,-30 7-13 0,0 0-15 16,25-15-18-16,-25 15-26 0,0 0-12 0,35-4-23 0,-35 4-16 16,0 0-55-1,24 0-53-15,-24 0 21 0,0 0 216 0</inkml:trace>
          <inkml:trace contextRef="#ctx0" brushRef="#br0" timeOffset="32374.0319">10621 3060 416 0,'0'0'161'0,"0"0"-51"0,0 0-26 0,0 0-1 16,0 0-1-16,0 0-1 0,0 0-28 0,0 0 2 16,0 0-32-16,0 0 5 0,0 0-9 0,0 0-4 15,0 0-3-15,0 0-3 16,0 0-3-16,0 0 2 0,0 0 3 0,30 15 0 15,-30-15 6-15,0 0-6 0,0 0 0 16,30 3-3-16,-30-3-4 0,0 0 2 0,33 0-2 0,-33 0-2 0,24 0 0 16,-24 0-2-16,26-10 1 0,-26 10-1 15,28-6 0-15,-28 6 0 0,31-7 1 0,-31 7-2 16,28-7 2-16,-28 7-1 0,26-4-1 0,-26 4-1 16,25-6-4-16,-25 6-4 0,0 0-5 0,25-9-5 15,-25 9-5-15,0 0-5 0,0 0-8 0,0 0-10 16,0 0-13-16,0 0-16 0,0 0-4 15,0 0-6-15,0 0 11 0,0 0-2 0,0 0-10 16,0 0-32-16,0 0-13 0,0 0-69 0,-25-17 66 16,25 17 136-16</inkml:trace>
          <inkml:trace contextRef="#ctx0" brushRef="#br0" timeOffset="32680.6042">10652 3312 486 0,'0'0'64'0,"0"0"-28"0,0 0 3 0,0 0 16 15,0 0 9-15,0 0 12 0,0 0 0 0,0 0-2 16,32 16-8-16,-32-16-8 0,0 0-6 16,0 0-6-16,37 0-7 0,-37 0-7 0,0 0-6 15,32-8-6-15,-32 8-8 0,27-7-4 0,-27 7-2 16,29-8-3-16,-29 8 0 0,31-8-1 15,-31 8-3-15,27-3 2 0,-27 3-2 16,0 0 2-16,32 0 0 0,-32 0-2 0,24 0 0 16,-24 0 0-16,0 0 0 0,31 0-1 0,-31 0-3 15,0 0-6-15,0 0-10 0,0 0-14 16,0 0-17-16,29 6-32 0,-29-6-32 16,0 0-36-16,0 0-29 0,0 0-66 0,0 0-91 15,-24-15 242-15,24 15 96 0</inkml:trace>
          <inkml:trace contextRef="#ctx0" brushRef="#br0" timeOffset="43992.825">11382 3246 242 0,'0'0'127'0,"0"0"-48"16,0 0-29-16,0 0 3 0,0 0 1 0,0 0 17 15,0 0 3-15,0 0 8 0,0 0-9 0,0 0-7 16,0 0-10-16,0 0-5 0,0 0-7 16,0 0-4-16,0 0 1 0,0 0-4 0,0 0-2 15,0 0-5-15,0 0-9 0,0 0-5 16,0 0-5-16,0 0 1 0,0 0 0 0,0 0-3 16,0 0 1-16,0 0-3 0,0 0-2 0,0 0 0 15,30 0 2-15,-30 0 1 0,23-11 0 0,-23 11 1 16,30-3-3-16,-30 3-3 0,39-10 0 0,-39 10 0 15,47-4 0-15,-22-3 2 0,1 7 2 0,1-8 1 16,-3 8-1-16,3-4-1 0,1 4-3 0,1-9-2 16,1 9 0-16,-4-3 0 15,0 3 0-15,-1 0 0 0,-25 0-1 0,36-7 0 16,-36 7 0-16,24 0 1 0,-24 0-1 0,0 0 1 16,0 0-2-16,0 0 1 0,0 0-1 0,0 0-5 15,0 0-1-15,0 0-3 0,0 0 1 0,0 0-2 16,0 0 0-16,0 0-6 0,0 0-14 0,0 0-16 0,0 0-23 0,0 0-40 0,0 0-37 15,0 0-70-15,0 0-75 0,0 0-109 16,0 0 283-16</inkml:trace>
          <inkml:trace contextRef="#ctx0" brushRef="#br0" timeOffset="44685.5841">11993 2887 315 0,'0'0'72'0,"0"0"-1"0,0 0-9 15,0 0 9-15,0 0-7 0,0 0 2 0,0 0-6 16,0 0 2-16,0 0-10 16,0 0-4-16,0 0-1 0,0 0-2 0,0 0-1 15,0 0 3-15,0 0-5 0,26 22-5 0,-26-22-8 16,0 0-5-16,0 0-8 0,0 0-4 0,26 0-1 15,-26 0-2-15,0 0-1 0,33 4 2 0,-33-4-2 16,33 0 2-16,-33 0 3 0,43-8 0 0,-43 8 0 16,44-8 0-16,-44 8 0 0,45-5-3 15,-21 2-2-15,-24 3-5 0,45-14-1 16,-45 14-2-16,39-15 1 0,-39 15 0 0,36-10 0 16,-36 10-1-16,33-5 1 0,-33 5 0 0,24-8 1 15,-24 8-2-15,0 0 1 0,0 0-2 0,23-7 0 16,-23 7 0-16,0 0 1 0,0 0 0 0,0 0 0 15,0 0-2-15,0 0 0 0,0 0 4 0,0 0-3 16,0 0 1-16,0 0-2 0,0 0-2 0,0 0 3 16,0 0 1-16,0 0 1 0,0 0 2 15,10 30-2-15,-10-30 4 0,0 29-2 0,0-29 4 16,0 35-4-16,0-7 2 0,0-2-6 0,0 4 2 16,0 6-3-16,0-2-11 0,2 0 28 0,-2 2-28 15,0 1 28-15,0-1-12 0,0-2-5 0,0 0 6 16,-5-3-4-16,5-1 6 0,0 0-4 0,0-4 0 15,0 1-1-15,0-27 1 0,0 39-3 16,0-39 5-16,0 32-5 0,0-32 3 0,0 0-4 16,-5 28 0-16,5-28 1 0,0 0-4 15,0 0-1-15,0 0-4 0,0 0-3 0,0 0-4 16,0 0-7-16,0 0-10 0,0 0-21 0,0 0-26 16,0 0-50-16,0 0-56 0,0 0-144 0,0 0-85 15,0 0 254-15</inkml:trace>
        </inkml:traceGroup>
      </inkml:traceGroup>
    </inkml:traceGroup>
    <inkml:traceGroup>
      <inkml:annotationXML>
        <emma:emma xmlns:emma="http://www.w3.org/2003/04/emma" version="1.0">
          <emma:interpretation id="{89D97AC6-3EA6-4214-8E27-CDB9B4AF70BD}" emma:medium="tactile" emma:mode="ink">
            <msink:context xmlns:msink="http://schemas.microsoft.com/ink/2010/main" type="paragraph" rotatedBoundingBox="7201,14264 29927,14109 29936,15374 7210,1552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07D96E1-BCC0-4137-B079-3C1FFFA5F33C}" emma:medium="tactile" emma:mode="ink">
              <msink:context xmlns:msink="http://schemas.microsoft.com/ink/2010/main" type="line" rotatedBoundingBox="7201,14264 29927,14109 29936,15374 7210,15529"/>
            </emma:interpretation>
          </emma:emma>
        </inkml:annotationXML>
        <inkml:traceGroup>
          <inkml:annotationXML>
            <emma:emma xmlns:emma="http://www.w3.org/2003/04/emma" version="1.0">
              <emma:interpretation id="{812DF021-A07C-4B14-93C9-9E2A86A69E1C}" emma:medium="tactile" emma:mode="ink">
                <msink:context xmlns:msink="http://schemas.microsoft.com/ink/2010/main" type="inkWord" rotatedBoundingBox="7214,14224 20100,14407 20085,15480 7199,15298"/>
              </emma:interpretation>
              <emma:one-of disjunction-type="recognition" id="oneOf4">
                <emma:interpretation id="interp20" emma:lang="en-US" emma:confidence="0">
                  <emma:literal>or is-2 3-2 3-1 2-1 5</emma:literal>
                </emma:interpretation>
                <emma:interpretation id="interp21" emma:lang="en-US" emma:confidence="0">
                  <emma:literal>or 19=3122-1212) +5=-7</emma:literal>
                </emma:interpretation>
                <emma:interpretation id="interp22" emma:lang="en-US" emma:confidence="0">
                  <emma:literal>or 19=31202-1212) +5=-7</emma:literal>
                </emma:interpretation>
                <emma:interpretation id="interp23" emma:lang="en-US" emma:confidence="0">
                  <emma:literal>or is-3M-1 2-1 2 3-5 6</emma:literal>
                </emma:interpretation>
                <emma:interpretation id="interp24" emma:lang="en-US" emma:confidence="0">
                  <emma:literal>or 19=31272-1212) +5=-7</emma:literal>
                </emma:interpretation>
              </emma:one-of>
            </emma:emma>
          </inkml:annotationXML>
          <inkml:trace contextRef="#ctx0" brushRef="#br0" timeOffset="49827.2251">1284 4178 271 0,'0'0'116'0,"0"0"-36"0,0 0-15 15,0 0-6-15,0 0 1 0,0 0-2 0,0 0 7 16,0 0-7-16,0 0 1 15,0 0-5-15,0 0-1 0,0 0-6 0,0 0-4 16,0 0-8-16,0 0-7 0,0 0-7 16,0 0-8-16,0 0-6 0,0 0-5 0,-13 36 2 0,13-36-1 15,0 30 2-15,0-30-3 0,0 38 2 16,0-11-4-16,9 2 7 0,-4-3-5 0,-1 4 8 16,2 2-3-16,5 3 5 0,-5-7-4 0,2 5 5 15,-3-5-6-15,0 1 5 0,-1-2-7 0,2-1 1 16,-6 0-5-16,8-2 5 0,-8 0-5 0,0-24 3 15,12 39-5-15,-12-39 2 0,4 31-2 16,-4-31 1-16,0 0-2 0,10 32 2 0,-10-32 16 16,0 0-17-16,0 0 16 0,0 0-23 0,14 22-11 15,-14-22-10-15,0 0-14 0,0 0-8 0,0 0-10 16,0 0-4-16,0 0-5 0,0 0-2 16,0 0-9-16,0 0-21 0,0-22-47 0,0 22-51 15,0-31-47-15,0 31 104 0,-7-23 143 16</inkml:trace>
          <inkml:trace contextRef="#ctx0" brushRef="#br0" timeOffset="50398.5089">1632 4242 500 0,'0'0'104'0,"0"0"-71"0,0 0-27 16,0 0 5-16,0 0 15 0,0 0 12 16,0 0 17-16,0 0 4 0,0 0 0 0,0 0-4 0,0 22-9 0,0-22-12 15,0 0-10-15,-34 37-7 0,34-37-6 16,-26 35 4-16,26-35-2 0,-33 38 6 0,33-38-2 16,-35 44 1-16,35-44-6 0,-39 43 0 0,39-43-4 15,-37 33 5-15,37-33 3 0,-28 26 7 0,28-26 2 16,0 0-1-16,-28 24-6 0,28-24-3 0,0 0-4 15,0 0-3-15,0 0-2 0,0 0-2 0,0 0-2 16,0 0-1-16,0 0-1 16,0 0 1-16,0 0-3 0,0 0-1 0,0 0 0 0,0 0 2 15,0 0 1-15,0 0 1 0,0 0 0 0,0 0-1 16,0 0 0-16,24-12-1 0,-24 12 2 0,0 0-1 16,27-6 0-16,-27 6 1 0,0 0-1 0,32-11-1 15,-32 11 1-15,25-1-1 0,-25 1 0 0,27 8 2 16,-27-8-2-16,32 12 2 0,-32-12-3 0,37 20 2 15,-37-20 0-15,36 24 1 0,-36-24-1 16,36 39 3-16,-36-39-4 0,36 49 1 0,-18-29 0 16,-4 8 1-16,2-1-3 0,-5-4 6 0,-3 3 9 15,1 0-29-15,-2 0 31 0,-7-26-31 0,11 42 14 16,-11-42 4-16,4 34-4 0,-4-34 3 0,0 29-2 16,0-29 2-16,0 0-2 0,0 28 2 0,0-28-2 15,0 0 1-15,0 0-2 0,0 0-3 0,0 0-2 16,0 0-4-16,0 0-2 15,0 0-4-15,0 0-5 0,0 0-6 0,0 0-4 16,0 0-3-16,0 0-13 0,0 0-22 0,0 0-57 16,0 0-66-16,19-29-141 0,-19 29-37 0,0-24 337 15</inkml:trace>
          <inkml:trace contextRef="#ctx0" brushRef="#br0" timeOffset="50846.8353">2018 4458 339 0,'0'0'133'15,"0"0"-82"-15,0 0-15 0,0 0-1 16,0 0 8-16,0 0 6 0,0 0 3 0,0 0 2 16,0 0-1-16,0 0-1 0,0 0 2 0,0 0 5 15,23 6-3-15,-23-6-5 0,0 0-5 0,0 0-8 16,0 0-3-16,25-8-4 0,-25 8-9 0,0 0-7 15,34-5-5-15,-34 5-3 0,26-5-5 0,-26 5 2 16,30-10-2-16,-30 10-2 0,35-7 2 0,-35 7-3 16,34-11-1-16,-34 11 4 0,32-8-1 15,-32 8 1-15,32-8-1 0,-32 8-1 0,25-2 0 16,-25 2-1-16,0 0 0 0,0 0-1 16,27 0 0-16,-27 0-6 0,0 0-8 0,0 0-11 15,0 0-11-15,0 0-8 0,0 0-16 0,0 0-26 16,0 0-29-16,0 0-40 0,-27 16-60 0,27-16-109 15,0 0 100-15,-42 4 226 0</inkml:trace>
          <inkml:trace contextRef="#ctx0" brushRef="#br0" timeOffset="51143.59">2104 4690 365 0,'0'0'73'0,"0"0"-2"0,0 0 6 0,0 0 20 0,0 0-5 16,11 27 3-16,-11-27-12 0,0 0-10 15,0 0-16-15,0 0-11 0,0 0-10 0,31 0-8 0,-31 0-3 0,0 0-4 16,25-9-4-16,-25 9-2 0,0 0-4 0,31-12-2 16,-31 12-2-16,0 0-3 0,30-15-1 0,-30 15-1 15,25-11-1-15,-25 11 1 0,31-6-1 16,-31 6 0-16,31-8-1 0,-31 8-1 0,32-6-1 15,-32 6-2-15,0 0-11 0,0 0-12 0,28 0-19 16,-28 0-30-16,0 0-35 0,0 0-47 0,0 0-62 16,0 0-98-16,0 0-16 0,0 0 334 15</inkml:trace>
          <inkml:trace contextRef="#ctx0" brushRef="#br0" timeOffset="52148.8612">2849 4340 306 0,'0'0'146'0,"0"0"-51"16,0 0-22-16,0 0-8 0,0 0-4 0,0 0-6 15,0 0-5-15,0 0-4 0,0 0-10 0,0 0-1 16,0 0 2-16,0 0-3 0,26-14 5 15,-26 14-7-15,0 0-7 0,0 0-7 0,26-16-5 16,-26 16-2-16,0 0-4 0,27-11-3 0,-27 11 0 16,24-8-4-16,-24 8 2 0,24-14-3 0,-24 14 2 15,25-11-1-15,-25 11 0 0,27-7 0 0,-27 7-1 16,26-10 0-16,-26 10 0 0,26 0-1 0,-26 0 0 16,0 0 1-16,35 9 1 0,-35-9 2 0,0 0-3 15,19 26-1-15,-19-26-4 16,7 30 3-16,-7-30-2 0,0 40 4 0,0-40-3 15,-9 38 4-15,9-38-4 0,-17 42 4 0,17-42-3 16,-28 45 3-16,28-45-3 0,-35 41 3 0,35-41-3 16,-43 37 5-16,43-37-3 0,-36 31 6 0,36-31 0 15,-28 20 5-15,28-20-1 0,0 0 1 0,-25 20-1 16,25-20-2-16,0 0-1 0,0 0-1 16,0 0 1-16,0 0-1 0,0 0 2 0,0 0-1 15,0 0 0-15,0 0-1 0,0 0-1 0,0 0-2 16,18-24 1-16,-18 24-2 0,0 0 1 0,27-16-1 15,-27 16 0-15,0 0 0 0,32-17 0 16,-32 17-1-16,22-13 0 0,-22 13 0 0,26-9 0 16,-26 9-1-16,29-7 2 0,-29 7-1 0,31-3 0 15,-31 3 0-15,27 0 0 0,-27 0 0 16,28 0 0-16,-28 0 1 0,26 7-1 0,-26-7-1 16,27 12 0-16,-27-12 1 0,20 24-1 0,-20-24 3 15,17 30-3-15,-17-30 2 0,16 36-3 0,-16-36 2 16,5 36-2-16,-5-36 4 15,0 38-3-15,0-38 4 0,-5 38-2 16,5-38 3-16,-15 40 18 0,15-40-17 0,-24 38 16 16,24-38-30-16,-28 38 18 0,28-38-9 15,-38 29 16-15,38-29 1 0,-36 25-4 0,36-25-1 16,-38 18-5-16,38-18 1 0,-42 14-3 0,42-14-2 0,-44 8-3 0,44-8-1 16,-39 0-2-16,39 0 2 0,-35 0 0 0,35 0 0 15,-28 0 0-15,28 0-1 0,0 0-2 0,-27-8-1 0,27 8-2 16,0 0-3-16,0 0-1 0,0 0-1 0,0 0-1 15,0 0-3-15,0 0-12 0,0 0-17 16,0 0-34-16,0 0-43 0,0 0-57 0,-10-26-68 16,10 26-162-16,0 0 201 0,-22-31 208 0</inkml:trace>
          <inkml:trace contextRef="#ctx0" brushRef="#br0" timeOffset="52809.5637">3542 4217 395 0,'0'0'126'16,"0"0"-43"-16,0 0-27 0,0 0-10 0,0 0-3 0,0 0 10 0,0 0 3 15,0 0 5-15,0 0-2 0,0 0-4 0,0 0-3 16,0 0-7-16,0 0-6 0,0 0-8 0,0 0-9 15,0 0 2-15,-13 29 2 0,13-29-4 0,0 0 1 16,-25 30-5-16,25-30-1 0,-20 40-8 0,10-14 1 16,-4 4-8-16,4 2 5 0,1 2-3 15,0 7 6-15,1-6-6 0,3 1 4 0,-2 3-9 16,7 0 5-16,-5-1-8 0,5 0 7 0,0 0-7 16,0-4 8-16,8 0 11 0,1 2-29 0,-2-4 29 15,1 0-29-15,2-3 11 0,0-2 5 0,1-1-5 16,3-2 6-16,-14-24-4 0,28 38 2 15,-28-38-2-15,25 23-1 0,-25-23-2 16,29 17 1-16,-29-17-4 0,33 12-1 0,-33-12 0 16,28 10-2-16,-28-10-2 0,27 2 0 0,-27-2-4 15,0 0-10-15,22 0-13 0,-22 0-17 0,0 0-28 16,0 0-25-16,0 0-41 0,0 0-73 0,-14-30-172 16,14 30 151-1,-23-23 244-15</inkml:trace>
          <inkml:trace contextRef="#ctx0" brushRef="#br0" timeOffset="53835.7104">3860 4486 377 0,'0'0'192'16,"0"0"-81"-16,0 0-22 0,0 0-15 0,0 0-2 16,0 0-5-16,0 0-15 0,0 0-11 0,0 0-14 15,0 0-12-15,0 0-5 0,0 0-3 0,0 0 1 16,23-24-2-16,-23 24 3 0,0 0 5 15,0 0-1-15,22-28 1 0,-22 28-4 0,0 0 1 16,27-20-1-16,-27 20 2 0,22-13 0 0,-22 13 0 16,24-13-3-16,-24 13-2 0,27-9-2 15,-27 9-2-15,27-9-1 0,-27 9 0 0,28-6-3 16,-28 6 2 0,25 0-1-16,-25 0 0 0,0 0 1 0,0 0-2 15,24 10 1-15,-24-10 0 0,0 0 1 16,7 36-3-16,-7-36 3 0,0 32-4 0,0-32 3 0,-4 37-4 0,4-37 4 0,-12 43-4 15,12-43 3-15,-15 42-4 0,15-42 2 0,-17 48-3 16,7-26 5-16,1 2-2 0,-3 0 4 0,1 0-3 16,11-24 4-16,-15 43-4 0,15-43 5 15,-16 41 13-15,16-41-13 0,-15 36 17 0,15-36-12 16,-12 26-2-16,12-26-14 0,0 0 16 16,-8 30-17-16,8-30 17 0,0 0-1 0,0 0-3 15,0 0-3-15,0 0-2 0,0 0 1 0,0 0 4 16,0 0 1-16,0 0 1 0,28 0 3 0,-28 0-5 15,28-6 1-15,-28 6-3 0,34-14 16 0,-10 7-15 16,-24 7 15-16,46-8-15 0,-23 8-1 0,0-5-1 16,1 3 0-16,-24 2-1 0,40-6-1 0,-40 6 0 15,35-7-1-15,-35 7-4 0,24 0-4 16,-24 0-10-16,0 0-11 0,29 0-8 0,-29 0-14 16,0 0-23-16,0 0-25 0,0 0-32 15,0 0-30-15,0 0-40 0,0 0-30 0,0 0-54 16,0 0 237-16</inkml:trace>
          <inkml:trace contextRef="#ctx0" brushRef="#br0" timeOffset="54259.299">4374 4282 533 0,'0'0'174'0,"0"0"-72"15,11-22-32-15,-11 22-7 0,0 0 2 0,0 0-1 16,0 0-1-16,0 0-5 0,0 0-10 0,0 0-8 0,0 0-5 16,0 0-7-16,0 0-5 15,24 0-5-15,-24 0-5 0,0 0 0 0,0 0-2 16,30 16 0-16,-30-16-4 0,25 18 1 15,-25-18-4-15,31 33 2 0,-16-8-1 0,7 1 2 0,-1 4-6 0,-2 4 6 0,7 3-5 16,-7 2 6-16,2 0-4 0,-1 2 6 0,-3-1-8 16,-5-2 5-16,-2 0-9 0,-1-1 5 0,-4 2 12 15,-5-2-26-15,0-2 27 0,0-3-28 0,0-4 11 16,-5 0 3-16,-2 0-3 0,-2-6 2 0,-1 3-4 16,10-25 6-16,-19 39-5 0,19-39 5 15,-19 30-5-15,19-30-1 0,0 0-5 16,-25 23-2-16,25-23-7 0,0 0-5 0,0 0-9 15,0 0-17-15,0 0-6 0,0 0-20 0,0 0-43 16,-19-32-43-16,19 32-99 0,0 0-133 0,0-39 68 16,0 39 324-16</inkml:trace>
          <inkml:trace contextRef="#ctx0" brushRef="#br0" timeOffset="54916.1412">4812 4158 560 0,'0'0'140'0,"0"0"-90"0,0 0-26 16,0 0 0-16,0 0 8 0,0 0-1 0,0 0-1 16,0 0-9-16,0 0-8 0,0 0-2 0,0 0 3 15,0 0 5-15,0 0 9 16,0 0 9-16,10-28 3 0,-10 28 1 0,0 0-5 15,0 0-12-15,0 0-4 0,27-18-5 0,-27 18-2 16,0 0-2-16,0 0-1 0,32-18-2 0,-32 18 2 0,0 0-1 0,31-15-1 16,-31 15-2-16,27-8-5 0,-27 8 0 0,24-7-1 15,-24 7-1-15,26 0 1 0,-26 0-2 0,0 0 2 16,30 0 0-16,-30 0-1 0,0 0 1 0,0 0-1 16,25 15 1-16,-25-15-2 0,0 0 0 0,4 39 0 15,-4-39 1-15,0 32 0 0,0-32 0 16,-8 36-3-16,8-36 2 0,-11 37-2 15,11-37 5-15,-17 37-2 0,17-37 4 0,-19 38-3 16,19-38 2-16,-14 38-1 0,14-38 3 0,-14 33 0 16,14-33 4-16,-12 31-2 0,12-31 4 0,-6 24-3 15,6-24 2-15,0 0 0 0,0 28 0 0,0-28-2 16,0 0-2-16,0 0 1 0,0 0 1 0,0 0 0 16,0 0 1-16,27 17-2 0,-27-17-2 15,0 0 0-15,33-5-4 0,-33 5 1 0,30-12-2 16,-30 12-1-16,21-15-1 0,-21 15-3 0,24-13-2 15,-24 13-2-15,0 0-3 0,34-16 0 0,-34 16-6 16,0 0-3-16,25-18-6 0,-25 18-10 0,0 0-19 16,22 0-40-16,-22 0-44 0,0 0-92 15,0 0-166-15,0 0 99 0,0 0 300 0</inkml:trace>
          <inkml:trace contextRef="#ctx0" brushRef="#br0" timeOffset="47062.3971">-290 4384 127 0,'0'0'65'0,"0"0"4"0,0 0 5 0,0 0 9 16,0 0 1-16,0 0-11 0,0 0-12 0,0 0-15 16,0 0-12-16,0 0-12 0,0 0-8 0,0 0 1 15,0 0 5-15,24-25 13 0,-24 25 8 16,0 0-2-16,0 0-7 0,0 0-14 0,0 0-9 15,0 0-1-15,0 0 0 0,21-17 2 16,-21 17 5-16,0 0 2 0,0 0 1 0,0 0-1 16,0 0-1-16,24-6-5 0,-24 6 3 0,0 0 1 15,26 0 2-15,-26 0-3 0,0 0-4 0,30 0-5 16,-30 0-4-16,29 8 3 0,-29-8-3 0,28 15 3 16,-28-15 2-16,30 24-1 0,-30-24 1 15,28 27-3-15,-28-27 2 0,27 36-4 0,-27-36 3 16,17 34 0-16,-17-34 2 0,5 38-1 0,-5-38 9 15,0 39-6-15,0-39 6 0,-14 35 2 0,14-35 1 16,-21 33 2-16,21-33-1 0,-31 33-5 0,31-33-3 16,-38 23-6-16,38-23 3 0,-45 21-4 0,21-13 4 15,24-8 1-15,-37 8 2 0,37-8 4 16,-37 0 1 0,37 0-1-16,-31 0-6 0,31 0 0 0,-24-12-6 15,24 12-1-15,-25-10 0 0,25 10-1 0,0 0-3 16,-22-36 4-16,22 36-3 0,-6-35 2 0,6 35-1 15,0-37 1-15,0 37-2 0,10-42 3 0,-10 42-4 0,8-39 3 16,-8 39-3-16,14-36 0 0,-14 36-4 0,21-28 0 16,-21 28-2-16,20-24 1 0,-20 24-4 15,0 0-3-15,25-31-6 0,-25 31-7 0,0 0-7 16,0 0-9-16,0 0-24 0,0 0-45 16,13-20-47-16,-13 20-89 0,0 0-135 0,0 0 119 15,0 0 265-15</inkml:trace>
          <inkml:trace contextRef="#ctx0" brushRef="#br0" timeOffset="47672.9331">116 4379 400 0,'0'0'156'16,"0"0"-62"-16,0 0-30 0,0 0-10 0,0 0-8 15,0 0-8-15,0 0-6 0,0 0-11 0,0 0-9 16,0 0-5-16,0 0-5 0,0 0 4 16,0 0 10-16,0 0 12 0,0 0 8 0,15 32 4 15,-15-32-11-15,10 27-8 0,-10-27-11 0,15 34-4 16,-15-34-4-16,16 39 7 0,-16-39-2 0,17 38 5 16,-17-38 0-16,17 37 3 15,-17-37-3-15,14 31 4 0,-14-31-2 0,8 22 0 16,-8-22-2-16,0 0 3 0,6 25-3 0,-6-25-1 15,0 0 0-15,0 0-1 0,0 0 3 0,0 0 4 16,0 0 3-16,0 0 2 0,0 0-2 0,0 0-4 0,0 0-4 16,0 0-4-16,0 0-3 0,0 0-4 0,-13-34 0 15,13 34-3-15,-10-26 3 0,10 26-2 0,-4-32 4 16,4 32-5-16,0-33 4 0,0 33-5 16,0-45 4-16,0 45-4 0,6-44 5 15,-6 44-4-15,12-40 2 0,-12 40-3 0,13-34 2 16,-13 34-2-16,19-26 2 0,-19 26-1 0,27-22 2 15,-27 22-3-15,34-19-2 0,-34 19-3 0,34-15 1 16,-34 15-2-16,30-10 2 0,-30 10-4 0,30-2-5 16,-30 2-5-16,22 0-9 0,-22 0-11 15,0 0-23-15,0 0-28 0,34 24-26 0,-34-24-17 16,0 0-17-16,0 0-13 0,0 0-44 0,25 42-94 16,-25-42 276-16</inkml:trace>
          <inkml:trace contextRef="#ctx0" brushRef="#br0" timeOffset="55761.52">5610 4762 397 0,'22'-8'131'0,"-22"8"-43"16,0 0-33-1,0 0 1-15,0 0-1 0,0 0 3 0,0 0-8 16,26 0-7-16,-26 0-16 0,0 0-8 16,0 0-7-16,0 0 1 0,23-17 0 0,-23 17 0 0,0 0 3 0,29-10 0 0,-29 10 0 31,23-8-1-31,-23 8 0 0,27-7-5 0,-27 7-1 16,32-10-2-16,-32 10 0 0,43-8 0 0,-21 4 3 15,5 4 4-15,-2-8 0 0,-1 8 2 0,-24 0-4 16,43 0-3-16,-43 0-4 0,37 0-5 0,-37 0-2 0,27 5-2 0,-27-5-13 0,0 0-15 0,0 0-32 31,0 0-32-31,0 0-32 0,0 0-47 0,0 0-60 0,0 0-131 0,0 0 257 16,0 0 109-16</inkml:trace>
          <inkml:trace contextRef="#ctx0" brushRef="#br0" timeOffset="56324.5848">6412 4402 513 0,'0'0'92'16,"0"0"-23"-16,0 0-6 0,0 0 5 0,0 0 5 15,0 0 9-15,0 0-7 0,0 0-9 0,0 0-20 16,0 0-14-16,0 0-4 0,0 32 3 16,0-32 2-16,-6 24-1 0,6-24-12 15,-6 31-6-15,6-31-10 0,0 42 2 0,0-15-5 16,0 7 6-16,0 2-3 0,7-1 7 0,-7 4-7 15,6 1 6-15,-6-2 10 0,11 4-30 0,-11-7 27 16,7-2-30-16,2-1 11 0,-5-6 3 0,4 0-3 16,-8-4 3-16,0-22-5 0,12 34 2 0,-12-34-7 15,0 0-1-15,8 30-6 0,-8-30-4 16,0 0-13-16,0 0-11 0,0 0-13 0,0 0-6 16,0 0-12-16,0 0-27 0,0 0-45 0,10-44-64 15,-10 18-113-15,0 26 45 0,-2-48 279 16</inkml:trace>
          <inkml:trace contextRef="#ctx0" brushRef="#br0" timeOffset="56899.4464">6636 4543 508 0,'0'0'115'0,"0"0"-43"0,0 0-22 16,0 0 5-16,0 0 12 0,24-19 5 0,-24 19 2 16,0 0-5-16,0 0-12 0,0 0-11 0,18-25-10 15,-18 25-10-15,0 0-11 0,0 0-7 0,0 0-3 16,27-16-2-16,-27 16-2 0,0 0-1 16,25-15 0-16,-25 15 1 0,0 0 0 0,28-10-1 15,-28 10-1-15,0 0 0 0,27-8 0 0,-27 8 0 0,0 0 0 0,34-4 1 16,-34 4-1-16,25 0 0 0,-25 0 0 15,27 8 1-15,-27-8-3 0,0 0 3 16,26 29-2-16,-26-29 2 0,13 27-1 16,-13-27 2-16,0 37-2 0,0-37 2 0,0 45-4 15,-6-23 3-15,2 5-4 0,-4-1 5 16,-2 1-5-16,-1 2 8 0,-2-2-6 0,2-1 6 0,-5 2 15 16,4 0-30-16,12-28 33 0,-27 42-32 15,27-42 13-15,-21 34 3 0,21-34-4 16,0 0 1-16,-17 27-1 0,17-27 0 0,0 0 1 15,0 0-1-15,0 0 0 0,0 0-1 0,0 0 3 16,0 0 0-16,0 0 2 0,0 0 1 0,0 0-3 16,0 0-1-16,0 0 0 0,0 0-1 0,0 0 1 15,31-10-2-15,-31 10 1 0,25-11-1 0,-25 11 0 16,30-10 0-16,-30 10 0 0,38-10-1 16,-38 10 1-16,40-8-1 0,-40 8 0 0,37-6 0 15,-37 6-2-15,28-6 0 0,-28 6 1 0,0 0-1 0,35 0 1 0,-35 0-2 16,0 0-5-16,27 0-3 0,-27 0-4 0,0 0-5 15,0 0-4-15,0 0 9 0,0 0-32 0,0 0-1 16,0 0-44-16,0 0-21 0,25 0-15 0,-25 0-13 16,0 0-38-16,0 0-72 0,0 0 0 15,0 0 251-15</inkml:trace>
          <inkml:trace contextRef="#ctx0" brushRef="#br0" timeOffset="57406.3927">7416 4272 537 0,'0'0'95'0,"0"0"-39"16,0 0-26-16,0 0-6 0,0 0 5 0,0 0 5 16,-26-11 16-16,26 11 12 0,0 0 2 0,0 0-4 15,0 0-5-15,0 0-11 0,-24 11-6 0,24-11-4 0,0 0-5 16,0 0 0-16,-16 33-7 15,16-33-1-15,-10 20-6 0,10-20 0 0,-12 34-5 16,12-8 2-16,-11 1-6 0,4 8 3 0,-1-2-5 16,1 5 5-16,-2-2-6 0,2 4 7 0,0-2-8 0,3 2 7 15,4-2-4-15,-7 0 5 0,7 1 14 0,1-3-27 16,-1-2 27-16,10-5-30 0,-4-1 9 0,0-2 1 16,1-5-5-16,-7-21 3 0,15 41-5 15,-15-41 3-15,18 25-5 0,-18-25 0 16,0 0-4-16,34 18-3 0,-34-18-4 0,27 0-2 15,-27 0-4-15,28-7-7 0,-28 7-7 0,28-14-9 16,-28 14-6-16,26-14-8 0,-26 14-16 0,0 0-14 16,38-12-22-16,-38 12-11 0,0 0-35 0,0 0-30 15,10-42-124-15,-10 42 194 0,0 0 117 0</inkml:trace>
          <inkml:trace contextRef="#ctx0" brushRef="#br0" timeOffset="58203.4041">7674 4499 353 0,'0'0'133'16,"0"0"-24"-16,0 0-24 0,0 0-1 0,-25 18-1 15,25-18-6-15,0 0-7 0,0 0-10 16,0 0-16-16,0 0-12 0,0 0-10 16,0 0-7-16,0 0-4 0,0 0-3 0,0 0-2 15,0 0-2-15,0 0 6 0,0 0-1 0,0 0 1 16,25-27-2-16,-25 27-3 0,0 0-2 0,0 0 0 16,25-30 0-16,-25 30-1 0,0 0-1 0,28-31 2 15,-28 31-1-15,0 0 1 0,25-22-4 0,-25 22 2 16,0 0 0-16,24-11 0 0,-24 11-1 15,0 0 0-15,27-9 0 0,-27 9-5 0,0 0 2 16,27 0-4-16,-27 0-5 0,0 0-1 0,26 13-2 16,-26-13 3-16,13 26 5 0,-13-26 1 0,10 32 3 15,-10-32-3-15,0 41 5 0,0-41-3 0,0 44 5 16,-9-18-4-16,2-5 2 0,0 6-3 0,-2 0 4 16,-3-3-3-16,-2 2 6 0,2 2-4 15,-2-5 6-15,0 2 15 0,0 1-13 16,14-26 19-16,-27 46-31 0,27-46 15 0,-27 38-11 15,27-38 13-15,-18 34-1 0,18-34-2 0,-10 26 0 0,10-26-2 16,0 0 3-16,-10 22 1 0,10-22 0 0,0 0-2 16,0 0-3-16,0 0-2 0,0 0 0 0,0 0 2 15,0 0 0-15,0 0 0 0,0 0-4 0,0 0 1 16,0 0 0-16,0 0 1 0,26-4 1 0,-26 4-3 16,0 0-1-16,28-18 2 0,-28 18-3 0,28-14 2 15,-28 14-2-15,32-15-2 0,-32 15 1 0,31-17 0 16,-31 17 0-16,32-11 0 0,-32 11-1 0,27-5 2 15,-27 5-1 1,22 0 2-16,-22 0-4 0,0 0-2 0,28-14 12 16,-28 14-22-16,0 0 11 0,27-9-22 0,-27 9-3 15,0 0-4-15,0 0 0 0,32-13 4 16,-32 13-6-16,0 0-15 0,0 0-22 16,30-8-23-16,-30 8-17 0,0 0-12 0,0 0-19 15,0 0-39-15,27-14-68 0,-27 14 125 0,0 0 125 16</inkml:trace>
          <inkml:trace contextRef="#ctx0" brushRef="#br0" timeOffset="58681.7503">8133 4149 671 0,'27'0'117'0,"-27"0"-70"0,0 0-35 0,0 0-3 16,0 0 5-16,0 0 12 0,0 0 19 0,0 0 9 15,0 0 3-15,25 30-11 0,-25-30-14 0,0 0-3 16,0 0-3-16,31 30 2 0,-31-30-7 15,24 15-3-15,-24-15-7 0,26 18-2 16,-26-18-1-16,28 22 1 0,-28-22-5 0,34 31 1 16,-34-31-5-16,37 45 3 0,-20-19-5 0,1 5 6 15,0 2-6-15,-5 1 8 0,2 1-3 0,2 2 7 16,-9-1-4-16,2 1 4 0,-1 0-7 0,-9-1 4 16,0 4-6-16,0-6 8 0,-7 0 12 15,-2 1-30-15,-2-3 28 0,-3-3-30 0,0 3 9 16,-2-4 5-16,2-3-3 0,-1-3 2 0,15-22-2 15,-32 37 1-15,32-37-6 0,-27 28 1 0,27-28-4 16,0 0-3-16,0 0-4 0,-25 19-3 0,25-19-7 16,0 0-4-16,0 0-8 0,0 0-12 15,0 0-21-15,0 0-16 0,0 0-22 16,0-32-17-16,0 32-74 0,0 0-123 16,0-29 53-16,0 29 269 0</inkml:trace>
          <inkml:trace contextRef="#ctx0" brushRef="#br0" timeOffset="59204.8902">9179 4421 262 0,'0'0'104'0,"0"0"-11"16,0 0-4-16,0 0 4 0,0 0-4 0,0 0 1 15,0 0 0-15,0 0-13 0,0 0-13 0,0 0-14 16,0 0-16-16,0 0-8 0,0 0-7 0,0 0-6 16,0 0-2-16,0 0 2 0,-13 25-4 0,13-25 2 15,0 0-5-15,-4 37-3 0,4-37-3 0,0 41 2 16,0-13-3-16,0-2 3 0,0 10-3 15,2-5 3-15,-2 2-5 0,0 1 6 0,4-2-7 16,-4-2 4-16,8-2 13 0,-8-4-17 0,0-24 12 16,10 39-34-16,-10-39 11 0,6 29-15 15,-6-29 13-15,0 0-4 0,9 28-12 0,-9-28-10 16,0 0-20-16,0 0-10 0,0 0-19 0,0 0-2 16,0 0-10-16,0 0-10 0,0 0-30 15,0 0-34-15,0-36-38 0,0 36 216 16</inkml:trace>
          <inkml:trace contextRef="#ctx0" brushRef="#br0" timeOffset="59502.3283">9002 4672 625 0,'0'0'78'0,"23"8"-27"0,-23-8-15 0,0 0-1 16,0 0-7-16,0 0 1 0,0 0-3 0,23-8-1 16,-23 8-3-16,0 0 1 0,0 0 2 15,34-10 0-15,-34 10-3 0,0 0-2 16,32-8-6-16,-32 8-4 0,30-6-2 0,-30 6-4 16,29-4-1-16,-29 4-2 0,31-10 0 0,-31 10-1 15,34-8 0-15,-34 8-1 0,35-12 0 0,-35 12-9 16,41-6-5-16,-41 6-9 0,36-8-5 0,-36 8-8 15,35-8-9-15,-35 8-16 0,30-6-22 0,-30 6-28 16,28-9-40-16,-28 9-56 0,18-23-92 16,10 35 270-16</inkml:trace>
          <inkml:trace contextRef="#ctx0" brushRef="#br0" timeOffset="60393.8914">10019 4271 434 0,'0'0'131'0,"0"0"-53"0,0 0-18 16,0 0-7-16,0 0 4 0,0 0-8 0,0 0-5 15,0 0-1-15,0 0-4 0,0 0-1 0,-23 12-1 16,23-12-7-16,0 0-2 0,-32 12-1 0,32-12-4 16,-28 11-1-16,28-11-4 0,-34 11-2 15,34-11-2-15,-35 8-3 0,35-8 0 0,-35 12 1 16,35-12 2-16,-32 10 2 0,32-10-2 0,-28 5-1 15,28-5-3-15,-24 7 0 0,24-7 0 16,0 0-3-16,-24 0-2 0,24 0-1 0,0 0-2 16,0 0-1-16,0 0 1 0,0 0 1 0,0 0-2 15,0 0 0-15,0 0-1 0,0 0-2 0,0 0 0 16,0 0 1-16,0 0 0 0,0 0-1 16,0 0 2-16,0 0-2 0,0 0 1 0,0 28 0 15,0-28 1-15,0 0 1 0,-10 32-2 0,10-32 3 16,1 34-5-16,-1-34 3 0,-9 41-4 0,9-17 2 15,0-24-3-15,-12 42 3 0,12-17-3 0,-7 2 5 0,7-4-4 16,-4 2 5-16,4-25-4 0,-6 36 3 0,6-36-3 16,0 27 1-16,0-27-1 0,0 0 2 15,0 31 1-15,0-31 3 0,0 0-2 0,0 0-1 16,0 0-1-16,0 0 1 0,29 8-1 0,-29-8 2 0,0 0 0 16,26-12-2-16,-26 12 2 0,26-10-1 0,-26 10 0 15,26-17 0-15,-26 17 0 0,28-15-1 0,-28 15 2 16,27-22-2-16,-27 22 3 0,27-24-3 15,-27 24 2 1,26-27-2-16,-26 27 3 0,33-26-3 0,-33 26 2 16,35-19-2-16,-35 19 1 0,31-6-1 0,-31 6 1 15,29 0-1-15,-29 0-1 0,35 6 2 16,-35-6-1-16,31 19 2 0,-31-19-3 0,24 32 1 16,-24-32-4-16,25 46 6 0,-11-19-6 0,-4 6 8 15,1-4-6-15,-8 1 5 0,-3-2 15 0,0 2-31 16,0-4 30-16,-10 0-30 0,0 0 10 15,10-26 6-15,-28 40-2 0,28-40 4 16,-35 36-1-16,35-36 5 0,-45 30-1 0,20-18 5 16,1-6-1-16,0 4 1 0,-2-10-1 0,26 0-1 0,-45 8-2 15,45-8-2-15,-38 0-1 0,38 0-3 0,-34 0 0 16,34 0 2-16,-28 0-2 0,28 0 0 0,-24-7 0 16,24 7-2-16,0 0 0 0,-27-6 0 0,27 6-1 15,0 0-1-15,0 0-2 0,0 0-4 16,0 0-4-16,0 0-4 0,0 0-4 0,0 0-2 15,0 0-4-15,0 0-4 0,0 0-6 0,0 0-11 16,0 0-21-16,-21-21-36 0,21 21-52 0,0 0-61 16,0-28-153-16,0 28 62 0,0 0 308 0</inkml:trace>
          <inkml:trace contextRef="#ctx0" brushRef="#br0" timeOffset="60996.6066">10621 4648 419 0,'0'0'93'0,"25"0"-12"15,-25 0-10-15,0 0 0 0,0 0-10 0,34 0-4 16,-34 0-12-16,22-3-5 0,-22 3-7 0,31-7-2 16,-31 7-3-16,33-8 0 0,-33 8-5 0,35-8-5 15,-35 8-8-15,36-8-6 0,-36 8-1 0,40-10-3 16,-40 10 0-16,40-5 0 0,-40 5 0 0,44-13-2 16,-44 13-6-16,38-9-7 0,-38 9-10 0,33-8-19 15,-33 8-11-15,28-7-17 16,-28 7-12-16,26-8-16 0,-26 8-6 0,0 0-18 15,28-8-13-15,-28 8-28 0,0 0-14 0,0 0 179 16</inkml:trace>
          <inkml:trace contextRef="#ctx0" brushRef="#br0" timeOffset="61286.3337">10750 4940 608 0,'24'-15'156'16,"-24"15"-84"-16,32-9-34 0,-32 9-10 0,30-10 3 15,-30 10 1-15,32-12 2 0,-32 12 5 0,34-10-26 16,-34 10 4-16,31-8-16 0,-31 8-1 0,29-8-2 31,-29 8-5-31,27-4-9 0,-27 4-7 0,31 0-8 16,-31 0-2-16,29-6 2 0,-29 6-3 0,30 0-21 15,-30 0-28-15,24-6-56 0,-24 6-74 0,0 0-130 0,26-5 284 16,-26 5 59-16</inkml:trace>
          <inkml:trace contextRef="#ctx0" brushRef="#br0" timeOffset="64826.4055">11426 4632 471 0,'0'0'161'16,"0"0"-67"-16,12 24-13 0,-12-24-3 0,0 0-1 31,0 0-7-31,0 0-5 0,0 0-11 16,0 0-5-16,0 0-4 0,0 0-5 0,0 0-9 0,0 0-9 15,0 0-7-15,0 0-3 0,0 0-2 0,0 0-1 16,0 0-1-16,30 0-1 0,-30 0-1 0,29 0-3 15,-29 0 0-15,39 0-3 0,-39 0 0 0,44-6 0 16,-20 6 0-16,-24 0 0 0,43-4 0 0,-43 4 0 16,43 0-2-16,-43 0-4 0,43-5-4 15,-43 5-7-15,45 0-8 0,-45 0-7 0,44-9-12 16,-44 9-12-16,40-4-17 0,-40 4-29 0,38 0-27 16,-38 0-29-16,28-10-30 0,-28 10-47 0,0 0-69 15,44 0 274-15</inkml:trace>
          <inkml:trace contextRef="#ctx0" brushRef="#br0" timeOffset="65416.9514">12140 4450 492 0,'0'0'137'0,"0"0"-51"0,0 0-19 0,0 0-9 0,0 0 5 16,0 0 4-16,0 0 1 0,0 0-4 15,0 0-8-15,0 0-11 0,0 0-3 0,0 0-4 16,0 0-6-16,0 0-8 0,0 0-9 0,0 0-4 16,0 0-1-16,0 0-3 0,0 0 0 15,28-16-1-15,-28 16-4 0,0 0 2 0,23 0-3 16,-23 0 0-16,0 0 1 0,33-5-2 0,-33 5 1 15,27-3 0-15,-27 3-1 0,30-7 1 0,-30 7-1 16,36-7 0-16,-36 7 1 0,41-8-1 0,-41 8 2 16,43-7-1-16,-43 7-2 0,41-7 2 0,-41 7-2 15,41-8 1-15,-41 8 0 0,29-3 0 0,-29 3 1 16,0 0-2-16,0 0 1 16,24 0 0-16,-24 0-1 0,0 0 2 0,0 0-1 15,0 0-1-15,0 0 1 0,0 0-1 0,0 0 0 16,0 0 0-16,0 0 0 0,-5 20 0 0,5-20 2 15,0 31-2-15,0-31 3 0,0 34-3 0,0-34 3 16,-7 42-5-16,7-42 5 0,0 46-4 0,-6-23 4 16,6 5-4-16,-6 1 3 0,2 1-3 0,4 0 6 15,-8-3-3-15,8 2 6 0,-6 2 16 16,6 0-27-16,1-1 30 0,-1 2-30 0,-4-6 11 16,4 2 1-16,0-6-7 0,0-22 2 0,0 42-5 31,0-42 4-31,0 32-3 0,0-32 2 0,0 28-2 15,0-28 1-15,0 0-1 0,0 26-1 0,0-26-2 16,0 0-2-16,0 0-6 0,0 0-4 0,0 0-5 0,0 0-6 0,-5 23-5 16,5-23-7-16,0 0-9 0,0 0-19 0,0 0-55 15,0 0-64-15,0 0-158 0,0 0-72 0,0 0 284 16</inkml:trace>
        </inkml:traceGroup>
        <inkml:traceGroup>
          <inkml:annotationXML>
            <emma:emma xmlns:emma="http://www.w3.org/2003/04/emma" version="1.0">
              <emma:interpretation id="{2DE096F2-4369-4B45-8E8A-BED04F758F05}" emma:medium="tactile" emma:mode="ink">
                <msink:context xmlns:msink="http://schemas.microsoft.com/ink/2010/main" type="inkWord" rotatedBoundingBox="26149,14135 29927,14109 29936,15374 26158,15400">
                  <msink:destinationLink direction="with" ref="{B4042B69-CA38-47E0-A8AA-0852B193240A}"/>
                </msink:context>
              </emma:interpretation>
              <emma:one-of disjunction-type="recognition" id="oneOf5">
                <emma:interpretation id="interp25" emma:lang="en-US" emma:confidence="0">
                  <emma:literal>vertex(2,-7)</emma:literal>
                </emma:interpretation>
                <emma:interpretation id="interp26" emma:lang="en-US" emma:confidence="0">
                  <emma:literal>vertex (2, -7)</emma:literal>
                </emma:interpretation>
                <emma:interpretation id="interp27" emma:lang="en-US" emma:confidence="0">
                  <emma:literal>vertex (2,-7)</emma:literal>
                </emma:interpretation>
                <emma:interpretation id="interp28" emma:lang="en-US" emma:confidence="0">
                  <emma:literal>vertex (2, -77</emma:literal>
                </emma:interpretation>
                <emma:interpretation id="interp29" emma:lang="en-US" emma:confidence="0">
                  <emma:literal>vertex (2-7)</emma:literal>
                </emma:interpretation>
              </emma:one-of>
            </emma:emma>
          </inkml:annotationXML>
          <inkml:trace contextRef="#ctx0" brushRef="#br0" timeOffset="70535.2459">18821 3917 258 0,'0'0'119'0,"0"0"-24"15,8-20-17-15,-8 20-1 0,0 0-10 16,0 0 5-16,0 0-4 0,0 0 3 0,0 0-11 16,0 0-4-16,0 0-8 0,0 0-3 0,0 0-7 15,0 0-2-15,-32 4-6 0,32-4 0 0,0 0-2 16,0 0-1-16,-28 30-4 0,28-30-3 15,-20 34 12-15,20-34-34 0,-26 48 26 0,10-12-31 16,1 1 11-16,-2 8 6 0,0 2-6 16,0 2 7-16,2 4-8 0,5 3 8 0,-1-2-7 15,4 5 9-15,2-4-7 0,5-2 8 0,0-1-10 16,0 1 8-16,10-7-11 0,-1 0 5 0,2-9 8 16,2 2-28-16,1-7 27 0,4-4-29 0,0 0 11 15,3-3 2-15,3-1-5 0,-24-24 0 0,42 29-3 16,-42-29 0-16,39 16-6 0,-39-16-2 15,36 6-2-15,-36-6 0 16,23 0 1-16,-23 0-1 0,0 0-1 0,0 0-1 0,23-8-4 16,-23 8-6-16,0 0-13 0,0 0-15 0,0 0-27 0,0 0-33 15,0 0-93-15,0 0-143 0,-20-36 21 0,20 36 336 16</inkml:trace>
          <inkml:trace contextRef="#ctx0" brushRef="#br0" timeOffset="73213.9695">19186 4209 427 0,'0'0'157'0,"0"0"-56"16,0 0-26-16,0 0 2 0,0 0-11 0,0 0-10 16,0 0-14-16,0 0-12 0,0 0-2 15,0 0 1-15,0 0 2 0,0 0-1 16,0 0-3-16,0 0-6 0,0 0-3 0,0 0-2 16,0 0-2-16,0 0 1 0,0 0-1 0,0 0 0 15,0 0-3-15,0 0-2 0,0 0-6 0,0 0-1 16,0-30 0-16,0 30 0 0,0 0 0 0,13-24 5 15,-13 24 1-15,0 0 1 0,23-22-3 0,-23 22-3 16,23-18-3-16,-23 18 1 0,29-20-1 0,-29 20 1 16,33-19-1-16,-33 19 3 0,35-18 1 15,-35 18 2-15,33-19 0 0,-33 19-1 0,36-16-4 16,-36 16 0-16,30-12-1 0,-30 12 0 0,24 0-1 16,-24 0 0-16,0 0 1 0,28 5-1 15,-28-5 1-15,0 0-2 0,0 0 0 0,20 27-1 16,-20-27 1-1,7 28-2-15,-7-28 5 0,0 36-4 0,0-12 4 16,-6-1-3-16,6 4 5 0,-5 1-6 16,5 4 6-16,-10-1-6 0,4 2 4 0,-2 4-4 15,1 2 2-15,-3-1-6 0,0 1 7 0,0-3-5 16,-1 2 5-16,-1-1-9 0,-2-6 6 0,-2 3-7 16,-2-5 8-16,0 2-1 0,1-6 5 0,-1-2-3 15,18-23 6-15,-34 41 0 0,34-41 5 0,-30 27 0 16,30-27 2-16,0 0 17 0,-29 24-17 0,29-24 16 15,0 0-18-15,0 0 0 0,0 0 0 16,0 0-17-16,0 0 17 0,0 0-22 0,0 0 18 16,0 0 0-16,0 0 0 0,0 0 5 0,0 0-2 15,31-29 3-15,-31 29-2 0,26-17-2 16,-26 17-3-16,34-18-3 0,-34 18-3 0,37-23 2 16,-37 23-2-16,39-20 3 0,-39 20-2 0,41-14 1 15,-41 14-1-15,38-8 0 0,-38 8 1 16,43-9 0-16,-19 11 0 0,-24-2 3 0,42-6 0 0,-42 6 2 0,41 0 0 0,-41 0-2 15,33 0-1-15,-33 0-1 0,29 0-2 0,-29 0 0 16,0 0 0-16,26 0 0 0,-26 0 0 0,0 0 0 16,0 0-1-16,0 0-2 0,0 0-3 0,0 0-3 15,0 0-1-15,0 0-1 0,0 0-1 16,0 0-3-16,0 0-5 0,0 0-12 16,0 0-15-16,0 0-32 0,0 0-49 0,24 16-64 15,-24-16-107-15,0 0-112 0,0 0 125 0,0-26 286 16</inkml:trace>
          <inkml:trace contextRef="#ctx0" brushRef="#br0" timeOffset="73620.5794">20044 4635 888 0,'0'0'128'0,"0"0"-40"15,0 0-28-15,0 0-8 0,0 0-14 0,0 0-7 16,0 0-5-16,0 0-4 0,0 0-2 0,0 0-1 16,0 0 0-16,0 0-1 0,0 0-3 0,24 13-1 15,-24-13-4-15,0 0-2 0,0 0-1 0,0 0-1 16,19 29-2-16,-19-29 2 0,13 24-3 0,-13-24 3 15,10 33 1-15,-10-33 4 0,11 39-4 16,-4-12-1-16,-3-4 14 0,-4 4-32 16,6-1 29-16,-6-1-28 0,0 2 10 0,-7 1 4 15,0-4-5-15,7-24 4 0,-18 44-6 0,6-18 5 16,12-26-5-16,-24 36 3 0,24-36-3 0,-23 30 0 16,23-30-2-1,0 0-1-15,-27 30-5 0,27-30-4 0,0 0-7 16,0 0-8-16,0 0-10 0,-24 8-14 0,24-8-29 15,0 0-42-15,0 0-73 0,0 0-84 0,0-26-127 0,0 26 184 0,6-30 226 16</inkml:trace>
          <inkml:trace contextRef="#ctx0" brushRef="#br0" timeOffset="74247.9871">20504 4412 503 0,'0'0'131'0,"0"0"-67"32,0 0-28-32,0 0-3 0,0 0 5 0,0 0 10 15,0 0 3-15,0 0 4 0,0 0-1 0,0 0-2 16,0 0-4-16,0 0-2 0,0 0-4 0,0 0-3 16,0 0-3-16,0 0-5 0,0 0-4 15,0 0-5-15,0 0-3 0,0 0-2 0,0 0-4 16,0 0-3-16,30 0-4 0,-30 0-2 0,0 0-1 15,34-8-2-15,-34 8 0 0,28-7-1 0,-28 7 0 0,35-4 0 0,-35 4 0 16,43-6-1-16,-43 6 1 0,42-5 1 0,-18 5-1 16,-24 0 0-16,42-6 1 0,-42 6-1 0,40 0 1 15,-40 0-1-15,33 0 0 0,-33 0 1 0,28 0-1 16,-28 0 0-16,0 0-1 0,24 0-1 0,-24 0 0 16,0 0-7-16,0 0-9 0,0 0-8 0,0 0-9 15,0 0-4-15,0 0-10 0,0 0-14 0,0 0-11 16,-24 0-10-16,24 0-22 0,0 0-33 15,0 0-77-15,0 0-139 0,0 0 140 0,0 0 215 16</inkml:trace>
          <inkml:trace contextRef="#ctx0" brushRef="#br0" timeOffset="74920.8231">21055 4133 505 0,'0'0'103'0,"0"0"-43"16,0 0-17-16,0 0-4 0,0 0 1 0,0 0 2 15,0 0 7-15,0 0-2 0,0 0 0 0,0 0-9 16,0 0-4-16,0 0 1 0,0 0 1 0,0 0-2 16,0 0-5-16,0 0-5 0,25-11-5 0,-25 11 2 15,0 0 0-15,35 0-2 0,-35 0-3 16,35 0-7-16,-35 0-2 0,34-5-1 0,-34 5 6 16,38-10 0-16,-38 10-1 0,42-12-3 0,-42 12-5 31,43-9-3-31,-43 9 1 0,38-11-1 0,-38 11 1 15,35-13-1-15,-35 13 1 0,34-12-2 0,-34 12 1 16,30-7 0-16,-30 7 2 0,26-4-2 0,-26 4 1 0,26-6 1 0,-26 6 2 16,0 0 4-16,26 0 0 0,-26 0-2 0,0 0-1 15,0 0-3-15,0 0 0 0,0 0-2 0,0 0 1 16,0 0 0-16,0 0 1 0,0 0 3 0,0 0 2 16,0 0 3-16,10 28 0 0,-10-28 1 0,0 0-1 15,0 32 0-15,0-32-4 0,0 32 0 16,0-32-5-16,-12 44 4 0,4-17-5 0,8 4 6 15,-9-2-3-15,3 2 5 0,0-1-5 16,-1 4 1 0,2 4-6-16,1-1 5 0,4 2-7 0,-7 0 8 0,7-4-5 0,0 0 7 0,-3-1-5 0,3 2 7 15,0-8-6-15,0 2 5 0,0 0-7 0,0-4 3 16,3 3-4-16,-3-4 4 0,8-1 14 16,-2 4-28-16,-6-8 28 0,0-20-29 0,5 41 13 15,-5-41 0-15,0 23-1 0,0-23 0 0,0 0 0 16,0 0 0-16,0 0-1 0,0 0-1 15,0 0-4-15,0 0-2 0,0 0-3 0,0 0-1 16,0 0 0-16,0 0-2 0,0 0-3 0,0 0-5 16,0 0-11-16,0 0-18 0,0 0-28 0,0 0-46 15,28-13-65-15,-28 13-96 0,-8-31-147 0,8 31 173 16,0-26 260-16</inkml:trace>
          <inkml:trace contextRef="#ctx0" brushRef="#br0" timeOffset="75577.3335">22015 3977 524 0,'0'0'110'0,"0"0"-45"0,0 0-15 0,0 0 3 16,0 0 6-16,0 0 10 16,0 0 3-16,0 0 1 0,0 0-6 0,0 0-12 15,0 0-6-15,0 0-10 0,20 31-22 0,-20-31 16 16,0 0-20-16,0 0 11 0,32 18-4 0,-32-18-7 16,25 13-4-16,-25-13-3 0,31 6-2 0,-31-6-2 15,30 14 1-15,-30-14-2 0,31 16 2 0,-31-16-2 16,26 20 2-16,-26-20-1 0,27 23 4 0,-27-23-2 31,28 34 4-31,-28-34-2 0,27 49 2 16,-10-19-5-16,-5 3 3 0,2 6-6 0,-1-3 8 15,-5 6-6-15,1-4 6 0,-9 3-6 0,5 3 4 16,-5-5-8-16,-5 2 6 0,-2-3-7 0,-2 0 7 16,-2-4-6-16,-2-1 4 0,-3 0-4 0,0 1 4 15,-2-3 12-15,0 1-28 0,1-3 27 0,0 3-28 16,0-6 13-16,4 4 5 0,-2-8-3 15,15-22 4-15,-27 42-3 0,27-42 5 16,-22 38-1-16,22-38 2 0,-23 23-1 0,23-23 0 16,0 0-3-16,0 0 1 0,-25 21-4 0,25-21 0 15,0 0-3-15,0 0-1 0,0 0 0 0,0 0-3 16,0 0 0-16,0 0-3 0,0 0-6 0,0 0-6 16,0 0-8-16,0 0-18 0,0 0-33 0,9-32-68 15,-9 32-121-15,25 0-187 0,-25 0 19 16,0 0 434-16</inkml:trace>
          <inkml:trace contextRef="#ctx0" brushRef="#br0" timeOffset="67310.8439">14985 4251 341 0,'0'0'66'0,"0"0"-39"0,11-24-17 15,-11 24-2-15,0 0 11 0,0 0 5 16,0 0 5-16,-8-28-3 0,8 28 10 15,0 0 9-15,0 0 13 0,0 0 8 0,-17-24 0 16,17 24-9-16,0 0 8 0,0 0-1 0,0 0 1 16,0 0-5-16,0 0-10 0,0 0-13 0,0 0-12 15,0 0-9-15,0 0-8 0,0 0-4 0,0 0-3 16,0 0-1-16,0 0 0 0,0 0 1 0,0 0 0 16,10 26 1-16,-10-26-1 0,11 41 1 15,-3-14-4-15,5 7 6 0,0 0-7 0,2 5 7 16,3 1-7-16,1 2 7 0,-3-6-6 0,3 2 5 15,-1-1-5-15,0-6 5 0,-1 1-5 0,-3-2 5 16,0-10 1-16,-14-20 9 0,23 41 1 0,-23-41 5 16,21 27-4-16,-21-27 0 0,0 0-4 15,0 0-1-15,25 20-3 0,-25-20 0 16,0 0 2-16,0 0 1 0,0 0 1 0,0 0 0 16,0 0 0-16,0 0-1 0,11-25 1 0,-11 25-4 15,4-23 1-15,-4 23-3 0,10-40 0 0,-10 40-2 16,14-47 2-16,-5 20-6 0,-1-6 4 0,1 1-5 15,0-4 5-15,0 1-6 0,1-7 6 0,1 2-7 16,-1 2 7-16,2-1-6 0,1 0 6 0,1 0-8 16,0 1 3-16,0 4-8 0,-1 2 1 15,-5 1-10-15,6 6-2 0,-10-1-14 0,-4 26-9 16,17-36-2-16,-17 36-42 0,10-23-14 0,-10 23-49 16,0 0-37-16,28-13-71 0,-28 13-100 0,0 0 187 15,24 17 172-15</inkml:trace>
          <inkml:trace contextRef="#ctx0" brushRef="#br0" timeOffset="68246.4312">15600 4596 454 0,'0'0'99'0,"0"0"-39"16,25-12-8-16,-25 12 0 0,0 0 7 0,0 0-1 16,30-15 1-16,-30 15-2 0,0 0-5 0,25-26-4 15,-25 26-2-15,0 0-4 0,35-19-3 16,-35 19-1-16,0 0-8 0,30-34-3 0,-30 34-9 15,28-28-3-15,-28 28-5 0,32-33 0 0,-32 33-4 16,31-36 2-16,-31 36-4 0,31-38 0 0,-31 38-3 16,28-36 1-16,-28 36-3 0,25-32 2 0,-25 32-2 15,17-26 2-15,-17 26-2 0,0 0 1 0,8-29-1 16,-8 29 2-16,0 0-1 0,-5-23 2 16,5 23-2-16,0 0 1 0,-20-30-4 15,20 30-1-15,-25-15-2 0,25 15 1 0,-27-9 0 16,27 9 1-16,-29 0 1 0,29 0 2 0,-28 9 0 15,28-9-2-15,-30 22 1 0,30-22-6 0,-28 38 4 16,18-16-6-16,-3 8 3 0,5 3-4 0,-2 0 4 16,3 9-4-16,2 0 8 0,5 4-7 0,-5-4 9 15,5 2-7-15,0 1 8 0,6-3-7 16,0-5 7-16,2-3-5 0,0 0 6 0,2-5 14 16,2-3-15-16,-12-26 13 0,28 39-18 0,-28-39-4 15,33 21-2-15,-33-21-11 0,37 5-21 0,-9-5-31 16,-28 0-28-16,52-8-10 0,-52 8 3 0,49-29 19 15,-27 12 25-15,4 3 19 0,-26 14 16 16,46-42 10-16,-26 20 10 0,1-3 2 0,0-1 15 16,-3 1 15-16,2-3 12 0,-5-6 10 15,3 8 5-15,-5-9 1 0,4 5 0 0,-7-4 6 16,5 3-3-16,-9-5 10 0,5 9-7 0,-11-7-3 16,10 9-14-16,-10-2-11 0,0 27-10 0,0-36 2 15,0 36-3-15,0 0 1 0,-9-28-5 0,9 28-2 16,0 0-3-16,0 0 0 0,0 0 0 0,0 0-4 15,0 0 2-15,0 0-6 0,0 0-2 16,0 0-1-16,-12 30-3 0,12-4-3 0,0-4 7 16,4 8-6-16,2 1 9 0,-6 3-3 0,8 0 2 15,-4 0-8-15,3 0 6 0,0-4-6 0,-1 1 9 16,1-4-3-16,-1-4 6 0,-6-23-6 0,8 43 5 16,-8-43 1-16,6 27 5 0,-6-27 2 0,0 0 5 0,0 0 0 15,0 0 1-15,0 0-1 0,0 0-2 0,0 0-1 16,0 0 0-16,0 0 2 0,0 0-3 15,0 0-1-15,0 0-3 0,7-25-1 0,-7 25-2 16,0-38 4-16,0 38-3 0,-9-46 3 0,9 22-4 0,-4-6 2 16,4-2-5-16,0-2 3 0,4 2-6 0,2-7 4 15,-2 4-7-15,3 4 7 0,1 5-5 0,-8 26 7 16,20-38-1-16,-20 38 2 0,24-26-4 0,-24 26 0 16,28-20-3-16,-28 20 1 0,35-15 0 15,-35 15-2-15,35-14-6 0,-35 14-7 0,33-15-14 16,-33 15-18-16,29-16-25 0,-5 16-39 0,-24 0-46 15,31-18-88-15,-31 18-127 0,0 0-3 16,45-15 375-16</inkml:trace>
          <inkml:trace contextRef="#ctx0" brushRef="#br0" timeOffset="68580.4974">16899 3930 773 0,'0'0'112'0,"0"0"-49"0,0 0-15 16,0 0-6-16,0 21-12 0,0-21-8 0,0 0-4 16,0 0 1-16,0 0 7 0,0 0 4 31,0 0 5-31,-16 26-1 0,16-26-20 0,0 0 14 16,0 38-20-16,0-38 9 0,-7 40 0 0,7-19-9 15,0 10 2-15,0 3-8 0,0 7 4 0,0 4-8 16,7 4 7-16,0 0-6 0,0 7 9 0,-3-7-6 0,5 4 9 15,-3-8-10-15,-1-1 7 0,2-2-10 0,-1-8 7 16,-2 0-7-16,-4-6 4 0,7 0-4 16,-7-28 3-16,0 38-3 0,0-38 3 15,0 26-5-15,0-26-3 0,0 0-9 0,0 0-8 16,0 0-7-16,0 0-10 0,0 0-11 0,0 0-18 16,0 0-14-16,-20-37-21 0,20 37-19 0,-7-35-61 15,7 13-71-15,0 22-96 0,-25-41 308 0</inkml:trace>
          <inkml:trace contextRef="#ctx0" brushRef="#br0" timeOffset="69470.3671">16629 4569 577 0,'0'0'83'0,"0"0"-49"0,0 0-11 0,0 0 4 0,0 0 10 16,0 0 8-16,0 0 6 0,0 0-6 0,0 0-5 15,0 0-13-15,0 0-5 0,0 0-4 16,0 0 4-16,27 8 7 0,-27-8 6 0,0 0-2 16,29 0-4-16,-29 0-6 0,26 0-4 0,-26 0-3 15,33-5-3-15,-33 5-4 0,38-6-5 0,-38 6-1 16,44-12-1-16,-22 4 0 0,5 1-1 0,4 0 1 16,-3-1-2-16,1-2 3 0,1 2-4 31,2-8 2-31,-2 5-1 0,0-3 2 0,0 2-3 15,-2-2 3-15,0-2-3 0,0 0 2 0,-1-2-1 0,-3 2 2 0,-24 16-3 0,39-34 2 16,-39 34-4-16,34-33 1 0,-34 33-3 0,24-29 2 16,-24 29-1-16,11-23 4 0,-11 23-1 15,0-25 2-15,0 25 0 0,0 0 2 0,-9-32-2 16,9 32 2 0,0 0-2-16,-25-28 3 0,25 28-3 0,0 0 0 15,-35-18 1-15,35 18 0 0,-27-5 1 0,27 5 0 16,-22 0 0-16,22 0-1 0,0 0 0 0,-28 15-2 0,28-15 3 15,-18 25-4-15,9 0 3 0,1-1-5 16,-1 5 4-16,2 5-5 0,3 1 6 0,-2-2-6 16,6 5 7-16,0 0-5 0,-5-5 5 0,5 1-4 15,0-4 5-15,0-2-4 0,11-5 4 16,-7 1-6-16,-4-24 3 0,18 40-4 0,-18-40 2 16,27 32-3-16,-27-32 1 0,32 22-7 0,-32-22-4 15,31 11-11-15,-31-11-9 0,35 0-6 0,-35 0-7 16,33-6-5-16,-33 6-8 0,29-15-4 0,-29 15-4 15,24-26 7-15,-24 26 4 0,16-34 18 0,-16 34 5 16,15-39 5-16,-9 14-11 0,2 3-6 16,-1-6-10-16,1 5-5 0,-1-2-2 15,-7 25 3-15,16-43 2 0,-16 43 14 0,10-43 14 16,-10 43 13-16,8-39 12 0,-8 39 18 0,9-34 23 16,-9 34 30-16,8-26 25 0,-8 26 24 0,0 0 5 15,8-28 6-15,-8 28-8 0,0 0-2 0,0 0-15 16,0 0-17-16,0 0-14 0,0 0-16 0,0 0-13 15,0 0-10-15,0 0-8 0,0 0-5 16,0 0 0-16,24 6-5 0,-24-6 0 0,0 0-3 16,0 0-2-16,27 14-1 0,-27-14 0 0,0 0-2 15,24 18 2-15,-24-18-2 0,0 0 0 0,27 21-2 16,-27-21 1-16,0 0-2 0,32 34 1 0,-32-34-3 16,29 44 3-16,-10-15-4 0,3-1 2 0,-1-1-3 15,0 1 4-15,3-1-4 0,-3 0 5 16,-1-3-6-16,1 0 5 0,-2 0-4 15,-2 0 3-15,-17-24-2 0,31 33 0 0,-31-33-3 16,25 28-1-16,-25-28-3 0,0 0 2 0,30 32-4 16,-30-32 2-16,0 0-8 0,0 0-1 0,18 25-5 15,-18-25-6-15,0 0-4 0,0 0-9 0,0 0-7 16,0 0-5-16,0 0-11 0,0 0-3 0,0 0 2 16,0 0-14-16,0 0 5 15,0 0-16-15,0 0-14 0,0 0-41 16,-19-33-24-16,19 33-105 0,-16-25 195 0,16 25 79 15</inkml:trace>
          <inkml:trace contextRef="#ctx0" brushRef="#br0" timeOffset="69768.4521">17970 4217 820 0,'0'0'107'0,"0"0"-43"0,0 0-18 15,0 0-2-15,0 0-2 0,0 0 1 0,0 0 1 16,0 0-3-16,0 0-2 0,-21 28-6 16,21-28-1-16,0 0-6 0,-32 42-4 0,32-42-8 15,-35 47 0-15,13-15-5 0,1 2 5 16,-2 5-6-16,-1 5 4 0,-3-5-11 0,2 6 5 16,-1-4-8-16,1-3 4 0,0 6-5 0,0-10 5 15,5 2-6-15,0-5 7 0,3-2 10 0,1-2-30 16,3-6 27-16,13-21-34 0,-24 36 9 0,24-36 1 15,-13 26-7-15,13-26-5 0,0 0-16 0,0 0-19 16,0 28-44-16,0-28-43 0,0 0-92 16,0 0-131-16,0 0-26 0,22-6 376 0</inkml:trace>
        </inkml:traceGroup>
      </inkml:traceGroup>
    </inkml:traceGroup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22T00:40:36.324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4042B69-CA38-47E0-A8AA-0852B193240A}" emma:medium="tactile" emma:mode="ink">
          <msink:context xmlns:msink="http://schemas.microsoft.com/ink/2010/main" type="inkDrawing" rotatedBoundingBox="21916,13722 30259,13625 30287,15981 21943,16078" hotPoints="30258,13893 30203,16103 21984,15898 22039,13688" semanticType="enclosure" shapeName="Rectangle">
            <msink:sourceLink direction="with" ref="{2DE096F2-4369-4B45-8E8A-BED04F758F05}"/>
          </msink:context>
        </emma:interpretation>
      </emma:emma>
    </inkml:annotationXML>
    <inkml:trace contextRef="#ctx0" brushRef="#br0">3468 92 244 0,'0'0'76'0,"0"0"-22"15,0 0-7-15,0 0-7 0,-24 0-9 0,24 0-4 31,0 0 2-31,0 0 8 0,0 0 6 0,0 0 5 16,0 0-1-16,0 0-2 0,0 0 0 0,0 0-2 16,0 0-3-16,0 0-2 0,0 0-2 0,0 0 5 15,0 0 1-15,0 0-1 0,0 0-4 0,0 0-10 16,0 0-7-16,0 0-7 0,0 0-5 0,0 0-3 16,28-4-1-16,-28 4 0 0,0 0 0 15,33 0 0-15,-33 0 0 0,29 0 1 0,-29 0 2 16,37 0 4-16,-13 0 2 0,-2 0 2 0,10 0 2 15,-2 0 3-15,9 0 2 0,-1-8-3 0,8 8-2 16,1 0-3-16,6 0-2 0,3-4-2 0,6 4-2 16,4-7-4-16,1 7 0 0,5-7-2 0,4 7 0 15,1-7 3-15,9 7-1 0,-5 0 2 16,5-4 1-16,-3 4 0 0,2 0 0 0,2-5 1 16,-1 5 0-16,1 0-1 0,-1 0 1 0,1-7 2 15,-2 7-1-15,-2-5-1 0,0 5-1 0,-1-3-4 16,0 3-1-16,-3-7-1 0,1 7-2 15,-1-8 1-15,-2 8 0 0,-3-3 0 0,-2 3 1 16,1-8 0-16,-1 8-1 0,-2-6 1 0,1 6-1 16,-5-4-1-16,-2 4 1 0,-1 0 0 15,-2 0 0-15,0-6 0 0,-1 6 0 0,-4 0 0 16,1 0-1-16,2 0 1 0,-3 0-1 0,1 0 0 16,2 1 1-16,-4-1-2 0,1 0 1 0,-4 8 0 15,0-8 0-15,-3 0-1 0,2 4-1 0,-1-4-2 0,-1 3 2 16,1-3 1-16,-5 8 2 0,-5-8-1 0,2 0 2 15,-4 0-2-15,-3 0 2 0,0 3-1 16,-4-3 0-16,3 0 0 0,-2 0-1 0,-1 0-2 16,3 0 0-16,-5 0 0 15,5 0 0-15,-6 0 2 0,0 4 1 0,-1-4-1 16,1 9 1-16,-4-6-1 0,-24-3 0 16,38 12 0-16,-38-12 1 0,26 5 0 0,-26-5 0 15,0 0 0-15,0 0 0 0,26 6 0 0,-26-6 0 16,0 0 0-16,0 0-1 0,0 0 1 15,0 0 0-15,0 0 0 0,0 0 0 0,0 0 1 16,0 0 2-16,0 0 0 0,0 0 0 0,0 0-2 16,0 0 0-16,0 0 1 0,0 0 0 0,0 29 1 15,0-29-1-15,0 0 0 0,0 28 0 0,0-28 0 16,0 0 1-16,7 33-4 0,-7-33 2 0,0 26-3 16,0-26 2-16,4 30-1 0,-4-30 2 0,0 32-2 15,0-32 2-15,13 46-3 0,-9-24 4 16,-4 6-5-16,7 6 6 0,-7 2-7 15,7 0 5-15,-7 4-5 0,6 0-11 0,-4 3 28 0,4-1-27 0,-6-1 27 16,7 3-11-16,-7 2-7 0,0-2 7 0,0 0-7 16,0-1 7-16,0 2-8 0,0 0 8 0,0 0-6 15,-7 2 6-15,7-2-6 0,-3 0 6 0,3-3-6 16,-7 1 7-16,7 0-8 16,-8 0 8-16,8 4 9 0,-3-5-26 0,3 3 27 15,0-1-28-15,-7-2 13 0,7 3 5 0,-4-3-6 16,-2-2 6-16,6-4-6 0,-7-1 6 0,7-3-6 15,-6-1 5-15,1 1-6 0,-2-3 6 0,3-3-5 16,-3-1 4-16,1-1-2 0,6-24 1 0,-10 41-2 16,10-41 2-16,-6 37-2 0,6-37 4 0,-7 30-3 15,7-30 3-15,-5 26-2 0,5-26 0 16,-4 27-1-16,4-27 2 0,0 0-3 0,-9 30 4 16,9-30-4-16,0 0 3 0,-8 23-1 0,8-23 1 15,0 0-1-15,0 0 1 0,-14 27-1 0,14-27 1 16,0 0-2-16,-17 24 2 0,17-24-2 15,0 0 1-15,-23 22 0 0,23-22 0 0,0 0 0 16,-33 21 0-16,33-21-1 0,-23 11 3 0,23-11-3 16,-31 12 3-16,31-12-1 0,-32 11 1 15,32-11 0-15,-38 9 1 0,38-9-1 16,-42 0 1-16,15 8 14 0,2-8-16 16,-3 5 15-16,0-5-33 0,-2 4 17 0,1-4-19 15,-2 6 18-15,-1-6 1 0,-3 7-1 0,1-7 1 0,2 4-1 16,-5-4 1-16,1 8 0 0,-5-8 0 15,4 6 1-15,0-2 1 0,-3-4-1 0,1 7 1 16,0-7 1-16,-5 7 0 0,1-7-1 16,-2 0 1-16,0 0-2 0,0-2 2 0,-2 2-1 15,2 0 1-15,1 0-1 0,0 5 0 0,2-5 0 16,1 0 0-16,-2 0 0 0,-2 0 0 0,1 0 1 16,-1 0 0-16,0 0-2 0,0 0 2 0,0 0 0 15,1 0-1-15,-1 0 0 0,-3 0 0 0,0 0-1 16,2 0 1-16,-2 0 0 0,3 0 0 15,-4 0 1-15,1 0 0 0,0 0 0 0,-1-5-1 16,2 5 0-16,0 0-2 0,-2-5-1 16,0 5 1-16,3 0 0 0,-3 0 0 0,2-5 0 15,-1 5 1-15,-1 0-1 0,0 0 1 0,1 0 0 16,2 0 0-16,-2 5 0 0,3-5 0 0,0 5-1 16,3-5 0-16,2 0-2 0,-1-2 1 0,2 8 0 15,-4-6 0-15,1 0 1 0,2 6 1 16,-4-6-1-16,-2 0 0 0,2 0-1 0,2 0-1 15,3 0 1-15,-3 0 1 0,2 0 1 0,0 0 1 16,0 0-1-16,4 0 0 0,-3 0 0 0,2 0 0 16,1 0-1-16,3 0 2 0,1 3-1 0,1-3 0 15,0 0 0-15,2 0-2 0,-1 0 1 16,-1 0-2-16,0 0 1 0,-1 0 0 0,-2 0 1 16,4 0-1-16,0 0 1 0,-2 0-1 15,2 0 1-15,-1 0 0 0,0 0 1 0,3 0-1 16,0 0 1-16,-3 0 0 0,3 0 1 0,-3 0 0 15,1 0 1-15,1 0 1 0,1 0-2 0,-1 0 0 16,-2 0-2-16,2 0 0 0,-1 0 0 0,-2 0-2 16,2 0 2-16,-2 0-1 0,-2 0 1 0,2 0 0 15,-2-7 0-15,-1 7 0 0,4-4 1 16,-2 4-2-16,-1-7 2 0,3 7-1 16,-3-5 2-16,1 5 0 0,0 0 1 0,-2 0 0 15,0 0 1-15,-1 0 0 0,-1 0 0 0,-1 0 2 16,-1 0-3-16,0 0 1 0,-4 0-3 0,0 5-1 0,-3-5-2 15,1 0-1-15,-2 0 0 0,2 0 1 16,-4 0 0-16,3 0 1 0,1 0 0 0,1 3 0 16,1-3 2-16,1 0 0 0,-3 0 0 15,1 0 1-15,2 0-1 0,4 0 0 0,-2 0 0 16,0 0 0-16,1 6-1 0,-3-6 0 0,1 0-1 16,2 0 1-16,-3 0-1 0,1 0 1 0,-3 0-1 15,2 0 0-15,-1 0 0 0,1 0-1 0,-2 6 1 16,3-6-1-16,5 0 1 0,4 0 0 0,-2 0 0 15,2 0 1-15,4 0 0 0,-1 0 2 16,1 0-1-16,0 0 1 0,0 0-3 0,-1 0 1 16,1 0 0-16,-3 0 0 0,-2-6 0 0,-2 6-1 15,3 0 1-15,-3 0-1 0,-2 0-2 0,2 0 1 16,0-6-1-16,0 6 0 0,3-3 3 16,1 3-1-16,1 0 0 0,0 0 0 0,0 0 1 15,1 0-1-15,-1-7 2 0,1 7-2 0,2 0 0 16,-3 0 0-16,-2 0-1 0,0 0 0 15,-2 0 1-15,-1 0-2 0,1 0 0 0,-1 0 0 16,3-4 1-16,-2 4 0 0,2 0 2 0,0 0 0 0,1-4-2 16,0 4 1-16,3 0 0 0,3 0-2 0,-1-6 3 15,26 6-2-15,-42 0 2 0,42 0-1 0,-29 0 1 16,29 0 0-16,-23 0 0 0,23 0 0 0,0 0 0 16,-26-6 0-16,26 6 0 0,0 0 1 0,0 0-1 15,0 0 1-15,0 0 0 0,0 0-2 0,0 0 2 16,0 0-1-16,0 0 0 15,0 0 0-15,0 0 1 0,0 0-2 16,0 0 2-16,0 0-1 0,0 0 0 16,0 0 0-16,0 0 0 0,0 0 0 0,0 0 1 0,0 0 16 15,0 0-32-15,-12-24 32 0,12 24-32 16,0 0 15-16,0 0 1 0,-5-27-2 0,5 27 3 16,-9-28-2-16,9 28 1 0,-10-33-1 15,10 33 1-15,-14-38-2 0,14 38 1 0,-8-42-2 16,8 20 4-16,-7-1-3 0,7-6 4 0,0 3-3 15,0-2 4-15,0 1-5 0,0-6 5 0,-1 3-6 0,6-7 5 16,-5 3-4-16,0 1 6 0,0-2-6 0,0 5 6 16,0-9-4-16,0 2 4 0,-5-4-6 0,5-2 6 15,-5-1-7-15,0 0-10 16,5 3 26-16,-7 2-26 0,7 3 26 0,-4 1-10 16,4 3-4-16,0 1 5 0,0 1-5 0,8 0 4 15,-8 2-5-15,7 3 4 0,-3-1-4 0,-4 5 3 16,9-4-3-16,-9 3 3 0,7-6-2 0,-3 4 1 15,-4-2-3-15,7-1 3 0,-2 5-3 0,0-4 4 16,0 5-4-16,-2-4 4 0,-3 3-5 0,9-5 6 16,-2 1-6-16,0-2 3 0,0 2-2 15,4-3 3-15,-1 4-3 0,1 3 4 0,-11 22-4 16,20-44 4-16,-20 44-3 0,15-33-12 0,-15 33 29 16,15-33-30-16,-15 33 29 0,13-30-14 0,-13 30-1 15,0 0 0-15,16-32-1 0,-16 32 2 16,0 0-2-16,16-30 2 0,-16 30-1 0,0 0 1 15,16-31-2-15,-16 31 2 0,0 0-4 16,22-31 1-16,-22 31-1 0,0 0 1 0,20-30 0 16,-20 30 2-16,0 0-2 0,24-24 2 0,-24 24-2 15,0 0 2-15,0 0 0 0,24-20 1 0,-24 20-2 16,0 0 1-16,0 0-1 0,29-15 1 0,-29 15 0 16,0 0 0-16,23-5 0 0,-23 5 0 0,0 0 0 15,28-12 0-15,-28 12 0 0,0 0-1 0,33-6 0 16,-33 6 0-16,26-9-1 15,-26 9 1-15,33-4-2 0,-33 4 1 0,37 0 1 0,-37 0 0 16,42 0 1-16,-18 0-1 0,0 4 1 16,0 2 0-16,-1-6 1 0,4 7-1 0,-3-7 2 15,4 2-3-15,-3-2 1 0,-1 9 0 0,2-9 0 16,0 5 0-16,-1-5 0 0,2 0 0 0,1 10 0 16,0-10 0-16,0 3 1 0,3-3-2 0,0 8 1 15,-1-8-2-15,2 9 2 16,-3-9-1-16,2 5 2 0,0-5-1 0,2 9 0 15,-4-9 1-15,3 0-2 0,-1 0 1 0,1 0 0 16,-1 0-1-16,3 0 2 0,0 0 0 0,-1-8-1 0,3 8 1 16,-1-6 0-16,-2 6 0 0,2 0-1 15,1-6 1-15,-4 6-1 0,0-8 0 0,0 8 0 16,-2 0 0-16,-1-3-1 0,2 3 2 0,2-7-1 16,-1 7 1-16,0 0-1 0,0 0 0 15,2-6 1-15,-4 6 0 0,2-4-1 0,-3 4-1 16,1-6 1-16,1 6 0 0,1-5 0 0,0 5 1 15,2-3 0-15,-2 3-2 0,2-7 2 0,0 7-1 16,-3-5 1-16,1 5 0 0,-1-3-1 0,1 3 2 16,-1 0-2-16,1-7 2 0,2 7-2 0,-3 0 0 15,-2-7 1-15,2 7-2 0,-3-3 1 16,0 3 1-16,-1-8 0 0,1 8 1 0,0-7-2 16,0 7 1-16,2-10-1 0,-2 5 1 0,0-3-2 15,0 4-2-15,-1 0 1 0,1 4 1 0,0-11 0 16,3 7 3-16,-4 4-2 0,2-9 1 0,-1 9-1 15,2-6 1-15,0 6-1 0,-1-12 1 0,0 12-1 16,-2-5 1-16,-2 5-1 0,-1-9 1 16,-24 9-1-16,41-5 1 0,-41 5-1 15,39-10 1-15,-39 10-2 0,29-7 1 0,-29 7 0 16,26-1 0-16,-26 1 0 0,0 0 0 0,35-8 0 16,-35 8 0-16,22 0 1 0,-22 0-1 0,25 0 1 15,-25 0-1-15,36 0 2 0,-36 0-2 0,36 8 1 16,-36-8-1-16,31 4 0 0,-31-4 1 0,29 0-1 15,-29 0 1-15,0 0 0 0,30 5 0 16,-30-5-1-16,0 0 0 0,0 0-1 0,0 0 2 16,0 0-1-16,0 0-1 0,0 0 1 0,0 0-2 15,0 0-2-15,0 0-2 0,0 0-3 0,0 0-5 16,0 0-6-16,0 0-18 0,0 0-39 0,27 23-100 16,-27-23-169-16,0 0-153 0,0 0 68 0,0-25 431 15</inkml:trace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8:29.20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CE980B5-5606-4583-BD05-FDC86AC9D04B}" emma:medium="tactile" emma:mode="ink">
          <msink:context xmlns:msink="http://schemas.microsoft.com/ink/2010/main" type="writingRegion" rotatedBoundingBox="7552,9729 31702,9662 31707,11210 7557,11277">
            <msink:destinationLink direction="with" ref="{4CCDC4D8-A8A3-456E-9698-67470BA0588F}"/>
          </msink:context>
        </emma:interpretation>
      </emma:emma>
    </inkml:annotationXML>
    <inkml:traceGroup>
      <inkml:annotationXML>
        <emma:emma xmlns:emma="http://www.w3.org/2003/04/emma" version="1.0">
          <emma:interpretation id="{ADF66F0E-ECCF-41C6-AA09-AE57D1B600A5}" emma:medium="tactile" emma:mode="ink">
            <msink:context xmlns:msink="http://schemas.microsoft.com/ink/2010/main" type="paragraph" rotatedBoundingBox="7552,9729 31702,9662 31707,11210 7557,112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97C66E7-E7B5-4C76-B0E4-2D489F907FC3}" emma:medium="tactile" emma:mode="ink">
              <msink:context xmlns:msink="http://schemas.microsoft.com/ink/2010/main" type="line" rotatedBoundingBox="7552,9729 31702,9662 31707,11210 7557,11277"/>
            </emma:interpretation>
          </emma:emma>
        </inkml:annotationXML>
        <inkml:traceGroup>
          <inkml:annotationXML>
            <emma:emma xmlns:emma="http://www.w3.org/2003/04/emma" version="1.0">
              <emma:interpretation id="{273D859F-55D3-4CE5-9843-8FC2D354710A}" emma:medium="tactile" emma:mode="ink">
                <msink:context xmlns:msink="http://schemas.microsoft.com/ink/2010/main" type="inkWord" rotatedBoundingBox="7553,10045 9693,10039 9695,10841 7556,10847"/>
              </emma:interpretation>
              <emma:one-of disjunction-type="recognition" id="oneOf0">
                <emma:interpretation id="interp0" emma:lang="en-US" emma:confidence="0.5">
                  <emma:literal>(X)</emma:literal>
                </emma:interpretation>
                <emma:interpretation id="interp1" emma:lang="en-US" emma:confidence="0">
                  <emma:literal>(a)</emma:literal>
                </emma:interpretation>
                <emma:interpretation id="interp2" emma:lang="en-US" emma:confidence="0">
                  <emma:literal>ax)</emma:literal>
                </emma:interpretation>
                <emma:interpretation id="interp3" emma:lang="en-US" emma:confidence="0">
                  <emma:literal>ex)</emma:literal>
                </emma:interpretation>
                <emma:interpretation id="interp4" emma:lang="en-US" emma:confidence="0">
                  <emma:literal>(x)</emma:literal>
                </emma:interpretation>
              </emma:one-of>
            </emma:emma>
          </inkml:annotationXML>
          <inkml:trace contextRef="#ctx0" brushRef="#br0">7159-292 1086 0,'0'0'182'0,"0"0"-179"16,0 0 0-16,0 0 6 0,-28-15-2 0,28 15 0 15,-25 0 0-15,25 0-2 16,-28 15 4-16,28-15-1 0,-27 14 2 0,27-14-6 16,-28 16 1-16,28-16-4 0,-31 29 2 0,31-29-5 15,-30 34 3-15,12-11-3 0,4 4 1 0,-5 3-4 16,4-2 4-16,2 1-6 0,0 4 4 0,2 0-4 15,1 1 5-15,3 4-4 0,1-5 3 0,6 1-4 16,0-1 2-16,0-2-3 0,15-4 4 0,-2-2 9 16,-13-25-23-16,31 46 23 15,-31-46-26-15,27 41 14 0,-27-41 2 0,31 34-3 0,-31-34 2 16,35 26-5-16,-35-26-158 0,31 12-169 16,-31-12-59-16,26 10 80 0</inkml:trace>
          <inkml:trace contextRef="#ctx0" brushRef="#br0" timeOffset="375.039">7325-110 1067 0,'0'0'176'16,"0"0"-173"-16,0 0 0 0,0 0 1 0,26-17 1 15,-26 17 1-15,0 0 1 0,15 27-3 0,-15-27 1 16,16 31-3-16,-16-31 1 0,23 34-2 0,-23-34 1 16,26 33-2-16,-26-33 3 0,33 39-4 0,-33-39 4 15,35 42-5-15,-35-42 3 0,39 45-2 16,-39-45 1-16,31 39 0 0,-31-39 2 0,30 36-3 15,-30-36 2-15,28 35-2 0,-28-35 2 0,26 29 9 16,-26-29-11-16,0 0 11 0,32 29-13 0,-32-29 0 16,0 0 0-16,0 0-1 0,0 0 1 15,0 0-1-15,0 0 1 0,24 10 8 0,-24-10 1 16,0 0 0-16,0 0-3 0,0 0-9 0,-18-25-88 16,18 25-145-16,0 0-101 0,0 0-87 15,0 0 224-15</inkml:trace>
          <inkml:trace contextRef="#ctx0" brushRef="#br0" timeOffset="703.1988">7645-83 1063 0,'5'-31'208'16,"-5"31"-207"-16,0 0-2 0,0 0-2 0,0 0-5 15,0 0-2-15,0 0 4 0,-26 23 2 0,26-23 2 16,0 0 5-16,-25 39-2 0,25-39 3 0,-23 37-3 16,23-37 2-16,-34 43-2 0,34-43 4 15,-36 43-4-15,17-17 3 0,-2 0-3 0,1-4 4 16,-2 5-3-16,3-3 1 0,-1 3-3 0,5-4 3 16,15-23 9-16,-35 42-26 0,35-42 26 0,-28 33-28 15,28-33 15-15,-17 30 2 0,17-30-1 0,0 0 1 16,0 0 0-16,0 0-1 0,0 0-2 0,0 0-3 15,0 0-2-15,0 0 1 0,0 0 3 16,0 0 2-16,0 0-24 0,0 0-159 16,41-15-168-16,-41 15-47 0,0 0 112 0</inkml:trace>
          <inkml:trace contextRef="#ctx0" brushRef="#br0" timeOffset="1109.4929">8028-367 1020 0,'25'-10'244'0,"-25"10"-246"15,0 0 1-15,0 0-1 0,0 0 2 0,21 20 3 16,-21-20 0-16,16 27-2 0,-16-27 3 0,13 30-2 16,-13-30 1-16,16 38-3 0,-8-14 3 0,1 3-4 15,-4 1 4-15,0 3-4 0,3 3 5 0,-8 1-6 16,0-2 5-16,0 0-5 0,0 0 4 16,-9 2-3-16,3-4 3 0,-3 2-3 15,5-3 3-15,-11 1-4 0,5-2 4 0,-1 0 9 16,-4-4-8-16,15-25 9 0,-28 46-26 0,28-46 14 15,-27 35-15-15,27-35 13 0,-22 29 2 0,22-29-3 16,0 0 0-16,-30 18-1 0,30-18 0 0,0 0 0 16,0 0 0-16,0 0 1 0,0 0 1 0,0 0 1 15,0 0-5-15,0 0-188 0,0 0-131 16,0 0-121-16,24-18 164 0</inkml:trace>
          <inkml:trace contextRef="#ctx0" brushRef="#br0" timeOffset="-531.3089">6015 33 1114 0,'0'0'317'0,"0"0"-335"16,0 0-6-16,24-10-10 0,-24 10 0 15,0 0 17-15,0 0 3 0,35 0 10 16,-35 0 1-16,37 0 1 0,-37 0 0 0,48-4 1 16,-20 4 0-16,1 0-1 0,3 0 2 0,-3 0 0 15,3 0-1-15,0 0 1 0,-4 0-1 0,0 4 1 16,-3-4-1-16,-25 0-1 0,36 5 2 0,-36-5-2 15,0 0 1-15,32 5 0 0,-32-5-1 0,0 0 0 16,0 0 1-16,0 0 1 0,0 0 2 16,0 0 0-16,0 0-8 0,24 0-202 0,-24 0-153 15,0 0-68-15,0 0 168 0</inkml:trace>
          <inkml:trace contextRef="#ctx0" brushRef="#br0" timeOffset="-809.8554">6522-286 976 0,'0'0'268'0,"0"0"-137"15,0 0-85-15,0 0-41 0,0 0 0 16,-17-23 9-16,17 23 19 0,0 0 2 0,0 0-1 15,0 0-10-15,0 0-19 0,0 0-3 16,-23-24 0-16,23 24 0 0,0 0-2 0,0 0 0 16,-30-14-2-16,30 14 1 0,0 0 2 0,-36-10-1 15,36 10 1-15,-34 0-1 0,34 0 1 0,-35 0-3 16,35 0-4-16,-27 0-10 0,27 0-7 0,0 0 2 16,-35 15-1-16,35-15 8 0,0 0 6 15,-24 17-2-15,24-17 5 0,0 0-1 0,-22 39 1 16,22-39-1-16,-8 42 3 0,8-18-1 0,-5 1 4 15,5 6-3-15,0 2 4 0,0 0-2 0,-6 3 3 16,6-1-3-16,0 2 5 0,0-1-6 0,0 3 5 16,6 2-5-16,-6-7 4 0,0-1-4 0,0 2 4 15,0-6 8-15,5 0-24 0,-5-5 25 16,0-24-26-16,7 45 14 0,-7-45 2 16,0 28-1-16,0-28 1 0,0 0-1 0,0 0 1 31,0 23 0-31,0-23 0 0,0 0 16 0,0 0 15 0,0 0 5 15,0-25-1-15,0 25-15 0,0-29-21 0,0 29-8 16,-12-39-59-16,12 39-183 0,-6-25-120 0,6 25-96 16,0 0 54-16,-14-41 412 0</inkml:trace>
        </inkml:traceGroup>
        <inkml:traceGroup>
          <inkml:annotationXML>
            <emma:emma xmlns:emma="http://www.w3.org/2003/04/emma" version="1.0">
              <emma:interpretation id="{D561C4D8-F6EE-4D61-8868-9C6D9D8D27CD}" emma:medium="tactile" emma:mode="ink">
                <msink:context xmlns:msink="http://schemas.microsoft.com/ink/2010/main" type="inkWord" rotatedBoundingBox="10113,10336 10548,10335 10549,10547 10114,10548"/>
              </emma:interpretation>
              <emma:one-of disjunction-type="recognition" id="oneOf1">
                <emma:interpretation id="interp5" emma:lang="en-US" emma:confidence="0.5">
                  <emma:literal>=</emma:literal>
                </emma:interpretation>
                <emma:interpretation id="interp6" emma:lang="en-US" emma:confidence="0">
                  <emma:literal>I</emma:literal>
                </emma:interpretation>
                <emma:interpretation id="interp7" emma:lang="en-US" emma:confidence="0">
                  <emma:literal>•</emma:literal>
                </emma:interpretation>
                <emma:interpretation id="interp8" emma:lang="en-US" emma:confidence="0">
                  <emma:literal>•X</emma:literal>
                </emma:interpretation>
                <emma:interpretation id="interp9" emma:lang="en-US" emma:confidence="0">
                  <emma:literal>•U</emma:literal>
                </emma:interpretation>
              </emma:one-of>
            </emma:emma>
          </inkml:annotationXML>
          <inkml:trace contextRef="#ctx0" brushRef="#br0" timeOffset="1582.2936">8574-74 1074 0,'0'0'205'15,"0"0"-203"-15,0 0 3 0,0 0 0 0,0 0-2 16,0 0-1-16,0 0-3 0,0 0 3 0,0 0-2 16,0 0-1-16,38 0-1 0,-38 0 2 0,33 0 1 15,-33 0-1-15,44-7 1 0,-17 7 0 0,0 0 2 16,4 0-2-16,-2 0 0 0,0 0 0 0,3 7 0 16,-8-7-1-16,1 0 1 0,-25 0-2 15,40 5 1-15,-40-5-1 0,32 0 0 16,-32 0 0-16,0 0-2 0,0 0 2 0,24 0-1 15,-24 0 0-15,0 0 0 0,0 0-2 0,0 0-1 16,0 0-1-16,0 0-42 0,0 0-164 0,-28 0-122 16,28 0-79-16,0 0 144 0</inkml:trace>
          <inkml:trace contextRef="#ctx0" brushRef="#br0" timeOffset="1879.201">8580 114 1166 0,'0'0'126'0,"0"0"-124"0,0 0 0 15,0 0 2-15,0 0 0 0,0 0 1 16,0 0-1-16,32 17-1 0,-32-17 0 0,38 0 0 16,-38 0-1-16,39 0 1 0,-14 0-2 0,-2 0 0 15,4 0 1-15,-1 0-2 0,2 0 2 0,-1 0-1 16,-5 0 0-16,-22 0 0 0,44-5 0 0,-44 5 0 15,32 0-2-15,-32 0 1 0,26-5-1 0,-26 5 0 16,0 0 0-16,0 0-2 0,27 0 2 16,-27 0 0-16,0 0 0 0,0 0 3 0,0 0-1 15,0 0 0-15,0 0-10 0,0 0-217 16,0 0-171-16,0 0-52 0,0 0 198 0</inkml:trace>
        </inkml:traceGroup>
        <inkml:traceGroup>
          <inkml:annotationXML>
            <emma:emma xmlns:emma="http://www.w3.org/2003/04/emma" version="1.0">
              <emma:interpretation id="{10F79DC8-841C-4E6F-8CFD-13BE2EB327E8}" emma:medium="tactile" emma:mode="ink">
                <msink:context xmlns:msink="http://schemas.microsoft.com/ink/2010/main" type="inkWord" rotatedBoundingBox="11177,10085 12180,10083 12182,10832 11179,10835"/>
              </emma:interpretation>
              <emma:one-of disjunction-type="recognition" id="oneOf2">
                <emma:interpretation id="interp10" emma:lang="en-US" emma:confidence="0.5">
                  <emma:literal>[X</emma:literal>
                </emma:interpretation>
                <emma:interpretation id="interp11" emma:lang="en-US" emma:confidence="0">
                  <emma:literal>(X</emma:literal>
                </emma:interpretation>
                <emma:interpretation id="interp12" emma:lang="en-US" emma:confidence="0">
                  <emma:literal>Ex</emma:literal>
                </emma:interpretation>
                <emma:interpretation id="interp13" emma:lang="en-US" emma:confidence="0">
                  <emma:literal>ex</emma:literal>
                </emma:interpretation>
                <emma:interpretation id="interp14" emma:lang="en-US" emma:confidence="0">
                  <emma:literal>ax</emma:literal>
                </emma:interpretation>
              </emma:one-of>
            </emma:emma>
          </inkml:annotationXML>
          <inkml:trace contextRef="#ctx0" brushRef="#br0" timeOffset="2457.3878">9985-297 971 0,'-18'-29'315'0,"18"29"-262"0,0 0-52 15,0 0-3-15,0 0-3 0,0 0-4 0,0 0-4 16,-29-6 3-16,29 6 12 0,-27 6 10 0,27-6 6 16,-33 17 1-16,33-17-11 0,-33 18-5 0,33-18-5 15,-35 30 2-15,35-30-3 16,-34 45 3-16,15-20-4 0,-1 7 4 0,1 1-6 16,0 5 4-16,3-2-7 0,1-3 3 0,7 4-6 15,-1 1 7-15,4-1-2 0,5 1 9 0,-7-3-3 16,7 1 4-16,0-6 9 0,7-1-7 0,2-2 7 15,4 0-25-15,2-7 12 0,-15-20-15 0,33 38 12 16,-33-38 2-16,38 27-2 0,-38-27-45 16,54 18-192-16,-54-18-107 0,37 0-99 0,-37 0 232 15</inkml:trace>
          <inkml:trace contextRef="#ctx0" brushRef="#br0" timeOffset="3165.6166">10557-74 1045 0,'-9'-34'321'0,"9"34"-318"16,0 0-6-16,0 0-3 0,0 0 2 0,0 0 6 15,-22 9 1-15,22-9 5 0,0 0-3 16,-27 20-5-16,27-20 0 0,0 0 2 0,-33 34-1 15,33-34 1-15,-32 33-2 0,32-33 2 0,-40 41-2 16,40-41 2-16,-46 45-3 0,24-22 3 16,22-23-3-16,-42 44 2 0,42-44-2 0,-36 35 1 15,36-35-2-15,-24 33 2 0,24-33-1 0,-23 26-1 16,23-26 0-16,0 0 0 0,0 0-1 0,-20 24 0 16,20-24-1-16,0 0-1 0,0 0-1 0,0 0 5 15,0 0 1-15,0 0-1 0,24-4-6 0,-24 4-176 16,0 0-154-16,32-17-118 0,-32 17 86 0,37 0 369 0</inkml:trace>
          <inkml:trace contextRef="#ctx0" brushRef="#br0" timeOffset="2832.4282">10186-123 1159 0,'0'0'197'0,"27"-10"-194"0,-27 10-2 16,0 0 2-16,0 0 0 0,33 21-1 0,-33-21 1 16,25 24-1-16,-25-24 1 0,29 32-3 0,-29-32 3 15,31 37-2-15,-31-37 2 0,36 40-3 0,-36-40 3 16,38 45-3-16,-38-45 2 0,40 47-2 0,-40-47 1 16,40 45-2-16,-40-45 2 0,38 36-2 15,-38-36 2-15,38 36-1 0,-38-36 0 0,32 27-1 16,-32-27 0-16,27 21 11 0,-27-21-11 0,0 0 10 15,22 22-28-15,-22-22 14 0,0 0-18 0,0 0 12 16,0 0-3-16,0 23 0 0,0-23 2 0,0 0-23 16,0 0-101-16,0 0-145 0,-27 0-76 0,27 0-56 15,0 0 328-15</inkml:trace>
        </inkml:traceGroup>
        <inkml:traceGroup>
          <inkml:annotationXML>
            <emma:emma xmlns:emma="http://www.w3.org/2003/04/emma" version="1.0">
              <emma:interpretation id="{50E53A44-F5EB-4CF8-9E39-52B49614BB5C}" emma:medium="tactile" emma:mode="ink">
                <msink:context xmlns:msink="http://schemas.microsoft.com/ink/2010/main" type="inkWord" rotatedBoundingBox="12571,10020 14855,10021 14854,10758 12570,10757"/>
              </emma:interpretation>
              <emma:one-of disjunction-type="recognition" id="oneOf3">
                <emma:interpretation id="interp15" emma:lang="en-US" emma:confidence="0.5">
                  <emma:literal>tix-ilex-c-tiaras)</emma:literal>
                </emma:interpretation>
                <emma:interpretation id="interp16" emma:lang="en-US" emma:confidence="0">
                  <emma:literal>tix-ilex-c-tiara)</emma:literal>
                </emma:interpretation>
                <emma:interpretation id="interp17" emma:lang="en-US" emma:confidence="0">
                  <emma:literal>tix-ilex-c-tiara))</emma:literal>
                </emma:interpretation>
                <emma:interpretation id="interp18" emma:lang="en-US" emma:confidence="0">
                  <emma:literal>tix-ilex-c-I tired)</emma:literal>
                </emma:interpretation>
                <emma:interpretation id="interp19" emma:lang="en-US" emma:confidence="0">
                  <emma:literal>tix-ilex-c-tiara,)</emma:literal>
                </emma:interpretation>
              </emma:one-of>
            </emma:emma>
          </inkml:annotationXML>
          <inkml:trace contextRef="#ctx0" brushRef="#br0" timeOffset="3668.867">11250-216 1059 0,'0'0'317'0,"0"0"-313"0,0 0-4 15,0 0-2-15,0 0-2 0,-7 33-1 0,7-33 1 16,-8 33 1-16,8-33 3 0,-4 44-1 15,4-19 4-15,-7 0-4 0,7-2 4 0,0-23-3 16,-6 47 2-16,6-47-2 0,0 44 2 0,0-44-3 16,-9 41 3-16,9-41-4 0,0 37 4 15,0-37-4-15,0 30 3 0,0-30-3 0,0 0 2 16,6 35-3-16,-6-35 2 0,0 0-2 0,0 0 0 16,0 0 1-16,0 0 2 0,0 0 4 0,0 0 2 15,0 0 0-15,0 0-4 0,0 0-56 0,0 0-143 16,0 0-122-16,0 0-109 0,0-32 52 0,0 32 376 15</inkml:trace>
          <inkml:trace contextRef="#ctx0" brushRef="#br0" timeOffset="3965.7745">11031-6 1382 0,'0'0'9'0,"0"0"-10"15,0 0-3-15,0 0-2 0,0 0 2 0,35 0 1 16,-35 0 5-16,35 0 1 0,-35 0 0 0,44 10-3 16,-18-10 1-16,2 8-1 0,0-3 1 0,-2-5 0 15,2 9 0-15,-2-9-1 0,0 3 1 0,-26-3 1 16,44 6-1-16,-44-6-1 0,36 0 0 0,-36 0 1 16,30 0 0-16,-30 0 0 0,0 0 0 15,0 0 2-15,0 0 0 0,24-9 2 16,-24 9 0-16,0 0 2 0,0 0-2 0,0 0-5 15,0 0-4-15,0 0-8 0,0 0-1 0,0 0-3 16,0 0 1-16,0 0-2 0,-27 0-107 0,27 0-145 16,0 0-111-16,0 0-53 0,13 29 295 0</inkml:trace>
          <inkml:trace contextRef="#ctx0" brushRef="#br0" timeOffset="4387.6948">11765-210 1125 0,'0'0'305'0,"0"0"-307"0,0 0-10 0,0 0 4 15,0 0 11-15,0 0 0 0,0 32-2 0,0-32 2 16,0 46-3-16,0-22 2 0,0-24-2 0,0 46 2 15,0-20-3-15,0-2 4 0,0 2-4 0,0 1 4 16,0-4-4-16,0 5 3 0,-6-4-3 0,6-24 3 16,-4 45-4-16,4-45 3 15,-6 41-2-15,6-41 1 0,0 35-1 0,0-35 2 16,-7 27-3-16,7-27 2 0,0 0 11 0,0 0-10 16,0 0 12-16,7 23-11 0,-7-23-14 0,0 0 11 15,0 0-15-15,0 0 8 0,26-17-4 0,-26 17-2 16,0 0-102-16,9-35-163 0,-9 35-115 0,0 0-63 15,13-44 315-15</inkml:trace>
          <inkml:trace contextRef="#ctx0" brushRef="#br0" timeOffset="4818.2202">12114-344 1148 0,'0'0'238'0,"0"0"-240"16,23-9-10-16,-23 9-5 0,0 0-1 0,34-12 6 15,-34 12 7-15,27 0 7 0,-27 0 2 0,34 0 0 16,-34 0 2-16,37 19 1 0,-37-19 1 0,32 20 1 16,-32-20 3-16,32 34-1 0,-32-34 1 0,20 46-6 15,-11-18 1-15,-9 3-7 0,7 2 3 16,-7-2-6-16,0-1 3 0,-6-1-5 15,2 0 2-15,-3-3-1 0,-2 1 4 16,-1 0-2-16,1 1 5 16,-4-4-3-16,3 3 2 0,-3-1-2 0,-2-2 3 15,-1-1-5-15,16-23 5 0,-37 45-5 0,37-45 2 16,-40 34 12-16,40-34-14 0,-31 25 13 0,31-25-28 16,-26 15 13-16,26-15-15 0,0 0 25 0,0 0 9 15,-24-9 0-15,24 9 2 0,0 0-167 0,-7-24-134 16,7 24-137-16,0 0-28 0,7-41 318 0</inkml:trace>
          <inkml:trace contextRef="#ctx0" brushRef="#br0" timeOffset="5266.8308">12641-385 970 0,'0'0'345'0,"0"0"-243"16,0 0-115-16,-28-11 6 0,28 11 4 0,-21 23-1 16,21-23 11-16,-26 35-5 0,26-35 2 0,-28 42-2 15,15-13 1-15,-1-2-3 0,-1 4 2 0,2 7-5 16,-2-1 5-16,2 0-5 0,-1 4 5 15,2-5-6-15,2-1 5 0,1 0-7 0,2-2 5 16,7 3-8-16,-5-10 2 0,5 1-1 16,11 1 2-16,-3-4-1 0,-8-24 3 0,21 39 9 15,-21-39-11-15,26 36 11 0,-26-36-107 0,42 29-218 16,-42-29-97-16,40 13-41 0,-40-13 394 0</inkml:trace>
          <inkml:trace contextRef="#ctx0" brushRef="#br0" timeOffset="5522.8893">12903-220 1220 0,'0'0'112'16,"0"0"-109"-16,0 0-1 0,0 0 2 0,21 23-1 15,-21-23 1-15,24 31-3 0,-24-31 3 0,30 44-4 16,-11-20 3-16,-19-24-3 0,43 48 3 0,-21-22-4 15,3-2 4-15,-4 3-4 0,5-1 3 0,-6-1-3 16,2 2 2-16,-22-27-3 0,37 44 3 0,-37-44-3 16,30 40 2-16,-30-40-2 0,25 35 2 15,-25-35-3-15,18 25 2 0,-18-25-2 16,0 0 1-16,0 0-2 0,0 0 1 0,24 17 1 16,-24-17 10-16,0 0 1 0,0 0 0 0,5-30-3 15,-5 30-33-15,0 0-148 0,-10-41-137 0,10 41-74 16,0 0-47-16,-27-36 395 0</inkml:trace>
          <inkml:trace contextRef="#ctx0" brushRef="#br0" timeOffset="5835.4223">13280-216 1271 0,'0'0'131'0,"0"0"-153"16,-24 0-1-16,24 0 3 0,0 0 6 0,-27 23 20 16,27-23-3-16,-21 32 0 0,21-32-2 0,-25 39 2 15,25-39-3-15,-30 43 4 0,30-43-4 0,-37 42 3 16,37-42-3-16,-41 45 3 0,41-45-3 0,-35 45 3 16,12-22-3-16,4 3 3 0,19-26-4 0,-32 42 2 15,32-42-3-15,-32 37 4 0,32-37-4 16,-22 31 3-16,22-31-5 0,-12 26 3 0,12-26-3 15,0 0 0-15,0 0 0 0,0 0 3 16,0 0 1-16,0 0-1 0,28 14-6 0,-28-14-9 16,0 0 0-16,22-28-97 0,3 28-176 0,-25 0-115 15,29-29-12-15,-29 29 342 0</inkml:trace>
        </inkml:traceGroup>
        <inkml:traceGroup>
          <inkml:annotationXML>
            <emma:emma xmlns:emma="http://www.w3.org/2003/04/emma" version="1.0">
              <emma:interpretation id="{760C15C3-F740-4324-9D56-A281A62DE99C}" emma:medium="tactile" emma:mode="ink">
                <msink:context xmlns:msink="http://schemas.microsoft.com/ink/2010/main" type="inkWord" rotatedBoundingBox="15209,9959 18426,9950 18429,10751 15212,10760"/>
              </emma:interpretation>
            </emma:emma>
          </inkml:annotationXML>
          <inkml:trace contextRef="#ctx0" brushRef="#br0" timeOffset="6304.2245">13671-52 1427 0,'0'0'32'15,"0"0"-25"-15,0 0-26 0,0 0-5 16,0 0-6-16,27 0 9 0,-27 0 11 0,0 0 5 15,36 0 4-15,-36 0 0 0,37-5 0 0,-37 5 1 16,46-7 0-16,-19 7 2 0,1 0 0 16,3-6 0-16,-2 6-1 0,0 0 0 0,-4 0 1 15,-25 0-2-15,44 0 1 0,-44 0-1 0,30 0 0 16,-30 0-1-16,0 0 1 0,25 0 0 0,-25 0-1 16,0 0 1-16,0 0 1 0,0 0 2 0,0 0 3 15,0 0-1-15,0 0-3 0,0 0-5 0,0 0-5 16,0 0-1-16,0 0 0 0,0 0-41 15,-28 0-146-15,28 0-138 0,0 0-96 0,0 0 89 16,0 0 341-16</inkml:trace>
          <inkml:trace contextRef="#ctx0" brushRef="#br0" timeOffset="6632.385">14437-278 1072 0,'0'0'348'0,"-31"-16"-345"0,31 16-7 16,0 0 3-16,0 35 0 0,0-35 4 16,0 39-3-16,-4-16 3 0,4 8-3 15,0 1 3-15,0-2-4 0,0 4 5 0,0-3-6 16,0-3 6-16,-6-1-6 0,6 0 4 0,0-3-4 15,0 0 4-15,-7 1-3 0,7-25 3 0,0 41-3 16,0-41 3-16,-6 33-4 0,6-33 3 0,0 29-3 16,0-29 2-16,0 0-1 0,0 24-1 0,0-24 0 15,0 0 0-15,0 0-1 0,0 0 0 16,0 0 12-16,0 0 5 0,0 0-10 0,0 0-3 16,0 0-74-16,7-50-167 0,-7 50-127 0,0 0-102 15,22-39 173-15</inkml:trace>
          <inkml:trace contextRef="#ctx0" brushRef="#br0" timeOffset="6991.7978">14837-418 1242 0,'0'-33'173'0,"0"33"-176"0,0 0-17 16,0 0 4-16,29 9 4 0,-29-9 6 16,0 0 6-16,35 31 1 0,-35-31-1 0,33 31 2 15,-33-31-3-15,31 43 4 0,-16-17-3 0,-2 0 2 16,0 2-3-16,0 1 3 0,-4 6-4 0,-3 2 4 16,-6-1-5-16,5-1 4 0,-5-2-4 0,0 0 4 15,-8-2-4-15,3 0 4 0,-3 2-4 0,-4-3 4 16,2 2-4-16,-1-6 4 0,0 3-4 15,-4-3 4-15,2-1-4 0,13-25 3 0,-35 38 10 16,35-38-27-16,-36 31 26 0,36-31-28 0,-34 15 18 16,34-15 23-16,-32-6 5 0,32 6 0 0,-25-13-3 15,25 13-42-15,0 0-200 0,-26-28-135 0,26 28-97 16,0 0 56-16,-16-36 394 0</inkml:trace>
          <inkml:trace contextRef="#ctx0" brushRef="#br0" timeOffset="7309.9052">15337-462 1118 0,'0'0'278'0,"0"0"-296"0,0 0 0 0,-35 25 17 16,35-25 4-16,-29 27 2 0,29-27 5 16,-32 40-11-16,17-14 3 0,-1 3-6 0,2 1 5 15,-2 6-5-15,-1-2 4 0,3 5-5 16,-1 3 5 0,4-5-7-16,-4 3 3 0,9-3-9 0,6-5 10 0,-6 4-5 0,6-5 8 15,0 4-1-15,0-4 2 0,0 0-5 0,0-2 4 16,6-3-4-16,0-3 2 0,-6-23 10 0,22 41-27 15,-3-14-90-15,-19-27-197 0,28 17-127 16,-28-17 3-16,33 0 398 0</inkml:trace>
          <inkml:trace contextRef="#ctx0" brushRef="#br0" timeOffset="8138.127">16029-259 1118 0,'-18'-23'238'16,"18"23"-240"-16,0 0-7 0,0 0-1 15,0 0 1-15,0 0 2 0,-27 23 5 0,27-23 4 16,-19 27 0-16,19-27 2 0,-28 39-4 0,13-12 4 16,-7 2-4-16,3 0 5 0,-1-2-5 0,1 0 4 15,-6 0-5-15,3-2 4 0,-3 1-3 0,5-2 4 16,20-24-4-16,-38 43 2 0,38-43-3 0,-32 40 2 15,32-40-3-15,-23 33 4 16,23-33-3-16,-19 26 1 0,19-26 0 0,0 0 0 16,0 0 0-16,-13 29 2 0,13-29 1 0,0 0-1 15,0 0 0-15,0 0 1 0,0 0-3 0,0 0-1 16,0 0 0-16,0 0 2 0,0 0 3 0,24-8-1 16,-24 8-108-16,0 0-168 0,34-22-117 0,-34 22-65 15,19-33 315-15</inkml:trace>
          <inkml:trace contextRef="#ctx0" brushRef="#br0" timeOffset="7809.9652">15681-247 1179 0,'0'-27'185'0,"0"27"-181"0,0 0-1 0,0 0 0 15,0 0 0-15,27 18 0 0,-27-18-2 16,14 32 2-16,-14-32-3 0,22 44 3 0,-10-16-3 15,0 4 2-15,2-2-2 0,1-2 3 0,2-3-5 16,2 3 5-16,0-4-4 0,2 0 4 0,-21-24-5 16,42 42 3-16,-42-42-3 0,39 43 3 0,-39-43-3 15,38 36 3-15,-38-36-2 0,34 30 1 16,-34-30-3-16,28 26 1 0,-28-26-1 16,0 0 1-16,23 20-1 0,-23-20 0 0,0 0-1 15,0 0-2-15,0 0-4 0,0 0 0 0,0 0 1 16,0 0-1-16,0 0-54 0,-34-25-144 0,34 25-119 15,0 0-98-15,-26-36 123 0,26 36 302 0</inkml:trace>
          <inkml:trace contextRef="#ctx0" brushRef="#br0" timeOffset="8528.7929">16426-43 1060 0,'-41'-13'343'16,"41"13"-331"-16,0 0-7 0,0 0 2 0,0 0-16 15,0 0-17-15,0 0-5 0,25 0 1 0,-25 0 14 16,29 0 15-16,-29 0 5 0,46 0 0 16,-16 0-1-16,3 0 1 0,-2 0-3 0,2 0-1 15,0 0 1-15,-3 0-1 0,4 0 1 16,-4 0 0-16,1 0-1 0,-5 0 0 0,-1 0 1 15,-25 0 0-15,39 0 1 0,-39 0-2 0,0 0 2 16,28 0 0-16,-28 0 2 0,0 0 2 0,0 0 2 16,0 0 2-16,0 0 5 0,0 0 11 0,0 0-4 15,0 0-5-15,-29-10-6 0,29 10-16 16,0 0-3-16,0 0-5 0,0 0-5 0,0 0-2 16,-23 8 0-16,23-8-1 0,0 0-90 0,0 0-191 15,0 0-128-15,0 0-14 0,0 0 376 0</inkml:trace>
        </inkml:traceGroup>
        <inkml:traceGroup>
          <inkml:annotationXML>
            <emma:emma xmlns:emma="http://www.w3.org/2003/04/emma" version="1.0">
              <emma:interpretation id="{11D055B7-E3C2-48C0-B964-E2806E96579F}" emma:medium="tactile" emma:mode="ink">
                <msink:context xmlns:msink="http://schemas.microsoft.com/ink/2010/main" type="inkWord" rotatedBoundingBox="18831,9803 20335,9799 20337,10874 18834,10878">
                  <msink:destinationLink direction="with" ref="{C71E90A1-B06F-4545-89FF-4A82138AF212}"/>
                </msink:context>
              </emma:interpretation>
            </emma:emma>
          </inkml:annotationXML>
          <inkml:trace contextRef="#ctx0" brushRef="#br0" timeOffset="9258.6923">17698-470 1144 0,'9'-36'246'0,"-9"36"-245"0,0 0 10 0,0 0 1 15,0 0 1-15,0-27-3 0,0 27-13 0,0 0-5 16,0 0 6-16,-29 15 1 0,29-15 4 0,-27 16 4 15,27-16-7-15,-35 33 3 0,35-33-3 0,-42 43 3 16,17-16-4-16,2-1 3 0,-2 3-4 16,-1 4 3-16,2-2-5 0,-2 2 6 0,0 10-6 15,1-3 5-15,3 6-6 0,5-1 5 16,1-5-6-16,5 3 6 0,3-3-6 0,2 1 5 16,6-1-5-16,0 0 4 0,6-6-6 0,7-1 7 15,4-1 8-15,-2-5-24 0,2-2 27 0,-2 2-28 16,-5-4 15-16,-10-23 2 0,24 41-2 0,-24-41 1 31,23 25-1-31,-23-25 2 0,0 0-1 0,32 23 1 0,-32-23-2 16,0 0 1-16,26 0 0 0,-26 0 0 15,0 0 0-15,0 0 0 0,0 0 1 0,0 0-2 16,0 0 1-16,25-14-1 0,-25 14 0 0,0 0-1 16,0 0-1-16,0-34-181 0,0 34-243 0,0 0-7 0,10-26 156 15</inkml:trace>
          <inkml:trace contextRef="#ctx0" brushRef="#br0" timeOffset="10921.2061">17993-282 434 0,'0'0'324'0,"0"0"-36"16,0 0-37-16,-32 0-72 0,32 0-116 0,0 0-31 16,0 0-18-16,0 0-15 0,0 0-11 15,0 0-14-15,0 0-7 0,0 26 3 0,0-26 6 16,0 0 10-16,0 0 5 0,0 0 0 0,0 0 2 15,26 7 4-15,-26-7 2 0,28 0 0 0,-28 0 1 16,42 0 0-16,-19 0-1 0,5-7 1 16,0 7-1-16,1-5 2 0,0 5-2 0,-1-5 2 15,0 5-2-15,-2-8 1 0,-26 8 1 0,44-6 0 16,-44 6 3-16,23 0 3 0,-23 0 2 16,0 0 2-16,0 0 1 0,0 0-5 0,0 0-7 15,0 0-5-15,0 0-3 0,0 0-1 0,0 0 4 16,0 0 2-16,-25 0-3 0,25 0 0 0,0 0 1 15,0 0 9-15,0 0-161 0,0 0-188 0,0 0-99 16,25-8-32-16,-25 8 476 0</inkml:trace>
          <inkml:trace contextRef="#ctx0" brushRef="#br0" timeOffset="11515.787">18795-618 1174 0,'0'0'340'0,"0"0"-298"16,0 0-45-16,0 0-2 0,0 0-22 0,-6 32-2 16,6-32 14-16,0 28 16 0,0-28 3 15,0 34-3-15,0-34 2 0,0 40-2 0,0-14 2 16,0-2-3-16,-4 3 3 0,4 3-5 0,-6-1 6 15,6-4-5-15,-7 2 3 0,7-5-2 0,-6 5 1 16,6-27-2-16,-9 43 3 0,9-43-4 0,-5 38 3 16,5-38-3-16,0 35 2 0,0-35-1 0,0 0 1 15,0 30 0-15,0-30 2 0,0 0-1 16,0 0-3-16,0 0-10 0,0 0-11 0,0 0-11 16,0 0 10-16,27-15-47 0,-33-7-234 0,6 22-143 15,16-26-24-15,-16 26 366 0</inkml:trace>
        </inkml:traceGroup>
        <inkml:traceGroup>
          <inkml:annotationXML>
            <emma:emma xmlns:emma="http://www.w3.org/2003/04/emma" version="1.0">
              <emma:interpretation id="{ED91BAA6-923A-4CBB-A443-C89422E44FB2}" emma:medium="tactile" emma:mode="ink">
                <msink:context xmlns:msink="http://schemas.microsoft.com/ink/2010/main" type="inkWord" rotatedBoundingBox="20810,9623 24475,9756 24420,11281 20755,11148">
                  <msink:destinationLink direction="with" ref="{C71E90A1-B06F-4545-89FF-4A82138AF212}"/>
                </msink:context>
              </emma:interpretation>
              <emma:one-of disjunction-type="recognition" id="oneOf4">
                <emma:interpretation id="interp20" emma:lang="en-US" emma:confidence="0.5">
                  <emma:literal>ax-r-r-eras))</emma:literal>
                </emma:interpretation>
                <emma:interpretation id="interp21" emma:lang="en-US" emma:confidence="0">
                  <emma:literal>ax-c-r-eras))</emma:literal>
                </emma:interpretation>
                <emma:interpretation id="interp22" emma:lang="en-US" emma:confidence="0">
                  <emma:literal>X-x-r-r-eras))</emma:literal>
                </emma:interpretation>
                <emma:interpretation id="interp23" emma:lang="en-US" emma:confidence="0">
                  <emma:literal>ax-c-ring))</emma:literal>
                </emma:interpretation>
                <emma:interpretation id="interp24" emma:lang="en-US" emma:confidence="0">
                  <emma:literal>ax-c-n-ins.))</emma:literal>
                </emma:interpretation>
              </emma:one-of>
            </emma:emma>
          </inkml:annotationXML>
          <inkml:trace contextRef="#ctx0" brushRef="#br0" timeOffset="19695.3914">22480-270 1139 0,'-12'-26'375'0,"12"26"-334"16,0 0-38-16,0 0-5 0,23-15-1 15,-23 15 5-15,0 0 4 0,0 0 3 0,24 31 6 16,-24-31 2-16,20 28-7 0,-20-28-1 15,23 34-9-15,-23-34 3 0,19 46-5 0,-10-19 4 16,-2 2-4-16,-1 2 4 0,-6 0-4 0,0 0 4 16,0-1-2-16,0 1 3 0,-8-1-5 0,-1 0 4 15,-1 3-4-15,-4-1 3 0,0-2-3 0,-2-3 3 16,3 2-4-16,-3-6-10 0,16-23 23 0,-28 44-24 16,28-44 26-16,-31 36-12 0,31-36-1 15,-30 26 5-15,30-26 12 0,-30 11 14 0,30-11-2 16,0 0-1-16,-30 0-16 0,30 0-21 15,0 0-26-15,0 0-82 0,0 0-142 0,-19-27-112 16,19 27-96-16,0 0 58 0,9-27 352 0</inkml:trace>
          <inkml:trace contextRef="#ctx0" brushRef="#br0" timeOffset="20054.8064">22923-318 1183 0,'-41'-7'250'0,"41"7"-140"0,0 0-130 16,-32 32-21-16,32-32 2 0,-27 34 16 16,27-34 21-16,-28 41 7 0,12-15-4 0,1 6 3 15,1 0-5-15,0 6 4 0,1-3-4 0,2 0 5 16,-3 2-5-16,3 3 7 0,1-1-5 0,1 0 5 16,2-1-6-16,2-3 4 0,5 0 7 15,0-3-24-15,0 0 23 0,6-4-28 0,7-1 6 16,-13-27-2-16,34 40-12 0,-34-40-37 0,58 30-234 15,-58-30-121-15,39 18-49 0,-39-18 325 16</inkml:trace>
          <inkml:trace contextRef="#ctx0" brushRef="#br0" timeOffset="13766.4722">19280-344 1309 0,'0'0'176'16,"-25"-17"-172"-16,25 17-13 0,0 0-4 0,0 0 0 15,0 0 9-15,25 0 5 0,-25 0-1 0,27 0 2 16,-27 0-2-16,38 0 1 0,-38 0-1 0,46 0 1 15,-23 0-1-15,2 0 0 0,1 0 0 0,-26 0 0 16,44 10 0-16,-44-10 0 0,42 0 0 0,-42 0 0 16,32 5-1-16,-32-5 1 15,25 0-1-15,-25 0 0 0,0 0 0 0,0 0-1 16,0 0 0-16,0 0 0 0,23 0-2 0,-23 0 2 16,0 0 2-16,0 0 1 0,0 0-28 0,0 0-142 15,0 0-134-15,0 0-134 0,0 0-7 0,0 0 384 16</inkml:trace>
          <inkml:trace contextRef="#ctx0" brushRef="#br0" timeOffset="13485.1916">19494-469 1184 0,'-36'-21'392'0,"36"21"-346"15,0 0-52-15,0 0-29 0,-16 28-7 0,16-28 7 16,0 0 21-16,-8 23 20 0,8-23-2 0,0 28-1 16,0-28-3-16,-4 31 2 0,4-31-3 15,0 32 2-15,0-32-2 0,0 27 1 16,0-27-1-16,0 25 1 0,0-25-2 0,0 0 2 15,0 33-1-15,0-33 1 0,0 0-2 0,0 29 0 16,0-29-1-16,0 0-1 0,0 0 0 0,0 22 1 16,0-22-3-16,0 0 1 0,0 0-1 0,0 0-3 15,0 0-63-15,0 0-103 0,0 0-115 0,0 0-52 16,0 0 6-16,0 0 95 0,0 0 241 0</inkml:trace>
          <inkml:trace contextRef="#ctx0" brushRef="#br0" timeOffset="18505.6525">19936 422 511 0,'0'0'260'0,"0"0"7"0,0 0-40 16,0 0-66-16,0 0-61 0,0 0-86 0,0 0-16 16,0 0-2-16,0 0-1 0,0 0 1 0,0 0 3 15,0 0 0-15,0 0 1 0,0 0 1 0,28-17 0 16,-28 17 0-16,0 0 0 0,0 0 0 0,25-14-1 15,-25 14 0-15,0 0 1 0,25-11 0 16,-25 11 0-16,0 0 0 0,32-10-1 0,-32 10-1 16,0 0 1-16,36 0-1 0,-36 0 1 15,27 0 0-15,-27 0 1 0,24 12-1 0,-24-12 1 16,25 13 0-16,-25-13 0 0,0 0 0 0,23 20 1 16,-23-20-1-16,0 0 1 0,9 28 1 0,-9-28 5 15,0 0 1-15,-10 33 2 0,10-33-4 0,0 0-4 16,-22 33-4-16,22-33 1 0,0 0-2 0,-25 32 3 15,25-32-3-15,0 0 3 0,-22 32-2 16,22-32 1-16,0 0 0 0,-29 26 1 0,29-26-1 16,0 0 0-16,-29 26 0 0,29-26 0 0,0 0-1 15,-35 30 3-15,35-30-3 0,-25 20 2 0,25-20-2 16,-26 19 1-16,26-19-1 0,-23 19 2 16,23-19-1-16,0 0-1 0,-27 25 1 0,27-25 0 15,0 0 0-15,0 0 1 0,0 0 0 0,0 0-1 16,-23 18 1-16,23-18-1 0,0 0 0 15,0 0 0-15,0 0-1 0,0 0-2 0,0 0-6 16,0 0-2-16,0 0 1 0,0 0 3 0,0 0 5 16,23 0 1-16,-23 0 1 0,0 0-1 0,25-14 0 15,-25 14 1-15,24-4 0 0,-24 4 1 0,32-5-1 16,-32 5 1-16,36-6 0 0,-36 6 0 0,39 0 0 16,-39 0 0-16,46 0-1 0,-23 0 1 15,-23 0 0-15,39-4 0 0,-39 4 0 0,37 0 0 16,-37 0 0-16,28 0-1 0,-28 0 0 15,0 0 0-15,24 4 1 0,-24-4 0 0,0 0 1 16,0 0-2-16,0 0 0 0,0 0 0 0,0 0 0 16,0 0-1-16,0 0 1 0,0 0-1 0,0 0-1 15,0 0-1-15,0 0-1 0,0 0-1 0,0 0-1 16,0 0-3-16,0 0-4 0,0 0-43 16,44-10-269-16,-44 10-152 0,0 0-16 0,0 0 338 15</inkml:trace>
          <inkml:trace contextRef="#ctx0" brushRef="#br0" timeOffset="14547.806">19961-726 1094 0,'0'0'365'0,"-35"7"-229"0,35-7-109 0,0 0-33 15,-25 7-7-15,25-7 3 0,0 0 2 0,0 0-5 16,0 0-6-16,0 0-10 0,0 0-1 0,0 0 9 15,0 0 8-15,0 0 10 0,0 0 2 0,31 11-1 16,-31-11 1-16,0 0-2 0,0 0 1 16,29 0 0-16,-29 0 1 0,0 0 1 0,0 0 1 15,0 0 0-15,0 0 3 0,0 0 5 0,0 0 8 16,0 0 12-16,0 0 11 0,0 0-6 0,0 0-15 16,0 0-13-16,0 0-14 0,0 0 0 0,-28-9 7 15,28 9-1-15,0 0-1 0,0 0-2 0,0 0-9 16,0 0-14-16,0 0-5 0,-10 31-15 15,10-31-170-15,0 0-154 0,0 0-104 16,0 0 87-16</inkml:trace>
          <inkml:trace contextRef="#ctx0" brushRef="#br0" timeOffset="14157.1388">19984-510 1068 0,'0'0'307'16,"0"0"-259"-16,0 0-27 0,0 0 0 0,0 0 1 16,0 0-6-16,-14 29-3 0,14-29-9 0,0 0-5 15,-13 24 3-15,13-24 1 0,-6 28-2 16,6-28 2-16,-7 33-4 0,7-33 4 0,-6 35-3 15,6-35 0-15,-6 43-1 0,6-43 1 16,0 38-2-16,0-38 3 0,0 38-4 0,0-38 5 16,0 35-4-16,0-35 2 0,0 29-1 0,0-29 1 15,9 32-1-15,-9-32 0 0,6 24-1 0,-6-24-1 16,0 0-2-16,27 17-4 0,-27-17-5 0,28 0-2 16,-28 0-6-16,38-14 0 0,-13 5-3 15,-25 9 10-15,46-36 6 0,-46 36 2 0,47-24-99 16,-47-3-143-16,0 27-130 0,21-25-54 0,-21 25 227 15</inkml:trace>
          <inkml:trace contextRef="#ctx0" brushRef="#br0" timeOffset="15455.4129">20469-377 1111 0,'0'0'323'0,"0"0"-297"16,0 0-14-16,0 0-10 0,0 0-3 0,0 0 2 15,0 0 6-15,0 0 3 0,9 29 4 0,-9-29-3 16,8 25-1-16,-8-25-6 0,9 33 0 0,-9-33-4 16,10 43 3-16,-4-20-4 0,-6-23 2 15,10 46-2-15,-10-46 2 0,9 45-3 0,-9-45 2 16,10 36-1-16,-10-36 1 0,12 27-1 0,-12-27 1 16,0 0-1-16,0 0 0 0,26 29-1 0,-26-29 0 15,0 0-2-15,0 0-1 0,0 0 0 0,0 0 1 16,25-13 2-16,-25 13 2 0,0 0 0 0,12-28-1 15,-12 28 1-15,9-28-1 0,-9 28 2 16,8-36-2-16,-8 36 2 0,9-38-2 16,-9 38 3-16,6-42-3 0,0 19 3 0,-6-2-4 15,10 0 4-15,-3-5-3 0,-2 1 4 0,2-2-4 16,0 1 3-16,2-2-4 0,0-1 4 0,-3 4-4 16,2 2 4-16,0-1-3 0,-8 28-8 0,14-44 27 15,-14 44-26-15,12-29 26 0,-12 29-16 0,0 0-1 16,7-27 2-16,-7 27 0 0,0 0 2 15,0 0-2-15,0 0 0 0,0 0-1 0,0 0-2 16,0 0 0-16,0 0-1 0,0 0 0 0,0 0 0 0,0 0-1 16,0 0 2-16,0 0 0 0,0 0 0 0,0 0 0 15,0 0-1-15,10-27 2 0,-10 27-1 0,0 0 0 16,0 0 0-16,0 0-1 0,0 0 1 16,0 0-1-16,0 0 1 0,0 0 0 0,0 0-1 0,0 0 1 15,0 0 0-15,0 0 1 0,24-9 2 0,-24 9-1 16,0 0 0-16,0 0-1 0,0 0 0 0,25 7 1 15,-25-7-3-15,26 7 2 0,-26-7 0 0,41 0 0 32,-14 0 0-32,4 0-1 0,6 0 1 0,5-9-1 0,0 9 0 15,3-6 0-15,2 6 1 0,0-9-1 0,-3 9 0 16,-1 0 0-16,-2 0-1 0,-4 0 1 0,-1 0-1 16,-5 0 1-16,-3 0 0 0,-28 0-1 15,42 10 1-15,-42-10-1 0,25 0 0 0,-25 0 0 16,0 0 1-16,0 0 1 0,0 0 1 0,0 0 1 15,0 0 0-15,0 0-2 0,0 0-7 16,0 0-4-16,0 0-3 0,0 0-2 0,0 0-47 16,0 0-201-16,0 0-153 0,0 0-74 0,0 0 201 15</inkml:trace>
          <inkml:trace contextRef="#ctx0" brushRef="#br0" timeOffset="16096.105">20917-426 897 0,'0'0'378'15,"0"0"-166"-15,0 0-125 0,0 0-57 0,0 0-11 16,0 0-6-16,0 0-16 0,0 0-15 16,13-25 6-16,-13 25 6 0,0 0 4 0,31-11 3 15,-31 11 0-15,0 0 1 0,32-14-2 0,-32 14 2 16,0 0-1-16,35-9 0 0,-35 9 0 0,0 0 0 16,29 0 0-16,-29 0 0 0,0 0 0 0,29 6 0 15,-29-6 0-15,0 0 0 0,28 17 0 16,-28-17 2-16,0 0 1 0,14 20 1 15,-14-20 2-15,0 0-3 0,0 35-1 0,0-35-2 16,0 27-1-16,0-27 0 0,-11 24 1 0,11-24-2 16,-10 27 1-16,10-27-1 0,-14 22 2 0,14-22-3 15,-17 25 3-15,17-25-3 0,-23 23 2 0,23-23-2 16,-33 27 1-16,33-27-2 0,-33 28 3 0,33-28-2 16,-37 22 1-16,37-22 1 0,-30 27 1 0,30-27-1 15,-28 21 3-15,28-21-1 0,0 0 0 16,-28 20-2-16,28-20 1 0,0 0 0 0,0 0-1 15,0 0 0-15,0 0 0 0,0 0-2 16,0 0 2-16,-16 25-1 0,16-25 0 0,0 0 0 16,0 0-1-16,0 0-3 0,0 0 0 0,0 0 0 15,27 7 1-15,-27-7 2 0,0 0 2 0,30-5 0 16,-30 5 0-16,29-8 1 0,-29 8-1 0,32-6 1 16,-32 6 1-16,36-4-1 0,-36 4-1 15,36-9 1-15,-36 9-2 0,32-4 2 0,-32 4-2 16,28 0 1-16,-28 0-1 0,0 0 1 0,25-6-1 15,-25 6 0-15,0 0 0 0,0 0-1 0,0 0 0 16,0 0-2-16,0 0-1 0,0 0-1 0,0 0-1 16,0 0-1-16,0 0-68 0,35 6-154 0,-35-6-136 15,0 0-100-15,0 0 36 16,0 0 422-16</inkml:trace>
          <inkml:trace contextRef="#ctx0" brushRef="#br0" timeOffset="16940.9442">21403-477 1222 0,'0'0'236'15,"0"0"-230"-15,0 0-3 0,0 0-1 0,25-17 2 16,-25 17-1-16,0 0 0 0,0 0-1 16,27-11-1-16,-27 11 0 0,27-3 1 0,-27 3-2 15,26 0 2-15,-26 0-2 0,29 0 1 0,-29 0 0 16,29 6 1-16,-29-6 0 0,26 12 0 0,-26-12 1 16,0 0 2-16,22 23 1 0,-22-23 5 0,0 0 0 15,6 28-1-15,-6-28-4 0,0 0-5 0,-9 36-5 16,9-36-2-16,-14 26-3 0,14-26 2 15,-21 29-4-15,21-29 7 0,-24 20-2 16,24-20 6-16,-28 21 0 0,28-21 2 0,-29 11-1 16,29-11 3-16,-27 11-1 0,27-11 1 0,0 0 0 15,-30 5-2-15,30-5 5 0,0 0 2 0,0 0 1 16,0 0 3-16,0 0 1 0,0 0-3 0,0 0-5 16,0 0-8-16,0 0-15 0,0 0-7 0,0 0-2 15,0 0 3-15,0 0 9 0,0 0 6 16,0 0 6-16,0 0 1 0,0 0 2 0,29-24-1 15,-29 24 0-15,0 0 1 0,28 0 0 0,-28 0 1 16,0 0-1-16,32 0 1 0,-32 0 1 0,0 0 1 16,28 20 0-16,-28-20 2 0,0 0-1 0,20 23 3 15,-20-23-2-15,0 0 1 0,12 29-2 0,-12-29 0 16,0 0-4-16,5 31 1 0,-5-31-2 16,0 0 0-16,0 30-2 0,0-30 0 15,0 0-6-15,-14 30 0 0,14-30 1 0,0 0 5 16,-26 27 8-16,26-27 8 0,-25 10 1 0,25-10 0 15,-35 4-3-15,35-4-3 0,-37 0-2 0,37 0 0 16,-39 5-2-16,39-5 1 0,-38 0-1 0,38 0-1 16,-34-6 1-16,34 6-1 0,-23-7-1 0,23 7 0 15,0 0 1-15,0 0 0 0,0 0-1 16,-25-14-4-16,25 14-7 0,0 0-10 0,0 0-12 16,0 0-5-16,0 0-2 0,0 0 2 15,0 0-2-15,0 0 0 0,38-6-157 0,-38 6-145 16,0 0-99-16,0 0 7 0,0 0 431 0</inkml:trace>
          <inkml:trace contextRef="#ctx0" brushRef="#br0" timeOffset="19229.6613">22033-403 1143 0,'-7'-24'255'0,"7"24"-136"0,0 0-108 16,0 0-1-16,0 0 0 0,0 0 3 0,0 0-1 16,7 29-1-16,-7-29-4 0,0 0 0 15,13 28-6-15,-13-28 1 0,15 30-1 0,-15-30 0 16,13 33 0-16,-13-33 1 0,15 40-2 0,-11-20 2 15,2 7-2-15,-6 0 3 0,6 2-4 0,-6 2 3 16,0 1-4-16,0-1 3 0,-6 3-2 0,6-3 3 16,-9 2-4-16,2-1 4 0,1 2-3 15,-3-1 3-15,0 0-4 0,1-3 4 0,-1 0-4 16,0 2 4-16,-3-7 10 0,2 0-21 16,10-25 24-16,-26 46-21 0,26-46 15 0,-29 37 2 15,29-37-2-15,-34 27 0 0,34-27-6 0,-35 20 1 16,35-20-1-16,-28 11-1 0,28-11 0 0,0 0 0 15,-24 5 0-15,24-5-1 0,0 0-1 0,0 0-4 16,0 0-7-16,0 0-8 0,0 0-3 0,0 0-4 16,0 0 2-16,8-31 1 0,-8 31-5 0,0 0-9 15,43-10-209-15,-43 10-140 0,0 0-103 0,0 0 122 16</inkml:trace>
        </inkml:traceGroup>
        <inkml:traceGroup>
          <inkml:annotationXML>
            <emma:emma xmlns:emma="http://www.w3.org/2003/04/emma" version="1.0">
              <emma:interpretation id="{FB2206DC-B45D-4320-B2E2-791D790A75FA}" emma:medium="tactile" emma:mode="ink">
                <msink:context xmlns:msink="http://schemas.microsoft.com/ink/2010/main" type="inkWord" rotatedBoundingBox="24757,10274 26175,10270 26176,10790 24759,10794"/>
              </emma:interpretation>
            </emma:emma>
          </inkml:annotationXML>
          <inkml:trace contextRef="#ctx0" brushRef="#br0" timeOffset="20867.3932">23571-122 1384 0,'0'0'137'0,"-9"31"-161"0,9-31 21 16,-26 26 4-16,26-26 1 0,-26 37-2 0,26-37 2 16,-32 45-3-16,14-19 3 0,-1 6-3 0,2-1 3 15,-2-2-3-15,1 1 3 0,1-2-4 16,-2-1 4-16,0 5-4 0,0-9-12 0,19-23 27 15,-34 43-27-15,34-43 25 0,-30 31-10 0,30-31-2 16,0 0 1-16,-30 28 0 0,30-28 0 0,0 0 5 16,0 0-1-16,0 0-6 0,0 0-2 0,0 0 1 15,19-25-12-15,-19 25-7 0,14-34-162 16,13 34-203-16,-27 0-65 0,0 0 16 0,44-3 436 16</inkml:trace>
          <inkml:trace contextRef="#ctx0" brushRef="#br0" timeOffset="20570.4871">23235-143 1164 0,'0'0'272'0,"0"0"-270"15,0 0 4-15,22 25 5 0,-22-25 10 0,0 0-2 16,18 37-1-16,-18-37-7 0,19 34-5 0,-19-34-5 16,32 38 1-16,-32-38-3 0,35 43 3 15,-16-18-3-15,3-2 4 0,0 1-5 0,1 0 4 16,0 0-3-16,2-3 1 0,-25-21-3 0,43 41 3 16,-43-41-3-16,40 36 3 0,-40-36-3 15,37 23 2-15,-37-23 9 0,25 20-25 0,-25-20 25 16,0 0-25-16,0 0 13 0,24 19 1 0,-24-19-1 15,0 0-1-15,0 0 13 0,0 0-5 0,0 0-158 16,0 0-110-16,0 0-141 0,0 0-50 16,-36-33 236-16</inkml:trace>
          <inkml:trace contextRef="#ctx0" brushRef="#br0" timeOffset="21386.0524">24190 60 1414 0,'-37'-16'212'0,"37"16"-184"0,-33-4 5 0,33 4-6 0,0 0-10 0,0 0-14 15,0 0-27-15,0 0-17 0,0 0-8 16,0 0-3-16,0 0 21 0,0 0 13 0,39 3 5 16,-39-3 16-16,38 0 0 0,-38 0-1 0,47 8 0 15,-22-8 0 1,-2 0-1-16,3 6 0 0,2-6-1 0,0 0 1 0,1 0-1 15,0 0 1-15,0 0 0 0,2 0 0 16,-3 0-1-16,-4-6 1 0,1-1 0 0,-25 7-2 16,41-2 2-16,-41 2-1 0,26-7 0 0,-26 7 1 15,0 0 2-15,0 0 11 0,0 0 7 0,0 0-4 0,0 0-18 16,0 0-18-16,0 0-9 0,0 0-64 0,0 0-182 16,0 0-144-16,-23 14-75 0,23-14 236 0</inkml:trace>
        </inkml:traceGroup>
        <inkml:traceGroup>
          <inkml:annotationXML>
            <emma:emma xmlns:emma="http://www.w3.org/2003/04/emma" version="1.0">
              <emma:interpretation id="{90420061-7C7E-4558-A367-7E398A7EDB49}" emma:medium="tactile" emma:mode="ink">
                <msink:context xmlns:msink="http://schemas.microsoft.com/ink/2010/main" type="inkWord" rotatedBoundingBox="26694,10094 28008,10091 28011,10867 26696,10871">
                  <msink:destinationLink direction="with" ref="{96C891F2-BC77-457B-A204-646995B2A140}"/>
                </msink:context>
              </emma:interpretation>
            </emma:emma>
          </inkml:annotationXML>
          <inkml:trace contextRef="#ctx0" brushRef="#br0" timeOffset="21932.9753">25399-323 1424 0,'0'0'138'0,"0"0"-147"15,0 0-2-15,-35 12-7 0,35-12 7 0,-27 13 1 16,27-13 7-16,-28 24 8 0,28-24 1 0,-28 34-2 15,28-34 1-15,-25 43-4 0,12-15 1 16,0 3-3-16,0-1 3 0,1 5-4 16,2-1 4-16,0 0-4 0,1-1 3 0,2 3-4 15,1 2 5-15,6 0-6 0,-7-3 4 0,7 1-5 16,0-3 3-16,0-2 11 0,7 0-22 0,-3-7 33 16,5 1-19-16,-9-25 10 0,21 44 1 0,-21-44-12 15,23 32-5-15,-23-32-8 0,31 16-3 0,-31-16-42 16,26 0-160-16,4 7-183 0,-30-7-83 15,0 0 128-15</inkml:trace>
          <inkml:trace contextRef="#ctx0" brushRef="#br0" timeOffset="22433.0324">25763-24 1228 0,'-40'-7'360'15,"40"7"-251"-15,0 0-62 0,0 0-28 0,0 0-9 16,0 0-13-16,0 0-26 0,0 0-16 0,0 0-1 15,0 0 8-15,0 0 21 0,32 0 18 0,-32 0 0 16,25 0 1-16,-25 0 0 0,31 0-1 16,-31 0 1-16,35 7-1 0,-35-7 0 15,38 0 0-15,-38 0 0 0,38 4 2 0,-38-4 1 16,36 0 1-16,-36 0 2 0,32-8 0 0,-32 8 1 16,28-8 2-16,-28 8 2 0,0 0 1 0,26-11-1 15,-26 11-7-15,0 0-7 0,0 0-3 0,0 0-5 16,0 0-5-16,0 0-1 0,0 0-1 0,28 11-104 15,-28-11-157-15,0 0-167 0,0 0-80 0,0 0 265 16</inkml:trace>
          <inkml:trace contextRef="#ctx0" brushRef="#br0" timeOffset="23387.3893">26469-294 1161 0,'0'0'373'0,"0"0"-318"16,0 0-66-16,-18 28-18 0,18-28 2 0,-17 26 19 15,17-26 7-15,-9 33 3 0,9-33 2 0,-6 41-4 16,6-41 3-16,0 44-3 0,0-44 3 0,0 46-4 15,0-46 3-15,0 40-3 0,0-40 3 0,0 36-3 16,0-36 2-16,0 32-2 0,0-32 1 0,-4 27-1 16,4-27 1-16,-6 23-1 0,6-23 1 0,0 0-2 15,0 0 0-15,-9 27 0 0,9-27-1 0,0 0 0 0,0 0 1 0,0 0 11 16,0 0 12-16,0 0-2 0,0 0-102 16,0 0-165-16,0 0-151 0,0 0-88 15,0 0 145-15,0 0 342 0</inkml:trace>
        </inkml:traceGroup>
        <inkml:traceGroup>
          <inkml:annotationXML>
            <emma:emma xmlns:emma="http://www.w3.org/2003/04/emma" version="1.0">
              <emma:interpretation id="{17D3C698-1322-4393-90F8-E8DFD07587F1}" emma:medium="tactile" emma:mode="ink">
                <msink:context xmlns:msink="http://schemas.microsoft.com/ink/2010/main" type="inkWord" rotatedBoundingBox="28424,9841 31703,9832 31707,11210 28428,11219">
                  <msink:destinationLink direction="with" ref="{96C891F2-BC77-457B-A204-646995B2A140}"/>
                </msink:context>
              </emma:interpretation>
            </emma:emma>
          </inkml:annotationXML>
          <inkml:trace contextRef="#ctx0" brushRef="#br0" timeOffset="23799.8816">26886-64 1289 0,'0'0'304'0,"0"0"-266"15,0 0-1-15,0 0-6 0,0 0-18 0,0-23-13 16,0 23-8-16,0 0 2 0,0 0 3 0,0 0 2 15,25-8 1-15,-25 8 0 0,25 0 2 0,-25 0-2 16,30-5-1-16,-30 5-1 0,36 0 0 16,-36 0 2-16,45 0 1 0,-45 0 0 0,46 5 1 15,-46-5 0-15,43 0 1 0,-43 0-1 0,42 6 0 16,-42-6-3-16,28 0 1 0,-28 0 0 0,0 0 2 16,0 0 3-16,0 0 6 0,0 0 5 0,0 0 2 15,0 0-3-15,0 0-8 0,0 0-11 0,0 0-16 16,0 0-12-16,0 0-118 0,0 0-185 0,0 0-136 15,0 0-62-15,0 0 301 16</inkml:trace>
          <inkml:trace contextRef="#ctx0" brushRef="#br0" timeOffset="28014.506">27476 541 584 0,'0'0'297'0,"0"0"-23"0,0 0-77 0,0 0-72 16,0 0-70-16,0 0-55 0,0 0-4 0,0 0 0 16,0 0 0-16,0 0 5 0,0 0-1 0,0 0 0 15,0 0 0-15,0 0 1 0,30-12-1 0,-30 12 0 16,0 0 0-16,30-5 0 0,-30 5 0 16,24 0 1-16,-24 0-1 0,22 0 0 15,-22 0 0-15,27 0 0 0,-27 0 1 0,26 7-1 16,-26-7 1-16,0 0-1 0,29 14 2 0,-29-14-2 15,0 0 1-15,0 0 0 0,19 28 4 0,-19-28 2 16,0 0 3-16,-7 23-3 0,7-23-2 0,0 0-7 16,-19 29 0-16,19-29-2 0,-22 27 2 0,22-27-3 15,-28 26 4-15,28-26-2 0,-26 27 3 0,26-27-1 16,-26 22 1-16,26-22-1 0,-25 14 2 16,25-14-1-16,0 0 1 0,-31 22-2 0,31-22 1 15,0 0 0-15,-23 20 1 0,23-20-1 0,0 0 1 16,0 0-2-16,-25 18 3 0,25-18-2 15,0 0 1-15,0 0 0 0,0 0 1 0,0 0 1 16,0 0 2-16,0 0 0 0,0 0 0 0,0 0-2 16,0 0-1-16,0 0-6 0,0 0-4 0,0 0-1 15,0 0 0-15,0 0 3 0,0 0 4 16,31 0 1-16,-31 0-1 0,0 0 1 0,36-12 1 16,-36 12 0-16,28-4 1 0,-28 4 0 0,33-6-1 15,-33 6 1-15,43 0-1 0,-19 0 1 0,3-5-1 16,0 5 0-16,-2 0 0 0,2 0 0 0,-3 0-1 15,0 0 1-15,-24 0 0 0,42-6-1 0,-42 6 1 16,31-8 0-16,-31 8 0 16,0 0 1-16,27-4-1 0,-27 4 1 0,0 0 0 15,0 0 2-15,0 0 2 0,0 0 2 0,0 0 4 16,0 0 3-16,0 0-2 0,0 0-5 0,0 0-44 16,0 0-186-16,0 0-160 0,0 0-117 0,0 0 48 15,0 0 452-15</inkml:trace>
          <inkml:trace contextRef="#ctx0" brushRef="#br0" timeOffset="24474.6485">27525-267 1178 0,'0'0'250'15,"0"0"-156"-15,0 0-97 0,0 0-1 0,0 0 9 16,0 0 5-16,0 0 6 0,0 0-5 0,0 0-22 15,0 0-3-15,11 37-3 0,-11-37 9 0,-12 37 7 16,3-12 4-16,0-2-3 0,1 4 2 0,8-27-2 16,-15 44 2-16,15-44-1 0,-7 38 1 15,7-38-2-15,0 32 4 0,0-32-1 0,7 28 9 16,-7-28-1-16,0 0 3 0,28 25-5 0,-28-25-6 16,25 11-3-16,-25-11-1 0,27 7-1 0,-27-7-3 15,31 0-1-15,-31 0-3 0,35-12-2 0,-35 12-2 16,35-13-2-16,-35 13 0 0,29-19 10 0,-29 19 0 15,28-10-70-15,-28 10-108 0,0 0-115 0,7-33-91 16,-7 33 17-16,0 0 204 0</inkml:trace>
          <inkml:trace contextRef="#ctx0" brushRef="#br0" timeOffset="24926.8218">27508-494 991 0,'0'0'315'0,"0"0"-150"16,0 0-115-16,0 0-25 0,0 0 0 0,-26 0-20 15,26 0-19-15,0 0-10 0,0 0 0 16,0 0 10-16,0 0 13 0,0 19 0 0,0-19 2 15,0 0-2-15,0 0 1 0,0 0-2 16,0 0 0-16,0 0-2 0,0 0-1 0,29 14-1 16,-29-14-1-16,0 0 1 0,0 0 1 0,0 0 3 15,0 0 2-15,0 0 2 0,0 0 5 0,0 0 9 16,0 0 2-16,0 0-7 0,0 0-10 0,0 0-13 16,0 0-3-16,0 0-8 0,-32 13-81 15,32-13-137-15,0 0-96 0,0 29-97 0,0-29 86 16,0 0 348-16</inkml:trace>
          <inkml:trace contextRef="#ctx0" brushRef="#br0" timeOffset="25412.8634">27918-185 907 0,'0'0'315'15,"0"0"-113"-15,0 0-88 0,0 0-101 0,0 0-11 16,0 0 1-16,0 0 5 0,0 0 1 0,0 0 1 15,0 0-3-15,26 30-4 0,-26-30-2 0,4 27 1 16,-4-27-1-16,8 30 1 0,-8-30-2 16,10 27 1-16,-10-27-1 0,12 25 2 0,-12-25-3 15,20 26 3-15,-20-26-3 0,0 0 1 0,31 27 0 16,-31-27 0-16,27 9-1 0,-27-9 0 0,28 7 0 16,-28-7 0-16,0 0-1 0,31 0 4 0,-31 0 10 15,0 0 13-15,0 0 7 0,0 0 0 0,0 0-5 16,26-28-13-16,-26 28-2 0,0 0-4 15,0 0 1-15,0-26-4 0,0 26-1 16,0 0-2-16,0-33-1 0,0 33-1 0,7-27 0 16,-7 27 0-16,5-40 1 0,-5 18-3 0,7-7 4 15,0 4-4-15,-7 0 3 0,9-4-1 0,-3 2 1 16,0 2-2-16,1-5 3 0,-3 7-1 0,-4-3 2 16,0 26-1-16,11-39 1 0,-11 39-2 0,0-26 3 15,0 26-2-15,0 0 1 0,0 0 0 16,0-22-1-16,0 22 0 0,0 0 0 0,0 0 0 15,0 0-3-15,0 0 1 0,0 0 0 0,0 0-2 16,0 0-1-16,0 0 0 0,0 0-2 0,0 0-3 16,0 0 0-16,0 0-1 0,0 0 0 15,0 0 1-15,0 0 2 0,26-23 0 0,-26 23 2 0,0 0 1 0,34-8 0 16,-34 8 0-16,30-11 2 0,-30 11 0 16,44-10 0-16,-16 4 0 0,2 6 0 15,2-6 0-15,8 0 1 0,-2-1 2 0,1 5-1 16,5-5 1-16,0 1-2 15,-1 2-1-15,1 4 0 0,-3-6-1 0,-2 6-2 16,-2 0 0-16,4 0-2 0,-9 0-1 0,1 0-1 16,-5 0-2-16,-3 0 0 0,-25 0-2 0,44 6 2 15,-44-6 1-15,26 0 2 0,-26 0 3 0,0 0 3 16,0 0-1-16,0 0 2 0,0 0-2 0,0 0 0 16,0 0-11-16,0 0-9 0,0 0-10 0,0 0-2 15,0 0-35-15,-13 34-169 0,-16-34-126 0,29 0-127 16,-21 24 125-16,-6-29 366 0</inkml:trace>
          <inkml:trace contextRef="#ctx0" brushRef="#br0" timeOffset="25996.1918">28504-285 866 0,'0'0'323'0,"0"0"-91"15,0 0-88-15,0 0-79 0,0 0-74 0,19-28-8 16,-19 28 2-16,0 0 6 0,0 0 7 16,25-15 3-16,-25 15 1 0,0 0-1 0,26-9 0 15,-26 9-1-15,0 0 1 0,35-9 0 0,-35 9 0 16,0 0 2-16,34-5 4 0,-34 5 2 15,0 0 4-15,31 5-1 0,-31-5-1 0,0 0 0 16,26 9-1-16,-26-9-1 0,0 0-3 0,0 0-4 16,26 33-2-16,-26-33-1 0,0 0-2 0,0 38 1 15,0-38-2-15,-6 32 2 0,6-32 0 0,-11 30 2 16,11-30-2-16,-18 33 2 0,18-33-1 0,-22 33 2 16,22-33-1-16,-24 28 1 15,24-28-1-15,-25 23 2 0,25-23-1 16,-28 22 1-16,28-22-1 0,-29 22 1 0,29-22-2 0,-28 19 1 0,28-19 1 0,-29 19 1 15,29-19-1-15,-26 18 2 0,26-18-2 0,0 0 0 16,-25 21-1-16,25-21 0 0,0 0-2 0,0 0 2 16,0 0-2-16,0 0 0 0,-15 26-2 15,15-26-3-15,0 0-1 0,0 0-2 0,0 0-2 16,0 0 1-16,0 0-2 0,25 0 3 16,-25 0 3-16,0 0 3 0,37-17 2 0,-37 17 2 15,30-9 2-15,-30 9 0 0,31-9 0 0,-31 9 0 16,35-6 0-16,-35 6 1 0,29 0-1 0,-29 0 1 15,26 0 0-15,-26 0 0 0,22 0 0 0,-22 0-2 16,0 0-2-16,32 0 0 0,-32 0-4 0,0 0-3 16,24 6-4-16,-24-6-5 0,0 0-7 0,24-9 1 15,-24 9-1-15,0 0-124 0,30-6-170 16,-30 6-135-16,0 0-40 0,0 0 354 0</inkml:trace>
          <inkml:trace contextRef="#ctx0" brushRef="#br0" timeOffset="26605.6322">28973-313 1007 0,'-9'-35'395'16,"9"35"-247"-16,0 0-145 0,26-13-3 0,-26 13 1 15,0 0 1-15,0 0 0 16,30-12 1-16,-30 12-2 0,26-4 1 0,-26 4-1 16,29 0 0-16,-29 0 0 0,31 0 1 0,-31 0 2 15,27 0 1-15,-27 0 0 0,28 11-1 0,-28-11-1 16,0 0 1-16,28 26 3 0,-28-26 0 0,0 0-2 16,16 31 1-16,-16-31-6 0,0 0 1 0,7 35-3 15,-7-35 1-15,0 25-5 0,0-25-3 0,-13 23-5 16,13-23 0-16,-20 27 2 0,20-27 6 15,-30 28 3-15,30-28 3 0,-32 25-2 0,32-25 4 16,-41 18 1-16,41-18 1 0,-30 12 2 0,30-12 2 16,-25 8 2-16,25-8 2 0,0 0 6 15,-25 0 1-15,25 0-1 0,0 0 0 0,0 0-8 16,0 0-2-16,0 0-5 0,0 0-10 0,0 0-8 16,0 0-5-16,16-20-2 0,-16 20 3 0,0 0 4 15,28-15 2-15,-28 15 3 0,0 0 0 16,33-8 2-16,-33 8 1 0,0 0 5 0,33 10 5 15,-33-10 4-15,0 0 2 0,26 19-1 0,-26-19 4 16,0 0-3-16,20 33 0 0,-20-33-2 0,9 24-5 16,-9-24-1-16,7 27 0 0,-7-27-2 0,0 22 2 15,0-22-2-15,0 0 1 0,-10 33-3 0,10-33-2 16,0 0-8-16,-25 32 0 0,25-32 4 16,0 0 8-16,-33 22 13 0,33-22 16 15,-32 5-1-15,32-5-6 0,-38 0-6 0,38 0-12 16,-34 6-3-16,34-6 1 0,-35 0-1 0,35 0 1 15,-28-6-1-15,28 6 0 0,0 0 4 0,-24-9-3 16,24 9 1-16,0 0-2 0,0 0-3 0,0 0-3 16,0 0-12-16,0 0-8 0,0 0-115 0,0 0-133 15,0 0-118-15,0 0-94 0,0 0 152 16,0 0 334-16</inkml:trace>
          <inkml:trace contextRef="#ctx0" brushRef="#br0" timeOffset="28670.8229">29675-329 1401 0,'0'0'206'0,"0"0"-185"0,0 0-16 0,0 0-5 16,-24-15-4-16,24 15 1 0,0 0 7 16,0 0-2-16,0 31-1 0,0-31 1 0,11 33-1 15,-11-33 1-15,10 46-2 0,-10-23 3 16,10 6-4-16,-4 4 3 0,1 0-4 0,-1 2 4 16,-6-1-3-16,9-3 4 0,-9 2-6 0,0 4 4 15,0-1-8-15,0-2 0 0,-11 3-7 0,0 2 5 16,-4-4-4-16,-2 0-3 0,-2-3 24 0,3 1-20 15,-5-2 24-15,5-2-11 0,-1-3-1 0,-2 0 2 16,1-4-3-16,18-22 3 0,-33 41-3 16,33-41 4-16,-30 31-1 0,30-31 1 0,-23 20 1 15,23-20 14-15,0 0 28 0,0 0 0 0,-28 0-2 16,28 0-14-16,0 0-30 0,0 0-2 16,0 0-1-16,0 0-3 0,0 0-8 0,0 0-16 15,0 0-10-15,-7-42-106 0,7 42-159 0,0 0-104 16,31 7-22-16,-31-7 112 0,0 0 241 0</inkml:trace>
          <inkml:trace contextRef="#ctx0" brushRef="#br0" timeOffset="29202.1447">30038-408 1100 0,'0'-27'279'0,"0"27"-165"0,0 0-112 16,0 0-5-16,0 0-6 0,0 0-2 16,0 0 4-16,0 0 10 0,31 27 8 0,-31-27 1 15,7 27-5-15,-7-27-4 0,17 35-4 0,-17-35 3 16,19 41-4-16,-19-41 2 0,22 49-5 0,-16-17 1 15,3 7-7-15,-3-3 5 0,-2 8-2 0,-4-4 6 16,6 1 0-16,-6-1 3 0,0 4-4 0,-10-2 6 16,1 2-7-16,0-1 6 0,-1-5-4 15,-2 1-9-15,-1-3 24 0,0-3-23 0,-4 2 24 16,-1-3-12-16,-1-2-3 0,0-4 3 16,2-3-4-16,17-23 4 0,-35 45-3 0,35-45 1 15,-30 35-2-15,30-35 2 0,0 0-2 0,-30 29 2 16,30-29-2-16,0 0 1 0,0 0-2 0,0 0 5 15,0 0 39-15,0 0 3 0,0 0-13 0,0 0-25 16,0 0-209-16,0 0-247 0,0 0-48 16,26-29 68-16</inkml:trace>
        </inkml:traceGroup>
      </inkml:traceGroup>
    </inkml:traceGroup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6:10.050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BBE7D97B-8907-4D7F-A5B6-5B1D6381BEE9}" emma:medium="tactile" emma:mode="ink">
          <msink:context xmlns:msink="http://schemas.microsoft.com/ink/2010/main" type="inkDrawing" rotatedBoundingBox="8198,14711 8287,12172 8339,12174 8250,14712" semanticType="verticalRange" shapeName="Line">
            <msink:sourceLink direction="with" ref="{6C4CD569-5C88-4BB0-9A2C-628BA3490DE7}"/>
            <msink:sourceLink direction="with" ref="{4D90E670-6433-4D66-8C67-703A5D565B98}"/>
            <msink:sourceLink direction="with" ref="{D737252E-C862-4D32-8AE6-172A595657CC}"/>
            <msink:sourceLink direction="with" ref="{18EDD3F5-0954-4274-BEE9-9C24DE6B7AAA}"/>
            <msink:sourceLink direction="with" ref="{C493F87B-1A60-4543-A898-51D824B942DA}"/>
          </msink:context>
        </emma:interpretation>
      </emma:emma>
    </inkml:annotationXML>
    <inkml:trace contextRef="#ctx0" brushRef="#br0">108-13 786 0,'-5'-23'270'16,"5"23"-64"-16,0 0-98 0,0 0-102 0,0 0-1 16,0 0 2-16,0 0-2 0,0 0 0 0,0 0-2 15,0 0-2-15,-19 32-1 0,19-32 2 0,0 0-1 16,0 37 1-16,0-37-2 0,0 34 2 0,0-34-3 15,0 42 4-15,0-42-4 0,0 44 4 16,0-20-4-16,0 6 4 0,0 3 12 0,0 3-24 16,0-2 23-16,0 8-22 0,0-7 6 15,-5 9 6-15,5-4-6 0,-5 4 4 0,5 1-4 0,-7-4 5 16,7 2-6-16,-6 2 7 0,6-2-6 16,0 2 4-16,-6-1-4 0,6-3 4 0,0 2-4 15,0-2 4-15,0 0-4 0,0 1 4 0,0-2-4 16,-4 2 5-16,4 3 7 0,-6-3-22 15,6 1 22-15,-6 4-22 0,6-6 8 0,-4 2 7 16,4 1-5-16,0-6 4 0,-6 0-3 0,6 4 4 16,0-7-6-16,-6 6 6 0,6-5-6 0,0 1 6 15,-4 3-6-15,4-5 5 0,0 0-4 0,-6 1 4 16,6-2-4-16,0-1 4 0,-6 0-4 0,6 0 4 16,0-4-4-16,0 0 3 0,-6-3-3 15,6 0 4-15,0-1 11 0,0-25-24 16,0 41 26-16,0-41-27 0,0 44 11 0,0-44 3 15,0 41-2-15,0-41 1 0,6 37-2 0,-6-37 3 16,0 33-3-16,0-33 1 0,6 36 0 0,-6-36-1 16,0 31 0-16,0-31 2 0,0 29-3 0,0-29 5 15,0 25-3-15,0-25 1 0,0 29-1 0,0-29 1 16,0 27-2-16,0-27 1 0,0 0-3 16,0 32 3-16,0-32-3 0,0 0 2 0,0 0-1 0,0 0 0 15,0 0-1-15,0 0-1 0,0 0 1 0,0 0 5 16,0 0 0-16,0 0-4 0,0 0-4 0,19-32-8 15,-19 32 2-15,6-31 1 0,-6 31-4 0,-6-43-236 32,6 43-196-32,10-32-14 0,-10 32 262 0</inkml:trace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6:11.698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AA9CB11E-5045-4504-A153-D4439A2E1E9A}" emma:medium="tactile" emma:mode="ink">
          <msink:context xmlns:msink="http://schemas.microsoft.com/ink/2010/main" type="inkDrawing" rotatedBoundingBox="3208,14196 10348,14084 10350,14212 3210,14324" semanticType="underline" shapeName="Other"/>
        </emma:interpretation>
      </emma:emma>
    </inkml:annotationXML>
    <inkml:trace contextRef="#ctx0" brushRef="#br0">0 76 1191 0,'0'0'210'15,"0"0"-181"-15,0 0-26 0,0 0-2 16,0 0-4-16,-6 30-14 0,6-30-16 0,0 0 0 16,0 0 3-16,0 0 13 0,0 0 20 0,0 0-1 15,0 0-3-15,0 0-10 0,0 0-8 0,31 20-6 16,-31-20-1-16,26 0 10 0,-26 0 6 0,28 0 7 15,-28 0 3-15,32 0 1 0,-32 0-1 0,34 0 0 16,-34 0 1-16,39 0 0 0,-39 0-1 16,41 0 1-16,-41 0 0 0,44 0 0 0,-44 0-1 15,48 0 1-15,-22 0-1 0,2 0 3 0,0 0-2 16,-1-2 3-16,2 2 2 0,-1 0-5 0,4 0 3 16,0 0-3-16,0 0 0 0,3 0 0 15,3 0-1-15,0 0 2 0,2 0-1 0,2 0 0 16,2 0 0-16,3 2 0 0,-1-2 1 0,4 0-1 15,-3 0 0-15,2 0 0 0,4 0 1 16,4 0-1-16,-6 0 0 0,4-2 1 0,1 2 0 16,-2 0 0-16,1 0 0 0,-1 0-1 0,-6 2 0 15,0-2 0-15,-1 0 1 0,-2 7 0 0,0-7 0 16,2 0-1-16,0 7 1 0,-5-7-1 0,3 0 1 16,1 0 0-16,-1 4-1 0,1-4 1 0,1 0 0 15,3 0-3-15,-4 0 2 0,7 0-2 16,-5 0-1-16,0 0 3 0,3 0-2 15,-4 0 2-15,0 0-1 0,-1 0 1 0,4-4 0 16,-3 4 0-16,-1 0 0 0,1-10 1 0,0 10-1 16,0 0 0-16,-4 0 1 0,1 0-2 0,1 0 1 15,1 0 0-15,-1 0-1 0,-1 0-1 0,-1 10-2 16,3-10 1-16,0 0 0 0,-3 0 3 0,-1 0-1 16,0 0 0-16,-1 0 0 0,1 0 0 15,-1 0 0-15,-3 0 0 0,0 0 0 0,0 0-1 16,0 0 2-16,0 0-1 0,-2 0 0 0,2 0 0 15,2 0 1-15,-2 0-2 0,0 0 2 0,0 0-1 16,2 0 0-16,-3 0 0 0,1 0-1 0,0 0-1 16,3 0-1-16,-2 0-1 0,2-7 1 15,0 7 2-15,1-5 1 0,-4 5 1 0,4-4-1 16,-1 4 0-16,-3-10-1 0,6 10 0 16,0-4 1-16,-1 4 0 0,0-4 0 0,2 4-1 15,-3 0 0-15,5-7 2 0,0 7-2 0,1 0 2 16,3-6-2-16,0 6-1 0,0 0 0 0,0 0 0 15,0 0 1-15,0 0 0 0,-3 0 1 0,2 0-2 16,-3 0 2-16,-2 0-1 0,-1 6 0 0,-1-6 1 16,1 0-1-16,0 0 1 0,3 0-1 15,-5 0 1-15,2 0 0 0,3-6 1 0,-7 6-1 16,6 0-1-16,-1-9 0 0,-1 9 1 0,-2-6 0 16,2 6 0-16,-2-5 0 0,2 5 1 15,1-9-2-15,-6 9 2 0,1-7-2 0,-2-1 1 16,3 4 0-16,-2 0 1 0,2-3-1 0,1 7 1 15,-1-8-2-15,1 8 2 0,1-7-1 0,2 7 0 16,2-5 1-16,-1 5 0 0,1-3 0 16,0 3-1-16,-2-7 0 0,0 7 1 0,-4 0 0 15,1 0-1-15,-8 0 1 0,1 0-1 0,0 0 1 16,-6 0 0-16,-1 0 0 0,-2 0-1 0,-26 0 2 16,39 0-2-16,-39 0 1 0,31 0-1 0,-31 0 0 15,0 0 0-15,25 0 1 0,-25 0 0 0,0 0 1 16,0 0 0-16,0 0 0 0,0 0-1 15,0 0 1-15,0 0-1 0,0 0 0 16,0 0 0-16,0 0-1 0,0 0-2 0,0 0 0 16,0 0-3-16,0 0 1 0,0 0 0 0,0 0 1 15,0 0 4-15,0 0 19 0,-28-7 42 0,28 7-3 16,0 0-221-16,-29 0-239 0,29 0-87 0,-38-4 148 16</inkml:trace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6:08.413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ABE25274-D557-4615-8AB9-72A3BBDA7693}" emma:medium="tactile" emma:mode="ink">
          <msink:context xmlns:msink="http://schemas.microsoft.com/ink/2010/main" type="writingRegion" rotatedBoundingBox="8761,12190 9800,12190 9800,12781 8761,12781">
            <msink:destinationLink direction="with" ref="{4A045EBB-E162-4C37-AE04-B9EAEED9E8DB}"/>
          </msink:context>
        </emma:interpretation>
      </emma:emma>
    </inkml:annotationXML>
    <inkml:traceGroup>
      <inkml:annotationXML>
        <emma:emma xmlns:emma="http://www.w3.org/2003/04/emma" version="1.0">
          <emma:interpretation id="{99AF80E7-2AAB-4D1E-9D81-511027639B84}" emma:medium="tactile" emma:mode="ink">
            <msink:context xmlns:msink="http://schemas.microsoft.com/ink/2010/main" type="paragraph" rotatedBoundingBox="8761,12190 9800,12190 9800,12781 8761,1278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0B128CC-7E9B-4AE7-BD6F-9900F2B02CE9}" emma:medium="tactile" emma:mode="ink">
              <msink:context xmlns:msink="http://schemas.microsoft.com/ink/2010/main" type="line" rotatedBoundingBox="8761,12190 9800,12190 9800,12781 8761,12781"/>
            </emma:interpretation>
          </emma:emma>
        </inkml:annotationXML>
        <inkml:traceGroup>
          <inkml:annotationXML>
            <emma:emma xmlns:emma="http://www.w3.org/2003/04/emma" version="1.0">
              <emma:interpretation id="{5059110A-48B5-46F8-B5DC-6484E47CFC12}" emma:medium="tactile" emma:mode="ink">
                <msink:context xmlns:msink="http://schemas.microsoft.com/ink/2010/main" type="inkWord" rotatedBoundingBox="8761,12190 9800,12190 9800,12781 8761,12781"/>
              </emma:interpretation>
              <emma:one-of disjunction-type="recognition" id="oneOf0">
                <emma:interpretation id="interp0" emma:lang="en-US" emma:confidence="0">
                  <emma:literal>-6</emma:literal>
                </emma:interpretation>
                <emma:interpretation id="interp1" emma:lang="en-US" emma:confidence="0">
                  <emma:literal>5 6</emma:literal>
                </emma:interpretation>
                <emma:interpretation id="interp2" emma:lang="en-US" emma:confidence="0">
                  <emma:literal>~6</emma:literal>
                </emma:interpretation>
                <emma:interpretation id="interp3" emma:lang="en-US" emma:confidence="0">
                  <emma:literal>€6</emma:literal>
                </emma:interpretation>
                <emma:interpretation id="interp4" emma:lang="en-US" emma:confidence="0">
                  <emma:literal>'6</emma:literal>
                </emma:interpretation>
              </emma:one-of>
            </emma:emma>
          </inkml:annotationXML>
          <inkml:trace contextRef="#ctx0" brushRef="#br0">7253 2021 890 0,'0'0'354'16,"0"0"-228"-16,-32 10-122 0,32-10-6 0,0 0-1 15,0 0-1-15,0 0 1 0,0 0 6 0,0 0 0 16,0 0-1-16,0 0 1 0,0 0-2 0,0 0 0 16,28 20 0-16,-28-20-1 0,29 0 0 15,-29 0 0-15,38 0 0 0,-38 0 1 0,43 0-1 16,-43 0 0-16,43 0 1 0,-43 0-1 0,46 0 0 16,-46 0 0-16,37 3-1 0,-37-3 0 15,30 10-1-15,-30-10 1 0,0 0 0 0,30 6 0 16,-30-6 1-16,0 0-1 0,0 0 16 0,0 0-16 15,0 0 15-15,24 11-16 0,-24-11-18 16,0 0 15-16,0 0-17 0,0 0 16 0,0 0-22 16,0 0-195-16,0 0-151 0,0 0-98 0,16-25 226 15</inkml:trace>
          <inkml:trace contextRef="#ctx0" brushRef="#br0" timeOffset="562.5586">8101 1790 921 0,'0'0'356'0,"0"0"-250"0,0 0-104 16,-30-13 2-16,30 13-1 0,0 0 1 0,-34 18 0 16,34-18-3-16,-23 22 0 0,23-22-1 0,-24 29 3 15,24-29-3-15,-20 44 4 0,20-44-4 0,-21 44 3 16,11-22-2-16,-3 9 2 16,7-6-2-16,-7 5 2 0,9-2 13 0,-5 4-24 15,2-1 24-15,7-2-25 0,-3-2 8 0,3 0 3 16,0 0-3-16,0-27 3 0,11 41-3 0,-11-41 1 15,21 36-3-15,-21-36 0 0,29 26-1 0,-29-26-1 16,34 15 1-16,-34-15 0 0,39 7-1 0,-39-7 2 16,44 0 0-16,-44 0 0 0,45-8 1 0,-45 8 0 15,39-18 0-15,-39 18 1 0,37-22 1 16,-37 22 0-16,31-26 3 0,-31 26 0 0,24-31 3 16,-24 31-2-16,15-33 2 0,-15 33-2 0,7-39 6 15,-7 39 1-15,0-35 6 0,0 35-2 16,-10-24 1-16,10 24-6 0,0 0-5 0,-29-22-8 15,29 22-11-15,-34 0-2 0,34 0 2 0,-41 6 5 16,41-6 7-16,-46 9 3 0,46-9-3 0,-45 20 2 16,45-20-1-16,-41 21 0 0,41-21-1 15,-37 29 0-15,37-29-3 0,-28 25 4 0,28-25-3 16,0 0 1-16,-29 31-1 0,29-31 0 0,0 0-3 16,0 0 0-16,-8 27-8 0,8-27-156 0,0 0-202 15,0 0-86-15,0 0 75 0</inkml:trace>
        </inkml:traceGroup>
      </inkml:traceGroup>
    </inkml:traceGroup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6:40.00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4A045EBB-E162-4C37-AE04-B9EAEED9E8DB}" emma:medium="tactile" emma:mode="ink">
          <msink:context xmlns:msink="http://schemas.microsoft.com/ink/2010/main" type="inkDrawing" rotatedBoundingBox="7356,17699 10309,11838 11794,12586 8841,18448" semanticType="verticalRange" shapeName="Other">
            <msink:sourceLink direction="with" ref="{ABE25274-D557-4615-8AB9-72A3BBDA7693}"/>
            <msink:sourceLink direction="with" ref="{3B7F862B-4361-4C45-A216-CBA3406796C9}"/>
            <msink:sourceLink direction="with" ref="{6C4CD569-5C88-4BB0-9A2C-628BA3490DE7}"/>
            <msink:sourceLink direction="with" ref="{4D90E670-6433-4D66-8C67-703A5D565B98}"/>
            <msink:sourceLink direction="with" ref="{D737252E-C862-4D32-8AE6-172A595657CC}"/>
            <msink:sourceLink direction="with" ref="{18EDD3F5-0954-4274-BEE9-9C24DE6B7AAA}"/>
            <msink:sourceLink direction="with" ref="{C493F87B-1A60-4543-A898-51D824B942DA}"/>
            <msink:sourceLink direction="with" ref="{FE4F8941-FA23-4220-A84A-FB56A066021A}"/>
            <msink:sourceLink direction="with" ref="{D6496B1F-77B2-46BC-9498-7C78DB1AF864}"/>
          </msink:context>
        </emma:interpretation>
      </emma:emma>
    </inkml:annotationXML>
    <inkml:trace contextRef="#ctx0" brushRef="#br0">0 5340 1170 0,'0'0'236'0,"0"0"-229"0,0 0-5 0,0 0-1 16,0 0-3-16,0 0-1 0,0 0 1 0,0 0 1 15,0 0 2-15,16 30-1 0,-16-30 1 0,0 0 0 16,15 27-1-16,-15-27 1 0,0 0 0 0,23 33-1 16,-23-33 1-16,19 26-2 0,-19-26 1 0,19 23-2 15,-19-23 3-15,19 27-2 0,-19-27 1 16,0 0 0-16,36 35 0 0,-36-35-1 15,25 23 2-15,-25-23-4 0,31 20 3 0,-31-20-2 16,29 22 1-16,-29-22 1 0,37 18-1 0,-37-18 0 16,32 11 1-16,-32-11-2 0,35 11 1 0,-35-11 0 15,42 8 0-15,-42-8-1 0,38 4 2 0,-38-4-1 16,39 0 1-16,-39 0 0 0,43 0-1 0,-43 0 1 16,39 0-1-16,-39 0 1 0,39-4-1 15,-39 4 1-15,43 0 0 0,-20 0 0 0,-23 0 1 16,47-7-1-16,-22 7-1 0,1-4 1 0,-1 4 0 15,2 0-1-15,1-7 1 0,-3 7 0 0,3 0-1 16,-1 0 1-16,1-8-1 0,0 8 1 16,1 0 0-16,-3-4 0 0,3-3-2 0,1 2 2 15,0-4-2-15,1 3 3 0,-3-6-3 0,1 1 3 16,0 1-2-16,0-5 2 0,-1 1-1 16,0 0 0-16,1-4 0 0,-2 2 1 0,1-1-2 15,1 1 4-15,-1-1-4 0,-2-2 3 0,1 1-2 16,-1-1 1-16,0 2-1 0,-1 1 2 0,3 2-1 15,-2-3 2-15,0 0-2 0,2 0 1 0,-6 1-2 16,-22 16 2-16,45-31-2 0,-45 31 3 0,41-38-3 16,-41 38 2-16,42-40-2 0,-42 40 2 15,41-44-1-15,-22 18 2 0,-19 26-4 0,42-45 4 16,-20 19-5-16,-1 1 4 0,2-3-2 16,-1 1 3-16,1 1-4 0,-2-2 3 0,-1 1-3 15,-1 2 3-15,-1 0 11 0,-1-3-27 0,1 2 25 16,-5-3-24-16,4 2 13 0,-5-6 3 0,5 2-4 15,0 1 3-15,-4-3-4 0,3 2 4 0,0-4-2 16,-3 0 3-16,3 2-4 0,1-2 5 16,-3-2-6-16,2 2 4 0,-5-2-4 0,5-1 5 15,-4 4-5-15,4 1 7 0,-3 0-6 0,2 3 4 16,-5-3-5-16,2 1 2 0,-2-1-1 0,0 0 4 16,0 2-5-16,3 0 4 0,-4-3 8 0,1 2-25 15,-1 1 26-15,1-3-23 0,-1 3 10 16,1-2 5-16,1 0-4 0,-1-1 4 0,0 4-5 15,0-3 4-15,0 3-3 0,4-3 3 16,-4 1-4-16,-1-1 6 0,1 0-6 0,-1 0 6 16,-1 0-5-16,2-1 4 0,-1 1-5 0,0 2 5 15,-5-2-4-15,5 2 4 0,-3-3-5 0,-2 4 4 16,2-2-2-16,-6 2 2 0,9 0-3 0,-9 0 4 16,3-2 8-16,-3 0-23 0,0 0 25 0,6 0-26 15,-6 2 12-15,10-6 2 0,-6 1-3 16,5-3 4-16,0-1-3 0,1 0 5 0,0-5-6 15,3 3 6-15,-2-2-6 0,-3-2 6 0,3 0-7 16,0-3 6-16,5-5-6 0,-4 2 7 16,0-3-7-16,1-1 8 0,-3-3 6 0,2 6-23 15,-2-3 23-15,-1 4-22 0,1 0 7 0,-1 3 8 16,-1 2-6-16,1-1 6 0,1 6-5 0,-1-4 5 16,0 2-6-16,1-3 4 0,-1 5-5 15,1-4 6-15,2 4-5 0,1 0 4 0,-2 0-4 16,5-1 4-16,-2-2-4 0,2 5 5 0,1-7-6 15,2-2-7-15,0 3 21 0,0-2-21 0,-1 2 22 16,1 4-8-16,-5-5-6 0,4 6 6 0,-1-5-8 16,2 4 7-16,0 1-5 0,2-1 5 15,2 3-5-15,-4-6 5 0,0 7-5 0,3-5 4 16,3 4-4-16,2 2 6 0,1-4-5 16,-5 2 2-16,5 4-2 0,-2-1 2 0,1-2-4 15,0 5 6-15,-2 7 7 0,-2-3-24 0,-23 28 24 16,43-43-25-16,-43 43 14 0,33-30 2 0,-33 30-1 15,27-19 1-15,-27 19-2 0,0 0 1 0,26-18 0 16,-26 18 0-16,0 0 0 0,0 0 0 0,0 0-1 16,28-7 1-16,-28 7 0 0,0 0 0 15,0 0 0-15,0 0-1 0,0 0 1 0,0 0 0 16,0 0 1-16,0 0-1 0,0 0 0 0,0 0 0 16,0 0 0-16,0 0 1 0,0 0-1 0,0 0 2 15,0 0-1-15,0 0 1 0,0 0-1 16,0 0 2-16,0 0-1 0,0 0 0 0,0 0 1 15,0 0 0-15,0 0 0 0,0 0 0 0,0 0 1 16,0 0-1-16,0 0 0 0,0 0 1 16,0 0-1-16,0 0 1 0,0 0 0 0,-15-27-1 15,15 27-1-15,0 0 1 0,0 0-2 0,-31-29 1 16,31 29-2-16,-24-13 0 0,24 13-1 0,-24-12 0 16,24 12-1-16,-28-15 1 0,28 15 0 0,0 0 1 15,-33-18 0-15,33 18 0 0,0 0 0 0,-28-18-1 16,28 18 1-16,0 0 0 0,-25-12-1 15,25 12 2-15,0 0-1 0,0 0-1 0,0 0 1 16,-24 0-1-16,24 0-1 0,0 0-1 16,0 0 0-16,0 0-2 0,0 0 0 0,0 0 0 15,0 0 0-15,0 0-1 0,0 0 2 0,27 30 0 16,-27-30 2-16,0 0-1 0,37 18 1 0,-37-18-2 16,29 17 2-16,-29-17-1 0,34 10 2 0,-34-10 0 15,35 8-1-15,-35-8 1 0,39 10 0 16,-39-10 0-16,33 8 1 0,-33-8 1 0,36 6-1 15,-36-6 2-15,27 6-1 0,-27-6 1 0,0 0 0 16,22 5-1-16,-22-5 2 0,0 0 1 0,0 0 1 16,0 0 1-16,0 0 0 0,0 0-1 15,0 0 0-15,0 0-3 0,0 0 2 0,0 0-2 16,9 32 1-16,-9-32 0 0,0 0 1 0,-10 31-2 16,10-31 0-16,-13 34-2 0,13-34 1 15,-22 41 14-15,22-41-27 0,-22 39 27 0,22-39-26 16,-27 44 10-16,27-44 3 0,-26 44-3 0,26-44 3 15,-20 36-4-15,20-36 4 0,-19 33-5 0,19-33 4 16,-15 27-1-16,15-27-1 0,0 0 1 0,-9 28-1 16,9-28-1-16,0 0 2 0,0 0-2 0,0 0 1 15,0 0-1-15,0 0 0 0,0 0-1 16,0 0-1-16,0 0 0 0,0 0-1 0,0 0-1 16,0 0 0-16,0 0-2 0,0 0-1 0,0 0 1 15,0 0-1-15,0 0 2 0,0 0 1 16,0 0 3-16,0 0-1 0,24 0 2 0,-24 0-4 15,0 0 0-15,0 0-2 0,36 0-226 0,-36 0-196 16,0 0-33-16,0 0 188 0</inkml:trace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6:21.599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3B7F862B-4361-4C45-A216-CBA3406796C9}" emma:medium="tactile" emma:mode="ink">
          <msink:context xmlns:msink="http://schemas.microsoft.com/ink/2010/main" type="writingRegion" rotatedBoundingBox="9100,13295 9577,13295 9577,14942 9100,14942">
            <msink:destinationLink direction="with" ref="{4A045EBB-E162-4C37-AE04-B9EAEED9E8DB}"/>
          </msink:context>
        </emma:interpretation>
      </emma:emma>
    </inkml:annotationXML>
    <inkml:traceGroup>
      <inkml:annotationXML>
        <emma:emma xmlns:emma="http://www.w3.org/2003/04/emma" version="1.0">
          <emma:interpretation id="{CFCF6A9C-A564-4EDD-88C8-A69E3FB4B420}" emma:medium="tactile" emma:mode="ink">
            <msink:context xmlns:msink="http://schemas.microsoft.com/ink/2010/main" type="paragraph" rotatedBoundingBox="9100,13295 9577,13295 9577,14942 9100,1494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179C784-E0C4-4A41-AFF8-1DF3517A95D9}" emma:medium="tactile" emma:mode="ink">
              <msink:context xmlns:msink="http://schemas.microsoft.com/ink/2010/main" type="line" rotatedBoundingBox="9100,13295 9577,13295 9577,14942 9100,14942"/>
            </emma:interpretation>
          </emma:emma>
        </inkml:annotationXML>
        <inkml:traceGroup>
          <inkml:annotationXML>
            <emma:emma xmlns:emma="http://www.w3.org/2003/04/emma" version="1.0">
              <emma:interpretation id="{04F334FF-7C4F-4965-B3B2-DBE52E238DFD}" emma:medium="tactile" emma:mode="ink">
                <msink:context xmlns:msink="http://schemas.microsoft.com/ink/2010/main" type="inkWord" rotatedBoundingBox="9100,13295 9577,13295 9577,14942 9100,14942"/>
              </emma:interpretation>
              <emma:one-of disjunction-type="recognition" id="oneOf0">
                <emma:interpretation id="interp0" emma:lang="en-US" emma:confidence="1">
                  <emma:literal>g</emma:literal>
                </emma:interpretation>
                <emma:interpretation id="interp1" emma:lang="en-US" emma:confidence="0">
                  <emma:literal>6</emma:literal>
                </emma:interpretation>
                <emma:interpretation id="interp2" emma:lang="en-US" emma:confidence="0">
                  <emma:literal>{</emma:literal>
                </emma:interpretation>
                <emma:interpretation id="interp3" emma:lang="en-US" emma:confidence="0">
                  <emma:literal>}</emma:literal>
                </emma:interpretation>
                <emma:interpretation id="interp4" emma:lang="en-US" emma:confidence="0">
                  <emma:literal>%</emma:literal>
                </emma:interpretation>
              </emma:one-of>
            </emma:emma>
          </inkml:annotationXML>
          <inkml:trace contextRef="#ctx0" brushRef="#br0">7878 2882 1080 0,'0'0'275'0,"0"0"-188"0,0 0-80 16,0 0 1-16,0 0 0 0,-28 0 3 15,28 0-2-15,0 0-4 0,-32 19-1 16,32-19-4-16,-28 31 1 0,28-31-2 0,-26 42-12 16,14-18 25-16,-5 1-25 0,1 7 25 0,4-3-10 15,-2-3-3-15,3 5 3 0,1 1-3 0,1-1 2 16,5-2-4-16,-3 3 3 0,7-8-4 0,0 1 2 16,0-25-4-16,7 46 0 0,-7-46-4 0,13 35 1 15,-13-35-4-15,25 32 3 0,-25-32-2 16,32 19 1-16,-32-19 0 0,38 11 0 0,-38-11 3 15,45 0 1-15,-18 0 4 0,-1-8 1 0,2 2 2 16,-5-3 0-16,3 1 3 0,-26 8-1 0,40-24 3 16,-40 24 0-16,27-23 2 0,-27 23 0 0,19-28 2 15,-19 28 0-15,9-31 10 0,-9 31 4 16,0-33 7-16,0 33-2 0,-4-31-6 0,4 31-11 16,0 0-5-16,-25-31-6 0,25 31 0 15,-22-9-1-15,22 9-1 0,-28 0 1 0,28 0-1 16,-33 7 0-16,33-7 0 0,-37 14 1 0,37-14 0 15,-32 28 1-15,32-28-3 0,-33 20 2 0,33-20-4 16,-30 27 1-16,30-27-4 0,-22 21 0 0,22-21-2 16,0 0 2-16,-17 32 0 0,17-32 0 0,0 0-2 15,-6 28 2-15,6-28-93 0,0 0-191 16,0 23-170-16,0-23-28 0,0 0 375 0</inkml:trace>
          <inkml:trace contextRef="#ctx0" brushRef="#br0" timeOffset="666.1824">7719 4107 1197 0,'0'-32'168'0,"0"32"-157"0,0 0-1 16,-22 0-3-16,22 0-2 0,0 0-1 0,-34 23-4 15,34-23 3-15,-20 28 0 0,20-28-1 16,-16 29-1-16,16-29 2 0,-15 31-3 0,15-31 3 0,-17 37-4 15,17-37 3-15,-15 44-3 0,11-21 3 0,4-23-2 16,-10 46 2-16,10-46-3 0,-6 44 3 0,6-20-3 16,0-24 3-16,6 38-4 0,-6-38 2 0,11 33-4 31,-11-33 0-31,18 24-1 0,-18-24-2 0,28 17-3 0,-28-17-1 0,30 13-3 16,-30-13-8-16,46 0-17 0,-46 0 3 15,49-11 3-15,-49 11 12 0,44-18 21 0,-44 18-1 16,41-20 2-16,-41 20-2 0,36-30 1 0,-36 30-2 15,29-36 3-15,-29 36-2 16,24-41 8-16,-24 41 0 0,13-44 8 0,-7 17 0 16,-6-1 13-16,0 28 2 0,-18-52 3 0,18 52-5 15,-19-46-8-15,10 23-10 0,9 23 5 16,-21-41-4-16,21 41 0 0,-33-26-6 16,33 26-4-16,-30-21-5 0,30 21-5 0,-31-8-2 15,31 8 2-15,-28 0 0 0,28 0 7 0,-27 5 0 16,27-5 0-16,-28 18 0 0,28-18-1 0,-28 27 2 15,28-27-4-15,-19 31 3 0,19-31-3 0,-17 33 1 16,11-10-43-16,6-23-196 0,-12 28-186 0,12-28-38 16,-3 27 275-16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0:48.47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3E43D36E-3E28-408E-B97C-5A833B5F2753}" emma:medium="tactile" emma:mode="ink">
          <msink:context xmlns:msink="http://schemas.microsoft.com/ink/2010/main" type="writingRegion" rotatedBoundingBox="8725,15781 12136,14878 12338,15641 8928,16545"/>
        </emma:interpretation>
      </emma:emma>
    </inkml:annotationXML>
    <inkml:traceGroup>
      <inkml:annotationXML>
        <emma:emma xmlns:emma="http://www.w3.org/2003/04/emma" version="1.0">
          <emma:interpretation id="{47906A3D-DBE6-4528-A136-89BC0F1DB655}" emma:medium="tactile" emma:mode="ink">
            <msink:context xmlns:msink="http://schemas.microsoft.com/ink/2010/main" type="paragraph" rotatedBoundingBox="8725,15781 12136,14878 12338,15641 8928,165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67DB20A-6503-4C20-829B-620834B154BC}" emma:medium="tactile" emma:mode="ink">
              <msink:context xmlns:msink="http://schemas.microsoft.com/ink/2010/main" type="line" rotatedBoundingBox="8725,15781 12136,14878 12338,15641 8928,16545"/>
            </emma:interpretation>
          </emma:emma>
        </inkml:annotationXML>
        <inkml:traceGroup>
          <inkml:annotationXML>
            <emma:emma xmlns:emma="http://www.w3.org/2003/04/emma" version="1.0">
              <emma:interpretation id="{1791C48D-DAAB-4141-9A40-65CBE9D29356}" emma:medium="tactile" emma:mode="ink">
                <msink:context xmlns:msink="http://schemas.microsoft.com/ink/2010/main" type="inkWord" rotatedBoundingBox="8725,15781 12136,14878 12338,15641 8928,16545"/>
              </emma:interpretation>
              <emma:one-of disjunction-type="recognition" id="oneOf0">
                <emma:interpretation id="interp0" emma:lang="en-US" emma:confidence="0">
                  <emma:literal>as-sirs</emma:literal>
                </emma:interpretation>
                <emma:interpretation id="interp1" emma:lang="en-US" emma:confidence="0">
                  <emma:literal>x-sirs</emma:literal>
                </emma:interpretation>
                <emma:interpretation id="interp2" emma:lang="en-US" emma:confidence="0">
                  <emma:literal>x-sins</emma:literal>
                </emma:interpretation>
                <emma:interpretation id="interp3" emma:lang="en-US" emma:confidence="0">
                  <emma:literal>xs-cs=os</emma:literal>
                </emma:interpretation>
                <emma:interpretation id="interp4" emma:lang="en-US" emma:confidence="0">
                  <emma:literal>x-sacs</emma:literal>
                </emma:interpretation>
              </emma:one-of>
            </emma:emma>
          </inkml:annotationXML>
          <inkml:trace contextRef="#ctx0" brushRef="#br0">685 4767 1121 0,'0'0'217'0,"0"0"-212"15,0 0 0-15,-28 0-1 0,28 0 0 16,0 0-2-16,-33 24 1 0,33-24 0 0,-28 23-1 15,28-23-2-15,-31 33 3 0,31-33-5 0,-32 46 4 16,13-23-1-16,2 2 1 0,17-25-2 0,-37 44 3 16,37-44-2-16,-29 41 2 0,29-41-4 15,-25 34 2-15,25-34-4 0,0 0 4 0,-19 28-2 16,19-28 0-16,0 0 0 0,0 0-1 0,0 0-2 16,0 0 1-16,0 0-4 0,0 0-66 15,0 0-103-15,0 0-119 0,34-20-65 0,-34 20-24 16,4-27 314-16</inkml:trace>
          <inkml:trace contextRef="#ctx0" brushRef="#br0" timeOffset="-265.6544">390 4780 1211 0,'0'0'164'16,"0"0"-159"-16,0 0-1 0,0 0-1 0,26 9 1 15,-26-9-3-15,0 0 0 0,0 0-1 0,33 32 1 16,-33-32-1-16,23 26 1 0,-23-26-1 0,30 37 0 15,-30-37-1-15,33 40 1 0,-33-40-2 0,35 36 5 16,-35-36-5-16,26 37 3 0,-26-37-3 16,23 34 2-16,-23-34-2 0,10 30 3 0,-10-30-4 15,0 27 2-15,0-27-3 0,0 0 1 0,0 0 4 16,0 0-3-16,0 31-24 0,0-31-134 0,0 0-118 16,0 0-111-16,-5-31-15 0,5 31 282 0</inkml:trace>
          <inkml:trace contextRef="#ctx0" brushRef="#br0" timeOffset="730.488">845 4916 1126 0,'0'0'220'0,"0"0"-156"0,0 0-54 0,0 0-5 16,0 0-2-16,0 0-2 0,0 0 1 0,0 0 0 16,0 0 0-16,0 0 0 0,32-7-3 0,-32 7 2 15,0 0-1-15,28 0 0 0,-28 0 1 0,0 0-1 16,32 4 2-16,-32-4 0 0,27 0-2 15,-27 0 1-15,30 0-2 0,-30 0-1 0,35 0 2 16,-35 0 1-16,38 0-1 0,-38 0 2 16,40 0-2-16,-40 0 0 0,33 0-1 0,-33 0 1 0,28-4 1 15,-28 4-2-15,0 0 1 0,0 0 0 0,22-5 0 16,-22 5 4-16,0 0-3 0,0 0 1 0,0 0 2 16,0 0-4-16,0 0 2 0,0 0 0 0,-22-19-2 15,22 19 1-15,0 0-1 0,0 0 1 0,-29-21-4 16,29 21 3-16,0 0-1 0,-27-19 0 15,27 19 2-15,0 0-2 0,-24-28 0 0,24 28 1 16,0 0 0-16,-24-30 1 0,24 30-1 0,0 0 3 16,-23-22-4-16,23 22 2 0,0 0 2 0,0 0-3 15,0 0 1-15,-23-16 0 0,23 16 0 0,0 0 1 16,0 0-1-16,0 0 0 0,0 0-1 0,0 0 0 16,0 0 1-16,0 0 0 0,0 0 0 15,4 27-2-15,-4-27 1 0,0 0-4 16,0 0 2-16,29 15 0 0,-29-15 0 0,0 0 2 15,32 15-1-15,-32-15 1 0,0 0 0 0,31 25 0 16,-31-25 1-16,0 0-1 0,35 20 2 0,-35-20-3 16,0 0 1-16,28 28-2 0,-28-28 4 0,0 0-3 15,13 25 5-15,-13-25-3 0,0 0 0 0,6 23 2 16,-6-23-1-16,0 0-3 0,0 0 3 16,0 0-3-16,0 26 2 0,0-26 1 0,0 0-1 15,0 0-1-15,0 0 3 0,0 0-2 0,-28 27 0 16,28-27 2-16,0 0-3 0,-29 15 2 15,29-15-2-15,0 0-2 0,-37 17 3 0,37-17-2 16,-28 14 1-16,28-14 1 0,-26 12-3 0,26-12 3 16,0 0-1-16,0 0-2 0,0 0 2 0,-25 8-4 15,25-8-4 1,0 0 1-16,0 0-6 0,0 0-104 0,0 0-154 16,28-5-139-16,-28 5-47 0,0 0 264 0</inkml:trace>
          <inkml:trace contextRef="#ctx0" brushRef="#br0" timeOffset="1165.6986">1476 4927 1124 0,'0'0'195'0,"0"0"-157"0,0 0-34 0,0 0 0 16,0 0-1-16,0 0 1 0,0 0 0 0,0 0-4 15,0 0 1-15,0 0-3 0,0 0 1 0,23-8 2 16,-23 8-2-16,0 0 1 0,28 0 2 0,-28 0-4 16,0 0 2-16,35 0 0 0,-35 0-3 15,26 0 3-15,-26 0-1 0,28 8-1 0,-28-8 0 16,0 0-21-16,38 11-66 0,-38-11-90 0,0 0-92 15,23 0-67-15,-23 0 13 0,32 5 184 16</inkml:trace>
          <inkml:trace contextRef="#ctx0" brushRef="#br0" timeOffset="1931.4082">1970 4877 917 0,'3'-32'231'0,"-3"32"-111"0,0 0-79 16,0 0-27-16,0 0-3 0,0 0 0 0,0 0-4 16,0 0-2-16,0 0-1 0,-26 4-3 0,26-4 2 15,0 0-1-15,-23 27-2 0,23-27 1 0,0 0-2 16,-27 33 1-16,27-33 0 0,-11 27 3 0,11-27-3 15,-9 29 3-15,9-29-3 0,-9 30 2 0,9-30-2 16,0 28 2-16,0-28-5 0,0 23 3 16,0-23-1-16,0 0 2 0,13 27-2 0,-13-27 2 15,0 0-1-15,25 17 0 0,-25-17 1 0,0 0 1 16,31 0-2-16,-31 0 0 0,28 0 0 16,-28 0 0-16,26-6-1 0,-26 6 0 0,26-11 2 15,-26 11-2-15,0 0 3 0,31-22-4 0,-31 22 1 16,0 0 0-16,20-32 1 0,-20 32-1 0,15-26 3 15,-15 26-3-15,10-28 1 0,-10 28-1 16,13-30 0-16,-13 30 0 0,15-34 2 0,-15 34-2 16,13-25 4-16,-13 25-4 0,0 0 4 0,23-29-3 15,-23 29 0-15,0 0 0 0,0 0 0 0,31-16 1 16,-31 16 0-16,0 0-1 0,0 0 0 0,28-7 2 16,-28 7-2-16,0 0 0 0,26 0 0 0,-26 0-2 15,0 0 1-15,22 22 2 0,-22-22-1 16,0 0 2-16,22 30-2 0,-22-30 0 0,11 22-1 15,-11-22 2-15,5 29-2 0,-5-29 2 16,5 30-1-16,-5-30 0 0,0 29-1 0,0-29 1 16,0 29-1-16,0-29 0 0,-5 26 0 0,5-26 2 15,0 0-1-15,-11 30 2 0,11-30-3 0,0 0 2 16,0 0-2-16,-20 23 1 0,20-23 0 0,0 0 0 16,0 0 1-16,-32 13-1 0,32-13 0 15,0 0 0-15,-32 0 1 0,32 0-3 0,0 0 3 16,-31-11-2-16,31 11 1 0,0 0-1 0,-33-23 1 15,33 23 0-15,0 0-1 0,-22-32 1 0,22 32 3 16,-16-32-5-16,16 32 3 0,-14-35-3 0,14 35 1 16,-13-38 0-16,13 38 1 0,-10-32-1 0,10 32 2 15,-10-27-2-15,10 27 1 0,0 0-1 16,0 0 3-16,-22-20-2 0,22 20-1 16,0 0 0-16,-26 0 0 0,26 0 1 0,0 0-1 15,-29 20 1-15,29-20-1 0,0 0 2 0,-28 32-2 16,28-32 2-16,-21 23-4 0,21-23 2 0,-16 28-8 15,16-28-10-15,-10 30-41 0,10-30-66 0,0 0-95 16,-16 22-97-16,16-22-34 0,15 26 92 0,-15-26 260 16</inkml:trace>
          <inkml:trace contextRef="#ctx0" brushRef="#br0" timeOffset="2618.9816">2887 4175 1124 0,'-28'-5'224'0,"28"5"-212"0,0 0-8 16,0 0-1-16,0 0 1 16,0 0-1-16,0 0 0 0,0 0-1 0,0 0-1 15,0 0-1-15,0 0 1 0,28-5-1 0,-28 5 0 16,0 0 0-16,26 0-1 0,-26 0 1 0,0 0 0 15,31 0 0-15,-31 0 2 0,26 0-1 0,-26 0-2 16,25 3 0-16,-25-3-1 0,27 0 2 0,-27 0 0 16,0 0 0-16,33 7-1 0,-33-7 0 15,0 0-1-15,0 0 0 0,27 0 1 0,-27 0-21 16,0 0-90-16,0 0-118 0,0 0-106 0,0 0-75 16,0 0 150-16,0 0 261 0</inkml:trace>
          <inkml:trace contextRef="#ctx0" brushRef="#br0" timeOffset="2842.786">2850 4281 923 0,'0'28'245'0,"0"-28"-117"0,0 0-97 0,0 0-29 15,0 0 0-15,0 0-1 0,0 0 1 0,0 0 0 16,29 7 1-16,-29-7-1 0,0 0-2 0,34 0 0 15,-34 0 0-15,26 4 0 0,-26-4 1 0,0 0 0 0,34 0-1 0,-34 0-1 16,26 0 0-16,-26 0 0 0,0 0 1 0,29-7-1 16,-29 7-1-16,0 0-4 0,0 0-131 0,35 0-183 15,-35 0-97-15,0 0-40 0,0 0 457 0</inkml:trace>
          <inkml:trace contextRef="#ctx0" brushRef="#br0" timeOffset="4703.939">3428 4156 504 0,'0'0'212'0,"0"0"30"0,0 0-48 16,0 0-37-16,0 0-66 0,0 0-80 0,-22-16-4 15,22 16-1-15,0 0 0 0,0 0-1 16,0 0-2-16,0 0-1 0,-25 11-3 0,25-11 1 15,0 0-2-15,-17 33 2 0,17-33 12 16,-15 33-27-16,15-33 28 0,-13 34-28 0,13-34 12 16,-12 44 5-16,12-44-4 0,-7 37 2 0,7-37-1 15,0 36-1-15,0-36 1 0,18 27 1 0,-18-27-2 16,0 0 2-16,30 31-3 0,-30-31 3 0,31 15 0 16,-31-15-1-16,32 4 2 0,-32-4-1 0,34 0 0 15,-34 0 0-15,33-8 0 0,-33 8-1 0,32-20 2 16,-32 20-2-16,31-22 1 0,-31 22 0 15,22-27 2-15,-22 27-4 0,16-30 5 16,-16 30-5-16,12-33 2 0,-12 33-1 0,7-35 1 16,-7 35 16-16,6-35-28 0,-6 35 29 0,0-33-30 15,0 33 11-15,8-29 4 0,-8 29-4 0,9-22 4 16,-9 22-3-16,0 0 2 0,13-28 0 0,-13 28-1 16,0 0 0-16,0 0 0 0,28-21-1 15,-28 21 1-15,0 0 0 0,0 0 0 0,29-10 2 16,-29 10-2-16,0 0 1 0,28 6 1 0,-28-6-1 15,0 0-1-15,0 0 0 0,28 27 0 0,-28-27 1 16,0 0-1-16,19 31 3 0,-19-31-4 0,10 28 2 16,-10-28 13-16,10 30-30 0,-10-30 28 0,9 32-27 15,-9-32 13-15,9 28 5 0,-9-28-3 16,5 27 3-16,-5-27-4 0,0 27 2 16,0-27-3-16,0 0 3 0,-7 33 0 0,7-33 1 15,0 0-1-15,-12 26 1 0,12-26-4 0,0 0 4 16,0 0-1-16,-27 24-1 0,27-24 1 0,0 0-1 15,-29 8-1-15,29-8 1 0,0 0-1 0,-31 0 0 16,31 0 0-16,0 0-1 0,-31-21 0 0,31 21 1 16,-26-19 0-16,26 19-1 0,-20-28 2 0,20 28-3 15,-19-34 5-15,19 34-4 0,-16-36 3 16,16 36-2-16,-17-41-12 0,17 41 28 0,-23-37-27 16,23 37 28-16,-23-33-15 0,23 33 0 15,-26-26-1-15,26 26 0 0,-27-15 2 0,27 15-1 16,-25-8 0-16,25 8 0 0,0 0-2 0,-30 0 0 15,30 0 0-15,0 0 1 0,-25 12-1 0,25-12 1 16,0 0-1-16,0 0 0 0,-25 32-1 16,25-32 1-16,-10 24 11 0,10-24-44 0,0 33-70 15,0-33-121-15,0 0-127 0,-15 36-46 0,15-36 69 16,9 39 329-16</inkml:trace>
        </inkml:traceGroup>
      </inkml:traceGroup>
    </inkml:traceGroup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6:50.21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533D930B-9BF7-4780-8224-96FA090AF66D}" emma:medium="tactile" emma:mode="ink">
          <msink:context xmlns:msink="http://schemas.microsoft.com/ink/2010/main" type="inkDrawing" rotatedBoundingBox="13227,13993 18947,13937 18948,14071 13229,14128" shapeName="Other"/>
        </emma:interpretation>
      </emma:emma>
    </inkml:annotationXML>
    <inkml:trace contextRef="#ctx0" brushRef="#br0">22 70 1036 0,'-25'0'236'0,"25"0"-102"16,0 0-61-16,0 0-34 0,0 0-36 0,0 0-4 15,0 0 0-15,0 0 0 0,0 0-3 0,0 0-3 16,0 0-6-16,0 0 1 0,0 0 0 16,0 0 6-16,0 0 3 0,13 23 1 0,-13-23 0 15,0 0 1-15,0 0-1 0,35 9 0 0,-35-9 2 16,32 5-1-16,-32-5 1 0,38 0-1 15,-38 0-1-15,47 11 0 0,-23-11 1 0,4 0 0 16,3 0 0-16,2 0 0 0,4 0 1 0,1 0-1 16,1 0 1-16,1 0 0 0,3 0 1 0,3 0-1 15,0 0 2-15,4 0 0 0,1 0-1 0,3 0-1 16,1 0 1-16,2 0-1 0,3 0 0 0,-1 3 1 16,5-3-2-16,0 5 2 0,5-5-2 15,2 7 0-15,-2-7 1 0,2 6-1 0,-2-6 0 16,2 4 0-16,1-4 0 0,-2 8-1 15,3-8 0-15,0 0 2 0,1 0-1 0,0 0 0 16,5 3 0-16,2-3 0 0,-4 0 0 0,5 0 1 16,-7 0-1-16,1 0 0 0,0 0 0 0,-3 0 0 15,0 0 1-15,-3 0 0 0,5 0-1 0,-4-3 1 16,3 3 0-16,-1 0 0 0,-4-8 0 16,2 8-1-16,-5 0 2 0,0-4-1 0,-1 4 1 15,0 0-1-15,-3 0 1 0,0 0-2 0,2 0 2 16,0-4 0-16,2 4-1 0,-1 0 0 0,3 0-1 15,2-8 1-15,-5 8 0 0,2 0 1 0,-2-4 1 16,0 4-1-16,-2-5 2 0,0 5-2 16,-1-3 0-16,3 3 1 0,0-8-1 0,0 8 0 15,2-5 0-15,-2 5-1 0,1-3 2 16,0 3 1-16,-2-7 0 0,-1 7 2 0,-5 0-3 0,0-4 0 0,1 4 0 16,-2-9-2-16,-5 9 2 0,2 0-2 15,-6-6 0-15,-3 6 0 0,1-3 1 0,-7 3 1 16,-1-8-2-16,-3 8 0 0,-1 0 2 0,-5 0-3 15,-4 0 2 1,-1-6-1-16,-24 6 1 0,38 0 3 0,-38 0-3 16,27 0 1-16,-27 0 0 0,0 0 4 0,0 0 4 15,0 0 5-15,0 0 4 0,0 0 2 0,0 0 10 16,0 0 1-16,0 0-5 0,0 0-6 0,-27-25-15 16,27 25-12-16,0 0-9 0,-32-12-5 0,32 12-171 0,-36-9-186 0,36 9-122 15,-38-4-31-15,0-10 499 0</inkml:trace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6:49.05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2C484E51-63E4-411E-A3A4-626D095A0A1E}" emma:medium="tactile" emma:mode="ink">
          <msink:context xmlns:msink="http://schemas.microsoft.com/ink/2010/main" type="inkDrawing" rotatedBoundingBox="16856,12127 16934,14649 16875,14651 16797,12129" semanticType="verticalRange" shapeName="Other"/>
        </emma:interpretation>
      </emma:emma>
    </inkml:annotationXML>
    <inkml:trace contextRef="#ctx0" brushRef="#br0">31 20 835 0,'-22'-25'380'16,"22"25"-137"-16,0 0-118 0,0 0-63 0,0 0-57 15,0 0-3-15,0 0-1 0,0 0-2 0,0 0 0 16,0 0 0-16,0 36 1 0,0-36 2 0,0 37-3 15,0-37 3-15,0 50-3 0,0-24 4 0,0 4-4 16,-5 2 3-16,5 2-3 0,0 6 3 0,0-3-4 16,0 7-8-16,0-4 22 0,0 5-20 0,0 0 18 15,0-2-7-15,0 4-5 0,0 1 4 16,0-1-4-16,0 2 5 0,0-1-5 16,0-1 4-16,0 1-5 0,0-1 6 0,0-1-6 15,0 2 5-15,0-5-4 0,5 3 5 0,-5 1-5 16,6-3 5-16,-6 6 5 0,0-5-21 0,5 1 21 15,-5-2-22-15,5-1 12 0,-5 3 4 0,6-1-4 16,-6-4 4-16,4 3-4 0,-4-6 4 16,0 5-5-16,7-2 5 0,-7-1-3 0,0-2 2 15,0 1-3-15,0-3 4 0,0-2-5 0,0-1 5 16,3 2-4-16,-3-4 3 0,0 0-3 0,0 0 3 16,6-1-2-16,-6-3 2 0,4-2-2 0,-4-2-11 15,6 2 23-15,-6-25-25 0,0 43 26 0,0-43-10 16,6 41-3-16,-6-41 3 0,0 44-2 15,0-44 1-15,0 35-1 0,0-35 2 16,0 44-2-16,0-44 0 0,0 37-1 0,0-37 1 16,0 33-2-16,0-33 2 0,0 25-2 0,0-25 2 15,0 0-1-15,0 23 1 0,0-23-1 0,0 0 0 16,0 0 3-16,0 0 3 0,0 0 21 0,0 0-4 16,0 0 2-16,12-25-4 0,-12 25-20 0,0 0-1 15,4-41-2-15,-4 41-3 0,0-34 0 0,6 5-28 16,-6 29-262-16,7-35-136 0,-7 35-27 15,0-29 32-15,-7 4 349 0</inkml:trace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7:28.390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D703A4ED-443D-4C93-B148-0CABB17A3F7B}" emma:medium="tactile" emma:mode="ink">
          <msink:context xmlns:msink="http://schemas.microsoft.com/ink/2010/main" type="writingRegion" rotatedBoundingBox="26843,12060 32052,12198 32032,12951 26823,12813">
            <msink:destinationLink direction="with" ref="{A6FE2486-ACC7-48A9-995B-FA0DDF6A4BF8}"/>
          </msink:context>
        </emma:interpretation>
      </emma:emma>
    </inkml:annotationXML>
    <inkml:traceGroup>
      <inkml:annotationXML>
        <emma:emma xmlns:emma="http://www.w3.org/2003/04/emma" version="1.0">
          <emma:interpretation id="{9730181C-5FA9-4983-9E44-98175823C5DF}" emma:medium="tactile" emma:mode="ink">
            <msink:context xmlns:msink="http://schemas.microsoft.com/ink/2010/main" type="paragraph" rotatedBoundingBox="26843,12060 32052,12198 32032,12951 26823,1281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6D91815-ACE7-49E3-9849-BF8951362FC1}" emma:medium="tactile" emma:mode="ink">
              <msink:context xmlns:msink="http://schemas.microsoft.com/ink/2010/main" type="line" rotatedBoundingBox="26843,12060 32052,12198 32032,12951 26823,12813"/>
            </emma:interpretation>
          </emma:emma>
        </inkml:annotationXML>
        <inkml:traceGroup>
          <inkml:annotationXML>
            <emma:emma xmlns:emma="http://www.w3.org/2003/04/emma" version="1.0">
              <emma:interpretation id="{940E711E-CED0-4B5C-B066-F620324979BC}" emma:medium="tactile" emma:mode="ink">
                <msink:context xmlns:msink="http://schemas.microsoft.com/ink/2010/main" type="inkWord" rotatedBoundingBox="26843,12060 32052,12198 32032,12951 26823,12813"/>
              </emma:interpretation>
              <emma:one-of disjunction-type="recognition" id="oneOf0">
                <emma:interpretation id="interp0" emma:lang="en-US" emma:confidence="0">
                  <emma:literal>(12-41166)</emma:literal>
                </emma:interpretation>
                <emma:interpretation id="interp1" emma:lang="en-US" emma:confidence="0">
                  <emma:literal>(1) 2-41) (6)</emma:literal>
                </emma:interpretation>
                <emma:interpretation id="interp2" emma:lang="en-US" emma:confidence="0">
                  <emma:literal>(1) 2-4116)</emma:literal>
                </emma:interpretation>
                <emma:interpretation id="interp3" emma:lang="en-US" emma:confidence="0">
                  <emma:literal>(1) 2-411) (6)</emma:literal>
                </emma:interpretation>
                <emma:interpretation id="interp4" emma:lang="en-US" emma:confidence="0">
                  <emma:literal>(1) 2-41166)</emma:literal>
                </emma:interpretation>
              </emma:one-of>
            </emma:emma>
          </inkml:annotationXML>
          <inkml:trace contextRef="#ctx0" brushRef="#br0">11186-622 1135 0,'0'0'322'0,"0"0"-224"0,0 0-93 16,0 0-2-16,0 0 2 0,0 0 1 0,-10-26 0 15,10 26-1-15,0 0 1 0,0 0-5 0,24-7 0 16,-24 7-1-16,30 0 0 0,-30 0 0 0,36-8 0 16,-36 8-2-16,41-6-14 0,-41 6 28 15,44-7-28-15,-44 7 28 0,44-12-13 16,-44 12 0-16,37-8 0 0,-37 8-1 0,28-7 1 16,-28 7-2-16,0 0-1 0,0 0-73 0,32 13-156 15,-32-13-151-15,0 0-91 0,0 0 74 16,0 0 401-16</inkml:trace>
          <inkml:trace contextRef="#ctx0" brushRef="#br0" timeOffset="656.325">11962-431 1342 0,'0'0'192'0,"0"0"-189"0,0 0-1 16,0 0 1-16,0 0-1 0,0 0 2 0,0 0-1 15,0 0 3-15,0 0 1 0,0 0 1 0,0 0-2 16,0 0-2-16,0 0-2 0,0 0-2 0,0 0 0 16,4-30-1-16,-4 30 2 0,0 0 0 0,-4-33 2 15,4 33-1-15,-7-32 1 0,7 32-2 0,-7-34 2 16,7 34-3-16,-6-47 3 0,6 22-5 15,0-2-11-15,0-2 22 0,0-5-23 0,0 4 24 16,7-3-8-16,-7 1-4 0,7 4 3 0,-7 1-2 16,8 0 3-16,-8 27-4 0,5-40 3 0,-5 40-2 15,6-23 1-15,-6 23-1 0,0 0-1 0,0 0 0 16,0 0-1-16,0 0-1 0,0 0 0 16,0 0-1-16,0 0 1 0,0 0 1 15,0 0 1-15,0 0 0 0,0 0 2 0,0 0 0 16,0 0-1-16,0 0 3 0,0 0-2 0,0 0 1 15,0 0 2-15,0 0 1 0,0 0 0 0,0 0 2 16,0 0-1-16,0 0 0 0,0 0 0 0,-27 0-1 16,27 0-1-16,0 0 0 0,-25 15-3 0,25-15 0 15,0 0-1-15,-34 22 0 0,34-22 0 0,0 0 1 16,-35 31 0-16,35-31 0 0,0 0-2 16,-32 30 2-16,32-30-2 0,0 0 2 0,-35 31-2 15,35-31 2-15,0 0-2 0,-32 31 1 0,32-31-2 16,0 0 2-16,-22 31-2 0,22-31 2 15,0 0-2-15,-13 22 1 0,13-22 0 0,0 0-1 16,0 0 0-16,0 0 0 0,0 0-2 0,0 0 4 16,0 0 4-16,0 0 1 0,0 0 4 0,0 0-3 15,0 0-2-15,23 16 0 0,-23-16-2 16,0 0-1-16,32-3 0 0,-32 3-1 0,30 0 1 16,-30 0 0-16,32-10 0 0,-32 10 0 0,36 0 0 15,-36 0 0-15,39 0-1 0,-39 0 0 0,34 0 1 16,-34 0-1-16,28 0 0 0,-28 0 1 0,0 0-1 15,26 0 0-15,-26 0 0 0,0 0-1 0,0 0 0 16,0 0-1-16,0 0 0 16,0 0-1-16,0 0-1 0,0 0 1 0,0 0-26 15,0 0-137-15,20 29-166 0,-20-29-127 0,0 0 17 16,0 0 320-16</inkml:trace>
          <inkml:trace contextRef="#ctx0" brushRef="#br0" timeOffset="984.4809">12565-973 1297 0,'0'0'247'0,"0"0"-245"0,0 0 3 0,0 0 5 16,0 0 1-16,-31 0-3 0,31 0-2 15,-28 15-5-15,28-15 0 0,-35 31-2 0,35-31 1 16,-33 46-2-16,15-23 4 0,1 2-3 0,-2 2 3 16,0-1-3-16,1 2 2 0,2 2-3 0,5 2-11 15,0-3 24-15,3-1-24 0,0-2 21 0,8-1-11 16,0-25-3-16,0 43 2 0,0-43-1 0,0 36 2 16,0-36-1-16,19 33 4 0,-19-33-2 15,18 28 3-15,-18-28-2 0,0 0 1 0,35 29-1 16,-35-29-1-16,26 14-17 0,-26-14-115 15,31 3-136-15,-31-3-98 0,0 0-78 0,36-10 134 16,-36 10 312-16</inkml:trace>
          <inkml:trace contextRef="#ctx0" brushRef="#br0" timeOffset="1824.818">12645-434 1520 0,'-26'3'2'0,"26"-3"-4"0,0 0 1 0,0 0 2 16,0 0 3-16,0 0 0 0,0 0-1 16,29-11-2-16,-29 11-1 0,29-4 1 0,-29 4-1 15,37-7 0-15,-37 7 0 0,39-4 0 0,-39 4 0 16,42-4 0-16,-42 4 1 0,44-6-2 0,-44 6 1 15,38 0 0-15,-38 0 0 0,39 0-1 0,-39 0 1 16,37 0 0-16,-37 0 0 0,31 0 1 0,-31 0-1 0,27 0 0 16,-27 0-3-16,28 0 1 0,-28 0-1 15,29-12 1-15,-29 12 2 0,0 0 0 0,34-14-1 16,-34 14-1-16,0 0 1 0,0 0-2 0,23-14 0 16,-23 14-1-16,0 0-91 0,0 0-134 0,0 0-164 0,0 0-69 15,-29-7 132-15</inkml:trace>
          <inkml:trace contextRef="#ctx0" brushRef="#br0" timeOffset="1500.1601">12660-790 1038 0,'0'0'340'0,"0"0"-196"0,0 0-139 16,0 0-2-16,0 0 1 0,-8-27 0 0,8 27 1 15,0 0 0-15,0 0 0 0,0 0-4 0,28-20 1 16,-28 20-2-16,0 0 1 0,34-23 0 16,-34 23 0-16,26-15-2 0,-26 15 1 0,28-19 0 15,-28 19 1-15,27-16-1 0,-27 16 1 0,28-18-1 16,-28 18 0-16,0 0 0 0,29-15 0 16,-29 15 2-16,0 0-3 0,0 0-1 0,0 0-3 15,0 0-2-15,0 0 2 0,0 0 3 0,0 0 1 16,7 35 4-16,-7-35-3 0,0 33 3 0,0-33-3 15,-5 42 2-15,5-42-2 0,-5 43 3 16,5-19-3-16,0-24 2 0,-8 49-3 0,8-24-10 16,0-25 25-16,-15 41-25 0,15-41 26 0,-6 38-13 15,6-38-2-15,-9 33 2 0,9-33-3 0,-7 28 1 16,7-28-2-16,0 0 1 0,0 32-1 0,0-32-1 16,0 0 0-16,0 0 1 0,0 0 0 0,0 0 1 15,3 26-1-15,-3-26 0 0,0 0 1 16,0 0 1-16,0 0 2 0,0 0 0 15,0 0 3-15,0 0 0 0,0 0-1 0,0 0-3 16,29 7-56-16,-29-7-177 0,0 0-193 0,0 0-45 16,18-24 93-16</inkml:trace>
          <inkml:trace contextRef="#ctx0" brushRef="#br0" timeOffset="2206.895">13290-989 1508 0,'0'0'3'15,"0"0"-1"-15,0 0 0 0,0 0 0 0,28 0-1 16,-28 0 0-16,0 0-2 0,26 12 2 0,-26-12-2 16,28 19 1-16,-28-19-1 0,32 31 2 0,-32-31-3 15,29 47 5-15,-16-20-4 0,-1 3 5 16,-5-1-4-16,-1 2 5 0,0 4-5 0,-6 1-11 15,0-5 23-15,0-2-25 0,-11 2 25 16,3-2-10-16,-4 0-2 0,-1-5 3 0,1 2-4 16,-4 0 2-16,2-4-2 0,14-22 1 0,-32 44 0 15,32-44 0-15,-28 31-2 0,28-31 2 0,0 0-2 16,-29 27 2-16,29-27-1 0,0 0 0 0,0 0-3 16,0 0-43-16,0 0-188 0,0 0-150 15,0 0-86-15,0 0 88 0,-28-32 383 0</inkml:trace>
          <inkml:trace contextRef="#ctx0" brushRef="#br0" timeOffset="2816.3321">13745-934 1118 0,'0'0'305'0,"0"0"-212"15,0 0-89-15,0 0 0 0,-28-22 0 0,28 22 1 16,0 0-2-16,-29-8 0 0,29 8 0 15,0 0-3-15,-33 6 1 0,33-6-1 0,-24 23 1 16,24-23-1-16,-30 36 1 0,15-12-2 16,-1 3 2-16,0 2-4 0,1 0 4 0,2 3-3 15,2 4 4-15,0-2 6 0,4 1-22 0,1-2 23 16,6-3-24-16,-6 0 14 0,6-7 2 0,0 4-4 16,0-27 3-16,6 43-2 0,-6-43 3 0,12 35-1 15,-12-35 0-15,19 26-1 0,-19-26 1 16,26 17-2-16,-26-17 2 0,29 20-30 0,-29-20-155 15,32 0-183-15,-32 0-94 0,25 0-5 0,-25 0 455 16</inkml:trace>
          <inkml:trace contextRef="#ctx0" brushRef="#br0" timeOffset="3300.7583">14046-821 1026 0,'0'0'294'0,"0"0"-117"16,0 0-125-16,-28-11-47 0,28 11 0 0,0 0-2 15,-31 11 0-15,31-11 0 0,0 0-2 0,-27 19 0 16,27-19-1-16,0 0 2 0,-25 35-2 0,25-35 2 16,-15 31-2-16,15-31 0 0,-16 33 12 15,16-33-27-15,-16 46 26 0,7-23-26 0,9-23 13 16,-13 45 2-16,13-45-3 0,-13 46 3 0,13-46-4 16,-3 44 5-16,3-44-4 0,0 39 3 0,0-39-2 15,10 31 3-15,-10-31 0 0,17 24 5 0,-17-24 0 16,0 0 2-16,36 22-2 0,-36-22 1 0,34 3-2 15,-34-3-2-15,40 0-1 0,-40 0-2 0,43-11 0 16,-43 11 0-16,38-14 2 16,-38 14-3-16,39-19 2 0,-39 19-1 0,25-22 1 15,-25 22-3-15,19-29 2 0,-19 29-2 0,10-28 0 16,-10 28-3-16,-4-25-1 0,4 25-2 0,-18-29 4 16,18 29 1-16,-25-21 5 0,25 21 2 0,-33-15 1 15,33 15-3-15,-41-8 0 0,41 8-2 0,-38 0-1 16,38 0 1-16,-39 8-3 0,39-8 1 15,-37 15-1-15,37-15 1 0,-33 23 0 0,33-23 1 16,-34 29-2-16,34-29 2 0,-26 32-2 0,26-32 3 16,-15 27-3-16,15-27 2 0,0 0-1 0,0 29 0 15,0-29-9-15,0 0-36 0,25 28-112 16,-25-28-101-16,0 0-111 0,0 0-31 0,25-4 96 16,0 10 306-16</inkml:trace>
          <inkml:trace contextRef="#ctx0" brushRef="#br0" timeOffset="3675.9559">14346-991 1283 0,'0'0'237'16,"0"0"-233"-16,0 0-3 0,28 22 0 0,-28-22-1 15,0 0 0-15,19 30 1 0,-19-30-2 16,18 37 2-16,-18-37-2 0,17 41 2 0,-7-16-3 16,-2 1 4-16,-1 4-4 0,-1 0 3 0,-6 5 12 15,7-4-25-15,-7 5 24 0,0-4-22 0,0-2 8 16,-4 1 7-16,-4-3-5 0,1-1 5 15,-3-3-3-15,10-24 1 0,-25 45-2 0,25-45 0 0,-25 35-1 16,25-35 1-16,-28 30-1 0,28-30 1 16,-30 19-2-16,30-19 2 0,-24 14-2 15,24-14 0-15,0 0-5 0,0 0-39 0,0 0-221 16,0 0-162-16,0 0-57 0,0 0 171 0</inkml:trace>
          <inkml:trace contextRef="#ctx0" brushRef="#br0" timeOffset="-2345.7337">9458-949 1008 0,'0'0'305'0,"0"0"-183"0,0 0-112 16,0 0-3-16,0 0 1 0,0 0 3 16,0 0 3-16,0 0 0 0,0 0-4 0,-22-17-4 15,22 17-5-15,0 0 0 0,-35 21-1 16,35-21 1-16,-29 32-1 0,29-32 2 0,-33 43-4 16,18-19 3-16,0 4-3 0,2-3 1 0,3 4-2 15,-2 2 4-15,7 0 11 0,-3 1-25 0,8-1 25 16,-7-4-27-16,7 0 7 0,0-27 1 15,0 47-4-15,0-47 4 0,19 39-2 0,-19-39 6 16,22 33-1-16,-22-33 1 0,22 33-6 0,-22-33-104 16,30 24-177-16,-30-24-111 0,0 0-62 0,35 40 281 15</inkml:trace>
          <inkml:trace contextRef="#ctx0" brushRef="#br0" timeOffset="-1761.8682">9670-776 1395 0,'-45'-18'148'0,"45"18"-144"16,0 0 0-16,0 0-3 0,0 0-2 16,0 0-1-16,0 0-1 0,0 0 0 0,0 0 3 15,0 0 0-15,0 0 0 0,17-23 1 16,-17 23-1-16,0 0 0 0,26-15 0 0,-26 15-1 15,24-14 2-15,-24 14-1 0,0 0 0 0,35-28 0 16,-35 28 1-16,27-23-1 0,-27 23 1 0,31-21-3 16,-31 21 3-16,32-16-2 0,-32 16 2 0,24-12-2 15,-24 12 2-15,0 0-2 0,26-11 2 16,-26 11-1-16,0 0 1 0,0 0 3 0,0 0 1 16,0 0 1-16,0 0-2 0,0 33-1 0,0-33-2 15,-10 31 1-15,10-31-2 0,-14 39 2 0,14-39-3 16,-10 37 2-16,10-37-3 0,-6 45 3 0,6-45-2 15,-7 43 2-15,7-43-3 0,-6 44-8 16,6-44 26-16,0 42-26 0,0-42 25 16,-4 33-14-16,4-33-3 0,0 31 3 0,0-31-2 15,0 25 2-15,0-25-2 0,0 0 1 0,0 29-1 16,0-29 1-16,0 0-2 0,0 0 1 0,0 0-3 16,0 0 0-16,0 0-2 0,0 0 2 0,0 0 4 15,0 0 1-15,0 0 1 0,0 0-1 0,0 0-2 16,0 0-3-16,20-17 0 0,-20 17-67 0,0 0-171 15,0 0-137-15,0 0-102 0,0 0 101 16,0 0 380-16</inkml:trace>
          <inkml:trace contextRef="#ctx0" brushRef="#br0" timeOffset="-1449.3602">9665-509 1462 0,'-23'11'106'0,"23"-11"-105"16,0 0-1-16,0 0-4 0,0 0 1 0,0 0-1 15,0 0 0-15,0 0 2 0,0 0 0 0,0 0 0 16,31 6 1-16,-31-6 1 0,26 0 0 0,-26 0 1 16,26 0-1-16,-26 0 0 15,29 0 0-15,-29 0 0 0,38-2 1 0,-38 2-1 16,40 0 0-16,-40 0 0 0,42-10 0 0,-42 10 0 15,41 0 0-15,-41 0-1 0,35-6 0 0,-35 6 1 16,26 0-1-16,-26 0 1 0,0 0 0 0,0 0-1 16,24-11 0-16,-24 11 1 0,0 0 0 0,0 0 3 15,0 0 1-15,0 0-1 0,0 0-88 0,0 0-152 16,0 0-174-16,0 0-61 0,0 0 123 16</inkml:trace>
          <inkml:trace contextRef="#ctx0" brushRef="#br0" timeOffset="-1058.6713">10186-1016 1203 0,'0'-27'307'0,"0"27"-301"0,0 0-3 0,0 0-1 16,0 0-1-16,0 0 0 0,21 0 0 0,-21 0 1 15,0 0-1-15,25 31 2 0,-25-31-3 16,21 27 2-16,-21-27-1 0,25 27 3 0,-25-27 0 16,21 42 3-16,-21-42-2 0,23 49 5 0,-17-26-3 15,1 4 6-15,-7 4-6 0,0-3 2 0,0 0-5 16,-7 3-11-16,0-1 25 0,-5 1-27 0,0 0 23 15,1-6-11-15,-4 0-4 0,3 2 3 16,12-27-4-16,-25 37 4 0,25-37-4 0,-21 32 4 16,21-32-2-16,-19 27 0 0,19-27 0 0,0 0 0 15,0 0-1-15,-28 21 2 0,28-21-2 0,0 0 0 16,0 0-3-16,0 0-6 0,0 0-2 0,0 0-17 16,0 0-124-16,-10-33-118 0,10 33-139 0,0 0-40 15,13-30 168-15</inkml:trace>
          <inkml:trace contextRef="#ctx0" brushRef="#br0" timeOffset="-496.0702">10628-958 1256 0,'0'0'227'16,"0"0"-164"-16,-8-25-59 0,8 25 0 0,0 0-2 15,0 0 0-15,0 0-2 0,0 0 0 0,23-21 0 16,-23 21 0-16,0 0 0 0,28 0-1 0,-28 0 1 15,0 0-1-15,35 0 1 0,-35 0 0 0,29 0 0 16,-29 0 0-16,26 10-2 0,-26-10 2 0,0 0-1 16,24 16-1-16,-24-16 2 0,0 0 2 15,0 0 0-15,0 32 4 0,0-32-1 0,-12 26-1 16,12-26 0-16,-21 22-1 0,21-22-1 16,-23 27 2-16,23-27-3 0,-29 23 1 0,29-23-1 15,-29 19 0-15,29-19-1 0,-26 19 2 0,26-19-3 16,0 0 2-16,-30 20-2 0,30-20 2 0,0 0-2 15,0 0 2-15,0 0-1 0,0 0-1 0,0 0-2 16,0 0-2-16,0 0-1 0,0 0 1 16,0 0 1-16,0 0 2 0,0 0 2 0,0 0 1 15,0 0 0-15,0 0 1 0,0 0-1 0,0 0 0 16,0 0 0-16,0 0-1 0,27 13-1 0,-27-13 2 16,0 0-1-16,24 0-1 0,-24 0 1 0,0 0-1 15,34 0 0-15,-34 0 1 0,28 0 0 16,-28 0-1-16,29-9 0 0,-29 9-1 0,28-9 1 15,-28 9-2-15,0 0 1 0,30-7-2 16,-30 7-61-16,0 0-170 0,0 0-171 0,0 0-84 16,0 0 132-16</inkml:trace>
        </inkml:traceGroup>
      </inkml:traceGroup>
    </inkml:traceGroup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7:18.865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8CBD1B25-1BBA-4762-B95A-59051E9E754A}" emma:medium="tactile" emma:mode="ink">
          <msink:context xmlns:msink="http://schemas.microsoft.com/ink/2010/main" type="inkDrawing" rotatedBoundingBox="18654,17658 20906,11986 22237,12514 19985,18187" semanticType="verticalRange" shapeName="Other">
            <msink:sourceLink direction="with" ref="{73FD0A6F-5F55-40F3-A5FF-754849F495DF}"/>
            <msink:sourceLink direction="with" ref="{6C3F3954-7B47-4C2F-8F2A-ADD9F9F1BA9B}"/>
            <msink:sourceLink direction="with" ref="{1262B257-BD94-4D98-A29C-73FDC4FEC9DF}"/>
            <msink:sourceLink direction="with" ref="{4710D13E-7C82-41AF-8AE0-00A1DD158031}"/>
            <msink:sourceLink direction="with" ref="{50303E11-6050-439C-A6F4-5A83E2132041}"/>
            <msink:sourceLink direction="with" ref="{474194DD-EB5D-4D8D-8EAA-5CDAF2D03D9E}"/>
            <msink:sourceLink direction="with" ref="{70EC1C2F-B431-4045-A156-104B973B486F}"/>
          </msink:context>
        </emma:interpretation>
      </emma:emma>
    </inkml:annotationXML>
    <inkml:trace contextRef="#ctx0" brushRef="#br0">37 5303 1095 0,'-38'-7'224'0,"38"7"-144"15,0 0-77-15,0 0 0 0,0 0-2 0,0 0 0 16,0 0 1-16,0 0-1 0,0 0 0 0,0 0 1 16,30 19-2-16,-30-19 1 0,0 0-1 15,25 26 2-15,-25-26-5 0,16 25 1 0,-16-25-2 16,21 26-1-16,-21-26 0 0,20 25 2 0,-20-25-2 16,0 0 2-16,37 30 0 0,-37-30 3 0,27 17-1 15,-27-17 2-15,31 16-1 0,-31-16 0 0,36 19 0 16,-36-19 2-16,40 19-2 0,-40-19 1 0,44 21-1 15,-44-21 2-15,46 17-1 0,-22-5 1 16,0-5 0-16,4 1 1 0,0-2-1 16,1-6 2-16,-1 0 1 0,0 0 0 0,1 0 2 15,0-6-1-15,-1-1 0 0,1-1-2 0,-1-2 1 16,-1 2-3-16,0-3 1 0,-3 3-2 0,0-2 1 16,-24 10-1-16,42-15 1 0,-42 15-1 0,38-17 2 15,-38 17-1-15,35-15 2 0,-35 15-2 0,32-18 1 16,-32 18 1-16,31-21-1 0,-31 21-2 15,35-28 3-15,-35 28-4 0,39-41 3 0,-39 41-2 16,45-37 3-16,-18 19-3 0,-3-5 3 0,4 2-4 16,-3 0 3-16,1 2-3 0,0-2 3 0,1 3-2 15,-4 0 1-15,2 1-3 0,1-2 4 16,-3 0-3-16,4 1 3 0,-2-4-1 0,-2 3 0 16,2-2-2-16,-2-1 3 0,2-5-4 0,0 2 4 15,-1-5-3-15,3-2 3 0,-1 4-3 16,-1-8 3-16,-2-1 11 0,0 2-24 0,-1-1 24 15,0-2-24-15,0-1 8 0,0 4 5 0,-2-6-5 16,1 2 5-16,-1 3-5 0,-4-4 6 0,0 2-4 16,0 3 4-16,-2-2-5 0,0 0 4 0,-1 1-4 15,-1-3 3-15,3 4-4 0,-4-5 6 0,2 0-6 16,-1 0 5-16,0-2-4 0,2-1 4 16,-2-2-5-16,0-2-9 0,1 3 21 15,-2-1-21-15,1-1 21 0,-2 0-6 0,4-1-6 16,-7 0 6-16,4 5-5 0,-2 2 5 0,1-4-6 15,-1 5 5-15,-2-6-4 0,2 1 4 0,-1 0-5 16,0 0 5-16,0-4-4 0,2-1 4 0,-1-2-6 16,-1-1 7-16,1-2-10 0,-3 2-4 0,1-5 21 15,1 0-21-15,-4-2 22 0,-4 2-7 16,9-4-10-16,-9 6 8 0,8-4-5 0,-8 4 7 16,6 3-8-16,-6-2 8 0,5 6-9 0,-5 0 8 15,0-3-6-15,5 3 5 0,-5-4-6 0,0 4-8 0,0 0 20 16,0-7-20-16,8 7 21 0,-8-4-6 0,8 2-8 15,-3 0 8-15,1 3-7 0,-2-3 5 0,2 2-5 16,1-1 6-16,-2 0-6 0,3-2 5 16,0 0-6-16,0 0 7 15,3 1-7-15,-3 0 7 0,1-2-7 0,3 2 6 16,-2 1 11-16,0-1-21 0,3 4 23 16,-4 0-23-16,1 9 5 0,1-4 5 0,-3 4-5 15,3 4 5-15,-3 0-4 0,4 3 4 0,0-2-5 16,2 2 5-16,1-3-4 0,1 3 4 0,1-2-5 0,2-1 5 0,0 4-5 15,2 2 5-15,2-3-5 0,-1 4 4 16,3 0-4-16,1-2 4 0,-3 2-3 16,4 2 2-16,-1 4-2 0,-3-5 2 0,4 5-3 15,-1 2 3-15,-3 0-3 0,-23 18 3 0,45-29-2 16,-45 29 1-16,44-27 12 0,-44 27-27 0,40-23 26 16,-40 23-27-16,37-17 14 0,-37 17 2 0,27-15-1 15,-27 15 1-15,0 0-1 0,0 0-1 0,0 0-1 16,0 0-1-16,0 0 0 0,0 0-1 15,0 0 2-15,0 0 0 0,0 0 2 0,0 0 1 16,0 0 0-16,0 0 1 0,0 0 0 0,0 0-1 16,0 0 1-16,0 0 1 0,0 0-1 0,0 0 1 15,0 0 1-15,0 0 1 0,0 0 0 0,0 0 2 16,0 0 0-16,0 0-1 0,0 0 0 16,0 0 0-16,0 0 0 0,0 0 1 0,0 0-1 15,0 0-1-15,-18-24-3 0,18 24 3 16,0 0 1-16,0 0 3 0,-23-27 0 0,23 27 0 15,0 0-5-15,-34-33 0 0,34 33-2 0,-24-23 0 16,24 23-2-16,-25-21 1 0,25 21-1 0,-24-27 1 16,24 27-1-16,-23-21 2 0,23 21-2 0,0 0 3 15,-28-25 1-15,28 25 2 0,0 0 0 0,0 0 1 16,0 0-4-16,0 0-1 0,0 0-4 16,0 0-6-16,0 0-6 0,0 0-4 0,0 0 1 15,0 0 6-15,0 0 7 0,13 29 3 16,-13-29 4-16,25 28-2 0,-25-28 2 0,31 22-1 15,-31-22 1-15,35 23-1 0,-35-23 1 0,36 19-1 16,-36-19 1-16,37 16 0 0,-37-16 0 0,38 9 0 16,-38-9 0-16,33 10-2 0,-33-10 2 0,32 4-1 15,-32-4 0-15,0 0 0 0,30 6 0 16,-30-6-1-16,0 0 0 0,0 0 0 0,0 0-2 16,0 0-1-16,0 0 0 0,0 0 3 0,0 0 4 15,0 0 3-15,7 27 5 0,-7-27 4 0,0 0 2 16,-15 30-4-16,15-30-13 0,-13 34 20 0,13-34-30 15,-22 38 26-15,22-38-15 0,-27 39-2 0,27-39 2 16,-30 42-3-16,30-42 2 0,-27 39-1 16,27-39 1-16,-24 38-2 0,24-38 2 15,-23 38-3-15,23-38 2 0,-19 26-3 0,19-26 1 16,0 0-1-16,-15 25-1 0,15-25-5 0,0 0-1 16,0 0-3-16,0 0-2 0,0 0 3 0,0 0 3 15,0 0 4-15,0 0 4 0,0 0 2 0,0 0-2 16,40 19-181-16,-40-19-232 0,0 0-59 0,23-18 87 15</inkml:trace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7:24.685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6F75835C-780B-405D-8F74-131BC37E4609}" emma:medium="tactile" emma:mode="ink">
          <msink:context xmlns:msink="http://schemas.microsoft.com/ink/2010/main" type="inkDrawing" rotatedBoundingBox="26119,11987 31932,11411 32017,12271 26204,12847" semanticType="callout" shapeName="Other">
            <msink:sourceLink direction="with" ref="{4FDE7C12-F079-44E7-84B1-407904E5D48A}"/>
            <msink:sourceLink direction="with" ref="{4CCDC4D8-A8A3-456E-9698-67470BA0588F}"/>
          </msink:context>
        </emma:interpretation>
      </emma:emma>
    </inkml:annotationXML>
    <inkml:trace contextRef="#ctx0" brushRef="#br0">0 649 1270 0,'0'0'192'16,"0"0"-147"-16,0 0-41 0,0 0-1 0,0 0 2 15,0 0 1-15,0 0-1 0,9 26-11 16,-9-26 24-16,18 50-26 0,-7-23 25 0,0 0-13 15,2 0-3-15,-2 0 2 0,1-4-3 16,-12-23 3-16,23 46-5 0,-23-46 3 0,22 37-2 16,-22-37 1-16,27 27-2 0,-27-27 2 0,26 17-1 15,-26-17 1-15,25 14-1 0,-25-14 1 0,0 0-1 16,27 8 1-16,-27-8 0 0,0 0-1 0,0 0 1 16,0 0 0-16,0 0 4 0,0 0 5 15,0 0 4-15,25-8 0 0,-25 8-3 0,0 0-7 16,0 0-2-16,12-31-3 0,-12 31 0 0,9-34-2 15,-9 34 0-15,10-44-3 0,-1 20 2 0,-1-4-4 16,1-2 3-16,0-2-2 0,1-3-10 0,0-4 25 16,3-1-21-16,-1-3 24 0,0 3-7 0,-2-2-4 15,0 4 5-15,-1-2-4 0,-2 4 4 16,2 6-4-16,-3 5 3 0,-2-5-3 16,-4 6 2-16,0 24-3 0,8-42 4 0,-8 42-4 15,0-33 3-15,0 33-2 0,0-29 2 0,0 29-3 16,0 0 2-16,0-34-1 0,0 34 0 0,0 0-1 15,0-22 0-15,0 22-1 0,0 0 2 0,0 0-2 16,11-27 2-16,-11 27-2 0,0 0 2 0,0 0-1 16,0 0 1-16,0 0 0 0,0 0 1 15,0 0 0-15,0 0 2 0,0 0 1 0,0 0-1 16,0 0 1-16,0 0-1 0,0 0-1 0,0 0 0 16,0 0-2-16,0 0 2 0,0 0-2 0,0 0 0 15,0 0 0-15,0 0 0 0,0 0-1 16,0 0 1-16,0 0 0 0,0 0 0 0,0 0 0 15,0 0 0-15,0 0 0 0,0 0-1 0,0 0 1 16,0 0-1-16,0 0 0 0,0 0-1 16,0 0 1-16,0 0-1 0,0 0 0 0,0 0 0 15,0 0 0-15,0 0 0 0,28-13 1 0,-28 13 0 16,0 0 0-16,26 0 1 0,-26 0 1 0,0 0-1 16,35 0 0-16,-35 0 1 0,29 0-1 0,-29 0 0 15,38 0 1-15,-14 0-1 0,0 0 0 0,4 0 0 16,1 0 1-16,3 0-1 0,2 0 1 15,1 0 1-15,2 0-1 0,-1 0 0 0,1 0-1 16,0 0 0-16,1-2 0 0,2 2 0 16,-1 0 0-16,2 0 0 0,-2 0 0 0,1-6 0 0,-2 6 1 15,1 0-1-15,1 0 0 0,-5 0 0 0,1 0 0 16,-1 0 0-16,0 0 0 0,2 0-1 16,-5-7 1-16,4 7 0 0,-1 0-1 0,-1 0 0 15,-1 0 1-15,4 0 0 0,1-5 1 0,0 5 0 16,1 0 0-16,2-5-2 0,-2 5 1 15,2 0-1-15,-3-5 1 0,0 5 0 0,1 0-1 16,-4-5 0-16,5 5 0 0,-2 0 1 0,0 0 1 16,-2 0-1-16,-2 0-1 0,-1 0 0 0,-2 0 1 15,1 0 0-15,-3-4 0 0,2 4-1 0,0 0 0 16,1 0 1-16,-2 0 0 0,1 0-1 0,2 0 1 16,4-6 1-16,-1 6-1 0,2 0 1 15,0 0-1-15,-3 0 0 0,-1-7 0 0,1 7 0 16,-3 0 0-1,0 0 0-15,-3 0-1 0,0 0 2 0,-2 0-1 16,0 0 0-16,1 0-1 0,-2 0 0 0,2 0 1 16,0 0 0-16,-3 0 0 0,2 0 0 0,1 0-1 15,-2 0 1-15,5 0-1 0,3 0 1 0,1 0 0 16,1 0 0-16,-2-4 0 0,2 4 0 0,-1-7-1 16,0 7 1-16,-3 0-2 0,2 0 1 0,-4-5 0 15,0 5 2-15,-1 0-1 0,-1 0-1 0,-1 0 2 16,1 0-2-16,0 0 2 0,-2 0-1 0,0 0 0 15,-2 0 1-15,2 0-1 0,0 0 0 0,3 0 0 0,-1 0-1 16,0 0 1-16,1 0 1 0,0 0-1 0,3 0 1 16,-1 0-1-16,-2 0 0 0,6-4 0 15,0 4 0-15,-1-7 0 0,4 7 0 0,0 0-1 16,-2 0 1-16,1 0 1 0,-1 0-1 0,-1 0 1 16,-3 0 0-16,5-4-1 0,-4 4 1 0,-2 0 0 15,-1 0-2-15,-2 0 1 0,4 0 0 0,-3 0 1 16,1 0 0-1,-1 0 0-15,1 0 0 0,5 0 0 0,0 0-1 16,2-5 0-16,-1 5 1 0,-2 0-1 0,2-8 0 0,-2 8 0 0,1-3 0 16,-4 3 1-16,-1-7-1 0,-2 7 1 15,0 0-2-15,-3-6 1 0,-2 6 1 0,-23 0-1 16,42 0 1-16,-42 0 0 0,37 0-3 0,-37 0 2 16,32 6-1-16,-32-6 0 0,36 7 2 0,-36-7-1 15,44 0 0-15,-21 0 0 0,-23 0 0 0,47 4 1 16,-47-4-1-16,45 0 1 0,-45 0-2 15,44 7 1-15,-44-7 1 0,38 0-1 0,-38 0 1 16,32 0-1-16,-32 0 1 0,26 6-1 0,-26-6 0 16,0 0 1-16,33 0-2 0,-33 0 1 0,0 0 1 15,0 0-1-15,27 0 0 0,-27 0 0 0,0 0 0 16,0 0 0-16,0 0 1 0,25 0-1 16,-25 0 2-16,0 0-2 0,0 0 0 0,0 0 0 15,0 0-1-15,25-11 1 0,-25 11 1 16,0 0 1-16,0 0 1 0,0 0-2 0,0 0 0 15,0 0-1-15,0 0 1 0,0 0 0 0,0 0 1 16,0 0-2-16,0 0 2 0,0 0-1 0,0 0-1 16,0 0-1-16,0 0-3 0,0 0 0 0,-31 0-2 15,31 0-127-15,0 0-274 0,-49 0-55 0,49 0-23 16</inkml:trace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6:48.12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73FD0A6F-5F55-40F3-A5FF-754849F495DF}" emma:medium="tactile" emma:mode="ink">
          <msink:context xmlns:msink="http://schemas.microsoft.com/ink/2010/main" type="writingRegion" rotatedBoundingBox="17201,12214 18074,12214 18074,12740 17201,12740">
            <msink:destinationLink direction="with" ref="{8CBD1B25-1BBA-4762-B95A-59051E9E754A}"/>
          </msink:context>
        </emma:interpretation>
      </emma:emma>
    </inkml:annotationXML>
    <inkml:traceGroup>
      <inkml:annotationXML>
        <emma:emma xmlns:emma="http://www.w3.org/2003/04/emma" version="1.0">
          <emma:interpretation id="{0ED45C0F-5188-4538-A36F-820C09D7E226}" emma:medium="tactile" emma:mode="ink">
            <msink:context xmlns:msink="http://schemas.microsoft.com/ink/2010/main" type="paragraph" rotatedBoundingBox="17201,12214 18074,12214 18074,12740 17201,1274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351DC05-F572-4F52-8DFC-F32C95C4EFB1}" emma:medium="tactile" emma:mode="ink">
              <msink:context xmlns:msink="http://schemas.microsoft.com/ink/2010/main" type="line" rotatedBoundingBox="17201,12214 18074,12214 18074,12740 17201,12740"/>
            </emma:interpretation>
          </emma:emma>
        </inkml:annotationXML>
        <inkml:traceGroup>
          <inkml:annotationXML>
            <emma:emma xmlns:emma="http://www.w3.org/2003/04/emma" version="1.0">
              <emma:interpretation id="{CB2B4322-756C-4D49-99D1-FFF60C24E586}" emma:medium="tactile" emma:mode="ink">
                <msink:context xmlns:msink="http://schemas.microsoft.com/ink/2010/main" type="inkWord" rotatedBoundingBox="17201,12214 18074,12214 18074,12740 17201,12740"/>
              </emma:interpretation>
              <emma:one-of disjunction-type="recognition" id="oneOf0">
                <emma:interpretation id="interp0" emma:lang="en-US" emma:confidence="0">
                  <emma:literal>-6</emma:literal>
                </emma:interpretation>
                <emma:interpretation id="interp1" emma:lang="en-US" emma:confidence="0">
                  <emma:literal>5 6</emma:literal>
                </emma:interpretation>
                <emma:interpretation id="interp2" emma:lang="en-US" emma:confidence="0">
                  <emma:literal>~6</emma:literal>
                </emma:interpretation>
                <emma:interpretation id="interp3" emma:lang="en-US" emma:confidence="0">
                  <emma:literal>€6</emma:literal>
                </emma:interpretation>
                <emma:interpretation id="interp4" emma:lang="en-US" emma:confidence="0">
                  <emma:literal>6</emma:literal>
                </emma:interpretation>
              </emma:one-of>
            </emma:emma>
          </inkml:annotationXML>
          <inkml:trace contextRef="#ctx0" brushRef="#br0">318-934 1155 0,'-6'-38'329'15,"6"38"-230"-15,0 0-94 0,0 0-3 0,0 0-1 16,0 0-2-16,0 0-1 0,0 0 1 0,-29 10 1 16,29-10 1-16,-14 27-1 0,14-27 1 0,-18 33-1 15,18-33 2-15,-20 42-3 0,20-42 3 16,-24 50-4-16,13-24 4 0,-1 4-4 0,0-4 3 15,3 3 14-15,5-1-25 0,-2 2 24 0,6-6-22 16,0 3 7-16,0-7 3 0,0-20-3 0,6 43 3 16,-6-43-3-16,16 33 2 0,-16-33-4 15,23 24 3-15,-23-24-3 0,33 17 1 0,-33-17 1 16,38 7-2-16,-38-7 2 0,42 0-1 16,-42 0 1-16,45-15 1 0,-45 15 0 0,44-19 0 15,-44 19 1-15,39-23 0 0,-39 23 2 0,29-21-1 16,-29 21 3-16,19-23-3 0,-19 23 1 0,11-28 0 15,-11 28 1-15,0-32-3 0,0 32 2 0,-9-29-2 16,9 29-1-16,-22-25-1 0,22 25-15 0,-28-20 26 16,28 20-27-16,-27-7 28 0,27 7-13 0,-35 0-11 15,35 0 11-15,-38 12-11 0,38-12 28 16,-37 17-16-16,37-17 15 0,-31 19-14 0,31-19 0 0,-29 21-1 16,29-21 0-16,-25 22 0 0,25-22-1 0,0 0 1 15,-21 30-2-15,21-30 1 0,0 0-1 0,-11 26 0 16,11-26-116-16,0 0-177 0,9 30-186 15,-9-30-24-15,0 0 324 16</inkml:trace>
          <inkml:trace contextRef="#ctx0" brushRef="#br0" timeOffset="-526.9108">-338-731 1391 0,'0'0'223'15,"-37"-9"-221"-15,37 9 0 0,0 0 0 16,0 0 2-16,0 0-2 0,0 0-2 0,0 0-1 16,0 0-1-16,0 0 2 0,0 0 0 0,37-17 0 15,-37 17 1-15,33-6 0 0,-33 6 0 0,42-4-1 16,-42 4 1-16,43 0-1 0,-43 0 1 0,41 0-1 15,-41 0 1-15,35 0-1 0,-35 0 0 0,26 4 0 16,-26-4 0-16,0 0 1 0,28 13-2 0,-28-13 2 16,0 0-2-16,0 0 0 0,0 0 1 15,0 0 0-15,0 0 0 0,0 0 0 0,0 0 0 16,0 0 0-16,0 0-1 0,0 0-1 16,0 0 1-16,0 0-1 0,24 4-6 0,-24-4-152 15,0 0-176-15,0 0-156 0,0 0-17 0,0 0 392 16</inkml:trace>
        </inkml:traceGroup>
      </inkml:traceGroup>
    </inkml:traceGroup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7:41.525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A6FE2486-ACC7-48A9-995B-FA0DDF6A4BF8}" emma:medium="tactile" emma:mode="ink">
          <msink:context xmlns:msink="http://schemas.microsoft.com/ink/2010/main" type="inkDrawing" rotatedBoundingBox="24614,13009 31843,12999 31844,13085 24615,13095" semanticType="underline" shapeName="Other">
            <msink:sourceLink direction="with" ref="{D703A4ED-443D-4C93-B148-0CABB17A3F7B}"/>
          </msink:context>
        </emma:interpretation>
      </emma:emma>
    </inkml:annotationXML>
    <inkml:trace contextRef="#ctx0" brushRef="#br0">23 0 1192 0,'0'0'240'16,"0"0"-213"-16,0 0-25 0,0 0 1 0,0 0 0 15,-23 17 0-15,23-17-1 0,0 0-1 0,0 0-1 16,0 0-2-16,0 0-2 0,0 0 1 16,0 0 0-16,0 0 3 0,0 0 2 0,31-17-1 15,-31 17 1-15,0 0-2 0,27-6 2 0,-27 6-1 16,0 0-1-16,0 0 1 0,30 0-1 0,-30 0 1 16,0 0 1-16,27 11-3 0,-27-11 1 0,28 11 0 15,-28-11 1-15,35 3-2 0,-35-3 2 0,47 0 0 16,-21 0-1-16,3 0 1 0,-1 5-1 15,2-5-1-15,4 0 1 0,0 0 0 16,2 0 1-16,-1 7 0 0,0-7 0 0,-3 4 0 16,-1-4-2-16,-3 6 1 0,-1-6 1 0,-2 8-2 15,0-1 3-15,-25-7-2 0,47 8 0 0,-24-8 0 16,2 4-2-16,1-4 1 0,3 0 1 0,2 0-2 16,-1 0 2-16,4 0 1 0,-2-4-2 0,3 4 2 15,0-7-1-15,3 7 1 0,0-8 0 16,1 8-1-16,2 0 0 0,-1 0 0 0,-1 0 0 15,-2 0 0-15,-1 0 1 0,-4 0-1 0,0 7 1 16,-1-7-1-16,-2 8 0 0,-1-8 1 16,0 4 0-16,-1-4 0 0,1 10 0 0,1-10-1 15,0 0 0-15,5 0 0 0,-2 0-1 0,2 0 2 16,-2 0 0-16,1 0-1 0,1-10 0 0,-4 10 0 16,5-4 1-16,-4 4-1 0,1 0 0 15,0 0 0-15,-3 0-1 0,1 0 0 0,-1 0 2 16,-1 0-1-16,-1 0 1 0,1 0-1 0,-2 0-1 15,2 0 2-15,-2 0-1 0,-1 0 0 0,1 0 0 16,1 0 0-16,0 0-1 0,1 0 3 0,1 0-1 16,-1 0 0-16,6 0 1 0,-5 0-2 0,1 0 1 15,1 0-1-15,3 0 0 0,-2 0 0 16,1 0 0-16,-2 0 1 0,1 0-1 16,-1 0 0-16,-4 0 0 0,3 0-1 0,-1 0 0 15,-3 0 1-15,2 0 0 0,-4 4 0 0,0-4 0 16,1 0 0-16,-2 0 1 0,-23 0-1 0,47 0 0 15,-21 0 0-15,0 0-1 0,0 0 2 0,2 0-2 16,1 0 2-16,-1 0-1 0,1-4 0 0,0 4 0 16,4 0 1-16,-3 0 0 0,-1 0 0 15,2-4 0-15,-2 4-1 0,-1 0 0 0,-2 0-1 16,0 0 1-16,1 0 0 0,-1 0 0 0,-3 0-1 16,2 0 1-16,-25 0 0 0,42 0 0 0,-17 0 0 15,0 0 1-15,-2 0-1 0,4 0 0 16,-1 0 0-16,2 0 0 0,-2 0 2 0,-1 0-2 15,0 0 1-15,-2 0-1 0,-23 0 1 0,45 0-2 16,-20 0 2-16,-25 0-1 0,47 0 1 16,-47 0 0-16,43 0 0 15,-43 0 0-15,43 0 0 0,-43 0 0 16,46 0-1-16,-21 0 2 0,1 0-2 0,-2 0 1 16,1 0 0-16,-2 0-2 0,2 0 1 0,1 0 1 15,-26 0-1-15,47 0 1 0,-24 0 0 0,2 0-1 16,-25 0 1-16,47 0-1 0,-47 0 0 0,43 0 1 0,-43 0 1 0,47-6-2 15,-25 6 1-15,-22 0 0 0,47 0-1 16,-47 0 0-16,43 0 0 0,-43 0 1 0,41-5-2 16,-41 5 1-16,40 0-1 0,-40 0 1 0,36 0 0 15,-36 0 0-15,35 0 0 16,-35 0 0-16,34 5 0 0,-34-5-1 0,33 0 2 16,-33 0-1-16,35 0 1 0,-35 0 1 0,38 0-2 15,-38 0 1-15,41 0 0 0,-41 0 0 0,47 0 0 16,-21 0-1-16,3 0-1 0,2 0-1 15,-3 0 1-15,-1 0 0 0,-2 0 2 0,1 0 1 16,1 0-3-16,-1-5 1 0,-3 5 0 0,4 0-1 16,-3 0 2-16,-24 0-1 0,47 0 0 0,-47 0 2 15,42 0-1-15,-42 0 1 0,46 0-2 0,-22 0 2 16,0 0-2-16,2 0 2 0,2 0-1 16,-2 0-1-16,2 0 1 0,-1 0-1 0,-3 0 1 15,2-5 0-15,0 5-1 0,1 0 1 16,-4 0 0-16,3 0-1 0,-1 0 1 0,-25 0-1 15,47 0 0-15,-24 0 1 0,-23 0 0 0,47 0 0 16,-47 0-4-16,46 0 1 0,-21 0 0 0,1 0 0 16,-1 0 3-16,2 0 0 0,0 0-1 0,1 0-1 15,0 0 2-15,-1 5-1 0,1-5 1 0,0 0 1 16,0 0-2-16,-2 0 1 0,-3 0 0 16,3 0-1-16,1 0 1 0,-1 0 0 0,0 0-1 15,1 0 0-15,-1 0 0 0,2 0 0 16,-2 0 2-16,0 0 0 0,-3 0-2 0,4-5 1 15,-1 5-1-15,-1-7-2 0,0 7 4 0,-1-4-2 16,3 4-1-16,-4 0 1 0,3-6 0 0,1 6-1 16,-4 0 2-16,3 0 0 0,-26 0-1 0,47 0 1 15,-47 0 0-15,45 0-1 0,-45 0-1 16,44 6 1-16,-44-6 0 0,41 0 1 0,-41 0 0 16,39 0-1-16,-39 0 1 0,37 0 0 0,-37 0 0 15,27 0 0-15,-27 0-1 0,0 0-3 0,34-3 4 16,-34 3-1-16,0 0-1 0,0 0 2 0,28 0-2 15,-28 0 2-15,0 0-2 0,0 0 1 0,0 0 0 16,0 0-2-16,0 0 1 0,0 0-1 16,0 0-1-16,0 0-2 0,0 0-3 15,0 0-2-15,0 0 1 0,-24-30-93 0,24 30-262 16,-30 6-104-16,5 2-6 0,-4-3 375 0</inkml:trace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7:17.018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8DE7CD5B-DFCF-4CBC-BAA2-05017AB36983}" emma:medium="tactile" emma:mode="ink">
          <msink:context xmlns:msink="http://schemas.microsoft.com/ink/2010/main" type="inkDrawing" rotatedBoundingBox="16039,17078 19292,17068 19293,17343 16040,17353" semanticType="underline" shapeName="Other">
            <msink:sourceLink direction="with" ref="{92039C9B-FD05-49F4-AD69-47740F1B0C05}"/>
            <msink:sourceLink direction="with" ref="{196C2844-60FC-44AC-97C7-C3C9BE525DA6}"/>
          </msink:context>
        </emma:interpretation>
      </emma:emma>
    </inkml:annotationXML>
    <inkml:trace contextRef="#ctx0" brushRef="#br0">4303 921 959 0,'0'0'232'0,"0"0"-111"0,0 0-77 15,0 0-38-15,0 0-3 0,0 0-1 0,0 0-1 16,0 0 1-16,0 0-1 0,0 0 1 0,0 0 1 16,0 0-1-16,0 0 0 0,0 0 0 0,14 24-2 15,-14-24 1-15,0 0-1 0,0 0 0 0,0 0 1 16,0 0 0-16,0 0 1 0,28 0 0 0,-28 0 1 15,0 0-2-15,0 0 0 0,33-37-1 16,-33 37 2-16,25-29-2 0,-25 29 0 0,29-27-1 16,-29 27 2-16,27-21-3 0,-27 21 3 0,26-14-2 15,-26 14 0-15,23 0 0 0,-23 0 0 0,0 0 1 16,32 6 1-16,-32-6 0 0,0 0-1 16,28 32 2-16,-28-32-2 0,22 26 1 0,-22-26-5 15,28 31-9-15,-28-31-2 0,26 27 2 0,-26-27 2 16,29 29 11-16,-29-29-1 0,29 15 0 15,-29-15 0-15,28 11 0 0,-28-11 0 0,25 8 0 16,-25-8-1-16,0 0 1 0,29 0 1 0,-29 0 0 16,0 0 1-16,25-11 1 0,-25 11 0 0,0 0 0 15,28-19 1-15,-28 19-1 0,0 0 0 0,33-33-3 16,-33 33 3-16,28-31-3 0,-28 31 2 0,31-33-3 16,-31 33 3-16,37-34-2 15,-37 34 2-15,37-27-3 0,-37 27 2 0,35-18-2 16,-35 18 1-16,25-4-2 0,-25 4 1 0,0 0 3 15,28 16 3-15,-28-16 2 0,16 27-1 0,-16-27 0 16,17 35-4-16,-17-35 1 0,18 36-2 0,-18-36 1 16,19 30-3-16,-19-30 1 0,20 28-2 0,-20-28 1 15,0 0-1-15,32 25 0 0,-32-25-1 0,0 0 1 16,28 14-1-16,-28-14 2 0,0 0 3 31,30 0 2-31,-30 0 3 0,0 0-1 0,34-23-1 0,-34 23-2 16,29-27-1-16,-29 27-2 0,34-35 2 0,-34 35-2 15,41-37 2-15,-41 37-1 0,36-34 0 16,-36 34-1-16,32-28 2 0,-32 28-3 0,28-21 1 16,-28 21-1-16,0 0-2 0,26-6-1 0,-26 6 3 0,0 0 3 0,0 0 2 15,18 31 2-15,-18-31-4 0,0 0 1 16,24 33-5-16,-24-33 2 0,27 23-1 0,-27-23 0 16,29 19 0-16,-29-19 0 0,33 16 0 0,-33-16 1 15,30 11 0 1,-30-11 2-16,27 9-2 0,-27-9 3 0,28 0-2 0,-28 0 2 15,28 0 0-15,-28 0-1 0,26-9 1 0,-26 9-1 16,23-7 0-16,-23 7 0 0,0 0-1 0,31-12 2 16,-31 12 0-16,0 0 0 15,25-18 2-15,-25 18-2 0,0 0 0 0,26-26-1 16,-26 26 0-16,0 0-1 0,35-35 0 0,-35 35-1 16,26-19 0-16,-26 19-1 0,24-16 0 0,-24 16-2 15,26 0-1-15,-26 0 2 0,25 11 3 0,-25-11 4 16,22 28 2-16,-22-28 5 0,22 42-4 0,-22-42 1 15,22 45-5-15,-22-45 1 0,16 43-6 0,-16-43 2 16,20 36-5-16,-20-36 2 0,15 27-3 16,-15-27 2-16,0 0-2 0,19 27 1 0,-19-27-2 15,0 0 2-15,0 0 4 0,0 0 6 0,27 0 6 16,-27 0 1-16,0 0 0 0,24-27-6 0,-24 27-2 16,22-30-6-16,-22 30 1 0,27-38-2 15,-27 38 3-15,35-35-1 0,-35 35 2 0,34-33-2 16,-34 33 2-16,33-32-3 0,-33 32 2 15,32-21-3-15,-32 21 0 0,31-12-1 0,-31 12-3 16,0 0 0-16,34 6 0 0,-34-6 3 0,0 0 3 16,26 27 4-16,-26-27 0 0,0 0 1 0,29 35-3 15,-29-35 0-15,0 0-1 0,26 31 1 0,-26-31-3 16,0 0 1-16,22 27-3 0,-22-27 3 0,0 0-2 16,0 0 1-16,27 20 1 0,-27-20-1 0,0 0 3 15,0 0 0-15,0 0 3 0,26 0 1 16,-26 0 2-16,0 0 0 0,0 0 1 0,0 0-1 15,0 0-2-15,28-30-1 0,-28 30-2 16,0 0-3-16,26-31 2 0,-26 31-3 0,26-29 1 16,-26 29 0-16,31-32 2 0,-31 32-2 0,32-32 2 15,-32 32-3-15,33-30 0 0,-33 30-2 0,30-11-1 16,-30 11-3-16,0 0 0 0,27 5 3 0,-27-5 5 16,12 24 8-16,-12-24 3 0,13 32 0 15,-13-32-6-15,12 31-2 0,-12-31-7 0,16 33 1 16,-16-33-5-16,19 27 1 0,-19-27-1 0,0 0 2 15,36 27 2-15,-36-27 4 0,29 9 2 0,-29-9 4 16,31 0 0-16,-31 0 0 0,31 0 1 0,-31 0-2 16,32-13 2-16,-32 13-3 0,29-18-1 0,-29 18-1 15,26-21-1-15,-26 21-1 0,0 0 1 16,32-31-1-16,-32 31 1 0,0 0-2 16,30-32 2-16,-30 32-3 0,0 0 1 0,26-20-2 15,-26 20-1-15,0 0-1 0,25-5 0 0,-25 5-2 16,0 0 0-16,0 0-1 0,0 0 2 0,29 17 5 15,-29-17 1-15,0 0 3 0,20 23-1 0,-20-23-2 16,0 0-1-16,25 23 1 0,-25-23-3 0,0 0 1 16,25 18-1-16,-25-18 1 0,0 0 1 15,32 11 2-15,-32-11-1 0,23 7 2 0,-23-7-2 16,25 5 1-16,-25-5 1 0,0 0 1 0,34 0 1 16,-34 0 1-16,0 0-3 0,30 0 0 0,-30 0-1 15,0 0-1-15,24 0 0 0,-24 0-1 16,0 0 0-16,0 0-1 0,0 0 0 0,0 0-2 15,24-5 0-15,-24 5-1 0,0 0-46 0,0 0-249 16,0 0-153-16,0 0 9 0,0 0 334 16</inkml:trace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7:19.896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C449FFEF-73EC-4C16-AEA5-268E7D228E68}" emma:medium="tactile" emma:mode="ink">
          <msink:context xmlns:msink="http://schemas.microsoft.com/ink/2010/main" type="writingRegion" rotatedBoundingBox="22289,12015 32553,12356 32453,15380 22189,15039"/>
        </emma:interpretation>
      </emma:emma>
    </inkml:annotationXML>
    <inkml:traceGroup>
      <inkml:annotationXML>
        <emma:emma xmlns:emma="http://www.w3.org/2003/04/emma" version="1.0">
          <emma:interpretation id="{0597E4B6-D537-4382-AE18-18B65DBEC264}" emma:medium="tactile" emma:mode="ink">
            <msink:context xmlns:msink="http://schemas.microsoft.com/ink/2010/main" type="paragraph" rotatedBoundingBox="22356,12224 25782,12119 25798,12639 22372,1274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9728BEF-5FF6-4CEC-B8A6-3B1EBC1B2A69}" emma:medium="tactile" emma:mode="ink">
              <msink:context xmlns:msink="http://schemas.microsoft.com/ink/2010/main" type="line" rotatedBoundingBox="22356,12224 25782,12119 25798,12639 22372,12743"/>
            </emma:interpretation>
          </emma:emma>
        </inkml:annotationXML>
        <inkml:traceGroup>
          <inkml:annotationXML>
            <emma:emma xmlns:emma="http://www.w3.org/2003/04/emma" version="1.0">
              <emma:interpretation id="{C3DF71D7-37C7-41A3-A557-35303346DF7E}" emma:medium="tactile" emma:mode="ink">
                <msink:context xmlns:msink="http://schemas.microsoft.com/ink/2010/main" type="inkWord" rotatedBoundingBox="22357,12246 22774,12233 22788,12710 22372,12723"/>
              </emma:interpretation>
              <emma:one-of disjunction-type="recognition" id="oneOf0">
                <emma:interpretation id="interp0" emma:lang="en-US" emma:confidence="0">
                  <emma:literal>x</emma:literal>
                </emma:interpretation>
                <emma:interpretation id="interp1" emma:lang="en-US" emma:confidence="0">
                  <emma:literal>X</emma:literal>
                </emma:interpretation>
                <emma:interpretation id="interp2" emma:lang="en-US" emma:confidence="0">
                  <emma:literal>+</emma:literal>
                </emma:interpretation>
                <emma:interpretation id="interp3" emma:lang="en-US" emma:confidence="0">
                  <emma:literal>y</emma:literal>
                </emma:interpretation>
                <emma:interpretation id="interp4" emma:lang="en-US" emma:confidence="0">
                  <emma:literal>×</emma:literal>
                </emma:interpretation>
              </emma:one-of>
            </emma:emma>
          </inkml:annotationXML>
          <inkml:trace contextRef="#ctx0" brushRef="#br0">5176-883 1319 0,'0'0'157'16,"0"0"-153"-16,-25-19 0 0,25 19-1 15,0 0 0-15,0 0-1 0,0 0 1 0,0 0 0 16,0 0 1-16,0 0 3 0,-18 25 0 0,18-25 1 15,-20 27 0-15,20-27 0 0,-26 32-2 0,26-32 0 16,-32 37-3-16,32-37 1 0,-38 43-4 0,19-20 2 16,19-23 13-16,-43 44-27 0,43-44 27 15,-39 43-25-15,39-43 9 0,-38 38 2 0,38-38-2 16,-34 35 1-16,34-35-2 0,-29 31 2 16,29-31-2-16,-20 25 0 0,20-25-2 0,0 0-1 15,0 0-7-15,0 0-2 0,0 0 1 0,0 0 3 16,0 0 7-16,0 0 2 0,0 0 1 0,35 0-5 15,-35 0-71-15,20-35-142 0,11 35-164 0,-31 0-67 16,28-38 79-16,-1 38 370 0</inkml:trace>
          <inkml:trace contextRef="#ctx0" brushRef="#br0" timeOffset="-343.7542">4849-942 1253 0,'0'0'204'0,"0"0"-204"0,0 0-1 16,0 0 1-16,0 0 1 0,0 0 0 16,11 28 1-16,-11-28-2 0,15 33 1 0,-15-33-1 15,23 36 1-15,-23-36-2 0,30 39 3 0,-30-39-3 16,38 37 3-16,-38-37-3 0,40 38 2 0,-40-38 14 16,40 43-26-16,-40-43 25 0,39 48-26 15,-39-48 9-15,35 40 3 0,-35-40-1 0,29 43 1 16,-29-43-3-16,22 30 3 0,-22-30-3 0,21 28 3 15,-21-28-2-15,0 0 1 0,20 24-1 16,-20-24 1-16,0 0-1 0,0 0 4 0,0 0 0 16,0 0 0-16,0 0-3 0,0 0-3 0,0 0-40 15,0-24-135-15,0 24-165 0,0 0-73 0,0 0-19 16,0 0 403-16</inkml:trace>
        </inkml:traceGroup>
        <inkml:traceGroup>
          <inkml:annotationXML>
            <emma:emma xmlns:emma="http://www.w3.org/2003/04/emma" version="1.0">
              <emma:interpretation id="{7B4AC0F2-74B5-4A29-950F-CF401B42154A}" emma:medium="tactile" emma:mode="ink">
                <msink:context xmlns:msink="http://schemas.microsoft.com/ink/2010/main" type="inkWord" rotatedBoundingBox="23146,12308 24276,12274 24283,12507 23153,12541"/>
              </emma:interpretation>
              <emma:one-of disjunction-type="recognition" id="oneOf1">
                <emma:interpretation id="interp5" emma:lang="en-US" emma:confidence="0">
                  <emma:literal>+</emma:literal>
                </emma:interpretation>
                <emma:interpretation id="interp6" emma:lang="en-US" emma:confidence="0">
                  <emma:literal>¥</emma:literal>
                </emma:interpretation>
                <emma:interpretation id="interp7" emma:lang="en-US" emma:confidence="0">
                  <emma:literal>*</emma:literal>
                </emma:interpretation>
                <emma:interpretation id="interp8" emma:lang="en-US" emma:confidence="0">
                  <emma:literal>"</emma:literal>
                </emma:interpretation>
                <emma:interpretation id="interp9" emma:lang="en-US" emma:confidence="0">
                  <emma:literal>t</emma:literal>
                </emma:interpretation>
              </emma:one-of>
            </emma:emma>
          </inkml:annotationXML>
          <inkml:trace contextRef="#ctx0" brushRef="#br0" timeOffset="1055.1207">6428-800 922 0,'0'0'379'0,"0"0"-178"0,0 0-194 15,0 0-2-15,0 0-3 0,0 0-1 0,0 0 0 16,0 0 0-16,0 0-1 0,0 0 1 0,0 0 0 16,0 0 0-16,24 0 0 0,-24 0 0 0,0 0 0 15,38 5 0-15,-38-5-1 0,37 0 1 16,-37 0-1-16,41 9 0 0,-41-9 0 0,38 2 1 15,-38-2-1-15,38 0 0 0,-38 0-1 0,33 7 1 16,-33-7 0-16,0 0 0 0,28 0 0 0,-28 0-1 16,0 0 1-16,0 0 0 0,0 0 0 0,0 0 1 15,0 0 0-15,0 0-1 0,0 0-35 0,0 0-158 16,0 0-183-16,0 0-125 0,0 0 78 0,-7 25 423 16</inkml:trace>
          <inkml:trace contextRef="#ctx0" brushRef="#br0" timeOffset="307.5559">5594-866 1286 0,'0'0'233'0,"0"0"-230"0,0 0-1 0,0 0 0 16,0 0 0-16,0 0 0 0,0 0-2 0,0 0 1 15,34-13-1-15,-34 13 0 0,26 0 2 0,-26 0-2 0,29 0 1 16,-29 0-1-16,33 8 0 0,-33-8 1 0,33 0-2 15,-33 0 1-15,39 0 0 0,-39 0-1 16,40 0 1-16,-40 0 0 0,33 0 0 0,-33 0 0 16,28-6-1-1,-28 6 0-15,0 0 0 0,0 0-1 0,0 0 0 16,0 0-1-16,0 0 0 0,0 0-3 0,0 0-62 16,25 22-141-16,-25-22-139 0,0 0-91 0,-28 18 5 15,28-18 418-15</inkml:trace>
          <inkml:trace contextRef="#ctx0" brushRef="#br0" timeOffset="570.6923">5575-728 1357 0,'0'0'178'0,"0"0"-176"16,0 0-3-16,0 0 0 0,9 25 0 15,-9-25-1-15,0 0 0 0,0 0 0 0,28 18 1 16,-28-18 0-16,23 11 1 0,-23-11 1 0,32 0-1 15,-32 0 0-15,32-11 0 0,-32 11 1 0,37-9-2 16,-37 9 2-16,38 0-1 0,-38 0-1 0,38-6 0 16,-38 6 0-16,33 0 0 0,-33 0 0 0,28 10 0 15,-28-10-1-15,0 0-11 0,28 16 25 16,-28-16-19-16,23 19-117 0,-23-19-184 0,0 0-165 16,0 0-12-16,0 0 363 0</inkml:trace>
        </inkml:traceGroup>
        <inkml:traceGroup>
          <inkml:annotationXML>
            <emma:emma xmlns:emma="http://www.w3.org/2003/04/emma" version="1.0">
              <emma:interpretation id="{26BB0C26-A108-47B5-A930-D2B5BF971909}" emma:medium="tactile" emma:mode="ink">
                <msink:context xmlns:msink="http://schemas.microsoft.com/ink/2010/main" type="inkWord" rotatedBoundingBox="24625,12154 25076,12141 25092,12660 24641,12674"/>
              </emma:interpretation>
              <emma:one-of disjunction-type="recognition" id="oneOf2">
                <emma:interpretation id="interp10" emma:lang="en-US" emma:confidence="1">
                  <emma:literal>1</emma:literal>
                </emma:interpretation>
                <emma:interpretation id="interp11" emma:lang="en-US" emma:confidence="0">
                  <emma:literal>l</emma:literal>
                </emma:interpretation>
                <emma:interpretation id="interp12" emma:lang="en-US" emma:confidence="0">
                  <emma:literal>2</emma:literal>
                </emma:interpretation>
                <emma:interpretation id="interp13" emma:lang="en-US" emma:confidence="0">
                  <emma:literal>I</emma:literal>
                </emma:interpretation>
                <emma:interpretation id="interp14" emma:lang="en-US" emma:confidence="0">
                  <emma:literal>|</emma:literal>
                </emma:interpretation>
              </emma:one-of>
            </emma:emma>
          </inkml:annotationXML>
          <inkml:trace contextRef="#ctx0" brushRef="#br0" timeOffset="1695.8148">7055-853 1074 0,'0'0'381'0,"0"0"-317"0,0 0-62 0,0 0-1 16,0 0-3-16,0 0 0 16,0 0-2-16,0 0 1 0,0 0 1 0,0 0 0 15,0 0 2-15,0 0 1 0,0 0-2 0,32-18 3 16,-32 18-3-16,29-16 2 0,-29 16-1 0,32-26 1 16,-32 26-2-16,35-29 3 0,-35 29-3 0,35-22 3 15,-35 22-2-15,33-29 1 0,-33 29-1 0,30-22 0 16,-30 22 0-16,24-24 2 0,-24 24-3 15,0 0 2-15,0 0-1 0,0 0 1 0,0 0 0 16,0 0 1-16,0 0 3 0,0 0 3 0,0 0 4 16,0 0 0-16,0 0-1 0,0 0-7 0,8 31-1 15,-8-31-4-15,-8 44 3 0,8-44-3 0,-11 48 3 16,7-23-3-16,-2 0 2 0,6 2-1 0,-9-2 3 16,4 3-5-16,5-7 4 0,0-21-4 15,-11 46 3-15,11-46 14 0,-4 39-26 16,4-39 25-16,0 32-24 0,0-32 8 0,-7 24 3 15,7-24-3-15,0 0 2 0,0 24-3 0,0-24 0 16,0 0-2-16,0 0-4 0,0 0-1 0,0 0-2 16,0 0 2-16,0 0 2 0,0 0 4 0,0 0 2 15,0 0-1-15,0 0 2 0,0 0-1 0,24 0-1 16,-24 0-1-16,0 0-83 0,0 0-199 0,0 0-131 16,0 0-77-16,0 0 274 0</inkml:trace>
          <inkml:trace contextRef="#ctx0" brushRef="#br0" timeOffset="2023.9787">7073-530 1244 0,'0'0'237'16,"0"0"-207"-16,0 0-28 0,0 0-1 0,0 0-1 15,0 0 1-15,0 0 1 0,0 0-1 0,5-25 1 16,-5 25 0-16,0 0-1 0,30 0 1 0,-30 0-1 16,24 0 0-16,-24 0 1 0,31 0-2 15,-31 0 0-15,36 0 2 0,-36 0-3 16,46 0 3-16,-23 0-2 0,3 0-1 0,1 0 3 16,-1 0-2-16,-1 0 0 0,1-5 0 0,-1 5 0 15,-2-7 0-15,-23 7 1 0,41-5-1 0,-41 5 1 16,0 0-1-16,28 0 2 0,-28 0 1 0,0 0 7 15,0 0 0-15,0 0-2 0,0 0-1 0,0 0-8 16,-24 24-5-16,24-24-115 0,0 0-168 16,-19 24-174-16,19-24-27 0,0 0 285 0</inkml:trace>
        </inkml:traceGroup>
        <inkml:traceGroup>
          <inkml:annotationXML>
            <emma:emma xmlns:emma="http://www.w3.org/2003/04/emma" version="1.0">
              <emma:interpretation id="{4FDE7C12-F079-44E7-84B1-407904E5D48A}" emma:medium="tactile" emma:mode="ink">
                <msink:context xmlns:msink="http://schemas.microsoft.com/ink/2010/main" type="inkWord" rotatedBoundingBox="25396,12133 25782,12121 25796,12563 25410,12574">
                  <msink:destinationLink direction="with" ref="{6F75835C-780B-405D-8F74-131BC37E4609}"/>
                </msink:context>
              </emma:interpretation>
              <emma:one-of disjunction-type="recognition" id="oneOf3">
                <emma:interpretation id="interp15" emma:lang="en-US" emma:confidence="0">
                  <emma:literal>y</emma:literal>
                </emma:interpretation>
                <emma:interpretation id="interp16" emma:lang="en-US" emma:confidence="0">
                  <emma:literal>I</emma:literal>
                </emma:interpretation>
                <emma:interpretation id="interp17" emma:lang="en-US" emma:confidence="0">
                  <emma:literal>P</emma:literal>
                </emma:interpretation>
                <emma:interpretation id="interp18" emma:lang="en-US" emma:confidence="0">
                  <emma:literal>p</emma:literal>
                </emma:interpretation>
                <emma:interpretation id="interp19" emma:lang="en-US" emma:confidence="0">
                  <emma:literal>Y</emma:literal>
                </emma:interpretation>
              </emma:one-of>
            </emma:emma>
          </inkml:annotationXML>
          <inkml:trace contextRef="#ctx0" brushRef="#br0" timeOffset="3081.276">7834-626 1051 0,'0'0'364'15,"0"0"-235"-15,0 0-120 0,0 0-2 0,0 0 1 16,0 0-2-16,0 0-3 0,0 0-1 15,0 0-2-15,0 0 1 0,29 13-2 0,-29-13 2 16,31 0 0-16,-31 0-1 0,36-6 0 0,-36 6 1 16,37 0-1-16,-37 0 0 0,42 0-1 0,-42 0 1 15,40-5 0-15,-40 5 0 0,36 0 0 0,-36 0 0 16,31 0-1-16,-31 0 0 0,29-4 1 16,-29 4-2-16,0 0 0 0,34 0-17 0,-34 0-131 15,0 0-190-15,0 0-96 0,26 0-60 0,-26 0 362 0</inkml:trace>
          <inkml:trace contextRef="#ctx0" brushRef="#br0" timeOffset="2775.5535">7852-932 1172 0,'0'0'334'0,"0"0"-330"0,0 0-3 15,0 0-2-15,0 0 1 0,0 0 2 0,0 0-1 16,29-7 0-16,-29 7 0 0,29 0 0 0,-29 0-1 16,37 0 1-16,-37 0 0 0,37-4 0 0,-37 4-1 15,43 0 0-15,-43 0 1 0,39 0-1 0,-39 0 0 16,38 0 1-16,-38 0 0 0,31 4-1 0,-31-4 0 15,25 0-1-15,-25 0 0 0,0 0 0 16,0 0 0-16,23 8-1 0,-23-8 0 0,0 0-20 16,0 0-84-16,28 12-130 0,-28-12-121 0,0 0-67 15,0 0 55-15,0 0 369 0</inkml:trace>
          <inkml:trace contextRef="#ctx0" brushRef="#br0" timeOffset="2509.8997">8059-1027 1059 0,'-9'-33'329'0,"9"33"-198"0,0 0-122 16,0 0-3-16,0 0 1 0,0 29 1 0,0-29-3 15,0 0 1-15,-13 35-3 0,13-35 1 0,-6 27-1 16,6-27 2-16,-4 34-3 0,4-34 2 16,0 36-4-16,0-36 2 0,-6 35-4 0,6-35 3 15,0 28-2-15,0-28 0 0,0 0-1 0,0 34 1 16,0-34-1-16,0 0-1 0,0 0-2 0,0 0 0 15,0 0-3-15,0 0 1 0,0 0 1 16,0 0 1-16,0 0 2 0,0 0-6 0,25 25-149 16,-25-25-154-16,0 0-107 0,-12-25-64 0,12 25 331 15</inkml:trace>
        </inkml:traceGroup>
      </inkml:traceGroup>
    </inkml:traceGroup>
    <inkml:traceGroup>
      <inkml:annotationXML>
        <emma:emma xmlns:emma="http://www.w3.org/2003/04/emma" version="1.0">
          <emma:interpretation id="{96037A4C-53FB-453A-9506-CFD2D296A237}" emma:medium="tactile" emma:mode="ink">
            <msink:context xmlns:msink="http://schemas.microsoft.com/ink/2010/main" type="paragraph" rotatedBoundingBox="27361,13331 29002,13354 28993,13997 27352,1397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047949C-7B71-4270-9497-0233D95958E8}" emma:medium="tactile" emma:mode="ink">
              <msink:context xmlns:msink="http://schemas.microsoft.com/ink/2010/main" type="line" rotatedBoundingBox="27361,13331 29002,13354 28993,13997 27352,13974"/>
            </emma:interpretation>
          </emma:emma>
        </inkml:annotationXML>
        <inkml:traceGroup>
          <inkml:annotationXML>
            <emma:emma xmlns:emma="http://www.w3.org/2003/04/emma" version="1.0">
              <emma:interpretation id="{781B3E60-F521-412A-8B43-CCC3D4A3FC14}" emma:medium="tactile" emma:mode="ink">
                <msink:context xmlns:msink="http://schemas.microsoft.com/ink/2010/main" type="inkWord" rotatedBoundingBox="27361,13331 29002,13354 28993,13997 27352,13974"/>
              </emma:interpretation>
              <emma:one-of disjunction-type="recognition" id="oneOf4">
                <emma:interpretation id="interp20" emma:lang="en-US" emma:confidence="0">
                  <emma:literal>211)</emma:literal>
                </emma:interpretation>
                <emma:interpretation id="interp21" emma:lang="en-US" emma:confidence="0">
                  <emma:literal>21)</emma:literal>
                </emma:interpretation>
                <emma:interpretation id="interp22" emma:lang="en-US" emma:confidence="0">
                  <emma:literal>261)</emma:literal>
                </emma:interpretation>
                <emma:interpretation id="interp23" emma:lang="en-US" emma:confidence="0">
                  <emma:literal>291)</emma:literal>
                </emma:interpretation>
                <emma:interpretation id="interp24" emma:lang="en-US" emma:confidence="0">
                  <emma:literal>201)</emma:literal>
                </emma:interpretation>
              </emma:one-of>
            </emma:emma>
          </inkml:annotationXML>
          <inkml:trace contextRef="#ctx0" brushRef="#br0" timeOffset="21630.0651">9820 267 1149 0,'0'0'277'0,"-25"0"-200"16,25 0-72-16,0 0 0 0,0 0-3 0,0 0 1 0,0 0-2 16,0 0 0-16,0 0 3 0,0 0-1 0,0 0 1 15,0 0 0-15,0 0-4 0,0 0 1 0,0 0 0 16,0 0-1-16,0 0 1 0,0 0-1 15,22-25 0-15,-22 25 1 0,0 0 16 0,31-22-28 16,-31 22 27-16,23-14-27 0,-23 14 11 16,28-14 1-16,-28 14-1 0,28-6-1 0,-28 6 1 15,26 0-1-15,-26 0 1 0,26 0 0 0,-26 0 0 16,26 13 0-16,-26-13 0 0,24 14 11 0,-24-14-28 16,0 0 27-16,27 33-27 0,-27-33 17 0,0 0 1 15,24 26-3-15,-24-26 3 0,0 0-2 0,0 0 3 16,20 28-2-16,-20-28 1 0,0 0-1 0,0 0-1 15,8 27 0-15,-8-27 0 0,0 0-1 16,-8 26 2-16,8-26-3 0,-11 26 3 0,11-26-1 16,-24 28 1-16,24-28 0 0,-28 34 2 15,28-34-3-15,-30 36 2 0,30-36-2 0,-31 31 3 16,31-31-3-16,-30 32 1 0,30-32-1 0,-28 26 2 16,28-26-2-16,-29 26 4 0,29-26-3 0,-31 22 2 15,31-22-1-15,-26 21 1 0,26-21-2 0,0 0 1 16,-31 22-1-16,31-22 0 0,0 0-1 15,0 0 1-15,-23 27-1 0,23-27 0 0,0 0 0 16,0 0 0-16,0 0 1 0,0 0 0 0,0 0-1 16,0 0 1-16,0 0 0 0,0 0-1 0,0 0 0 15,0 0 1-15,0 0-1 0,0 0 0 0,0 0 1 16,0 0-3-16,25 15 2 0,-25-15 1 16,0 0 0-16,27 0 0 0,-27 0 1 15,28 0-1-15,-28 0 0 0,29-7 1 0,-29 7 0 16,35 0-1-16,-35 0 0 0,35 0 0 0,-35 0 1 15,35-5-1-15,-35 5-1 0,35 0 1 0,-35 0 0 16,27 0-1-16,-27 0 1 0,0 0 0 0,24 0 0 16,-24 0 2-16,0 0 0 0,0 0 2 0,0 0 2 15,0 0 1-15,0 0 1 0,0 0 2 0,0 0 11 16,0 0 11-16,0 0 0 0,0 0-5 16,-27-19-15-16,27 19-13 0,0 0-5 0,0 0-65 15,0 0-187-15,0 0-142 0,0 0-21 16,0-28 57-16,0 28 195 0,0 0 169 0</inkml:trace>
          <inkml:trace contextRef="#ctx0" brushRef="#br0" timeOffset="21631.0651">10509 220 1127 0,'0'0'335'0,"0"0"-343"0,0 0 28 15,0 0-28-15,0-26 11 0,0 26-1 0,0 0 1 16,0 0-1-16,0 0 0 0,0 0-1 0,-28 0-2 16,28 0 8-16,0 0-29 0,-36 37 22 0,36-37-26 15,-34 37 18-15,19-11 3 0,-1-3 2 0,0 5 2 16,2 0-4-16,-1 1 3 0,2 3-4 0,0-2 3 15,3 2-5-15,-1-2 4 0,7 0-4 16,-3-5 4-16,7 1-2 0,0-26 1 0,-6 47-2 16,6-47 3-16,10 38-3 0,-10-38 5 0,15 38-2 0,-15-38 2 15,22 24-1-15,-22-24 1 0,29 19-1 0,-29-19 0 16,32 24-86-16,-32-24-165 0,0 0-114 0,29 0-60 16,-29 0 235-16</inkml:trace>
          <inkml:trace contextRef="#ctx0" brushRef="#br0" timeOffset="21633.0651">10602 670 1318 0,'0'0'198'0,"0"0"-194"0,0 0-3 0,0 0 1 16,0 0 1-16,0 0-1 0,0 0 0 0,0 0 1 15,26 14 0-15,-26-14-2 0,0 0 0 0,38 0-1 16,-38 0-1-16,32 0 1 0,-32 0 1 0,43 0-2 16,-20-6 1-16,3 6 1 0,1 0-3 15,-1 0 2-15,-1 0-1 0,0 0 1 0,1 0-1 16,-26 0 1-16,42-6-1 0,-42 6 0 15,35 0 0-15,-35 0 2 0,29 0-2 0,-29 0 1 16,0 0-1-16,0 0-2 0,25-4 2 0,-25 4-1 16,0 0-1-16,0 0-36 0,0 0-131 0,0 0-158 15,0 0-105-15,19-28-3 0,-19 28 321 0</inkml:trace>
          <inkml:trace contextRef="#ctx0" brushRef="#br0" timeOffset="21632.0651">10659 290 1167 0,'0'0'279'0,"0"0"-274"16,0 0 0-16,0 0-1 0,0 0 1 16,0 0 1-16,0 0-2 0,0 0 0 0,0 0-3 15,0 0 0-15,31 0-1 0,-31 0-1 0,0 0 2 16,33-11 0-16,-33 11-1 0,28-12 1 15,-28 12-1-15,36-18-1 0,-36 18 2 0,33-15-1 16,-33 15-1-16,24-9 2 0,-24 9 16 0,0 0-16 16,30-10 16-16,-30 10-28 0,0 0 11 0,0 0-12 15,23-9 12-15,-23 9-2 0,0 0 0 16,0 0 11-16,0 0-14 0,0 0 12 0,0 0-31 16,0 0 16-16,0 28-16 0,0-28 18 0,-7 24 4 15,7-24 0-15,-8 29 3 0,8-29-3 0,-8 33 4 16,8-33-3-16,-8 43 3 0,8-43-3 0,-8 44 3 15,8-44-3-15,-8 43 3 0,8-43-3 0,-7 46 3 16,7-46-4-16,-12 41 4 0,12-41-3 16,-8 33 2-16,8-33-2 0,-5 32 3 15,5-32-3-15,0 24 2 0,0-24-2 0,0 0 2 16,-7 28-1-16,7-28 0 0,0 0 0 0,0 0 0 16,0 0-1-16,0 0 2 0,0 0 0 0,0 0 2 15,0 0 0-15,0 0-3 0,0 0-1 0,26-14-3 16,-26 14-2-16,0-26-133 0,0 26-189 0,0 0-112 15,26 0-28-15,-26 0 405 0</inkml:trace>
          <inkml:trace contextRef="#ctx0" brushRef="#br0" timeOffset="21644.6898">11323 167 1189 0,'0'0'322'0,"0"0"-321"16,0 0-1-16,0 0 2 0,0 0 1 0,0 0-1 15,0 0-1-15,18 27-16 0,-18-27 25 0,16 40-26 16,-16-40 26-16,16 43-8 0,-16-43-4 16,16 42 4-16,-8-16-4 0,0-3 5 0,-1 5-2 15,-3 2 4-15,-4-4-4 0,6 0 4 0,-6 2-4 16,-6-6 3-16,-1 6-2 0,-2-6 1 16,-1 3-2-16,-2-2 2 0,-1 4-4 0,13-27 4 15,-27 42-5-15,27-42 4 0,-31 40-4 0,31-40 2 16,-23 30-2-16,23-30 1 0,0 0 0 0,-28 21 0 15,28-21 1-15,0 0-1 0,0 0-3 16,0 0-2-16,0 0-4 0,0 0-26 0,0 0-250 16,0 0-175-16,0 0-19 0,0 0 231 0</inkml:trace>
        </inkml:traceGroup>
      </inkml:traceGroup>
    </inkml:traceGroup>
    <inkml:traceGroup>
      <inkml:annotationXML>
        <emma:emma xmlns:emma="http://www.w3.org/2003/04/emma" version="1.0">
          <emma:interpretation id="{E17DB125-F123-4291-A73C-BA7082D92B87}" emma:medium="tactile" emma:mode="ink">
            <msink:context xmlns:msink="http://schemas.microsoft.com/ink/2010/main" type="paragraph" rotatedBoundingBox="22215,14266 32478,14606 32453,15380 22189,1503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3D9AB02-A056-4714-84D1-CC0D2876F7A6}" emma:medium="tactile" emma:mode="ink">
              <msink:context xmlns:msink="http://schemas.microsoft.com/ink/2010/main" type="line" rotatedBoundingBox="22215,14266 32478,14606 32453,15380 22189,15039">
                <msink:destinationLink direction="with" ref="{2CD215B5-4FDA-4BB0-8F18-22E4B29B837C}"/>
                <msink:destinationLink direction="with" ref="{EA0ABF23-016D-42E5-B0EB-361B8730D279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4523115A-38AE-4E1A-9FDA-9E244302E258}" emma:medium="tactile" emma:mode="ink">
                <msink:context xmlns:msink="http://schemas.microsoft.com/ink/2010/main" type="inkWord" rotatedBoundingBox="22215,14266 32478,14606 32453,15380 22189,15039"/>
              </emma:interpretation>
              <emma:one-of disjunction-type="recognition" id="oneOf5">
                <emma:interpretation id="interp25" emma:lang="en-US" emma:confidence="0">
                  <emma:literal>1÷-1+323=-7+8823</emma:literal>
                </emma:interpretation>
                <emma:interpretation id="interp26" emma:lang="en-US" emma:confidence="0">
                  <emma:literal>1÷-1+823=-7+8823</emma:literal>
                </emma:interpretation>
                <emma:interpretation id="interp27" emma:lang="en-US" emma:confidence="0">
                  <emma:literal>1÷-1+323=-7+0823</emma:literal>
                </emma:interpretation>
                <emma:interpretation id="interp28" emma:lang="en-US" emma:confidence="0">
                  <emma:literal>1÷-1+323=-7+8÷23</emma:literal>
                </emma:interpretation>
                <emma:interpretation id="interp29" emma:lang="en-US" emma:confidence="0">
                  <emma:literal>1÷-1+323=-7÷8823</emma:literal>
                </emma:interpretation>
              </emma:one-of>
            </emma:emma>
          </inkml:annotationXML>
          <inkml:trace contextRef="#ctx0" brushRef="#br0" timeOffset="57918.3657">11517 1724 1124 0,'-42'0'205'0,"42"0"-201"15,0 0-3-15,0 0 1 0,0 0-1 16,0 0 1-16,0 0 1 0,0 0-2 0,0 0 1 16,0 0-1-16,25 15-1 0,-25-15 2 0,27 0-2 15,-27 0 1-15,34 4 0 0,-34-4 0 0,38 0-1 16,-38 0 0-16,38 0 0 0,-38 0 0 0,38 0 0 15,-38 0 0-15,32-6 0 0,-32 6 0 0,26-4-1 16,-26 4 0-16,0 0 0 0,28 0-2 16,-28 0 1-16,0 0-1 0,0 0-2 15,0 0 1-15,0 0-3 0,0 0-109 0,0 0-166 16,0 0-123-16,0 0-24 0,0 0 337 0</inkml:trace>
          <inkml:trace contextRef="#ctx0" brushRef="#br0" timeOffset="58765.2612">11902 2057 1267 0,'0'0'31'0,"-26"4"-27"0,26-4 0 0,0 0-1 15,0 0-3-15,0 0 1 0,0 0 0 16,0 0-1-16,0 0 2 0,32-8-1 0,-32 8-1 16,29 0 0-16,-29 0 3 0,35-7-3 0,-35 7 1 15,37 0 0-15,-37 0-2 0,44 0 4 0,-17 0-3 16,-2 0 1-16,0 0-1 0,-2 0 0 0,-23 0 2 16,51 0-2-16,-27 0 2 0,-24 0-1 0,42 0 0 15,-42 0 0-15,29-4-3 16,-29 4 1-16,0 0 0 0,0 0 0 0,29 0 0 15,-29 0 0-15,0 0 0 0,0 0-1 0,0 0 0 16,0 0-2-16,0 0-1 0,0 0 1 0,0 0-4 16,0 0-62-16,0 0-217 0,0 0-90 0,0 0-63 15,0 0 318-15</inkml:trace>
          <inkml:trace contextRef="#ctx0" brushRef="#br0" timeOffset="58439.1265">11959 1631 1196 0,'0'0'123'0,"-25"-5"-120"0,25 5-2 0,0 0 0 16,0 0 0-16,0 0-1 0,0 0 1 0,0 0-1 15,30-16 0-15,-30 16 0 0,26-10 0 0,-26 10 0 16,26-9 0-16,-26 9 0 0,31-14 2 0,-31 14-1 16,30-13 0-16,-30 13 1 0,30-5-3 15,-30 5 1-15,30-11 1 0,-30 11-2 0,25-4 2 16,-25 4 0-16,0 0 0 0,0 0 0 0,26 0 1 15,-26 0-2-15,0 0 1 0,0 0 1 16,0 0 0-16,0 0 0 0,10 23 0 0,-10-23 1 16,0 24-2-16,0-24 2 0,-7 32-2 0,7-32 2 15,-10 36-3-15,10-36 2 0,-9 43-3 0,9-43 3 16,-10 41-3-16,10-41 3 0,-12 44-4 16,12-44 5-16,-10 46-3 0,10-46 2 0,-9 37-4 15,9-37 4-15,-8 33-3 0,8-33 3 0,-8 32-1 16,8-32 0-16,-8 28-3 0,8-28 3 0,0 24 11 15,0-24-12-15,0 0 14 0,-8 34-30 0,8-34 14 16,0 0-15-16,0 0 14 0,0 0 3 0,0 23-1 16,0-23-1-16,0 0 0 0,0 0-1 15,0 0 0-15,0 0 1 0,0 0 0 16,0 0-1-16,0 0 1 0,0 0 13 0,32-17-18 0,-32 17 14 0,0 0-89 16,0 0-160-16,0 0-137 0,0 0-58 0,0 0 232 15</inkml:trace>
          <inkml:trace contextRef="#ctx0" brushRef="#br0" timeOffset="59874.7563">12644 2003 933 0,'-34'-6'329'0,"34"6"-269"15,0 0-60-15,0 0-1 0,0 0 0 0,0 0-1 16,0 0 2-16,0 0 1 0,0 0 0 16,35-11 1-16,-35 11 0 0,31-6-3 0,-31 6 1 15,35 0 2-15,-35 0-1 0,36 0 0 0,-36 0 1 16,38 0-3-16,-38 0 1 0,41 0 1 0,-41 0-1 16,47 0 1-16,-47 0-2 0,43 0 0 0,-43 0 1 15,35 0 1-15,-35 0 0 0,31-4-1 0,-31 4-2 16,0 0 2-16,31 0-1 0,-31 0-2 15,0 0 3-15,0 0-2 0,0 0-2 0,0 0 2 16,0 0-36-16,0 0-193 0,0 0-140 16,0 0-72-16,0 0 210 0</inkml:trace>
          <inkml:trace contextRef="#ctx0" brushRef="#br0" timeOffset="59546.5958">12633 1712 1050 0,'0'0'288'0,"0"0"-286"0,0 0-2 0,0 0 0 15,0 0 0-15,0 0 1 0,0 0 1 0,25-8-1 16,-25 8 0-16,34 0 0 0,-34 0-1 0,41-4 1 16,-41 4-1-16,46 0 0 0,-46 0 1 15,47-7-1-15,-21 7 1 0,-26 0-1 0,43 0 0 16,-43 0 0-16,35 7-2 0,-35-7 1 0,30 0 1 15,-30 0 1-15,0 0 0 0,28 0-1 0,-28 0 0 16,0 0-1-16,0 0 0 0,0 0 0 0,0 0 0 16,0 0 0-16,0 0 0 0,0 0 1 0,0 0-1 15,0 0 0-15,0 0-11 0,0 0-188 16,0 0-139-16,0 0-88 0,0 33 65 16,0-33 362-16</inkml:trace>
          <inkml:trace contextRef="#ctx0" brushRef="#br0" timeOffset="59249.6897">12836 1594 1158 0,'0'0'143'0,"0"0"-136"0,0 0-1 16,0 0-2-16,0 0 0 0,0 0-1 16,0 0 2-16,0 31-2 0,0-31 1 0,-6 30-1 15,6-30 0-15,0 33-2 0,0-33 2 0,-8 32-3 16,8-32 3-16,0 30-4 0,0-30 2 0,-8 23-2 16,8-23-1-16,0 0-1 0,0 29 3 0,0-29-4 15,0 0 2-15,0 0-1 0,0 0 0 16,0 0-1-16,0 0 1 0,0 0-1 0,0 0 1 15,25 19-2-15,-25-19-2 0,0 0-18 16,0 0-171-16,0 0-127 0,0 0-98 0,0 0 80 16,29-15 341-16</inkml:trace>
          <inkml:trace contextRef="#ctx0" brushRef="#br0" timeOffset="48098.4076">4633 1268 796 0,'0'0'285'0,"0"0"-72"0,0 0-63 15,0 0-76-15,0 0-66 16,12-27-2-16,-12 27-2 0,0 0-7 0,0 0-27 16,0 0-1-16,0 0 6 0,29 10 7 0,-29-10 26 15,0 0 1-15,20 33-5 0,-20-33-4 0,22 32 3 16,-10-8-5-16,-1 1 5 0,1-2-3 0,3 4 2 15,1-2-4-15,-2-2 3 0,2 6-3 0,3-8 3 16,-19-21-3-16,38 46 3 0,-38-46-3 16,37 37 3-16,-37-37-3 0,35 35 2 0,-35-35-2 15,29 28 2-15,-29-28-1 0,0 0 0 0,29 29-1 16,-29-29 0-16,0 0-1 0,0 0 3 0,0 0-1 16,0 0 0-16,0 0 2 0,0 0-2 15,0 0-1-15,0 0-1 0,0 0-37 0,0 0-108 0,0 0-135 16,-29-11-100-16,29 11-39 0,0 0 266 15</inkml:trace>
          <inkml:trace contextRef="#ctx0" brushRef="#br0" timeOffset="48452.4453">4916 1316 1226 0,'0'0'260'16,"0"0"-251"-16,0 0-7 0,0 0 1 16,0 0-1-16,0 0 0 0,0 0-1 0,0 0-1 15,0 0 1-15,0 0 2 0,0 0 0 0,0 0-1 16,0 0 2-16,9 35-2 0,-9-35 0 0,-18 29 1 16,18-29 2-16,-26 33 1 0,26-33 4 15,-31 33-3-15,31-33 0 0,-38 38-5 0,38-38 2 16,-38 42-3-16,38-42 2 0,-38 37-4 0,38-37 2 15,-36 37-5-15,36-37 3 0,-29 33-1 0,29-33 0 16,-22 29-2-16,22-29 2 0,0 0-3 0,-23 30 2 16,23-30-1-1,0 0-1-15,0 0-2 0,0 0 3 0,0 0-1 16,0 0 2-16,0 0 0 0,0 0 1 16,0 0-4-16,0 0 3 0,0 0-1 0,0 0 2 15,0 0-1-15,0 0-19 0,0 0-120 16,0 0-129-16,0 0-122 0,0 0-69 0,0 0 256 0</inkml:trace>
          <inkml:trace contextRef="#ctx0" brushRef="#br0" timeOffset="48817.9695">5381 1421 1315 0,'-29'0'113'0,"29"0"-110"0,0 0 0 16,0 0 0-16,0 0-2 0,0 0-1 0,0 0-3 16,0 0-1-16,0 0-2 0,0 0-4 0,0 0-25 15,0 0 0-15,24 9 2 0,-24-9 5 0,0 0 27 16,27 0 1-16,-27 0 0 0,0 0 0 0,32 0 1 15,-32 0-1-15,0 0 0 0,37 0 1 16,-37 0-1-16,29 0 0 0,-29 0 0 0,32 0-1 16,-32 0 0-16,34 0-1 0,-34 0 1 0,30 0 1 15,-30 0-1-15,28 0-1 0,-28 0-1 0,0 0-3 16,25 0-29-16,-25 0-118 0,0 0-110 16,0 0-67-16,0 0-40 0,0 0 253 0</inkml:trace>
          <inkml:trace contextRef="#ctx0" brushRef="#br0" timeOffset="49083.626">5313 1600 1073 0,'-26'-15'356'0,"26"15"-313"16,0 0-43-16,0 0 0 0,23-11 2 0,-23 11 0 15,0 0-2-15,35 0 3 0,-35 0-3 0,36 3 1 16,-36-3 0-16,41 5-3 0,-41-5 3 0,41 0-2 16,-41 0 1-16,39 9 1 0,-39-9 0 0,35 0-2 15,-35 0 2-15,28 3-1 0,-28-3-1 0,0 0 0 16,28 0-1-16,-28 0 0 0,0 0 0 16,0 0-1-16,23 0-22 0,-23 0-145 0,0 0-170 15,0 0-114-15,0 0-10 0,0 0 447 0</inkml:trace>
          <inkml:trace contextRef="#ctx0" brushRef="#br0" timeOffset="49443.0395">6032 1515 1392 0,'-38'7'55'15,"38"-7"-53"-15,0 0 0 0,0 0 1 0,0 0-3 16,0 0-9-16,0 0-1 0,0 0-2 0,0 0 4 15,0 0 6-15,32-10 2 0,-32 10 0 16,40-4 0-16,-40 4 0 0,46 0 1 0,-19 0 0 16,0 0 0-16,4-7-1 0,1 7-1 0,-3 0 1 15,-1 0-1-15,-2 0 1 0,-26 0-1 0,41 0 0 16,-41 0-1-16,28 10 0 0,-28-10 1 0,0 0-4 16,0 0-38-16,0 0-172 0,0 0-167 0,0 0-75 15,0 0 152-15</inkml:trace>
          <inkml:trace contextRef="#ctx0" brushRef="#br0" timeOffset="50239.9975">6951 1384 1183 0,'-29'0'213'15,"29"0"-211"-15,0 0 0 0,0 0-1 0,0 0 0 16,0 0 0-16,0 0-1 0,0 0-1 0,0 0 2 15,0 0-1-15,0 0 0 0,0 0 1 0,0 0-2 16,0 0 2-16,29-5-1 0,-29 5 0 16,25-14 1-16,-25 14-2 0,28-16 2 0,-28 16-1 15,25-17 0-15,-25 17 0 0,25-25 1 0,-25 25-2 16,27-23 3-16,-27 23-3 0,0 0 1 0,34-28-1 16,-34 28 1-16,0 0-1 0,0 0 2 0,0 0-1 15,0 0 0-15,0 0 1 0,0 0 0 16,0 0 0-16,0 0 0 0,0 0 1 0,7 28-1 15,-7-28 3-15,-14 37-3 0,14-37 3 16,-17 47-5-16,12-18 4 0,-3-9-5 0,3 9 3 16,0-6-3-16,5 2 5 0,-9 3-5 0,9-5 5 15,0-23-5-15,-8 45 4 0,8-45-3 0,-6 37 3 16,6-37-3-16,-5 33 3 0,5-33-4 0,-5 29 1 16,5-29 0-16,0 0 1 0,0 31-1 0,0-31 1 15,0 0-2-15,0 0 1 0,0 25-1 16,0-25 1-16,0 0 0 0,0 0 1 0,0 0-2 15,0 0 1-15,0 0 0 0,0 0-1 0,0 24 1 16,0-24 0-16,0 0-1 0,0 0 1 16,0 0 0-16,0 0-1 0,0 0-1 0,0 0-5 15,0 0-156-15,16-32-147 0,-16 32-109 0,0 0-33 16,0-27 412-16</inkml:trace>
          <inkml:trace contextRef="#ctx0" brushRef="#br0" timeOffset="50486.5488">6849 1773 1081 0,'-30'-15'279'0,"30"15"-277"0,0 0-1 15,-27 0-2-15,27 0-3 0,0 0 0 0,0 0 0 16,0 0 3-16,0 0 1 0,28 4 2 0,-28-4-3 15,29 0 2-15,-29 0 1 0,37 0-2 0,-37 0 2 16,42 0-2-16,-42 0 1 0,47 0-1 0,-24 0 1 16,2 0 0-16,1 0-2 0,0 0 3 15,-1 0-2 1,3 0 2-16,-3 0-1 0,-2-4-1 0,-23 4 0 16,42 0-1-16,-42 0 1 0,31-7-1 0,-31 7 0 15,0 0 0-15,28 0 0 0,-28 0-1 0,0 0 1 16,0 0-1-16,0 0 0 0,0 0 0 0,0 0 1 15,0 0-1-15,0 0-51 0,0 0-161 0,0 0-133 0,0 0-93 16,0 0 149-16</inkml:trace>
          <inkml:trace contextRef="#ctx0" brushRef="#br0" timeOffset="50994.6449">7912 1357 1217 0,'0'0'99'0,"0"0"-98"15,0 0-3-15,0 0 1 0,0 0 1 0,-18 25 3 16,18-25-1-16,0 0 4 0,-4 33-3 0,4-33 2 16,-9 27-3-16,9-27 1 0,-7 26-2 0,7-26 1 15,-8 26-3-15,8-26 2 0,-6 25-2 0,6-25 0 16,0 0 0-16,-5 31 0 0,5-31-2 16,0 0 0-16,0 0-2 0,0 24 1 0,0-24 0 15,0 0 2-15,0 0-1 0,0 0 1 0,0 0-2 16,32 8-1-16,-32-8 1 0,0 0-4 0,0 0-127 15,0 0-131-15,0 0-109 0,22-23-39 0,-22 23 314 16</inkml:trace>
          <inkml:trace contextRef="#ctx0" brushRef="#br0" timeOffset="51244.6726">7735 1479 1039 0,'0'0'265'16,"-25"-18"-263"-16,25 18 0 0,0 0 0 0,0 0 1 16,0 0 0-16,0 0-1 0,32-15-2 15,-32 15 1-15,31 0 0 0,-31 0-1 16,39 0 1-16,-39 0 0 0,41-6-1 0,-41 6 0 16,47 0 0-16,-47 0-1 0,45-6 0 0,-45 6 1 15,41 0-1-15,-41 0 1 0,38 0 0 0,-38 0-1 16,28 0 1-16,-28 0-1 0,0 0-1 0,0 0-1 15,24 8 0-15,-24-8 0 0,0 0 0 16,0 0-42-16,0 0-148 0,-7 34-140 0,7-34-69 16,0 0 72-16,-7 24 330 0</inkml:trace>
          <inkml:trace contextRef="#ctx0" brushRef="#br0" timeOffset="51541.5875">7668 1769 1130 0,'-28'-7'171'0,"28"7"-171"0,0 0 1 0,0 0 0 16,0 0 0-16,0 0 1 0,0 0 1 0,32-19 0 15,-32 19-1-15,31-4 0 0,-31 4-1 16,36 0-1-16,-36 0 2 0,43-4-2 0,-43 4 0 15,45 0 0-15,-20 0-1 0,-25 0-1 0,42 0 3 16,-42 0 0-16,39 0-1 0,-39 0 0 16,34 0 0-16,-34 0-2 0,26 0-1 0,-26 0 1 15,0 0-1-15,27 0-1 0,-27 0-4 0,0 0-112 16,0 0-152-16,0 0-112 0,0 0-30 16,30 16 308-16</inkml:trace>
          <inkml:trace contextRef="#ctx0" brushRef="#br0" timeOffset="52591.0713">8479 1669 1312 0,'0'0'4'0,"0"0"-3"16,0 0 1-16,0 0 0 0,0 0 1 0,0 0 0 15,7 24-3-15,-7-24 3 0,19 30-3 0,-19-30 1 16,25 33 0-16,-25-33 1 0,25 36-4 0,-25-36 4 16,28 30-2-16,-28-30 2 0,25 31-3 0,-25-31 2 15,23 20-3-15,-23-20 2 0,0 0 0 0,31 20 1 16,-31-20 1-16,0 0-1 0,0 0-1 15,0 0 2-15,0 0 0 0,0 0-1 0,0 0 2 16,0 0-2-16,0 0-1 0,0 0 0 16,0 0-1-16,0 0 0 0,0 0 2 0,14-29-2 15,-14 29 2-15,0-31-1 0,0 31 0 0,0-42-2 16,6 19 4-16,-6 23-5 0,4-48 6 0,-4 20-4 16,8 0 3-16,-8 1-4 0,7-4 5 0,-3-1-5 15,-4 3 5-15,8 3-4 0,-8 1 3 16,0 25-2-16,5-40 2 0,-5 40-3 0,0-33 3 15,0 33-4-15,0-23 3 0,0 23 0 0,0 0 0 16,0-27 0-16,0 27-1 0,0 0 0 0,0 0 0 16,0 0-1-16,0-22 1 0,0 22 0 0,0 0 0 15,0 0-1-15,0 0 2 0,0 0-1 0,0 0 1 16,5-28 0-16,-5 28 1 16,0 0-1-16,0 0-1 0,0 0 0 0,0 0-1 15,0 0 2-15,0 0 0 0,0 0 0 0,0 0 0 16,0 0 1-16,0 0-1 0,0 0-1 0,0 0 1 15,0 0 0-15,0 0-2 0,0 0-1 0,0 0-1 16,0 0 1-16,0 0 0 0,0 0 2 0,0 0-1 16,0 0 1-16,0 0 0 0,0 0 0 0,0 0 1 15,0 0-1-15,0 0 0 0,0 0 0 16,0 0 1-16,0 0-2 0,0 0 1 0,0 0 1 16,0 0-1-16,0 0 1 0,0 0-1 0,0 0 0 15,28 7 0-15,-28-7 0 0,0 0 0 16,29 0 0-16,-29 0 0 0,27 6 0 0,-27-6 0 15,35 0 1-15,-10 0-1 0,0 0 1 0,7 0-2 16,0 5 1-16,5-5 0 0,2 0 0 0,3 0-1 16,5 0 1-16,3-5 0 0,4 5 0 15,4 0 0-15,2 0 0 0,0 0 1 0,1 5-1 16,-4-5 0-16,-2 7 0 0,-5-4-1 0,-3-3 1 0,-4 8 0 16,-3-8 1-16,-4 8 0 0,1-8-1 0,-2 3-1 15,-3-3 0-15,3 0 1 0,-4 0 0 0,-1 0 1 16,1 0 0-16,-3 0 0 0,-4-3 0 0,3 3-1 15,-27 0-1-15,46 0 1 0,-46 0-1 0,44-10 1 0,-44 10 0 16,38 0-1-16,-38 0 1 0,31 0 0 0,-31 0 0 16,25 0-1-16,-25 0 1 0,0 0 1 0,0 0-1 15,0 0 1-15,0 0 2 0,0 0 5 0,0 0 5 32,0 0 4-32,0 0-3 0,0 0-6 0,0 0-7 0,-33 0-6 15,33 0-2-15,0 0-1 0,-30 10-5 0,30-10-236 16,-19 25-155-16,19-25-49 0,-26 25 167 15</inkml:trace>
          <inkml:trace contextRef="#ctx0" brushRef="#br0" timeOffset="53081.5306">9020 1689 1191 0,'-42'0'174'0,"42"0"-169"0,0 0-2 0,0 0-1 16,0 0-1-16,0 0 1 0,0 0-1 0,0 0 0 15,0 0 0-15,0 0-1 0,0 0-1 0,0 0-3 16,25-11-4-16,-25 11-2 0,0 0 0 16,34 0 0-16,-34 0 4 0,0 0 2 0,36 0 0 15,-36 0 2-15,23 0 0 0,-23 0 1 16,0 0 0-16,35 0 0 0,-35 0 0 0,0 0-1 16,0 0 1-16,27 10-1 0,-27-10-2 0,0 0-1 15,0 0-144-15,0 0-148 0,23 14-104 0,-23-14-32 16,0 0 411-16</inkml:trace>
          <inkml:trace contextRef="#ctx0" brushRef="#br0" timeOffset="53784.7268">9355 1648 1072 0,'0'0'260'0,"0"0"-256"16,0 0-3-16,0 0 1 0,0 0 1 0,-16-23-2 15,16 23 2-15,0 0-3 0,0 0-1 0,0 0 1 16,29-21-2-16,-29 21 3 0,0 0 0 0,33-14 0 16,-33 14-1-16,0 0 2 0,35-13-2 15,-35 13 1-15,0 0 0 0,30 0-1 0,-30 0-1 16,0 0 2-16,29 0-1 0,-29 0 0 0,25 0-1 15,-25 0 2-15,0 0-1 0,30 16 0 16,-30-16-1-16,0 0 0 0,28 19 2 0,-28-19-2 16,0 0 3-16,0 0-2 0,19 32 2 0,-19-32-2 15,0 0 1-15,0 27 1 0,0-27 1 0,0 0 0 16,-12 29 0-16,12-29-1 0,0 0 1 16,-17 24-2-16,17-24 1 0,0 0-1 0,-28 27 0 15,28-27 0-15,0 0 1 0,-35 34-3 0,35-34 1 16,-28 22-1-16,28-22 1 0,-29 26 0 0,29-26 0 15,-29 20-1-15,29-20 2 0,-29 22-2 0,29-22 1 16,0 0-1-16,-34 27 1 0,34-27-2 0,0 0 3 16,-26 22-2-16,26-22 1 15,0 0-2-15,0 0 1 0,-24 23 0 0,24-23 0 16,0 0 1-16,0 0 0 0,0 0-1 0,0 0-1 16,0 0-1-16,0 0 0 0,0 0 0 0,0 0-1 15,0 24 2-15,0-24 0 0,0 0 1 0,0 0 2 16,0 0-1-16,0 0 0 0,27 8 0 0,-27-8 0 15,0 0 0-15,32 0 0 0,-32 0 0 0,28-11 0 16,-28 11 0-16,35-5 2 0,-35 5-1 16,32 0 1-16,-32 0-3 0,24 0 1 0,-24 0 0 15,0 0-1-15,31-3 2 0,-31 3-2 0,0 0 0 16,25 0 1-16,-25 0 0 0,0 0 1 0,0 0-2 16,0 0-1-16,0 0 1 0,0 0-1 0,0 0 0 15,0 0 1-15,0 0-1 0,0 0-1 16,0 0-1-16,0 0-2 0,0 0-5 0,0 0-166 15,28-13-135-15,-28 13-116 0,0 0 31 16,27-3 397-16</inkml:trace>
          <inkml:trace contextRef="#ctx0" brushRef="#br0" timeOffset="54461.3734">9830 1652 1081 0,'0'0'189'0,"0"-29"-184"16,0 29-2-16,0 0 0 0,0 0 0 0,0 0-1 15,0 0-1-15,29-25 0 0,-29 25-1 0,0 0 0 16,28-7 0-16,-28 7 0 0,0 0-1 0,29 0 0 16,-29 0-2-16,0 0 2 0,30 16-1 0,-30-16 2 15,0 0-1-15,32 20 2 0,-32-20-3 16,0 0 2-16,23 28 0 0,-23-28 0 16,0 0-1-16,18 23 2 0,-18-23-1 0,0 0 0 15,0 0 0-15,7 29 1 0,-7-29-1 0,0 0 2 16,0 0-1-16,-9 30 0 0,9-30 0 0,0 0 0 15,0 0-3-15,-26 29 4 0,26-29-3 0,0 0 2 16,-37 19 0-16,37-19-1 0,-29 12 0 0,29-12 1 16,-29 9-1-16,29-9 1 0,-25 10 0 15,25-10-1-15,0 0 1 0,-23 5-2 0,23-5 1 16,0 0-1-16,0 0 1 0,0 0-1 0,0 0-1 16,0 0 0-16,0 0 0 0,0 0 2 0,0 0-1 15,0 0 1-15,0 0-1 0,0 0 1 16,23-18-1-16,-23 18 1 0,0 0 0 0,26 0 0 15,-26 0 0-15,0 0 1 0,30 7-3 0,-30-7 2 16,0 0-1-16,26 12 2 0,-26-12-2 16,0 0 3-16,29 27-2 0,-29-27-1 0,0 0 2 15,25 30-1-15,-25-30-1 0,0 0 2 0,13 29-1 16,-13-29 4-16,0 0 0 0,0 36 3 0,0-36-2 16,0 0 1-16,-15 32-2 0,15-32 0 0,0 0 12 15,-27 22-14-15,27-22 13 0,-30 14-13 0,30-14-3 16,-33 9 2-16,33-9-2 0,-35 6 1 15,35-6 2-15,-32 0-1 0,32 0-1 16,-29-10 0-16,29 10 0 0,0 0-1 0,-32-8-12 16,32 8 12-16,0 0-14 0,0 0 11 0,0 0 1 15,0 0-4-15,-19-27 0 0,19 27 1 0,0 0 1 16,0 0 1-16,0 0 2 0,0 0-2 0,0 0 0 0,0 0 2 16,0 0-1-16,0 0 1 0,0 0-1 0,0 0-12 15,29 0-214-15,-29 0-137 0,0 0-48 16,0 0 175-16</inkml:trace>
          <inkml:trace contextRef="#ctx0" brushRef="#br0" timeOffset="57183.9057">10715 1696 1038 0,'0'0'271'0,"0"0"-266"0,0 0-2 16,0 0 1-16,0 0-1 0,0 0-1 16,0 0 1-16,0 0-3 0,0 0 0 0,0 0-1 15,0 0 1-15,0 0 0 0,0 0 0 16,0 0 1-16,0 0 0 0,37 22-2 0,-37-22 1 15,35 0 0-15,-35 0-1 0,40-8 2 0,-40 8-2 16,41 0 1-16,-41 0 0 0,42 0 0 0,-42 0-1 16,29 0-1-16,-29 0 1 0,27 0-1 0,-27 0 2 15,0 0-1-15,0 0-1 0,0 0 0 16,23 0 0-16,-23 0 1 0,0 0-3 0,0 0-124 16,0 0-143-16,0 0-110 0,0 0-56 0,0 0 344 15</inkml:trace>
          <inkml:trace contextRef="#ctx0" brushRef="#br0" timeOffset="57433.934">10698 1849 1009 0,'0'0'290'0,"0"0"-285"15,0 0-1-15,0 0 0 0,0 0 0 0,28 17 0 16,-28-17 0-16,25 0-1 0,-25 0 0 0,34 0-1 15,-34 0 1-15,38 0-2 0,-38 0 0 16,42 0 1-16,-42 0-2 0,39-9 1 0,-39 9-1 16,35 0-1-16,-35 0 1 0,29 0 1 0,-29 0-3 15,0 0 1-15,25-4-2 0,-25 4-1 16,0 0-1-16,0 0 0 0,0 0-2 0,24 19-37 16,-24-19-195-16,0 0-143 0,0 0-59 0,0 0 234 15</inkml:trace>
          <inkml:trace contextRef="#ctx0" brushRef="#br0" timeOffset="60390.4478">13376 1655 1044 0,'0'0'275'0,"0"0"-266"0,0 0-4 15,0 0-3-15,0 0 0 0,0 0 0 0,0 33 1 16,0-33-2-16,0 0 2 0,-4 35-2 0,4-35 1 16,-6 28-2-16,6-28 3 0,-5 34-2 15,5-34 1-15,0 35-2 0,0-35 2 0,-7 34-2 16,7-34 2-16,0 33-5 0,0-33 3 0,0 29-3 16,0-29 1-16,0 30 2 0,0-30-1 0,0 0-1 15,10 25 2-15,-10-25-2 0,0 0-1 0,0 0 1 16,27 18 0-16,-27-18-1 0,0 0 2 0,33 0-1 15,-33 0 0-15,31-10 0 0,-31 10-2 16,32-17-1-16,-32 17-2 0,31-23-22 16,-31 0-114-16,0 23-90 0,24-25-80 0,-24 25-19 15,0 0 69-15,12-38 263 0</inkml:trace>
          <inkml:trace contextRef="#ctx0" brushRef="#br0" timeOffset="60798.798">13348 1461 1026 0,'0'0'308'0,"0"0"-303"0,0 0-2 0,0 0 2 16,0 0-2-16,0 0-1 0,0 0-2 16,0 0-4-16,0 0 2 0,0 0 1 0,0 0 0 15,0 0 2-15,0 0 0 0,0 0-1 0,27 0 0 16,-27 0 0-16,0 0 0 0,0 0 0 0,0 0-1 16,0 0 1-16,0 0 1 0,0 0 0 15,0 0 0-15,0 0 0 0,0 0 0 0,0 0 0 16,0 0 0-16,0 0 0 0,0 0-1 0,0 0 0 15,0 0 1-15,0 0 0 0,0 0-1 0,0 0 1 16,0 0-1-16,0 0 0 0,0 0-1 0,0 0-1 16,0 0 1-16,0 0-2 0,0 0-1 0,0 0-2 15,0 0-33-15,-8 31-188 0,8-31-128 16,0 0-76-16,0 23 144 0</inkml:trace>
          <inkml:trace contextRef="#ctx0" brushRef="#br0" timeOffset="61767.652">13643 1792 915 0,'23'-15'338'15,"-23"15"-247"-15,0 0-87 0,0 0 0 0,0 0-1 16,0 0 1-16,0 0 0 0,0 0-2 0,0 0 1 16,25 25-2-16,-25-25 1 0,0 0-1 0,21 36 2 15,-21-36-3-15,16 28 2 0,-16-28-2 16,19 31 2-16,-19-31-2 0,20 23 2 0,-20-23-3 15,20 26 3-15,-20-26-2 0,0 0 1 0,34 30-1 16,-34-30 1-16,0 0-1 0,28 17 0 0,-28-17 0 16,0 0 0-16,0 0 0 0,0 0 0 0,0 0 1 15,0 0 0-15,0 0 0 0,0 0 0 0,0 0 0 16,25 0 0-16,-25 0 1 0,0 0 2 16,0 0 2-16,4-30 5 0,-4 30 13 15,0-29-4-15,0 29 2 0,0-35-7 0,0 35-8 16,0-34-4-16,0 34-1 0,0-43-3 0,0 43 1 15,0-45-2-15,3 19 2 0,-3 26-3 0,0-45 3 16,0 45-2-16,9-46 3 0,-9 46-1 0,0-42 1 16,0 42-2-16,5-36 2 0,-5 36-3 0,0-32 3 15,0 32-1-15,0-23 3 0,0 23-2 16,0 0 1-16,0-24-1 0,0 24 1 0,0 0-1 16,0 0 2-16,0 0-2 0,0-24 0 0,0 24 1 15,0 0-3-15,0 0 2 0,0 0-1 0,0 0 0 16,0 0 2-16,0 0-3 0,0 0 1 15,0 0-1-15,0 0-2 0,0 0 1 0,0 0 0 16,0 0-1-16,0 0-1 0,0 0 2 0,0 0-4 16,0 0-3-16,0 0-1 0,0 0-2 15,0 0 2-15,0 0-2 0,0 0 2 0,0 0 2 16,0 0 2-16,0 0 3 0,0 0 2 0,0 0 2 16,0 0-1-16,25-3-1 0,-25 3 1 0,0 0 0 15,27 0 0-15,-27 0 0 0,43 0 0 0,-13-8-1 16,5 8 0-16,1-5 1 0,5 5 1 0,0 0-1 15,0-3 2-15,-1 3-3 0,0 0 1 16,-1 0-1-16,-1 0-1 0,-1 0 2 16,-5 0 0-16,0 0 0 0,-4 0 0 0,-4 0 0 15,-24 0-1-15,46-10 0 0,-46 10 1 0,43-4-1 16,-43 4 2-16,41-4 0 0,-41 4 0 0,38-10-1 16,-38 10 0-16,35-5-1 0,-35 5 0 0,31 0 0 15,-31 0-1-15,0 0-1 0,25-10 1 0,-25 10-1 16,0 0 1-16,0 0-1 0,0 0 4 15,0 0 4-15,0 0-1 0,0 0 1 0,0 0-6 16,-22 29-4-16,22-29-103 0,-25 17-182 0,25-17-144 16,0 0-4-16,-26 14 307 0</inkml:trace>
          <inkml:trace contextRef="#ctx0" brushRef="#br0" timeOffset="62428.493">14157 1720 856 0,'0'0'301'16,"0"0"-169"-16,0 0-129 0,0 0-2 0,0 0-1 16,0 0 1-16,0 0 1 0,10-27-2 0,-10 27 0 15,0 0 0-15,28-12 1 0,-28 12-1 16,24-10 1-16,-24 10-1 0,24-7 2 0,-24 7-1 16,25 0 1-16,-25 0-1 0,0 0-1 0,30 0 2 15,-30 0-2-15,0 0 1 0,28 7-1 0,-28-7-1 16,0 0 1-16,0 0 1 0,28 25-1 0,-28-25 2 15,0 0-3-15,14 30 2 0,-14-30-2 0,0 0 2 16,12 32-1-16,-12-32 2 0,0 0-3 0,0 30 2 16,0-30-1-16,0 0 1 15,-12 30 1-15,12-30-1 0,0 0 0 0,-23 33 2 16,23-33-1-16,-23 24 3 0,23-24-2 0,-31 24 0 16,31-24-2-16,-31 28 1 0,31-28-3 0,-32 24 2 15,32-24-2-15,-25 20 1 0,25-20-1 0,0 0 1 16,-29 27 13-16,29-27-14 0,0 0 14 0,0 0-16 15,0 0-1-15,-23 28 0 0,23-28 1 16,0 0-14-16,0 0 13 0,0 0-13 0,0 0 14 16,0 0 1-16,0 0 1 0,-6 23 1 0,6-23 0 15,0 0 1-15,0 0 1 0,0 0-1 0,0 0 1 16,0 0-1-16,0 0 0 0,0 0 1 0,29 8 0 16,-29-8 0-16,24-8-1 0,-24 8-1 15,30-7 0-15,-30 7 14 0,38-10-15 0,-38 10 14 16,39-8-13-16,-39 8-1 0,36-7 2 15,-36 7-2-15,32-5 1 0,-32 5-2 0,26 0 1 16,-26 0-1-16,0 0 2 0,31 0 0 0,-31 0-1 16,0 0 0-16,0 0-1 0,0 0-1 0,0 0 1 15,24 0-2-15,-24 0 1 0,0 0 0 0,0 0 0 16,0 0-3-16,0 0-38 0,0 0-198 0,0 0-138 16,0 0-42-16,12-42 203 0</inkml:trace>
          <inkml:trace contextRef="#ctx0" brushRef="#br0" timeOffset="63142.4079">14654 1696 1146 0,'0'0'113'0,"0"0"-111"0,0 0 1 0,0 0 1 16,25-19-1-16,-25 19 2 0,0 0-4 0,25-11 0 15,-25 11 0-15,23 0-1 0,-23 0 1 16,31-6 0-16,-31 6-1 0,30 0 2 0,-30 0-1 16,28 11-1-16,-28-11 1 0,29 8-2 0,-29-8 1 15,0 0-1-15,28 14 2 0,-28-14-2 0,0 0 3 16,0 0-2-16,19 27 2 0,-19-27-1 0,0 0 1 15,0 0-1-15,0 31 1 0,0-31-2 0,0 0 2 16,-10 23-2-16,10-23 1 0,0 0 0 0,-22 28 0 16,22-28-1-16,0 0 1 0,-31 22 0 15,31-22 0-15,0 0-1 0,-35 16 2 16,35-16-3-16,-27 9 2 0,27-9-1 0,-28 7 1 16,28-7-1-16,0 0 0 0,-31 9 0 0,31-9-1 15,0 0 1-15,0 0 0 0,0 0 0 0,0 0-1 16,0 0-1-16,0 0-1 0,0 0 0 0,0 0 0 15,0 0 2-15,0 0 0 0,0 0 0 16,0 0 2-16,0 0-1 0,0 0 0 0,0 0 0 16,0 0-1-16,29-9 1 0,-29 9-1 0,0 0 1 15,24 0 1-15,-24 0-2 0,0 0 0 0,0 0 0 16,30 14 1-16,-30-14 0 0,0 0 0 0,25 23-1 16,-25-23 2-16,0 0-2 0,19 35 3 0,-19-35-2 15,10 23 1-15,-10-23-1 0,0 27 1 16,0-27 13-16,0 20-12 0,0-20 13 15,0 28-22-15,0-28 13 0,0 0-9 0,-26 24 15 16,26-24-1-16,-25 17 2 0,25-17-3 0,-27 12-2 16,27-12 2-16,-35 6-3 0,35-6 1 0,-41 0-1 15,41 0-6-15,-43 0 2 0,43 0-1 0,-38-6 0 16,38 6 3-16,-36-6 4 0,36 6 1 0,-23-13 2 16,23 13-3-16,0 0-5 0,-24-18-6 0,24 18 0 15,0 0 12-15,0 0-16 0,0 0 14 16,0 0-14-16,0 0-2 0,0 0 4 0,0 0 1 15,0 0-1-15,0 0 0 0,0 0 0 0,0 0-15 16,0 0 11-16,-14-27-169 0,14 27-181 16,0 0-70-16,8 26-15 0,-8-26 443 0</inkml:trace>
        </inkml:traceGroup>
      </inkml:traceGroup>
    </inkml:traceGroup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8:15.156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2CD215B5-4FDA-4BB0-8F18-22E4B29B837C}" emma:medium="tactile" emma:mode="ink">
          <msink:context xmlns:msink="http://schemas.microsoft.com/ink/2010/main" type="inkDrawing" rotatedBoundingBox="24578,15334 27650,15446 27649,15490 24577,15378" semanticType="underline" shapeName="Other">
            <msink:sourceLink direction="with" ref="{A3D9AB02-A056-4714-84D1-CC0D2876F7A6}"/>
          </msink:context>
        </emma:interpretation>
      </emma:emma>
    </inkml:annotationXML>
    <inkml:trace contextRef="#ctx0" brushRef="#br0">52 0 1263 0,'-28'9'108'0,"28"-9"-106"0,0 0 1 16,0 0 0-16,0 0-1 0,-24 14 0 15,24-14-2-15,0 0 0 0,0 0 0 16,0 0 0-16,27 4 1 0,-27-4 1 0,30 0-2 16,-30 0 3-16,50 6-2 0,-18-6 0 0,3 0 1 15,6 0-2-15,4 0 0 0,3 7 2 0,9-7-2 16,7 0 1-16,9 3 0 0,6-3 0 0,10 6 2 16,8-6-1-16,3 0 0 0,5 8-1 0,0-8-1 15,2 7-1-15,1 0 0 0,0-7 2 0,3 8-3 16,0 0 3-16,-3-5-1 0,2 2-1 15,-2-5 1-15,-4 9 0 0,-2-9-1 0,-3 5 2 16,-1-5-3-16,-2 0 2 0,-7 5-1 0,-5-5 0 16,-13 0 1-16,-5 5 1 0,-11-5-2 15,-4 5 3-15,-8-5-2 0,-3 0-1 0,-7 6 3 16,-4-6-3-16,-29 0 0 0,41 0 1 0,-41 0 0 16,0 0-2-16,23 0 4 0,-23 0-2 15,0 0 1-15,0 0 0 0,0 0 2 0,0 0 1 16,0 0 7-16,0 0 0 0,0 0-3 0,-23 0-4 15,23 0-6-15,0 0-3 0,-27 0 1 0,27 0 0 16,-29 0 0-16,29 0 0 0,-26 13-88 0,-3-19-204 16,29 6-161-16,-28 12-1 0,28-12 341 0</inkml:trace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0:59.346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9ED78613-06B4-4A79-8F1D-18773D6F5BB5}" emma:medium="tactile" emma:mode="ink">
          <msink:context xmlns:msink="http://schemas.microsoft.com/ink/2010/main" type="inkDrawing" rotatedBoundingBox="26344,11928 26462,17841 26417,17842 26299,11928" semanticType="callout" shapeName="Other">
            <msink:sourceLink direction="with" ref="{80D24684-8CF5-4818-90B5-3B42D251273E}"/>
            <msink:sourceLink direction="with" ref="{7DBFF81D-66A4-46B7-BE5D-F937C2DD321B}"/>
          </msink:context>
        </emma:interpretation>
      </emma:emma>
    </inkml:annotationXML>
    <inkml:trace contextRef="#ctx0" brushRef="#br0">12 0 493 0,'0'0'202'15,"0"0"-48"-15,0 0 8 0,0 0 26 0,0 0-8 16,0 0-37-16,0 0-60 0,0 0-56 0,0 0-23 15,0 0-1-15,-10 23-3 0,10-23 0 0,0 0 1 16,6 30 0-16,-6-30-1 0,0 27 2 0,0-27-3 16,6 35 2-16,-6-35-2 0,0 38 3 15,0-38-4-15,0 45 4 0,0-45-2 16,0 45 1-16,0-45-1 0,0 46 2 0,0-23-3 16,0 3 3-16,0 0-3 0,-5 2 2 0,5 1-2 15,0-2 2-15,0 2-2 0,0 0 3 0,0 4-3 16,0-2-9-16,0 2 24 0,0-2-24 0,0 0 25 15,-6 0-13-15,6 3-4 0,0-5 5 0,0 3-6 16,-4-4 5-16,4 3-4 0,0-1 4 16,0-2-4-16,0 6 4 0,0-1-3 0,0 2 3 15,0-1-4-15,0 3 4 0,0 0-3 16,0-4 2-16,0-2-4 0,4 3 4 0,-4-4-3 16,0 3 4-16,6 1-3 0,-6 0 3 0,5-3-6 15,-5 3 6-15,5-1 7 0,-5 5-22 0,0 2 23 16,0-4-24-16,0 7 10 0,0-8 7 0,0 0-6 15,0-1 6-15,0 3-3 0,0-6 1 16,5 7-3-16,-5-5 3 0,0 0-4 0,0 0 5 16,0-2-5-16,0 5 4 0,0-1-4 0,6-2 5 15,-6 2-4-15,0 2 5 0,0-4-6 0,0 1 3 16,0-1-2-16,0 0 3 0,0 1-4 16,0 1 6-16,0-1 7 0,0-4-23 0,0 3 23 0,0 0-22 15,0 1 10-15,0-1 5 0,0 0-5 0,0-1 2 16,0-1-3-16,0 0 4 15,0 0-2-15,0 1 2 0,0-4-1 0,0 6 1 16,0-1-5-16,0-3 6 0,0 3-6 0,0-3 5 16,0 2-3-16,0-5 3 0,5 4-3 0,-5 1 3 15,0 1-2-15,0-1 1 0,0 0-2 0,0 1 3 16,0-1-6-16,0 0 7 0,0 1 8 0,0-2-24 16,5 2 23-16,-5 2-23 0,0 1 11 15,0-7 6-15,0 4-3 0,0-2 2 0,6 0-5 16,-6 3 2-16,0-5-2 0,4 3 3 0,-4-3-3 15,0 3 4-15,0-1-4 0,0 1 5 0,0-1-4 16,0 1 5-16,0 0-5 0,0-7 3 16,0 4-5-16,0-1 5 0,0 2-1 0,0-2 3 15,0-1-5-15,0 2 1 0,0 2-5 0,0-4 4 16,0 0-1-16,0 1 6 0,7-2 10 16,-7-1-26-16,0 2 26 0,5-4-27 0,-5 3 11 15,0-1 5-15,5 1-4 0,-5-2 4 0,0 0-4 16,6 1 2-16,-6-1-4 0,5 3 4 0,-5-27-3 15,6 44 6-15,-6-44-5 0,0 43 2 0,0-19-2 16,0-24 1-16,0 45-1 0,0-45 3 0,4 45-4 16,-4-45 6-16,0 47-5 0,0-47 3 0,6 42-2 15,-6-42 2-15,0 42-4 0,0-42 3 16,0 45-2-16,0-20 2 0,0-25-2 16,4 47 3-16,-4-47-4 0,0 41 4 0,0-41-3 15,0 43 3-15,0-43-3 0,0 38 3 0,0-38-4 16,7 39 2-16,-7-39 13 0,0 36-25 0,0-36 26 15,0 32-27-15,0-32 13 0,0 33 2 0,0-33-1 16,0 32 1-16,0-32-2 0,0 29 1 16,0-29-1-16,0 27 1 0,0-27-2 0,0 27 3 15,0-27-3-15,0 27 1 0,0-27 0 0,0 29 1 16,0-29-1-16,0 28 1 0,0-28-1 0,0 0 0 16,0 33 0-16,0-33 0 0,0 0-1 0,0 30 1 15,0-30 0-15,0 0 2 0,0 34-3 16,0-34 3-16,0 0-2 0,6 33 1 0,-6-33-1 15,0 27 1-15,0-27-1 0,0 24 2 16,0-24-3-16,0 28 3 0,0-28-3 0,0 31 3 16,0-31-2-16,0 29 1 0,0-29-1 0,0 32 1 15,0-32-2-15,0 30 3 0,0-30-3 0,-6 29 2 16,6-29-2-16,0 27 2 0,0-27-1 0,0 25 0 16,0-25 0-16,0 0 1 0,6 30 0 0,-6-30 0 15,0 0-2-15,0 0 1 0,0 27 0 0,0-27 1 16,0 0-1-16,0 0 2 0,0 31-1 0,0-31 0 15,0 0-1-15,0 22 2 0,0-22-2 0,0 0 0 16,0 0 1-16,5 27 0 0,-5-27-1 0,0 0 1 16,0 0-2-16,0 27-1 0,0-27 3 0,0 0-1 0,0 0 0 15,0 0 1-15,0 0-3 0,0 0 0 0,0 0 2 16,0 0 0-16,0 0 0 0,0 0-6 0,0 0-143 16,0-35-178-16,0 35-68 0,-5-40-23 31,-2 9 208-31</inkml:trace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8:15.984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30841FBB-553A-4983-BA9F-8EF4E5EE3242}" emma:medium="tactile" emma:mode="ink">
          <msink:context xmlns:msink="http://schemas.microsoft.com/ink/2010/main" type="writingRegion" rotatedBoundingBox="25972,15610 26370,15610 26370,16069 25972,16069"/>
        </emma:interpretation>
      </emma:emma>
    </inkml:annotationXML>
    <inkml:traceGroup>
      <inkml:annotationXML>
        <emma:emma xmlns:emma="http://www.w3.org/2003/04/emma" version="1.0">
          <emma:interpretation id="{3EA098B5-B7CE-4A68-9597-D272F20FB029}" emma:medium="tactile" emma:mode="ink">
            <msink:context xmlns:msink="http://schemas.microsoft.com/ink/2010/main" type="paragraph" rotatedBoundingBox="25972,15610 26370,15610 26370,16069 25972,1606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7A1758C-FA91-46F8-A450-3A9A1A02F8C0}" emma:medium="tactile" emma:mode="ink">
              <msink:context xmlns:msink="http://schemas.microsoft.com/ink/2010/main" type="line" rotatedBoundingBox="25972,15610 26370,15610 26370,16069 25972,16069"/>
            </emma:interpretation>
          </emma:emma>
        </inkml:annotationXML>
        <inkml:traceGroup>
          <inkml:annotationXML>
            <emma:emma xmlns:emma="http://www.w3.org/2003/04/emma" version="1.0">
              <emma:interpretation id="{C42B77C2-88E4-4F32-9440-39BFA5E1CF96}" emma:medium="tactile" emma:mode="ink">
                <msink:context xmlns:msink="http://schemas.microsoft.com/ink/2010/main" type="inkWord" rotatedBoundingBox="25972,15610 26370,15610 26370,16069 25972,16069"/>
              </emma:interpretation>
              <emma:one-of disjunction-type="recognition" id="oneOf0">
                <emma:interpretation id="interp0" emma:lang="en-US" emma:confidence="1">
                  <emma:literal>2</emma:literal>
                </emma:interpretation>
                <emma:interpretation id="interp1" emma:lang="en-US" emma:confidence="0">
                  <emma:literal>z</emma:literal>
                </emma:interpretation>
                <emma:interpretation id="interp2" emma:lang="en-US" emma:confidence="0">
                  <emma:literal>Z</emma:literal>
                </emma:interpretation>
                <emma:interpretation id="interp3" emma:lang="en-US" emma:confidence="0">
                  <emma:literal>I</emma:literal>
                </emma:interpretation>
                <emma:interpretation id="interp4" emma:lang="en-US" emma:confidence="0">
                  <emma:literal>Q</emma:literal>
                </emma:interpretation>
              </emma:one-of>
            </emma:emma>
          </inkml:annotationXML>
          <inkml:trace contextRef="#ctx0" brushRef="#br0">8494 2494 552 0,'0'0'345'0,"-35"-14"-99"16,35 14-85-16,0 0-96 0,0 0-60 0,0 0-2 15,0 0-3-15,0 0 0 0,0 0 1 0,0 0-2 16,0 0 0-16,0 0 1 0,0 0 0 0,0 0 1 16,0 0 0-16,26 0 0 0,-26 0-1 0,0 0 1 15,0 0-4-15,32-24-2 0,-32 24-2 0,25-9-4 16,-25 9 3-16,23-9 2 0,-23 9 0 0,26-6 4 15,-26 6 1-15,25-8 0 0,-25 8 1 16,24 0 2-16,-24 0 0 0,0 0-1 0,32 9-2 16,-32-9 1-16,0 0 0 0,27 20 0 15,-27-20 1-15,0 0-1 0,24 31 0 0,-24-31 1 16,0 0 3-16,17 25-2 0,-17-25 4 0,0 0-2 16,11 26 1-16,-11-26-1 0,0 0 2 0,0 27-1 15,0-27 4-15,0 0-3 0,-18 24 1 0,18-24-2 16,0 0 1-16,-23 30-2 0,23-30 1 15,0 0-5-15,-37 28 2 0,37-28-1 0,-30 23 1 16,30-23-3-16,-28 23 1 0,28-23-1 0,-31 21 1 16,31-21 0-16,-28 22 0 0,28-22-1 0,-24 22 2 15,24-22-2-15,-28 19 2 0,28-19-1 0,-28 19-1 16,28-19-1-16,-25 25 1 0,25-25-1 16,0 0 1-16,-29 23 0 0,29-23-1 15,0 0-2-15,0 0 3 0,-26 27-3 0,26-27 3 16,0 0-2-16,0 0 0 0,0 0-2 0,0 0 0 15,0 0 1-15,0 0-3 0,0 0 1 0,0 0-1 16,0 0-2-16,0 0 2 0,0 0 0 0,0 0 2 16,0 0 4-16,0 0 1 0,0 0 2 0,0 0-1 15,0 0-1-15,29 15 1 0,-29-15 0 0,0 0 0 16,31 0 2-16,-31 0-5 0,28-9 4 16,-28 9-3-16,33-6 0 0,-33 6 2 0,42-5-1 15,-42 5 1-15,44 0-2 0,-44 0 0 16,42 0 0-16,-42 0 1 0,38 0 0 0,-38 0 1 15,37 0-1-15,-37 0-1 0,26 0 1 0,-26 0 0 16,0 0-1-16,25 0 1 0,-25 0 1 0,0 0-1 16,0 0 0-16,0 0-1 0,0 0 1 0,0 0 0 15,0 0 1-15,0 0-1 0,0 0-1 16,0 0 2-16,0 0-3 0,0 0 1 0,0 0-2 16,0 0-3-16,0 0 2 0,0 0 0 0,0 0 0 15,0 0 1-15,0 0-2 0,23-35-105 0,-23 35-251 16,0 0-80-16,0 0 51 0</inkml:trace>
        </inkml:traceGroup>
      </inkml:traceGroup>
    </inkml:traceGroup>
  </inkml:traceGroup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8:23.804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EA0ABF23-016D-42E5-B0EB-361B8730D279}" emma:medium="tactile" emma:mode="ink">
          <msink:context xmlns:msink="http://schemas.microsoft.com/ink/2010/main" type="inkDrawing" rotatedBoundingBox="29585,15517 32281,15532 32280,15582 29584,15568" semanticType="underline" shapeName="Other">
            <msink:sourceLink direction="with" ref="{A3D9AB02-A056-4714-84D1-CC0D2876F7A6}"/>
          </msink:context>
        </emma:interpretation>
      </emma:emma>
    </inkml:annotationXML>
    <inkml:trace contextRef="#ctx0" brushRef="#br0">29 0 849 0,'0'0'280'0,"0"0"-111"0,0 0-104 15,-29 0-63-15,29 0 2 0,0 0-2 0,0 0 0 16,0 0 0-16,0 0 0 0,0 0-1 16,0 0-1-16,0 0-1 0,0 0 0 0,0 0-2 15,0 0-2-15,0 26-5 0,0-26-1 0,22 8-1 16,-22-8 2-16,38 7 3 0,-12-7 1 0,12 0 1 16,6 0 3-16,4 0 0 0,10 0 1 0,-1-5 2 15,15 5-1-15,5-7 3 0,6 7-1 16,10-5-1-16,8 5 0 0,6 0-2 0,8 0 1 15,0 0 0-15,0 0 0 0,-4 9 0 0,-3-5 1 16,-3 2-2-16,-2 2 3 0,-3-8-2 0,-4 4 2 16,-2-4-3-16,-4 6 1 0,-6-6 0 0,-6 0 0 15,-5 0 3-15,-4-10-3 0,-6 10 0 0,-5-6-1 16,-6-1 1-16,-5 3 1 16,-7 4 0-16,-5-6 0 0,-6 6 1 0,-6-6-3 15,-23 6 0-15,29 0 0 0,-29 0-1 0,0 0 1 16,0 0 1-16,0 0-2 0,0 0 1 0,0 0 2 15,0 0 1-15,0 0 3 0,0 0 1 0,0 0 2 16,0 0-2-16,0 0-1 0,0 0-4 0,0 0-3 16,-29 12-1-16,29-12-3 0,0 0-127 0,-28 11-176 15,28-11-124-15,0 0-2 0,-43 0 412 16</inkml:trace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8:24.665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45953C08-5AFD-4C89-9A9A-22FD5A3213D6}" emma:medium="tactile" emma:mode="ink">
          <msink:context xmlns:msink="http://schemas.microsoft.com/ink/2010/main" type="writingRegion" rotatedBoundingBox="30756,15795 31175,15795 31175,16233 30756,16233"/>
        </emma:interpretation>
      </emma:emma>
    </inkml:annotationXML>
    <inkml:traceGroup>
      <inkml:annotationXML>
        <emma:emma xmlns:emma="http://www.w3.org/2003/04/emma" version="1.0">
          <emma:interpretation id="{AF49E757-A643-42FC-B04C-26431D3CD452}" emma:medium="tactile" emma:mode="ink">
            <msink:context xmlns:msink="http://schemas.microsoft.com/ink/2010/main" type="paragraph" rotatedBoundingBox="30756,15795 31175,15795 31175,16233 30756,1623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F080EAA-2A9E-4E5A-9C6E-5CB35E9F3494}" emma:medium="tactile" emma:mode="ink">
              <msink:context xmlns:msink="http://schemas.microsoft.com/ink/2010/main" type="line" rotatedBoundingBox="30756,15795 31175,15795 31175,16233 30756,16233"/>
            </emma:interpretation>
          </emma:emma>
        </inkml:annotationXML>
        <inkml:traceGroup>
          <inkml:annotationXML>
            <emma:emma xmlns:emma="http://www.w3.org/2003/04/emma" version="1.0">
              <emma:interpretation id="{3D3E678B-47C0-45A4-8408-E37FC438982D}" emma:medium="tactile" emma:mode="ink">
                <msink:context xmlns:msink="http://schemas.microsoft.com/ink/2010/main" type="inkWord" rotatedBoundingBox="30756,15795 31175,15795 31175,16233 30756,16233"/>
              </emma:interpretation>
              <emma:one-of disjunction-type="recognition" id="oneOf0">
                <emma:interpretation id="interp0" emma:lang="en-US" emma:confidence="1">
                  <emma:literal>2</emma:literal>
                </emma:interpretation>
                <emma:interpretation id="interp1" emma:lang="en-US" emma:confidence="0">
                  <emma:literal>Z</emma:literal>
                </emma:interpretation>
                <emma:interpretation id="interp2" emma:lang="en-US" emma:confidence="0">
                  <emma:literal>z</emma:literal>
                </emma:interpretation>
                <emma:interpretation id="interp3" emma:lang="en-US" emma:confidence="0">
                  <emma:literal>1</emma:literal>
                </emma:interpretation>
                <emma:interpretation id="interp4" emma:lang="en-US" emma:confidence="0">
                  <emma:literal>~</emma:literal>
                </emma:interpretation>
              </emma:one-of>
            </emma:emma>
          </inkml:annotationXML>
          <inkml:trace contextRef="#ctx0" brushRef="#br0">42 66 819 0,'0'0'317'0,"0"0"-138"0,-26 0-174 16,26 0-2-16,0 0 2 0,0 0-2 15,0 0-1-15,0 0-2 0,0 0-1 0,0 0-1 16,0 0 3-16,0 0 0 0,0 0 1 0,0 0-1 16,26-17-4-16,-26 17-6 0,0 0 0 0,24-8 1 15,-24 8 4-15,0 0 4 0,26-9 2 0,-26 9-2 16,0 0 1-16,29-14-1 0,-29 14 0 0,0 0 0 16,34-10 0-16,-34 10 1 0,23 0 0 15,-23 0-2-15,26-7 1 0,-26 7-1 16,28 0 0-16,-28 0 2 0,26 0-2 0,-26 0 1 15,0 0-1-15,28 18 1 0,-28-18-2 0,0 0 3 16,0 0-1-16,0 0 1 16,15 32-1-16,-15-32 1 0,0 0 0 0,0 0 1 0,0 31 1 0,0-31 0 0,0 0-1 15,-9 32 4-15,9-32-5 0,-10 25 4 0,10-25-3 16,-15 24-1 0,15-24 1-16,-17 29 0 0,17-29-3 0,-24 28 5 0,24-28-4 0,-23 27 3 15,23-27-2-15,-28 28 0 0,28-28 12 0,-28 23-13 16,28-23 15-16,-33 25-29 0,33-25 13 0,-29 19-12 15,29-19 11-15,-27 19 2 0,27-19-2 0,0 0 1 32,-30 28 0-32,30-28 0 0,0 0-1 0,-21 27 1 0,21-27-3 15,0 0 1-15,0 0-1 0,0 0-1 16,0 0 0-16,0 0 3 0,0 0-1 0,0 0 2 16,-6 23 2-16,6-23-1 0,0 0 3 0,0 0 0 15,0 0 0-15,0 0 0 0,30-8-1 0,-30 8 0 0,0 0-1 16,32-9-1-16,-32 9 1 0,26-6-3 0,-26 6 3 15,29-6-1-15,-29 6 0 0,32 0 0 0,-32 0 0 16,35-5-1-16,-35 5 1 0,38 0 0 16,-38 0-3-16,40 0 4 0,-40 0-2 0,36 0 2 15,-36 0-1-15,37 0 0 0,-37 0 0 0,29 5 0 16,-29-5 0-16,0 0 1 0,29 0 0 16,-29 0 0-16,0 0-1 0,0 0 0 0,0 0 1 15,0 0 0-15,0 0-1 0,0 0 0 0,0 0 0 16,0 0-1-16,0 0 1 0,0 0-1 0,0 0-2 15,0 0 0-15,0 0 0 0,0 0-2 16,0 0-1-16,26-5-1 0,-26 5-4 0,0 0-210 16,0 0-204-16,0 0 5 0,0-30 201 0</inkml:trace>
        </inkml:traceGroup>
      </inkml:traceGroup>
    </inkml:traceGroup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5:45.17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  <inkml:brush xml:id="br1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89B18B62-8406-4E01-8D35-422B5B970DB6}" emma:medium="tactile" emma:mode="ink">
          <msink:context xmlns:msink="http://schemas.microsoft.com/ink/2010/main" type="writingRegion" rotatedBoundingBox="1524,10321 9218,10377 9167,17371 1473,17315"/>
        </emma:interpretation>
      </emma:emma>
    </inkml:annotationXML>
    <inkml:traceGroup>
      <inkml:annotationXML>
        <emma:emma xmlns:emma="http://www.w3.org/2003/04/emma" version="1.0">
          <emma:interpretation id="{D230BDFA-8355-42D7-A241-A5367E4102AC}" emma:medium="tactile" emma:mode="ink">
            <msink:context xmlns:msink="http://schemas.microsoft.com/ink/2010/main" type="paragraph" rotatedBoundingBox="1568,10213 5396,10357 5360,11312 1533,1116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7D01866-AFA2-4CE4-B8BB-691D20D921D5}" emma:medium="tactile" emma:mode="ink">
              <msink:context xmlns:msink="http://schemas.microsoft.com/ink/2010/main" type="line" rotatedBoundingBox="1568,10213 5396,10357 5360,11312 1533,11168"/>
            </emma:interpretation>
          </emma:emma>
        </inkml:annotationXML>
        <inkml:traceGroup>
          <inkml:annotationXML>
            <emma:emma xmlns:emma="http://www.w3.org/2003/04/emma" version="1.0">
              <emma:interpretation id="{50043A0C-D28B-4F54-97EF-B6FCD2CD6B12}" emma:medium="tactile" emma:mode="ink">
                <msink:context xmlns:msink="http://schemas.microsoft.com/ink/2010/main" type="inkWord" rotatedBoundingBox="1568,10213 5396,10357 5360,11312 1533,11168"/>
              </emma:interpretation>
              <emma:one-of disjunction-type="recognition" id="oneOf0">
                <emma:interpretation id="interp0" emma:lang="en-US" emma:confidence="0">
                  <emma:literal>1=-11</emma:literal>
                </emma:interpretation>
                <emma:interpretation id="interp1" emma:lang="en-US" emma:confidence="0">
                  <emma:literal>7=-1, 1</emma:literal>
                </emma:interpretation>
                <emma:interpretation id="interp2" emma:lang="en-US" emma:confidence="0">
                  <emma:literal>1=-1, 1</emma:literal>
                </emma:interpretation>
                <emma:interpretation id="interp3" emma:lang="en-US" emma:confidence="0">
                  <emma:literal>1=-1.1</emma:literal>
                </emma:interpretation>
                <emma:interpretation id="interp4" emma:lang="en-US" emma:confidence="0">
                  <emma:literal>1=-1. 1</emma:literal>
                </emma:interpretation>
              </emma:one-of>
            </emma:emma>
          </inkml:annotationXML>
          <inkml:trace contextRef="#ctx0" brushRef="#br0">3391 178 1285 0,'-26'-6'270'0,"26"6"-272"0,0 0 3 16,0 0 3-16,0 0 0 0,0 0 2 15,0 0 14-15,0 0 0 0,0 0 1 16,0 0-4-16,0 0-14 0,0 0-1 0,0 0 0 16,0 0-1-16,26-25 1 0,-26 25-1 0,0 0 1 15,29-24-2-15,-29 24 1 0,0 0 0 0,35-29 0 16,-35 29-1-16,24-26 1 0,-24 26-2 0,23-22 2 15,-23 22 0-15,0 0 0 0,29-33-1 0,-29 33 1 16,0 0-1-16,31-34 0 0,-31 34-1 16,0 0 2-16,28-29-2 0,-28 29 1 0,0 0 1 15,0 0-1-15,24-15-1 0,-24 15 2 0,0 0-1 16,0 0 0-16,0 0-1 0,0 0-2 0,0 0-1 16,0 0-6-16,0 0-1 0,0 0-2 15,11 36 4-15,-11-36 2 0,0 31 6 0,0-31 2 16,-9 39 5-16,9-14-1 0,-3 0 3 0,3 2-2 15,-7 2 3-15,7 0-4 0,-6 2 3 16,6-4-5-16,0 2-13 0,-5 0 24 0,5 2-24 16,0-4 22-16,0 0-9 0,0-27-3 0,-5 47 4 15,5-47-4-15,0 44 2 0,0-44-3 0,0 40 2 16,0-40-3-16,0 33 3 0,0-33-1 0,0 29 1 16,0-29-2-16,0 25 2 0,0-25-1 0,0 0 0 15,0 23-1-15,0-23 0 0,0 0 2 16,0 0-1-16,0 0 1 0,0 0 1 0,0 0-1 15,0 0 1-15,0 0 0 0,0 0-3 16,0 0 0-16,0-23-4 0,0 23-3 0,0 0 0 16,0 0-94-16,0-48-162 0,0 48-154 0,0 0-15 15,0 0 77-15,0 0 272 0</inkml:trace>
          <inkml:trace contextRef="#ctx0" brushRef="#br0" timeOffset="421.9168">3409 615 750 0,'0'0'375'0,"0"0"-106"0,0 0-182 15,0 0-70-15,-25 4 5 0,25-4-15 0,0 0-6 16,0 0-13-16,0 0-11 0,0 0 10 0,0 0 1 16,0 0 8-16,25 11 5 0,-25-11-1 15,0 0-1-15,27 0 0 0,-27 0-1 0,32 0 3 16,-32 0-2-16,44 0 2 0,-18-7 0 0,2 7 0 16,1 0 1-16,-1-8-1 0,1 8 2 0,2-3-2 15,-2 3 1-15,-3 0-1 0,-1 0 1 16,-25 0-1-16,41-7 1 0,-41 7 1 0,28 0 0 15,-28 0 3-15,0 0 3 0,0 0 1 0,0 0 2 16,0 0-2-16,0 0-4 0,0 0-2 16,0 0-3-16,0 0-1 0,0 0 0 0,0 0-1 15,0 0 0-15,0 0-1 0,0 0 0 0,0 0-2 16,0 0-1-16,0 0 2 0,0 0 1 0,0 0-3 16,0 0-165-16,0 0-244 0,0 0-102 0,0 0 98 15</inkml:trace>
          <inkml:trace contextRef="#ctx0" brushRef="#br0" timeOffset="-1581.2249">1767 308 1473 0,'0'0'7'0,"-26"-10"-5"16,26 10 1-16,0 0 1 0,0 0-4 0,0 0-9 16,0 0-7-16,0 0-2 0,0 0 2 0,0 0 10 15,0 0 5-15,0 0 2 0,32 0 0 0,-32 0 1 16,31 0-2-16,-31 0-12 0,36-8 12 16,-36 8-12-16,38-6 13 0,-38 6 0 15,39 0-1-15,-39 0 0 0,38-5 1 0,-38 5 0 0,35 0-1 16,-35 0 0-16,31 0 0 0,-31 0 0 15,25 0 1-15,-25 0-1 0,0 0 0 0,0 0 4 16,28 9-3-16,-28-9 4 0,0 0-4 0,0 0-2 16,0 0 0-16,0 0 0 0,0 0 1 0,0 0 1 15,0 0-1-15,0 0 0 0,0 0 0 16,0 0-2-16,0 0-1 0,0 0-3 0,0 0-52 16,0 0-189-16,0 0-156 0,0 0-55 0,29 10 218 15</inkml:trace>
          <inkml:trace contextRef="#ctx0" brushRef="#br0" timeOffset="6562.3019">2295 574 1298 0,'0'0'30'0,"-30"21"-31"16,30-21-2-16,0 0-2 0,0 0-1 0,0 0-3 15,0 0-5-15,0 0-4 0,0 0-2 0,0 0 5 16,0 0 8-16,0 0 6 0,0 0 6 0,30 12-1 16,-30-12-1-16,25 0 1 0,-25 0-2 15,34 0 0-15,-34 0 0 0,30 0-1 16,-30 0 1-16,37 0 0 0,-37 0-1 0,38 0 1 15,-38 0 0-15,39 0-1 0,-39 0 0 0,37 0-1 16,-37 0 0-16,33 0 1 0,-33 0 0 0,0 0-1 16,28 0 0-16,-28 0-1 0,0 0 0 0,0 0 0 15,0 0-1-15,0 0 1 0,0 0-1 0,0 0 2 16,0 0-1-16,0 0-1 0,0 0 0 16,0 0-1-16,0 0-3 0,0 0 0 0,0 0-4 15,0 0-4-15,0 0-241 0,0 0-143 0,0 0-67 16,31 0 370-16</inkml:trace>
          <inkml:trace contextRef="#ctx0" brushRef="#br0" timeOffset="6124.7582">2339 64 901 0,'-39'0'266'0,"39"0"-76"16,0 0-76-16,0 0-73 0,0 0-30 15,0 0-7-15,0 0-6 0,0 0-2 0,0 0 0 16,0 0 0-16,0 0 1 0,0 0 0 0,0 25 0 16,0-25 0-16,0 0-2 0,0 0-1 0,0 0 1 15,0 0 3-15,0 0 6 0,23-7 0 16,-23 7 2-16,0 0-2 0,28-24-3 0,-28 24-2 15,0 0 1-15,30-27 0 0,-30 27 1 0,0 0-1 16,31-32 1-16,-31 32-2 0,0 0 2 0,32-26-2 16,-32 26 0-16,0 0 0 0,0 0 1 0,23-13 0 15,-23 13 1-15,0 0 2 0,0 0 1 0,0 0 2 16,0 0 1-16,0 0 0 0,0 0-2 16,0 29 0-16,0-29-1 0,0 0 0 15,-10 27-3-15,10-27 0 0,0 23-2 0,0-23 2 16,-10 35-2-16,10-35 2 0,-6 42-2 0,6-42 3 15,-3 43-5-15,3-43 5 0,-7 44-4 0,7-20 3 16,-3 0-2-16,3-24-11 0,-9 47 24 0,9-20-25 16,-6-2 27-16,6 1-12 0,-4 0-3 0,4-26 3 15,-6 44-5-15,6-44 5 0,-3 41-4 16,3-41 2-16,0 37-1 0,0-37 1 0,-8 33-1 16,8-33 2-16,0 0-3 0,0 31 2 15,0-31-3-15,0 0 3 0,0 0-2 0,0 0-1 0,0 0-2 0,0 0-1 0,0 0 0 16,0 0 4-16,0 0 6 0,0 0 1 0,0 0 0 15,0 0-3-15,0 0-4 0,21-20-2 16,-21 20-4-16,0 0-3 0,0 0-76 16,0-30-197-16,0 30-184 0,0 0-25 0,0 0 317 15</inkml:trace>
          <inkml:trace contextRef="#ctx0" brushRef="#br0" timeOffset="11677.5995">2999 607 1219 0,'-30'-16'195'0,"30"16"-167"0,0 0-5 16,0 0-1-16,0 0-12 0,0 0-13 16,0 0-8-16,0 0-1 0,0 0-3 0,0 0 9 15,-10 24 6-15,10-24 1 0,0 0 0 0,0 0 0 16,0 31 0-16,0-31 0 0,0 0-1 0,0 33 0 15,0-33 0-15,-7 25 1 0,7-25-1 16,-10 25 1-16,10-25-2 0,-16 30 2 0,16-30-2 16,-21 29 2-16,21-29-2 0,-25 26 2 0,25-26-2 15,0 0 1-15,-30 29-1 0,30-29 0 0,0 0 0 16,0 0 1-16,0 0-1 0,-25 19-2 0,25-19-19 16,0 0-8-16,0 0-7 0,23-34-5 0,-23 34-47 15,18-22-254-15,-18 22-112 0,20-26 24 16,-20 1 431-16</inkml:trace>
          <inkml:trace contextRef="#ctx0" brushRef="#br0" timeOffset="-7680.6911">385 4 1115 0,'0'0'188'0,"0"0"-182"0,0 0-1 16,0 0-2-16,0 0-9 0,0 0-17 0,0 0-6 15,0 0 0-15,0 28 10 0,0-28 15 0,0 0 6 16,-20 34 0-16,20-34 1 0,-21 31-2 0,21-31 2 16,-20 35-3-16,20-35 0 0,-26 44 0 15,26-44 1-15,-32 47-3 0,17-24 4 0,-4 2 9 16,2 0-23-16,-1 1 26 0,-1-4-25 0,19-22 11 15,-33 47 3-15,33-47-4 0,-34 46 4 0,34-46-4 16,-34 40 4-16,34-40-3 0,-30 39 2 0,30-39 1 16,-21 30 3-16,21-30-2 0,-16 24 3 0,16-24-6 15,0 0 1-15,-11 28 0 16,11-28 3-16,0 0 4 0,0 0 0 0,0 0-4 16,0 0-6-16,0 0-8 0,0 0-3 0,23-7 6 15,-23 7 2-15,0 0 4 0,19-23-1 0,-19 23-28 16,0 0-185-16,22-27-166 0,-22 27-70 0,0 0 273 15</inkml:trace>
          <inkml:trace contextRef="#ctx0" brushRef="#br0" timeOffset="-8086.9513">63-9 1175 0,'0'0'77'0,"0"0"-113"0,0 0 4 0,29 29 8 16,-29-29 17-16,17 26 7 0,-17-26 3 0,19 36-4 16,-8-13 5-16,6 4-3 0,-1 2 3 0,3 1-4 15,3-2 4-15,3 9 11 0,1-3-25 0,-1-2 25 16,3 1-24-16,-1-4 8 0,-3-3 6 0,-1 1-7 15,-2-2 4-15,-21-25-4 0,35 46 3 0,-35-46-3 16,23 39 1-16,-23-39 0 0,16 32 0 16,-16-32-2-16,0 0 2 0,17 32-5 0,-17-32 3 15,0 0-1-15,0 0 1 0,0 0 8 0,0 0 12 16,0 0 4-16,0 0 1 0,0 0-35 0,0 0-139 16,0 0-129-16,-19-32-75 0,19 32-35 0,0 0 362 15</inkml:trace>
          <inkml:trace contextRef="#ctx0" brushRef="#br0" timeOffset="-7284.3438">877 153 1303 0,'-38'0'65'0,"38"0"-45"0,0 0-2 0,0 0-4 16,0 0-8-16,0 0-17 0,0 0-16 15,0 0-3-15,0 0 0 0,0 0 13 16,0 0 12-16,0 0 5 0,0 0 0 0,32 8 2 16,-32-8-1-16,0 0 0 0,37 3 0 0,-37-3 0 15,38 6 1-15,-38-6-2 0,43 6 1 0,-15-6-1 16,0 0-1-16,-2 0 2 0,0 0-1 0,1 0 1 16,-4 0 3-16,2 0-1 0,-25 0 0 0,39 0-1 15,-39 0-5-15,26-12 1 0,-26 12-1 16,0 0 0-16,0 0 1 0,27-15 1 0,-27 15 3 0,0 0 0 15,0 0-5-15,0 0-152 0,0 0-162 0,0 0-117 16,0 0 25-16,0 0 409 0</inkml:trace>
          <inkml:trace contextRef="#ctx0" brushRef="#br0" timeOffset="-6975.8899">871 362 1365 0,'0'0'25'15,"-23"8"-41"-15,23-8-25 0,0 0-5 16,25 0 20-16,-25 0 27 0,0 0 1 0,36-8 0 16,-36 8-1-16,42 0 0 0,-42 0 0 0,46 0 1 15,-46 0-1-15,39 0 1 0,-39 0-2 0,37 6 1 16,-37-6-1-16,30 0 1 0,-30 0-1 0,0 0 1 15,29 8-2-15,-29-8 1 0,0 0 6 0,0 0-7 16,0 0 6-16,0 0-5 0,0 0-1 0,0 0-1 16,0 0-2-16,0 0 2 0,25-6-2 15,-25 6-1-15,0 0 2 0,0 0-3 16,0 0-55-16,0 0-174 0,0 0-161 0,0 0-45 16,0 0 315-16</inkml:trace>
        </inkml:traceGroup>
      </inkml:traceGroup>
    </inkml:traceGroup>
    <inkml:traceGroup>
      <inkml:annotationXML>
        <emma:emma xmlns:emma="http://www.w3.org/2003/04/emma" version="1.0">
          <emma:interpretation id="{1297415D-E79D-46DA-9612-6A9E5C8C8848}" emma:medium="tactile" emma:mode="ink">
            <msink:context xmlns:msink="http://schemas.microsoft.com/ink/2010/main" type="paragraph" rotatedBoundingBox="1505,12180 7813,12070 7827,12888 1519,1299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11C4298-01BE-4BB4-A707-47E1363274D3}" emma:medium="tactile" emma:mode="ink">
              <msink:context xmlns:msink="http://schemas.microsoft.com/ink/2010/main" type="inkBullet" rotatedBoundingBox="1509,12391 1818,12385 1819,12416 1509,12421"/>
            </emma:interpretation>
            <emma:one-of disjunction-type="recognition" id="oneOf1">
              <emma:interpretation id="interp5" emma:lang="en-US" emma:confidence="0">
                <emma:literal>-</emma:literal>
              </emma:interpretation>
            </emma:one-of>
          </emma:emma>
        </inkml:annotationXML>
        <inkml:trace contextRef="#ctx0" brushRef="#br1" timeOffset="14264.5384">-31 1978 1302 0,'0'0'15'0,"0"0"-6"0,0 0 0 0,0 0-3 15,0 0-13-15,0 0-9 0,0 0-7 16,0 0-4-16,0 0 9 0,0 0 5 0,25 0 2 16,-25 0 7-16,0 0 2 0,34 11 2 0,-34-11 0 15,28 3 0-15,-28-3-1 0,36 8 1 16,-36-8-1-16,36 4 0 0,-36-4 0 0,34 0 1 16,-34 0 0-16,34 0 0 0,-34 0 1 0,27 0-1 15,-27 0-1-15,0 0 1 0,29-7-2 0,-29 7 1 16,0 0 3-16,0 0-3 0,0 0 3 0,0 0-2 15,27-9 1-15,-27 9 2 0,0 0 4 0,0 0 3 16,0 0-1-16,0 0-1 16,0 0-5-16,0 0-6 0,0 0-76 0,0 0-206 15,0 0-134-15,0 0-48 0,0 0 463 0</inkml:trace>
      </inkml:traceGroup>
      <inkml:traceGroup>
        <inkml:annotationXML>
          <emma:emma xmlns:emma="http://www.w3.org/2003/04/emma" version="1.0">
            <emma:interpretation id="{6C4CD569-5C88-4BB0-9A2C-628BA3490DE7}" emma:medium="tactile" emma:mode="ink">
              <msink:context xmlns:msink="http://schemas.microsoft.com/ink/2010/main" type="line" rotatedBoundingBox="2076,12170 7813,12070 7827,12888 2091,12987">
                <msink:destinationLink direction="with" ref="{4A045EBB-E162-4C37-AE04-B9EAEED9E8DB}"/>
                <msink:destinationLink direction="with" ref="{BBE7D97B-8907-4D7F-A5B6-5B1D6381BEE9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02D5B1FD-7902-4FCE-B0D9-2C8FFA5CB1B2}" emma:medium="tactile" emma:mode="ink">
                <msink:context xmlns:msink="http://schemas.microsoft.com/ink/2010/main" type="inkWord" rotatedBoundingBox="2076,12170 3755,12141 3769,12958 2091,12987"/>
              </emma:interpretation>
              <emma:one-of disjunction-type="recognition" id="oneOf2">
                <emma:interpretation id="interp6" emma:lang="en-US" emma:confidence="0">
                  <emma:literal>131</emma:literal>
                </emma:interpretation>
                <emma:interpretation id="interp7" emma:lang="en-US" emma:confidence="0">
                  <emma:literal>121</emma:literal>
                </emma:interpretation>
                <emma:interpretation id="interp8" emma:lang="en-US" emma:confidence="0">
                  <emma:literal>151</emma:literal>
                </emma:interpretation>
                <emma:interpretation id="interp9" emma:lang="en-US" emma:confidence="0">
                  <emma:literal>101</emma:literal>
                </emma:interpretation>
                <emma:interpretation id="interp10" emma:lang="en-US" emma:confidence="0">
                  <emma:literal>161</emma:literal>
                </emma:interpretation>
              </emma:one-of>
            </emma:emma>
          </inkml:annotationXML>
          <inkml:trace contextRef="#ctx0" brushRef="#br1" timeOffset="15003.0422">587 1875 667 0,'0'0'351'0,"-27"-8"-135"16,27 8-84-16,0 0-84 0,0 0-44 16,0 0-3-16,0 0 0 0,0 0 1 0,0 0-2 15,0 0-3-15,27 9-3 0,-27-9-3 0,0 0 0 16,32-4 3-16,-32 4 2 0,29-11 2 0,-29 11 1 15,32-16 1-15,-32 16-1 0,34-19 1 16,-34 19 0-16,32-14 1 0,-32 14-1 0,29-21 2 16,-29 21-1-1,28-17 1-15,-28 17-1 0,0 0 0 0,32-22 0 16,-32 22 1-16,0 0-1 0,0 0 3 0,0 0 0 16,0 0 5-16,0 0 0 0,0 0-2 15,0 0-2-15,0 0-2 0,0 0-1 0,0 0 3 16,6 26 0-16,-6-26-3 0,-3 24 1 0,3-24-3 0,-8 30 3 15,8-30-3-15,-6 40 2 0,6-40-3 0,-7 41 2 16,7-41-1-16,-6 48 2 0,6-21-3 0,-8-7 4 16,8 7-4-16,-6-3 4 0,6 2 13 15,-6-1-25-15,6-2 26 16,0-23-26-16,-13 47 9 0,13-47 2 0,-8 41-2 0,8-41 2 16,-5 38-4-16,5-38 4 0,0 25-3 0,0-25 2 15,0 0-2-15,-6 29 1 0,6-29-2 16,0 0 1-16,0 0 0 0,0 0 0 0,0 0 0 15,0 0-1-15,0 0-1 0,0 0-2 0,0 0-5 16,0 0-4-16,0 0-1 0,0 0 0 16,25-6 5-16,-25 6 1 0,0 0 2 0,10-29-13 15,-10 29-206-15,0 0-147 0,0 0-106 0,0 0 193 16</inkml:trace>
          <inkml:trace contextRef="#ctx0" brushRef="#br1" timeOffset="15393.6885">620 2307 1020 0,'0'0'351'0,"-32"20"-336"15,32-20-6-15,0 0 0 0,0 0 0 0,0 0-2 16,0 0-8-16,0 0-3 0,0 0-2 0,0 0-4 16,0 0 0-16,0 0-1 0,13 24 1 0,-13-24 2 15,24 0 1-15,-24 0 3 0,36 0 2 0,-36 0 0 16,44-5 3-16,-18 1 0 0,2-3-1 16,0 2 4-16,-1 2-1 0,2-4 2 15,1 7 0-15,-3-8-1 0,1 8-1 0,-2-6 0 16,-1 6 0-16,-25 0-1 0,38 0 0 0,-38 0 1 15,26 0 1-15,-26 0 2 0,0 0 2 0,0 0 1 16,0 0 3-16,0 0-2 0,0 0 0 0,0 0-3 16,0 0-3-16,0 0-4 0,0 0-2 0,0 0-2 15,-26 14-1-15,26-14-72 0,0 0-173 16,0 0-180-16,0 0-57 0,0 0 288 0</inkml:trace>
          <inkml:trace contextRef="#ctx0" brushRef="#br1" timeOffset="16175.025">1359 1749 1166 0,'0'0'206'0,"0"0"-199"0,0 0-9 0,0 0 1 16,0 0-1-16,0 0 1 0,0 0 5 15,0 0-2-15,0 0 0 0,0 0 1 0,-15 34-1 16,15-34 2-16,0 34-2 0,0-34 2 0,0 47-2 16,0-18 3-16,-6 1-5 0,6 3 4 15,-9 0-4-15,5-1 4 0,4 1 11 0,-7 2-23 16,7-3 24-16,-9 0-25 0,9-2 9 0,-4 0 4 16,4-4-5-16,0 0 4 0,0-1-5 0,0 1 5 15,0-26-4-15,0 44 3 0,0-44-2 16,0 36 0-16,0-36-1 0,0 34 3 0,0-34-3 15,0 30 3-15,0-30-3 0,0 29 1 0,0-29 0 16,0 0 1-16,0 32-2 0,0-32 2 0,0 0-2 16,0 0 2-16,0 27-3 0,0-27 2 0,0 0-1 15,0 0 1-15,0 0 1 0,0 0-2 0,0 0 2 16,0 0-1-16,0 0 1 0,0 0 2 16,0 0-1-16,0 0 2 0,0 0 2 0,0 0 0 15,0 0 2-15,0 0 0 0,0 0-2 16,0 0-1-16,0 0-2 0,0 0 0 0,0 0-2 15,-28 0-1-15,28 0 0 0,0 0-1 0,0 0 1 16,-34 0 0-16,34 0-2 0,-30 0 2 0,30 0-4 16,-37 0 1-16,37 0 0 0,-47 5-2 0,21-5 5 15,0 0-1-15,-2 5 1 0,-1-5 0 16,-2 0 0-16,4 6-1 0,0-6 0 0,0 0 1 16,3 5-1-16,-2-5 0 0,26 0 1 0,-44 0 0 15,44 0 1-15,-41 0 0 0,41 0 1 0,-36-9 1 16,36 9 1-16,-37-11 0 0,37 11-1 0,-35-12-1 15,35 12 0-15,-32-12 0 0,32 12 0 0,-27-8-1 16,27 8-1-16,-28 0-2 0,28 0-2 16,0 0-4-16,-28 0 1 0,28 0 0 15,0 0 0-15,0 0 1 0,0 0-4 0,0 0-1 16,0 0-1-16,0 0 1 0,0 0-1 0,0 0-4 16,28 10-16-16,-28-10-13 0,38 0-2 0,-38 0-212 15,32-17-190-15,-9 17 4 0,-23 0 342 0</inkml:trace>
          <inkml:trace contextRef="#ctx0" brushRef="#br1" timeOffset="17833.6119">1786 2025 1063 0,'0'0'222'0,"0"0"-158"0,0 0-59 16,0 0 0-16,0 0 1 0,0 0 1 0,0 0-2 15,0 0-6-15,0 0-4 0,0 0 1 0,0 0-2 16,0 0 1-16,0 0-1 0,0 0-1 0,0 0 0 16,0 0 3-16,26 0 1 0,-26 0 3 0,0 0 1 15,32-29 0-15,-32 29-1 16,34-27 3-16,-34 27-3 0,29-29 1 0,-29 29-1 15,29-31 2-15,-29 31-2 0,30-26 1 0,-30 26-1 16,24-20 1-16,-24 20 0 0,0 0 0 0,30-18 1 16,-30 18 1-16,0 0 1 0,0 0 3 0,0 0 1 15,0 0 2-15,0 0 2 0,0 0 3 0,0 0 0 16,0 0-2-16,11 30-2 0,-11-30-6 0,0 0 0 16,-4 37-4-16,4-37 1 15,0 38-2-15,0-38 3 0,-9 46-4 0,9-21 4 16,-7 5 14-16,7-2-25 0,-9-1 25 0,6 2-25 15,3 1 7-15,-9-6 4 0,3 3-4 0,6-4 4 16,-7 1-5-16,7-24 4 0,0 44-4 0,0-44 3 16,-6 37-1-16,6-37 1 0,0 33-2 0,0-33 2 15,0 26-2-15,0-26 1 0,0 0-2 16,0 0 1-16,0 23-2 0,0-23 0 0,0 0-2 16,0 0 0-16,0 0-2 0,0 0-2 0,0 0-2 15,0 0-2-15,0 0 1 0,0 0 0 0,0 0 1 16,0 0 0-16,0 0-2 0,0 0 1 0,22-14-1 15,-22 14-146-15,0 0-183 0,0 0-101 0,0 0 50 16,27-9 393-16</inkml:trace>
          <inkml:trace contextRef="#ctx0" brushRef="#br1" timeOffset="18192.9951">1814 2438 1102 0,'-41'0'240'0,"41"0"-223"0,0 0-7 0,0 0-8 16,0 0-15-16,0 0-2 0,0 0 4 0,0 0 6 16,25-8 4-16,-25 8 1 0,33-4 2 0,-33 4 0 15,38-4 1-15,-38 4-1 0,45-7 1 16,-45 7 0-16,43 0-2 0,-17 0 2 15,0-4-1-15,-1 4 1 0,0 0 6 0,1 0-1 16,-26 0 1-16,45 0 0 0,-45 0-7 0,37 0 1 16,-37 0-2-16,29 0 0 0,-29 0 1 0,0 0-1 15,31 0 1-15,-31 0 0 0,0 0 1 0,0 0 1 16,0 0 4-16,0 0 4 0,0 0 7 0,0 0 1 16,0 0-1-16,0 0-5 0,0 0-9 0,0 0-5 15,0 0-7-15,0 0-4 0,0 0-225 16,0 0-181-16,0 0-84 0,0 0 170 0</inkml:trace>
        </inkml:traceGroup>
        <inkml:traceGroup>
          <inkml:annotationXML>
            <emma:emma xmlns:emma="http://www.w3.org/2003/04/emma" version="1.0">
              <emma:interpretation id="{7F97D4D7-7222-4028-9440-47FDC6A2BBFF}" emma:medium="tactile" emma:mode="ink">
                <msink:context xmlns:msink="http://schemas.microsoft.com/ink/2010/main" type="inkWord" rotatedBoundingBox="4633,12183 7814,12128 7826,12823 4645,12878"/>
              </emma:interpretation>
              <emma:one-of disjunction-type="recognition" id="oneOf3">
                <emma:interpretation id="interp11" emma:lang="en-US" emma:confidence="0">
                  <emma:literal>15-1</emma:literal>
                </emma:interpretation>
                <emma:interpretation id="interp12" emma:lang="en-US" emma:confidence="0">
                  <emma:literal>15-7</emma:literal>
                </emma:interpretation>
                <emma:interpretation id="interp13" emma:lang="en-US" emma:confidence="0">
                  <emma:literal>15-9</emma:literal>
                </emma:interpretation>
                <emma:interpretation id="interp14" emma:lang="en-US" emma:confidence="0">
                  <emma:literal>155-1</emma:literal>
                </emma:interpretation>
                <emma:interpretation id="interp15" emma:lang="en-US" emma:confidence="0">
                  <emma:literal>157-1</emma:literal>
                </emma:interpretation>
              </emma:one-of>
            </emma:emma>
          </inkml:annotationXML>
          <inkml:trace contextRef="#ctx0" brushRef="#br1" timeOffset="21786.0231">5335 2112 1324 0,'0'0'134'0,"0"0"-113"0,0 0-2 15,0 0-13-15,0 0-5 0,0 0-4 0,0 0-3 16,0 0-2-16,0 0-4 0,0 0 4 0,0 0 1 16,35 18 1-16,-35-18 3 0,30 0 1 15,-30 0 2-15,40 0 0 0,-40 0 1 16,46-8 0-16,-22 8 1 0,1 0 0 0,-2 0 0 15,-23 0 1-15,45 0 1 0,-45 0 2 0,34 0 1 16,-34 0-1-16,0 0 0 0,23 0-3 0,-23 0 1 16,0 0 0-16,0 0 1 0,0 0 0 0,0 0-2 15,0 0-1-15,0 0-1 0,0 0-3 16,0 0-1-16,0 0-2 0,-26-25-98 0,26 25-220 16,0 0-135-16,0 0-49 0,0 0 391 0</inkml:trace>
          <inkml:trace contextRef="#ctx0" brushRef="#br1" timeOffset="22286.0789">5965 1923 1073 0,'0'0'343'16,"0"0"-342"-16,0 0-3 0,0 0 0 16,0 0-1-16,-10-24 2 0,10 24 0 0,0 0 1 15,0 0-1-15,28-13 0 0,-28 13 1 0,0 0-1 16,32-19 2-16,-32 19-1 0,27-12 0 16,-27 12-1-16,30-16 1 0,-30 16-1 0,32-17 2 15,-32 17-2-15,27-17 2 0,-27 17 0 0,24-14 0 16,-24 14-1-16,0 0 1 0,0 0 0 15,0 0 0-15,25-13 1 0,-25 13 0 0,0 0 0 16,0 0 0-16,0 0 1 0,0 0-1 0,0 0 1 16,-11 31-3-16,11-31 1 0,0 22-2 0,0-22 2 15,-8 36-1-15,8-36 4 0,-9 46-4 0,3-19 4 16,0 2-4-16,2-1 3 0,-5 1-3 0,5 1-9 16,4-1 23-16,-6 4-24 0,6-3 25 0,-9-2-12 15,9-3-3-15,-4 2 3 16,4-4-4-16,0-23 2 0,-9 43-2 0,9-43 3 15,-6 38-2-15,6-38 2 0,-4 31-2 0,4-31 0 16,0 0-1-16,-5 30 2 0,5-30-2 0,0 0 0 16,0 0 0-16,0 0-1 0,0 0 1 0,0 0 1 15,0 0-1-15,0 0-1 0,0 0 1 0,0 0-3 16,0 0-2-16,0 0-5 0,0 0-3 0,18-34-49 16,-18 34-202-16,0 0-129 0,0 0-74 15,0 0 246-15</inkml:trace>
          <inkml:trace contextRef="#ctx0" brushRef="#br1" timeOffset="22661.1187">5934 2349 1041 0,'0'0'351'0,"-45"22"-326"0,45-22-19 16,0 0 0-16,-29 5-1 0,29-5-3 0,0 0-3 0,0 0 0 16,0 0-3-16,0 0 3 0,0 0-1 15,0 0-1-15,0 0 2 0,34 8 1 16,-34-8 0-16,32 0 1 0,-32 0 1 0,39-5-2 16,-39 5 1-16,41 0 0 0,-15 0-1 0,-2-3 2 15,0 3-1-15,0 0 0 0,2 0-1 0,-26 0 1 16,47 0-1-16,-47 0 0 0,43 0 2 0,-43 0-1 15,38 0 1-15,-38 0-1 0,28-8 0 0,-28 8 1 16,0 0 0-16,0 0 1 0,0 0-1 16,0 0 0-16,0 0-2 0,0 0 1 0,0 0 3 15,0 0 0-15,0 0 0 0,0 0-2 0,0 0-3 16,0 25-4-16,0-25-3 0,0 0-3 0,0 0-96 16,0 0-229-16,0 0-127 0,0 0-22 0,0 0 435 15</inkml:trace>
          <inkml:trace contextRef="#ctx0" brushRef="#br1" timeOffset="19348.8024">3147 2442 1133 0,'-42'11'333'0,"42"-11"-330"0,0 0-2 0,0 0-2 16,0 0-1-16,0 0-5 0,0 0-5 15,0 0-1-15,0 0-1 0,0 0 3 0,34 7 3 16,-34-7 2-16,27 0 3 0,-27 0 1 0,31 0 2 15,-31 0 1-15,37 0 1 0,-37 0 0 0,39 0 0 16,-39 0 1-16,42 0 0 0,-42 0 2 16,40 0 0-16,-40 0-1 0,38 0 0 0,-38 0 0 15,38 0-2-15,-38 0 1 0,33-3 1 0,-33 3-2 16,0 0 1-16,29 0 1 0,-29 0 0 0,0 0 1 16,0 0 2-16,0 0-2 0,0 0 3 0,0 0 1 15,0 0 0-15,0 0 1 0,0 0-4 16,0 0 0-16,0 0-3 0,0 0-4 15,0 0-6-15,0 0-6 0,0 0-211 0,0 0-223 16,0 0-49-16,0 0 168 0</inkml:trace>
          <inkml:trace contextRef="#ctx0" brushRef="#br1" timeOffset="18973.7614">3140 1919 662 0,'-29'7'313'15,"29"-7"-75"-15,0 0-91 0,0 0-84 0,0 0-60 16,0 0-2-16,0 0-2 0,0 0-4 16,0 0-3-16,0 0-4 0,0 0-2 0,0 0-2 15,0 0 1-15,0 0 2 0,0 0 2 0,28 4 4 16,-28-4 3-16,0 0 1 0,22-11 3 0,-22 11 1 16,0 0 1-16,33-25 0 0,-33 25 2 0,22-22-2 15,-22 22 2-15,26-27-2 0,-26 27 1 0,27-21-1 16,-27 21 0-16,0 0 0 0,32-29-1 15,-32 29-1-15,0 0 1 0,26-19-1 16,-26 19 2-16,0 0-1 0,0 0 2 0,0 0 3 16,0 0 1-16,26-10 3 0,-26 10 4 0,0 0 2 15,0 0-2-15,0 0-1 0,-7 25-5 0,7-25-2 0,0 0-2 16,-3 35 0-16,3-35-4 0,-7 33 2 0,7-33-1 16,-3 35 2-16,3-35-4 0,-9 46 3 0,9-46-3 15,-9 49 2-15,9-27-1 0,-6 4 3 16,3 4 13-16,3-5-26 0,-8 1 25 0,8 4-26 0,-8-6 9 15,8 2 4-15,0-26-4 0,-4 41 4 0,4-41-4 16,0 40 4-16,0-40-4 0,-7 38 2 0,7-38-2 16,0 32 2-16,0-32-2 0,0 27 2 0,0-27-2 31,0 0 2-31,0 0-3 0,0 22 2 0,0-22-1 0,0 0 2 16,0 0 0-16,0 0-1 0,0 0 0 15,0 0-3-15,0 0 1 0,0 0 0 0,0 0 3 16,0 0-1-16,0 0-2 0,0 0-5 0,0 0-4 15,17-30-2-15,-17 30-81 0,0 0-196 0,0 0-163 16,0 0-9-16,0 0 356 0</inkml:trace>
          <inkml:trace contextRef="#ctx0" brushRef="#br1" timeOffset="21223.6182">4612 1831 1073 0,'0'0'266'0,"0"0"-264"16,0 0 1-16,0 0 5 0,0 0 7 15,0 0 5-15,0 0 5 0,0-24-4 0,0 24-8 16,0 0-12-16,0 0-19 0,0 0-11 0,-36 13 0 15,36-13 5-15,0 0 15 0,-31 11 9 0,31-11 1 16,-25 9-1-16,25-9 1 0,-27 7 0 0,27-7 0 16,-29 6 0-16,29-6-1 0,-34 6 1 15,34-6 0-15,-29 0 0 0,29 0-1 0,-31 0 0 16,31 0 1-16,-26 0-2 0,26 0 1 0,-26 0 1 16,26 0-1-16,0 0 0 0,-25 0 1 0,25 0-1 15,0 0 0-15,0 0 0 0,0 0 1 0,-25 0-1 16,25 0 0-16,0 0-1 0,0 0 0 15,0 0-1-15,0 0 0 0,0 0 2 0,0 0 0 16,0 0 0-16,0 0 0 0,0 0 0 16,0 0 0-16,0 24 0 0,0-24 1 0,0 0-1 15,0 0 2-15,0 28-3 0,0-28 2 0,0 0-1 0,-6 29 1 16,6-29-1-16,0 0 1 0,0 32-1 0,0-32 1 16,0 0-1-16,-9 35 1 0,9-35-2 0,0 24 3 15,0-24-2-15,-4 23 2 0,4-23 14 0,-7 27-14 16,7-27 13-16,0 25-27 0,0-25 10 0,0 0-9 15,-9 26 11-15,9-26 1 0,0 0 0 0,0 0 0 16,0 0-1-16,0 0 0 0,0 0 2 0,0 0 1 16,0 0 2-16,0 0-2 0,0 0-2 0,0 0-4 31,28 8-4-31,-28-8-3 0,0 0-6 0,0 0-6 0,0 0 3 16,26-18 3-16,-26 18 8 0,0 0 19 0,0 0-11 15,25-18 12-15,-25 18-12 0,0 0 0 16,30-10 0-16,-30 10 0 0,0 0 1 0,30 0 0 15,-30 0 1-15,26 0 0 0,-26 0-1 0,29 0 3 16,-29 0-1-16,29 12-10 0,-29-12 13 0,35 16-12 16,-35-16 13-16,28 19 1 0,-28-19-2 0,19 25 2 15,-19-25-2-15,12 29 1 0,-12-29-4 16,7 30 0-16,-7-30 1 0,-9 29 1 0,9-29-2 16,-13 33 1-16,13-33-5 0,-16 37 0 15,16-37-3-15,-25 33 3 0,25-33-1 0,-26 25 2 16,26-25-1-16,-23 25 2 0,23-25 0 0,-28 16 1 15,28-16-1-15,-28 12 1 0,28-12-1 0,-33 7 0 16,33-7 0-16,-30 0 0 0,30 0 0 0,-30 0 0 16,30 0 1-16,-26-12-1 0,26 12 3 0,0 0 1 15,-27-23 1-15,27 23-4 0,0 0 0 16,0 0-4-16,-19-28 0 0,19 28 1 0,0 0 0 16,0 0 1-16,0 0-2 0,0 0-3 15,0 0 1-15,0 0-4 0,0 0-3 0,0 0-3 16,0 0-6-16,0 0 0 0,0 0 1 0,25-12 4 15,-25 12 5-15,0 0 1 0,28 7-2 0,-28-7-166 16,0 0-177-16,38 0-58 0,-38 0 113 0</inkml:trace>
        </inkml:traceGroup>
      </inkml:traceGroup>
    </inkml:traceGroup>
    <inkml:traceGroup>
      <inkml:annotationXML>
        <emma:emma xmlns:emma="http://www.w3.org/2003/04/emma" version="1.0">
          <emma:interpretation id="{54BDD764-9281-463D-B772-E4233FFAE628}" emma:medium="tactile" emma:mode="ink">
            <msink:context xmlns:msink="http://schemas.microsoft.com/ink/2010/main" type="paragraph" rotatedBoundingBox="7778,13399 7849,15071 6872,15112 6800,13440" alignmentLevel="6"/>
          </emma:interpretation>
        </emma:emma>
      </inkml:annotationXML>
      <inkml:traceGroup>
        <inkml:annotationXML>
          <emma:emma xmlns:emma="http://www.w3.org/2003/04/emma" version="1.0">
            <emma:interpretation id="{4D90E670-6433-4D66-8C67-703A5D565B98}" emma:medium="tactile" emma:mode="ink">
              <msink:context xmlns:msink="http://schemas.microsoft.com/ink/2010/main" type="line" rotatedBoundingBox="7777,13399 7849,15071 6872,15112 6800,13440">
                <msink:destinationLink direction="with" ref="{4A045EBB-E162-4C37-AE04-B9EAEED9E8DB}"/>
                <msink:destinationLink direction="with" ref="{BBE7D97B-8907-4D7F-A5B6-5B1D6381BEE9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228366CA-73D8-4556-9532-AF6D9C865D2F}" emma:medium="tactile" emma:mode="ink">
                <msink:context xmlns:msink="http://schemas.microsoft.com/ink/2010/main" type="inkWord" rotatedBoundingBox="7777,13399 7849,15071 6872,15112 6800,13440"/>
              </emma:interpretation>
              <emma:one-of disjunction-type="recognition" id="oneOf4">
                <emma:interpretation id="interp16" emma:lang="en-US" emma:confidence="0">
                  <emma:literal>¥</emma:literal>
                </emma:interpretation>
                <emma:interpretation id="interp17" emma:lang="en-US" emma:confidence="0">
                  <emma:literal>☺</emma:literal>
                </emma:interpretation>
                <emma:interpretation id="interp18" emma:lang="en-US" emma:confidence="0">
                  <emma:literal>€</emma:literal>
                </emma:interpretation>
                <emma:interpretation id="interp19" emma:lang="en-US" emma:confidence="0">
                  <emma:literal>£</emma:literal>
                </emma:interpretation>
                <emma:interpretation id="interp20" emma:lang="en-US" emma:confidence="0">
                  <emma:literal>6</emma:literal>
                </emma:interpretation>
              </emma:one-of>
            </emma:emma>
          </inkml:annotationXML>
          <inkml:trace contextRef="#ctx0" brushRef="#br1" timeOffset="34472.4268">6238 2986 1033 0,'0'0'347'0,"0"0"-339"0,0 0-2 0,0 0 3 16,0 0 0-16,0 0-3 0,0 0-1 0,0 0-2 16,0 0-3-16,-28 11 1 0,28-11 0 0,0 0 1 15,0 0 0-15,-30 0-1 0,30 0 0 0,-25 0 0 16,25 0-1-16,-28 0 0 0,28 0 1 16,-38 7 0-16,38-7 0 0,-38 0-2 0,38 0 1 15,-39 0 1-15,39 0-1 0,-35 0 0 0,35 0 0 16,-28 0 0-16,28 0 0 0,-26 0 1 15,26 0-2-15,0 0 0 0,-24 0 1 0,24 0-1 16,0 0 1-16,0 0-2 0,0 0-1 0,0 0 0 16,0 0-1-16,0 0 2 0,0 0 1 0,-16 26-1 15,16-26 2-15,0 0-2 0,0 0 1 16,0 26 1-16,0-26 0 0,0 0 1 0,0 29 1 16,0-29-2-16,-7 23 1 0,7-23-1 0,0 27 2 15,0-27-3-15,-4 29 3 0,4-29-2 0,-6 25 1 16,6-25-1-16,0 27 1 0,0-27-2 0,0 0 1 15,-6 33-1-15,6-33 1 0,0 0 0 0,0 23 0 16,0-23 1-16,0 0-1 16,0 0-1-16,0 0 2 0,0 0-1 0,0 0 0 15,0 0-1-15,0 0 0 0,0 0-1 0,0 0-1 16,0 0 1-16,0 0-3 0,0 0-6 0,0 0-7 16,32 8-9-16,-32-8-1 0,0 0 8 0,0 0 7 15,26-14 11-15,-26 14 1 0,0 0 1 0,25-11-1 16,-25 11 2-16,0 0-2 0,34-10 1 0,-34 10 0 15,25-8 0-15,-25 8 0 0,30 0 0 16,-30 0 1-16,25 0-2 0,-25 0 3 0,28 12-2 16,-28-12 2-16,0 0 1 0,32 23 2 0,-32-23 3 15,19 25 5-15,-19-25 0 0,10 29 7 0,-10-29-4 16,6 31-1-16,-6-31-4 0,0 33-5 16,0-33-4-16,0 28 3 0,0-28-5 0,-12 27 3 15,12-27-2-15,-10 30 2 0,10-30-2 0,-16 28 3 16,16-28-1-16,0 0 0 0,-34 27 0 15,34-27 0-15,-29 16 0 0,29-16 1 0,-35 10-1 16,35-10 0-16,-39 4 0 0,39-4 1 0,-43 0-1 16,43 0 0-16,-42 0 0 0,42 0 1 0,-41-8 0 15,41 8-2-15,-33-11 0 0,33 11-1 0,-28-14 0 16,28 14 0-16,0 0 0 0,0 0-1 0,-26-20-2 16,26 20-1-16,0 0-2 0,0 0-2 15,0 0-4-15,0 0-4 0,0 0-4 0,0 0-4 16,0 0-4-16,0 0-3 0,32-18 1 15,-32 18 6-15,0 0 7 0,0 0 4 0,32 7-209 16,-32-7-157-16,0 0-51 0,0 0 200 0</inkml:trace>
          <inkml:trace contextRef="#ctx0" brushRef="#br1" timeOffset="33644.2118">5371 3183 1124 0,'-28'-17'282'0,"28"17"-269"16,-36 6 1-16,36-6 0 0,0 0 0 0,-22 8-10 15,22-8-6-15,0 0-6 0,0 0-8 0,0 0-4 16,22 0 2-16,-22 0 4 0,26-6 7 0,-26 6 3 16,34-8 4-16,-34 8 0 0,39-6 2 0,-39 6 0 15,38 0-1-15,-38 0 1 0,38-6-1 0,-38 6 1 16,38 0 0-16,-38 0 1 0,28 12 0 0,-28-12 0 15,0 0 0-15,27 14 1 0,-27-14 0 16,0 0 0-16,0 0 1 0,0 0 2 0,0 0 2 16,0 0 1-16,0 0-2 0,6 23-3 15,-6-23-3-15,0 0-4 0,0 0-5 0,0 0-146 16,0 0-188-16,0 0-107 0,0 0-38 0,27-4 465 16</inkml:trace>
          <inkml:trace contextRef="#ctx0" brushRef="#br1" timeOffset="35553.6689">6089 4231 1030 0,'-15'-44'348'0,"15"44"-330"0,0 0-15 16,0 0 7-16,0 0 16 0,0 0 5 0,0 0 2 15,-26-18-8-15,26 18-19 0,0 0-5 0,0 0-3 16,-25 18 1-16,25-18 0 0,-19 27 0 0,19-27-1 16,-26 27 5-16,26-27-3 15,-25 40 1-15,25-40-1 0,-26 39 1 0,26-39-1 16,-25 45 2-16,15-20-4 0,1-1 2 0,1 0-3 16,2-1 4-16,6-23-5 0,0 46 2 0,0-46-3 15,0 42 2-15,0-42-3 0,14 41 4 0,-14-41-5 16,19 31 0-16,-19-31-7 0,24 23 0 0,-24-23-1 15,32 17 3-15,-32-17 2 0,38 9 3 0,-38-9 2 16,36 0 1-16,-36 0 0 0,38-5 1 16,-38 5 2-16,35-12 1 0,-35 12 3 0,32-23-3 15,-32 23 4-15,28-25-2 0,-28 25 2 0,23-30 1 16,-23 30 0-16,22-33-1 0,-22 33 3 16,13-39 0-16,-13 39 12 0,6-35 4 0,-6 35 9 15,-4-34-3-15,4 34-4 0,-15-22-10 0,15 22-10 16,0 0-7-16,-32-24-2 0,32 24 0 0,-23-9 1 15,23 9 2-15,-28 0-2 0,28 0 2 16,-32 4-1-16,32-4 1 0,-32 14 0 0,32-14 0 16,-29 17-1-16,29-17 2 0,-25 22-2 0,25-22 0 15,0 0-3-15,-32 33 1 0,32-33-2 0,0 0 2 16,-28 34-2-16,28-34 0 0,0 0-2 0,-18 25 0 16,18-25-3-16,0 0 1 0,0 0 0 0,0 0-70 15,18 31-218-15,-18-31-165 0,0 0-23 16,0 0 329-16</inkml:trace>
          <inkml:trace contextRef="#ctx0" brushRef="#br1" timeOffset="34975.4829">5378 4403 1056 0,'-30'-16'349'0,"30"16"-334"0,0 0 10 15,-29 0 1-15,29 0-6 0,0 0-15 16,0 0-18-16,0 0-4 0,0 0 2 0,0 0 4 16,27 0 7-16,-27 0 1 0,27 0 2 0,-27 0 1 15,33 0 1-15,-33 0 1 0,34 0-2 0,-34 0 0 0,39 0 0 0,-39 0-1 16,42 0 0-16,-42 0 1 0,40 0 0 0,-40 0 0 16,33 0 1-16,-33 0-2 0,28-6 1 0,-28 6 0 15,0 0-1-15,28-9 1 0,-28 9-1 31,0 0-1-31,0 0 0 0,0 0 1 0,0 0-1 0,0 0-2 16,33 0-130-16,-33 0-170 0,0 0-142 0,0 0-29 16,-5-36 414-16</inkml:trace>
        </inkml:traceGroup>
      </inkml:traceGroup>
    </inkml:traceGroup>
    <inkml:traceGroup>
      <inkml:annotationXML>
        <emma:emma xmlns:emma="http://www.w3.org/2003/04/emma" version="1.0">
          <emma:interpretation id="{5FC139FD-CFCD-47A1-85A6-6020DFF679BF}" emma:medium="tactile" emma:mode="ink">
            <msink:context xmlns:msink="http://schemas.microsoft.com/ink/2010/main" type="paragraph" rotatedBoundingBox="5047,13478 5013,15052 4218,15035 4252,13461" alignmentLevel="4"/>
          </emma:interpretation>
        </emma:emma>
      </inkml:annotationXML>
      <inkml:traceGroup>
        <inkml:annotationXML>
          <emma:emma xmlns:emma="http://www.w3.org/2003/04/emma" version="1.0">
            <emma:interpretation id="{D737252E-C862-4D32-8AE6-172A595657CC}" emma:medium="tactile" emma:mode="ink">
              <msink:context xmlns:msink="http://schemas.microsoft.com/ink/2010/main" type="line" rotatedBoundingBox="5047,13478 5013,15052 4218,15035 4252,13461">
                <msink:destinationLink direction="with" ref="{4A045EBB-E162-4C37-AE04-B9EAEED9E8DB}"/>
                <msink:destinationLink direction="with" ref="{BBE7D97B-8907-4D7F-A5B6-5B1D6381BEE9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1EDF6265-2656-4CCB-A5AA-00A7C698E7A8}" emma:medium="tactile" emma:mode="ink">
                <msink:context xmlns:msink="http://schemas.microsoft.com/ink/2010/main" type="inkWord" rotatedBoundingBox="5047,13478 5013,15052 4218,15035 4252,13461"/>
              </emma:interpretation>
              <emma:one-of disjunction-type="recognition" id="oneOf5">
                <emma:interpretation id="interp21" emma:lang="en-US" emma:confidence="0">
                  <emma:literal>¥</emma:literal>
                </emma:interpretation>
                <emma:interpretation id="interp22" emma:lang="en-US" emma:confidence="0">
                  <emma:literal>☺</emma:literal>
                </emma:interpretation>
                <emma:interpretation id="interp23" emma:lang="en-US" emma:confidence="0">
                  <emma:literal>I</emma:literal>
                </emma:interpretation>
                <emma:interpretation id="interp24" emma:lang="en-US" emma:confidence="0">
                  <emma:literal>:</emma:literal>
                </emma:interpretation>
                <emma:interpretation id="interp25" emma:lang="en-US" emma:confidence="0">
                  <emma:literal>t</emma:literal>
                </emma:interpretation>
              </emma:one-of>
            </emma:emma>
          </inkml:annotationXML>
          <inkml:trace contextRef="#ctx0" brushRef="#br1" timeOffset="29595.2081">2732 3231 958 0,'0'0'276'15,"0"0"-144"-15,0 0-127 0,-24 14-1 16,24-14-3-16,0 0-6 0,0 0-5 0,0 0-3 15,0 0-1-15,0 0 2 0,0 0 3 0,28 5 3 16,-28-5 0-16,0 0 2 0,29 0 2 0,-29 0 0 16,0 0 2-16,32 0-1 0,-32 0 1 0,27-5 1 15,-27 5-1-15,26 0 1 0,-26 0-1 0,0 0 1 16,30-8-1-16,-30 8 0 0,0 0-1 0,0 0 0 16,0 0-2-16,0 0-2 15,0 0-135-15,34 0-193 0,-34 0-90 0,0 0 34 16,23 20 389-16</inkml:trace>
          <inkml:trace contextRef="#ctx0" brushRef="#br1" timeOffset="30079.6364">3215 3169 1187 0,'-44'0'236'0,"44"0"-218"16,0 0 3-16,0 0-3 0,0 0-15 0,0 0-13 16,0 0-10-16,0 0 0 0,0 0 5 0,0 0 6 15,0 0 9-15,35-17-1 0,-35 17 3 0,29-16-2 16,-29 16 2-16,29-17-2 0,-29 17 1 0,28-17-2 15,-28 17 3-15,25-18-2 0,-25 18 1 0,0 0 1 16,29-22 0-16,-29 22 0 16,0 0 1-16,0 0 0 0,0 0 0 0,0 0 3 15,0 0 1-15,0 0 5 0,0 0 6 0,0 0 3 16,0 0-4-16,0 0-3 0,0 26-9 0,0-26-2 16,-10 28-2-16,10-28 0 0,-3 32-1 0,3-32 2 15,-8 36-2-15,8-36 3 0,-8 47-3 0,8-21 4 16,-8 2-5-16,5-1 3 0,3-3-3 15,-8 3 3-15,2 0-2 0,6-4 3 0,-4 2-3 16,4-25 2-16,-9 44-2 0,9-44 1 0,-8 40-1 16,8-40 1-16,0 33-4 0,0-33 4 0,-2 23-4 15,2-23 1-15,0 0-4 0,0 0 1 0,0 0-5 16,0 0-4-16,10 25-2 0,-10-25-2 16,0 0-1-16,0 0 4 0,0 0 5 0,0 0 4 15,27-30 6-15,-27 30 1 0,0 0-2 16,0 0-2-16,19-25-4 0,-19 25-137 0,0 0-183 15,0 0-117-15,0 0-25 0,0 0 436 0</inkml:trace>
          <inkml:trace contextRef="#ctx0" brushRef="#br1" timeOffset="30407.8037">3150 3655 1086 0,'-30'-15'358'0,"30"15"-329"0,-25 0-8 16,25 0-17-16,0 0-11 0,0 0-8 0,0 0-9 15,0 0-2-15,25 0 5 0,-25 0 8 16,0 0 8-16,32-7 4 0,-32 7 1 0,33 0 1 16,-33 0 1-16,37 0 1 0,-37 0-1 0,42-10 0 15,-42 10 2-15,44 0-1 0,-44 0 0 0,45 0 1 16,-45 0-1-16,41 0 0 0,-41 0-1 0,42 10 0 15,-42-10 0-15,32 0 0 0,-32 0 0 0,27 3 1 16,-27-3-2-16,0 0 1 0,0 0-3 0,0 0 0 16,0 0 2-16,0 0 6 15,0 0 13-15,0 0 4 0,0 0 2 0,0 0-9 16,0 0-13-16,0-25-40 0,0 25-218 0,0 0-179 16,0 0-59-16,0 0 178 0</inkml:trace>
          <inkml:trace contextRef="#ctx0" brushRef="#br1" timeOffset="31056.4874">3109 4265 1005 0,'0'0'287'0,"0"0"-216"15,0 0-63-15,0 0 5 0,0 0 2 0,0 0-2 16,0 0-9-16,0 0-13 0,-27 0-3 16,27 0-2-16,0 0 8 0,-10 22 5 0,10-22 4 15,-14 29-2-15,14-29 3 0,-13 30-1 0,13-30 1 0,-10 38-3 16,10-38 4-16,-10 44-4 0,10-44 2 0,-7 44-3 15,7-44 1-15,0 39-2 0,0-39 2 0,8 34-3 16,-8-34 3-16,13 33-5 0,-13-33 0 0,24 27-3 16,-24-27 0-16,28 18-3 0,-28-18-9 0,32 9-12 0,-32-9 2 15,43 0 4-15,-43 0 12 0,38-14 14 0,-38 14 0 16,38-25-1-16,-38 25 0 0,31-32 0 0,-31 32-1 16,25-37 2-16,-25 37-2 0,17-41 3 0,-17 41-5 31,10-47 4-31,-10 23-3 0,0-1 2 0,0 0-1 0,0-2 2 0,-8 4-3 15,8 23 4-15,-18-43 0 0,18 43 31 0,-35-23-1 16,35 23 1-16,-41-13-3 0,41 13-31 16,-36-8-2-16,36 8-2 0,-31 7 0 0,31-7 2 15,-32 9 2-15,32-9 0 0,-25 15 1 0,25-15-2 16,0 0 2-16,-35 33-3 0,35-33 2 16,-11 28-5-16,11-28 1 0,-9 29-2 0,9-29-97 15,0 33-184-15,0-33-131 0,-7 31-32 0,17-7 377 16</inkml:trace>
        </inkml:traceGroup>
      </inkml:traceGroup>
    </inkml:traceGroup>
    <inkml:traceGroup>
      <inkml:annotationXML>
        <emma:emma xmlns:emma="http://www.w3.org/2003/04/emma" version="1.0">
          <emma:interpretation id="{7415103D-9FBB-466A-8658-EEA73DE0D6DC}" emma:medium="tactile" emma:mode="ink">
            <msink:context xmlns:msink="http://schemas.microsoft.com/ink/2010/main" type="paragraph" rotatedBoundingBox="3613,13284 3716,15033 3345,15054 3243,13306" alignmentLevel="3"/>
          </emma:interpretation>
        </emma:emma>
      </inkml:annotationXML>
      <inkml:traceGroup>
        <inkml:annotationXML>
          <emma:emma xmlns:emma="http://www.w3.org/2003/04/emma" version="1.0">
            <emma:interpretation id="{18EDD3F5-0954-4274-BEE9-9C24DE6B7AAA}" emma:medium="tactile" emma:mode="ink">
              <msink:context xmlns:msink="http://schemas.microsoft.com/ink/2010/main" type="line" rotatedBoundingBox="3613,13284 3715,15033 3345,15054 3243,13306">
                <msink:destinationLink direction="with" ref="{4A045EBB-E162-4C37-AE04-B9EAEED9E8DB}"/>
                <msink:destinationLink direction="with" ref="{BBE7D97B-8907-4D7F-A5B6-5B1D6381BEE9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5585F5E5-2DCC-46B8-92EF-9C6032093F37}" emma:medium="tactile" emma:mode="ink">
                <msink:context xmlns:msink="http://schemas.microsoft.com/ink/2010/main" type="inkWord" rotatedBoundingBox="3613,13284 3715,15033 3345,15054 3243,13306"/>
              </emma:interpretation>
              <emma:one-of disjunction-type="recognition" id="oneOf6">
                <emma:interpretation id="interp26" emma:lang="en-US" emma:confidence="0">
                  <emma:literal>y</emma:literal>
                </emma:interpretation>
                <emma:interpretation id="interp27" emma:lang="en-US" emma:confidence="0">
                  <emma:literal>E</emma:literal>
                </emma:interpretation>
                <emma:interpretation id="interp28" emma:lang="en-US" emma:confidence="0">
                  <emma:literal>:</emma:literal>
                </emma:interpretation>
                <emma:interpretation id="interp29" emma:lang="en-US" emma:confidence="0">
                  <emma:literal>&amp;</emma:literal>
                </emma:interpretation>
                <emma:interpretation id="interp30" emma:lang="en-US" emma:confidence="0">
                  <emma:literal>•</emma:literal>
                </emma:interpretation>
              </emma:one-of>
            </emma:emma>
          </inkml:annotationXML>
          <inkml:trace contextRef="#ctx0" brushRef="#br1" timeOffset="27791.4512">1955 2900 1204 0,'0'0'210'0,"-22"-20"-204"0,22 20-2 16,0 0-5-16,0 0-6 0,0 0-21 0,0 0-1 15,0 0 3-15,0 0 6 0,3 28 21 0,-3-28-1 16,0 0 3-16,0 33 13 0,0-33-11 16,0 37 13-16,0-37-27 0,0 45 12 15,-3-14-14-15,3-8 11 0,0 8 4 0,0-2-4 16,0 3 4-16,-7 1-4 0,7-2 4 0,0 0-4 16,-4 2 3-16,4-6-4 0,-6-2 4 0,6 2-4 15,0-4 3-15,-6 4-4 0,6-27 3 0,0 39-2 16,0-39 2-16,0 38-2 0,0-38 2 0,0 22-2 15,0-22 2-15,0 0-1 0,0 0 0 16,0 0 1-16,0 0 1 0,0 0 1 0,0 0 1 16,0 0 11-16,0 0 18 0,0 0 1 0,0 0-2 15,0 0-12-15,0 0-19 0,-16-22-1 0,16 22-1 16,0 0 1-16,-13-35-3 0,13 35 3 16,-15-26-3-16,15 26 3 0,-22-29-1 0,22 29 0 15,-20-27 0-15,20 27 1 0,-19-23 0 0,19 23 1 16,0 0-1-16,-28-28 1 0,28 28-2 15,0 0 2-15,-26-23-1 0,26 23-1 0,0 0 2 16,0 0 0-16,-20-24-1 0,20 24 1 0,0 0-1 16,0 0-1-16,0 0-1 0,0 0-2 0,0 0-1 15,0 0-11-15,0 0-16 0,0 0-2 0,0 0 3 16,0 0 10-16,0 0 16 0,0 0 3 0,0 0 0 16,0 0 2-16,0 0 0 0,23 33-1 0,-23-33 3 15,0 0-2-15,22 32 1 16,-22-32-2-16,17 29 2 0,-17-29-2 0,16 31 3 15,-16-31-2-15,16 32 3 0,-16-32-4 0,19 30 2 16,-19-30-2-16,18 23 1 0,-18-23-1 0,0 0 0 16,25 29 1-16,-25-29 0 0,0 0-2 0,0 0 3 15,19 25-3-15,-19-25 1 0,0 0-1 0,0 0-3 16,0 0-8-16,0 0-12 0,30 0 1 16,-30 0 3-16,0 0 9 0,0 0 12 0,28-25 1 15,-28 25-2-15,19-24 2 0,-19 24-3 0,20-38 3 16,-20 38-3-16,24-38 3 0,-24 38-2 0,22-28 5 15,-22 28-4-15,0 0 4 0,25-25-5 0,-25 25 2 16,0 0-2-16,0 0 0 0,0 0 0 16,0 0-1-16,0 0 0 0,0 0 2 0,0 0-2 15,0 0-1-15,0 0-1 0,0 0-1 16,0 0-1-16,0 0 0 0,0 0 0 0,0 0 0 16,0 0-5-16,27-13-257 0,-27 13-135 0,0 0-21 15,0 0 332-15</inkml:trace>
          <inkml:trace contextRef="#ctx0" brushRef="#br1" timeOffset="28619.6636">1847 4342 1050 0,'0'0'269'0,"-24"-6"-263"0,24 6 6 0,0 0 7 16,0 0 3-16,-25 10-1 0,25-10-14 16,0 0-12-16,0 0-7 0,0 0-5 0,0 0 1 15,0 0 0-15,0 0 6 0,25-15 2 0,-25 15 3 16,0 0 3-16,24-17 2 0,-24 17 0 0,0 0 2 15,37-30-2-15,-37 30 2 0,26-19-4 0,-26 19 3 16,28-24-1-16,-28 24 2 0,30-23-1 0,-30 23 0 16,31-18-1-16,-31 18 1 0,22-16 0 0,-22 16 1 15,0 0-1-15,0 0 3 0,28-13-2 16,-28 13 2-16,0 0-1 0,0 0 1 16,0 0 3-16,0 0-2 0,0 0 4 0,0 0 2 15,0 0 1-15,0 0 3 0,0 0-1 0,-3 31-5 16,3-31 0-16,0 0-5 0,0 29 0 0,0-29-3 15,-12 24 2-15,12-24-4 0,0 30 2 0,0-30-1 16,-7 43 1-16,7-43-2 0,-6 42 3 0,6-42-3 16,0 42 3-16,0-42-2 0,-6 38 2 15,6-38-1-15,-6 40 2 0,6-40-3 0,-7 34 2 16,7-34-3-16,-3 33 1 0,3-33 0 0,-7 29-1 16,7-29-1-16,0 0 3 0,0 32-3 0,0-32-2 15,0 0-1-15,0 0 0 0,0 0-5 0,0 0-1 16,0 0-3-16,0 0-1 0,0 0 1 15,0 0-1-15,23 0 2 0,-23 0 0 16,0 0 4-16,0 0 2 0,0 0 0 0,15-25-2 16,-15 25-104-16,0 0-184 0,0 0-123 0,0 0-41 15,7-23 450-15</inkml:trace>
          <inkml:trace contextRef="#ctx0" brushRef="#br1" timeOffset="29579.5812">1831 4630 1134 0,'0'0'229'15,"0"0"-222"1,0 0 0-16,-26 0 0 0,26 0-8 15,0 0-9-15,0 0 2 0,0 0 0 0,0 0 7 0,35-10 6 16,-35 10-1-16,0 0-1 0,35-8 2 0,-35 8-2 16,31 0-1-16,-31 0 2 0,30 0-2 15,-30 0 2-15,37 0-1 0,-37 0 0 0,39 8 0 0,-39-8-1 0,38 0 0 16,-38 0 5-16,42 0-2 0,-42 0 0 16,31 0 1-16,-31 0-5 0,26 0 1 0,-26 0-1 15,0 0 0-15,27 0 0 0,-27 0-1 0,0 0 2 16,0 0-2-16,0 0 0 15,0 0 0-15,0 0 1 0,0 0 0 0,0 0 1 16,0 0 0-16,0 0 2 0,0 0 3 0,0 0 3 16,0 0 3-16,0 0-5 0,0 0-5 0,0 0-152 15,0 0-199-15,0 0-126 0,0 0-34 16,0 0 504-16</inkml:trace>
        </inkml:traceGroup>
      </inkml:traceGroup>
    </inkml:traceGroup>
    <inkml:traceGroup>
      <inkml:annotationXML>
        <emma:emma xmlns:emma="http://www.w3.org/2003/04/emma" version="1.0">
          <emma:interpretation id="{B80DD266-0D0D-4D2E-B2F8-214D159EBB79}" emma:medium="tactile" emma:mode="ink">
            <msink:context xmlns:msink="http://schemas.microsoft.com/ink/2010/main" type="paragraph" rotatedBoundingBox="5632,15066 5753,13521 6143,13552 6023,15097" alignmentLevel="5"/>
          </emma:interpretation>
        </emma:emma>
      </inkml:annotationXML>
      <inkml:traceGroup>
        <inkml:annotationXML>
          <emma:emma xmlns:emma="http://www.w3.org/2003/04/emma" version="1.0">
            <emma:interpretation id="{C493F87B-1A60-4543-A898-51D824B942DA}" emma:medium="tactile" emma:mode="ink">
              <msink:context xmlns:msink="http://schemas.microsoft.com/ink/2010/main" type="line" rotatedBoundingBox="5632,15066 5753,13521 6143,13552 6023,15097">
                <msink:destinationLink direction="with" ref="{4A045EBB-E162-4C37-AE04-B9EAEED9E8DB}"/>
                <msink:destinationLink direction="with" ref="{BBE7D97B-8907-4D7F-A5B6-5B1D6381BEE9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B3DF7E4D-8019-412B-A4C7-53717B8BF05B}" emma:medium="tactile" emma:mode="ink">
                <msink:context xmlns:msink="http://schemas.microsoft.com/ink/2010/main" type="inkWord" rotatedBoundingBox="5632,15066 5753,13521 6143,13552 6023,15097"/>
              </emma:interpretation>
              <emma:one-of disjunction-type="recognition" id="oneOf7">
                <emma:interpretation id="interp31" emma:lang="en-US" emma:confidence="0">
                  <emma:literal>}</emma:literal>
                </emma:interpretation>
                <emma:interpretation id="interp32" emma:lang="en-US" emma:confidence="0">
                  <emma:literal>{</emma:literal>
                </emma:interpretation>
                <emma:interpretation id="interp33" emma:lang="en-US" emma:confidence="0">
                  <emma:literal>b</emma:literal>
                </emma:interpretation>
                <emma:interpretation id="interp34" emma:lang="en-US" emma:confidence="0">
                  <emma:literal>¥</emma:literal>
                </emma:interpretation>
                <emma:interpretation id="interp35" emma:lang="en-US" emma:confidence="0">
                  <emma:literal>1</emma:literal>
                </emma:interpretation>
              </emma:one-of>
            </emma:emma>
          </inkml:annotationXML>
          <inkml:trace contextRef="#ctx0" brushRef="#br1" timeOffset="32914.3368">4522 4186 1167 0,'0'0'221'0,"0"0"-212"0,0 0-5 15,0 0-3-15,-26 0-1 0,26 0-1 0,0 0 2 16,0 0 0-16,0 0 0 0,0 0 0 16,-24 14-1-16,24-14 3 0,0 0-3 0,-26 5 2 15,26-5 0-15,0 0-1 0,-32 0 1 0,32 0 0 16,-28 0-1-16,28 0 1 0,-32 0-2 16,32 0 0-16,-30 0 2 0,30 0-1 0,-31 0-1 15,31 0 2-15,-31 0-3 0,31 0 1 0,-22 0 0 16,22 0 1-16,0 0 0 0,0 0 1 0,-27 0 0 15,27 0-2-15,0 0 1 0,0 0-3 16,0 0 3-16,0 0-1 0,0 0 1 0,0 0 0 16,0 0-1-16,0 0 1 0,0 0-1 0,0 0 0 15,0 0 0-15,0 20 0 0,0-20-1 0,0 0 1 16,0 0-1-16,8 25 1 0,-8-25 0 0,0 0 2 16,0 25-2-16,0-25 1 0,0 0-1 0,0 31-1 15,0-31 1-15,0 0 2 0,0 33-4 16,0-33 5-16,0 0-4 0,0 26 1 15,0-26 0-15,0 0 0 0,0 0-1 0,0 30 2 16,0-30-1-16,0 0 0 0,0 0-1 0,0 0 1 16,0 0-1-16,0 0 0 0,0 0-1 0,0 0-2 15,0 0 1-15,0 0-5 0,0 0 1 0,0 0-4 16,30 0-12-16,-30 0-6 0,0 0 1 0,0 0 3 16,0 0 14-16,26-16 9 0,-26 16 1 15,0 0 1-15,0 0 0 0,0 0-1 0,0 0 1 16,29-13-1-16,-29 13 0 0,0 0 0 0,0 0 0 15,28 0 1-15,-28 0 0 0,0 0 0 0,30 13 2 16,-30-13-2-16,25 5 1 0,-25-5 1 16,28 11-2-16,-28-11 2 0,22 17-1 0,-22-17 2 15,0 0-2-15,29 24 5 0,-29-24 7 0,7 25 11 16,-7-25 0-16,0 32 2 0,0-32-9 16,-10 24-8-16,10-24-2 0,-10 30 0 0,10-30-3 15,-18 31 2-15,18-31-5 0,-17 27 1 0,17-27-2 16,-21 25 0-16,21-25-2 0,0 0 2 0,-35 27 0 15,35-27 0-15,-24 12 3 0,24-12-2 0,-25 0 0 16,25 0 2-16,-27 0 2 0,27 0 4 0,-29-12 3 16,29 12-1-16,-29-13 1 0,29 13-7 15,-28-18 0-15,28 18-4 0,-27-17-1 0,27 17 0 16,-28-15 2-16,28 15-1 0,-25-8 2 16,25 8-1-16,0 0 0 0,0 0 0 0,-23-12-2 15,23 12 3-15,0 0 0 16,0 0-5-16,0 0-3 0,0 0-7 0,0 0 0 15,11-27-10-15,-11 27-30 0,0 0 3 0,31-8 3 16,-31 8 12-16,0 0 33 0,0 0-1 16,0 0 1-16,0 0-2 0,0 0 1 15,0 0 1-15,0 0-4 0,0 0 3 0,0 0 1 0,0 0-1 0,0 0 4 16,0 0 0-16,0 0-2 0,0 0-2 0,9 32-104 16,-9-32-183-16,0 0-117 0,0 0-31 0,0 0 412 15</inkml:trace>
          <inkml:trace contextRef="#ctx0" brushRef="#br1" timeOffset="31790.9359">4401 3175 917 0,'-28'-40'312'0,"28"40"-155"16,0 0-149-16,0 0-5 0,0 0 0 15,0 0 5-15,-28-16-2 0,28 16-4 0,0 0 0 16,0 0-5-16,0 0 5 0,-21 26 3 0,21-26-1 16,-15 30 1-16,15-30-4 0,-13 42 3 15,4-18-5-15,0 3 5 0,9-27-5 0,-13 48 4 16,13-48-3-16,-7 47 2 0,7-24-3 0,0-23 2 15,0 44-3-15,0-44 0 0,3 38-4 0,-3-38 0 16,17 30-4-16,-17-30 2 0,22 29-3 16,-22-29 0-16,28 19-21 0,-28-19 3 0,36 6 2 15,-36-6 5-15,35 0 22 0,-35 0-1 0,37 0 2 16,-37 0-1-16,30-20 1 0,-30 20-1 0,27-24 1 16,-27 24-2-16,17-33 1 0,-17 33-3 0,10-40 3 15,-10 40-2-15,9-41 4 0,-9 14-4 0,9 3 4 16,-9-3-5-16,0 5 4 0,0-8-4 15,-9 5 4-15,9 2-3 0,0 23 4 16,-19-41 4-16,19 41 29 0,-27-21 0 0,27 21 4 16,-31-11-10-16,31 11-27 0,-26 0-3 0,26 0-3 15,-28 7 2-15,28-7-1 0,-28 14 0 0,28-14-1 16,0 0 1-16,-30 29-1 0,30-29 2 0,-16 37-37 16,16-37-120-16,-12 34-148 0,12-34-90 0,-19 31-29 15,23-2 363-15</inkml:trace>
        </inkml:traceGroup>
      </inkml:traceGroup>
    </inkml:traceGroup>
    <inkml:traceGroup>
      <inkml:annotationXML>
        <emma:emma xmlns:emma="http://www.w3.org/2003/04/emma" version="1.0">
          <emma:interpretation id="{4C687A4D-F320-42D0-8D42-ABA7B20855E3}" emma:medium="tactile" emma:mode="ink">
            <msink:context xmlns:msink="http://schemas.microsoft.com/ink/2010/main" type="paragraph" rotatedBoundingBox="1804,15977 9177,16031 9167,17371 1794,1731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E4F8941-FA23-4220-A84A-FB56A066021A}" emma:medium="tactile" emma:mode="ink">
              <msink:context xmlns:msink="http://schemas.microsoft.com/ink/2010/main" type="line" rotatedBoundingBox="1804,15977 9177,16031 9170,16965 1797,16911">
                <msink:destinationLink direction="with" ref="{4A045EBB-E162-4C37-AE04-B9EAEED9E8DB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6774B051-09D8-4766-A529-D879DF714849}" emma:medium="tactile" emma:mode="ink">
                <msink:context xmlns:msink="http://schemas.microsoft.com/ink/2010/main" type="inkWord" rotatedBoundingBox="1804,15977 9177,16031 9170,16965 1797,16911"/>
              </emma:interpretation>
              <emma:one-of disjunction-type="recognition" id="oneOf8">
                <emma:interpretation id="interp36" emma:lang="en-US" emma:confidence="0">
                  <emma:literal>(x+i)(X3+5x-6)</emma:literal>
                </emma:interpretation>
                <emma:interpretation id="interp37" emma:lang="en-US" emma:confidence="0">
                  <emma:literal>(x+i)(x3+5X-6)</emma:literal>
                </emma:interpretation>
                <emma:interpretation id="interp38" emma:lang="en-US" emma:confidence="0">
                  <emma:literal>(x+i)(X3+5X-6)</emma:literal>
                </emma:interpretation>
                <emma:interpretation id="interp39" emma:lang="en-US" emma:confidence="0">
                  <emma:literal>(x+i)(\/3+5X-6)</emma:literal>
                </emma:interpretation>
                <emma:interpretation id="interp40" emma:lang="en-US" emma:confidence="0">
                  <emma:literal>(x+i)lx3+5X-6)</emma:literal>
                </emma:interpretation>
              </emma:one-of>
            </emma:emma>
          </inkml:annotationXML>
          <inkml:trace contextRef="#ctx0" brushRef="#br1" timeOffset="39226.2066">502 5671 1266 0,'0'0'148'15,"-32"7"-146"-15,32-7 0 0,0 0-15 0,-26 10 15 16,26-10-16-16,0 0 17 0,-34 30-18 0,34-30 15 16,-28 30 2-16,28-30-5 0,-27 41 6 0,27-41-4 15,-24 47 3-15,11-21-5 0,6 3 5 16,-2-1-3-16,3 1 0 0,-1 3-1 0,1-1 2 16,2 0-4-16,4-4 4 0,-10 5-5 0,10-4 5 15,-9 1-5-15,9-1 4 0,0-1-3 16,0 0 1-16,11-3-1 0,-11-24 2 0,21 43-2 15,-21-43 5-15,25 37-5 0,-25-37 3 0,32 27-8 16,-32-27-163-16,29 9-208 0,-29-9-93 0,28 0 164 16</inkml:trace>
          <inkml:trace contextRef="#ctx0" brushRef="#br1" timeOffset="39601.2769">676 5940 1194 0,'0'0'187'0,"0"0"-190"0,0 0 6 15,0 33 0-15,0-33 0 0,8 24-2 16,-8-24 1-16,19 31-3 0,-19-31 3 0,25 33-3 16,-25-33 2-16,35 35-1 0,-35-35 1 15,34 38-1-15,-34-38 4 0,38 41-4 0,-38-41 3 16,33 41-4-16,-33-41 1 0,37 38-1 0,-37-38 2 16,32 38-3-16,-32-38 3 0,29 32-4 0,-29-32 2 15,23 28-1-15,-23-28 2 0,0 0-3 0,22 27 3 16,-22-27-2-16,0 0 0 0,0 0 0 0,0 0 2 15,0 0 6-15,0 0-17 0,0 0-184 16,6-27-148-16,-6 27-115 0,0 0 77 0,-32-37 381 16</inkml:trace>
          <inkml:trace contextRef="#ctx0" brushRef="#br1" timeOffset="42150.2023">3016 5836 1181 0,'0'0'353'16,"0"0"-350"-16,0 0-1 0,0 0 0 16,0 0 1-16,0 0-1 0,0 0-2 0,19 25 3 15,-19-25-2-15,21 39 2 0,-21-39-2 0,26 50 2 16,-13-27-6-16,3 3 5 0,-3 2-3 0,3 1 4 16,0-2-5-16,-3 0 6 0,3 0-5 15,2-4 3-15,-18-23-2 0,29 45 1 0,-29-45-3 16,28 40 2-16,-28-40-2 0,26 33 3 0,-26-33-1 15,0 0-1-15,22 31-1 0,-22-31 1 16,0 0-1-16,0 0 1 0,0 0 0 0,0 0-3 16,26 21 2-16,-26-21-1 0,0 0 1 0,0 0 1 15,0 0-45-15,-10-26-123 0,10 26-131 0,0 0-109 16,0 0-22-16,0 0 247 0</inkml:trace>
          <inkml:trace contextRef="#ctx0" brushRef="#br1" timeOffset="42462.8918">3261 5843 1104 0,'27'0'315'0,"-27"0"-243"15,0 0-70-15,0 0 0 0,0 0 1 0,0 0 1 16,-18 23 0-16,18-23-3 0,-9 24 3 0,9-24-2 15,-11 33 2-15,11-33-3 0,-27 38 3 0,27-38-4 16,-29 39 1-16,10-12 0 0,0-5 1 0,2 5-2 16,-4-5 2-16,21-22-6 0,-42 43 5 0,42-43-3 15,-32 40 2-15,32-40 0 0,-34 35-1 16,34-35-2-16,-26 31 2 0,26-31-4 16,-15 25 5-16,15-25-2 0,0 0 1 0,-17 31 0 15,17-31-1-15,0 0-2 0,0 0 1 0,0 0-3 16,0 0 3-16,0 0 3 0,0 0 0 0,0 0-38 15,0 0-156-15,36-21-167 0,-36 21-108 0,19-39 40 16,9 39 429-16</inkml:trace>
          <inkml:trace contextRef="#ctx0" brushRef="#br1" timeOffset="41618.8975">2756 5632 948 0,'-24'-34'346'0,"24"34"-170"0,0 0-165 0,0 0-5 16,-15 26-1-16,15-26-2 0,0 0-1 0,-34 36-1 15,34-36 11-15,-21 36-27 0,4-10 26 0,6-1-26 16,-5 5 12-16,4 3 6 0,-4 1-6 0,4 4 5 16,2-5-4-16,0 3 4 0,-3 2-5 15,6 0 6-15,1-5-5 0,-2 2 3 0,8 1-3 16,-7-5 3-16,7 0-3 0,0-4 2 15,0-2-4-15,7 1 1 0,-7-26-3 0,18 36 0 16,-18-36-1-16,28 34-1 0,-28-34-7 0,27 17-96 16,3 3-248-16,-30-20-130 0,30 8 11 0,-5 16 478 15</inkml:trace>
          <inkml:trace contextRef="#ctx0" brushRef="#br1" timeOffset="41275.1089">2284 5579 1202 0,'0'0'273'16,"27"14"-270"-16,-27-14 2 0,0 0 0 0,25 15 0 16,-25-15-3-16,19 24 0 0,-19-24-4 0,21 34-12 15,-21-34 26-15,24 45-25 0,-12-19 27 0,0 0-10 16,2 1-4-16,-2 4 4 0,-3 3-5 16,-1-1 4-16,0-2-4 0,-5 2 3 0,-3 1-3 15,0-1 5-15,0-3-6 0,0 6 3 0,-8-5-3 16,4-2 4-16,-6 2-4 0,-5-2 3 0,2-2-3 15,-3-2 2-15,-1 0-2 0,17-25 2 16,-33 41-2-16,33-41 1 0,-35 32-2 0,35-32 0 16,-27 23-2-16,27-23 1 0,0 0-2 0,-27 10 2 15,27-10 0-15,0 0-81 0,0 0-151 16,-16-23-131-16,16 23-83 0,0 0 118 0,0-42 332 16</inkml:trace>
          <inkml:trace contextRef="#ctx0" brushRef="#br1" timeOffset="40978.2013">1971 5873 1385 0,'0'0'111'0,"0"0"-109"0,0 0-1 0,0 0 0 16,-24 26 3-16,24-26-3 0,-6 35 2 0,6-35-2 0,0 46 2 0,-5-21-4 15,5 1 4-15,-3 3-3 0,3-4 3 0,-7 2-4 16,7 0 4-16,0-4-5 0,-7 4 5 0,7-27-5 15,0 39 3-15,0-39-1 0,-5 35 0 0,5-35-1 16,0 27 2-16,0-27-2 0,0 0 1 0,0 28 0 16,0-28 0-16,0 0-1 0,0 0-1 0,0 0 0 15,0 0-2-15,0 0-2 0,0 0-3 0,0 0-40 32,0 0-195-32,0 0-170 0,11-30-70 0,-11 30 181 0</inkml:trace>
          <inkml:trace contextRef="#ctx0" brushRef="#br1" timeOffset="40554.819">1251 6102 1329 0,'0'0'165'0,"0"0"-159"16,0 0-4-16,0 0-1 0,27 0 1 0,-27 0 0 15,0 0-1-15,27 0 1 0,-27 0 1 16,24 0-1-16,-24 0 0 0,30 0-1 0,-30 0 0 15,39 0 0-15,-39 0 1 0,39 0-2 0,-39 0 1 16,41 0 0-16,-41 0 0 0,37 0-1 16,-37 0 0-16,30 0 0 0,-30 0 0 0,0 0-2 15,34 0 1-15,-34 0 0 0,0 0-2 0,0 0 0 16,26-16-2-16,-26 16 1 0,0 0-31 16,34-10-153-16,-34 10-131 0,0 0-127 0,0 0-26 15,0-28 426-15</inkml:trace>
          <inkml:trace contextRef="#ctx0" brushRef="#br1" timeOffset="40289.1495">1477 5919 1087 0,'0'0'311'0,"0"0"-267"0,0 0-39 16,0 0-5-16,-8 31 2 0,8-31-2 0,0 23 1 15,0-23 0-15,-4 27 0 0,4-27 0 0,0 41 2 16,0-41-4-16,0 42 3 0,0-42-3 0,-7 41 4 15,7-41-2-15,0 36 0 0,0-36-1 16,0 30 0-16,0-30-1 0,0 0 2 0,0 32-2 16,0-32 2-16,0 0-2 0,0 0 1 0,0 25-2 15,0-25 0-15,0 0-1 0,0 0 0 0,0 0 1 16,0 0-2-16,0 0-60 0,0 0-144 16,0 0-141-16,0 0-97 0,-9-38 69 0,9 38 377 15</inkml:trace>
          <inkml:trace contextRef="#ctx0" brushRef="#br1" timeOffset="39945.0345">943 5948 1147 0,'0'0'238'0,"0"0"-228"16,0 0-1-16,0 29-5 0,0-29-1 0,0 0-2 16,0 0-1-16,-25 33 1 0,25-33 1 15,-15 22 0-15,15-22 0 0,-17 30-1 16,17-30 1-16,-24 32-2 0,24-32 2 0,-23 30-4 15,23-30 5-15,-28 33-3 0,28-33 1 0,-29 33-1 16,29-33 2-16,-28 32-4 0,28-32 4 0,-27 35-4 16,27-35 3-16,-28 31-3 0,28-31 2 0,-25 31-2 15,25-31 2-15,-17 30-1 0,17-30 0 0,0 0 0 16,-19 29-1-16,19-29-1 0,0 0 0 16,0 0-2-16,0 0-2 0,0 0 2 0,0 0-1 15,0 0-1-15,0 0-119 0,27-19-177 16,-27 19-144-16,6-36-59 0,-6 36 506 0</inkml:trace>
          <inkml:trace contextRef="#ctx0" brushRef="#br1" timeOffset="43182.5526">3576 5614 1142 0,'0'0'257'0,"0"0"-204"15,0 0-56-15,0 0-1 0,0 0 4 16,22-15 1-16,-22 15 0 0,0 0-1 0,27-8 0 16,-27 8 2-16,26 0 0 0,-26 0 1 0,22 0-1 15,-22 0-1-15,0 0 0 0,30 16 1 0,-30-16 0 16,0 0 0-16,0 0 1 0,27 30-1 0,-27-30-1 16,0 0-1-16,5 29 2 0,-5-29 13 0,0 24-29 15,0-24 28-15,0 0-31 0,-16 34 17 0,16-34 0 16,0 0-1-16,-27 29 2 0,27-29-3 15,-22 18 1-15,22-18 1 0,-26 18-1 0,26-18 3 16,-25 14-1-16,25-14 0 0,0 0 0 0,-31 16-1 0,31-16 1 16,0 0-2-16,0 0 1 0,0 0-1 0,-22 0 1 15,22 0-2-15,0 0-2 0,0 0 1 0,0 0 0 16,0 0 3-16,0 0 1 0,21-23 1 0,-21 23-2 31,0 0 0-31,0 0 1 0,0 0-1 0,27-16-1 16,-27 16 1-16,0 0-1 0,0 0 1 0,31-2 2 15,-31 2-2-15,0 0-2 0,28 0 2 0,-28 0 2 16,0 0-1-16,27 16 3 0,-27-16-1 0,0 0-1 16,27 21-2-16,-27-21 2 0,0 0-4 0,19 29 3 0,-19-29-1 15,0 0 1-15,8 33 0 0,-8-33 1 0,0 26-3 16,0-26 3-16,-8 24-1 0,8-24-1 16,0 0 0-16,-21 33 2 0,21-33-2 0,0 0 3 15,-36 28-1-15,36-28-1 0,-28 10-1 0,28-10 1 16,-29 9-1-16,29-9 2 0,-26 7-2 0,26-7-1 15,-27 0 2-15,27 0-1 0,0 0 0 16,-29-7 1-16,29 7-1 0,0 0-2 0,0 0 1 16,-25-18-1-16,25 18 2 0,0 0 0 0,0 0 0 15,0 0 0-15,0 0-1 0,0 0-1 16,0 0-1-16,0 0-1 0,0 0 1 0,0 0-1 16,0 0-1-16,0 0-2 0,0 0-74 0,0 0-189 15,0 0-167-15,0 0-41 0,0 0 287 0</inkml:trace>
          <inkml:trace contextRef="#ctx0" brushRef="#br1" timeOffset="44010.7682">4137 6091 1173 0,'-27'-4'291'0,"27"4"-279"0,0 0-1 0,0 0 1 16,0 0 1-16,0 0-2 0,0 0-7 16,27-15-3-16,-27 15-1 0,30 0-1 0,-30 0 2 15,32-4 0-15,-32 4-1 0,35-7 2 0,-35 7-2 16,40-6 1-16,-40 6-1 0,38-3-2 0,-38 3 1 16,35 0 0-16,-35 0 0 0,33-7 1 15,-33 7 1-15,28 0-3 0,-28 0 3 0,0 0-1 16,0 0-2-16,25 0 2 0,-25 0-2 0,0 0 0 15,0 0 1-15,0 0-2 0,0 0 1 16,0 0 0-16,0 0-1 0,0 0-1 0,0 0-2 16,0 0-45-16,25-6-184 0,-25 6-139 0,0 0-100 15,0 0 108-15,-12-25 366 0</inkml:trace>
          <inkml:trace contextRef="#ctx0" brushRef="#br1" timeOffset="43713.8608">4274 5885 1338 0,'0'0'194'0,"0"0"-187"0,0 0 0 16,0 0-3-16,-6 26 0 0,6-26-1 15,0 30 0-15,0-30-4 0,-9 34 5 0,9-34-5 16,0 41 3-16,0-41-2 0,-6 41 2 0,6-41-3 16,0 40 3-16,0-40-1 0,0 33-1 0,0-33 0 15,0 27 0-15,0-27-2 0,0 0 2 0,-4 33-1 16,4-33 2-16,0 0-1 0,0 0 0 16,0 0-1-16,0 0 0 0,0 26 0 0,0-26-1 15,0 0 0-15,0 0-1 0,0 0-2 0,0 0 0 16,0 0-1-16,0 0-1 0,0 0-39 0,0 0-134 15,0 0-123-15,0-26-97 0,0 26-27 0,0 0 250 16</inkml:trace>
          <inkml:trace contextRef="#ctx0" brushRef="#br1" timeOffset="45071.2628">5250 5816 1351 0,'0'0'134'16,"0"0"-124"-16,0 0-3 0,0 0 1 0,0 0-2 15,0 0-1-15,-23 6-3 0,23-6-1 0,0 0 0 16,0 0 0-16,-34 0 0 0,34 0-1 16,0 0 3-16,-36 0-3 0,36 0 1 0,-30 0 1 15,30 0-3-15,-27 0 1 0,27 0 2 0,-32 5-2 16,32-5 0-16,-34 0 1 0,34 0-2 0,-32 7 1 16,32-7 0-16,-25 0 0 0,25 0 0 0,0 0 1 15,-26 0-1-15,26 0-1 0,0 0 2 0,0 0-3 16,0 0 3-16,0 0-1 0,0 0-1 0,0 0 1 15,-23 8-2-15,23-8 1 16,0 0 0-16,0 0 0 0,0 0 1 0,0 0 0 16,0 0-1-16,-6 24-1 0,6-24 2 0,0 0-2 15,0 0 2-15,0 34 0 0,0-34 0 0,0 23-1 16,0-23 1-16,0 27-2 0,0-27 2 0,0 25 0 16,0-25 1-16,0 0-2 0,-9 32 3 0,9-32-4 15,0 24 3-15,0-24-1 0,0 0 1 16,-7 30-2-16,7-30 0 0,0 0 1 0,0 26-2 15,0-26 1-15,0 0 2 0,0 0-1 0,0 0-1 16,0 0 2-16,0 0-3 0,0 0 1 0,0 0 0 16,0 0 0-16,0 0 0 0,0 0 1 15,0 0 2-15,0 0 2 0,0 0 0 0,0 0 0 16,26 0 0-16,-26 0-3 0,0 0 1 0,0 0-3 16,32-15-1-16,-32 15 0 0,0 0-1 15,34-3 0-15,-34 3 0 0,26 0 2 0,-26 0-1 16,28 5 0-16,-28-5 1 0,29 11 0 0,-29-11 0 15,25 12 0-15,-25-12 1 0,26 19-1 0,-26-19 3 16,23 19-4 0,-23-19 2-16,0 0 0 0,28 34 0 0,-28-34 0 15,0 0 1-15,12 34-1 0,-12-34 2 0,0 28-1 16,0-28 1-16,-11 26-1 0,11-26 1 16,-14 27-1-16,14-27 2 0,-25 27-3 0,25-27 3 15,-35 24-3-15,35-24 3 0,-36 26-2 0,36-26 0 0,-38 16 0 0,38-16-2 16,-40 8 1-16,40-8 0 0,-36 0-1 0,36 0 2 15,-29 0-1-15,29 0 0 0,-31-10-2 0,31 10-1 16,-25-21 2-16,25 21-2 0,0 0 3 0,-29-35-2 16,29 35 5-16,0 0-2 15,-28-23 1-15,28 23 0 0,0 0-3 0,0 0 0 16,0 0 0-16,0 0 0 0,0 0-1 0,0 0 0 16,0 0-1-16,0 0 0 0,0 0-2 0,0 0 2 15,0 0-4-15,0 0 1 0,0 0 2 0,0 0-5 16,22-6-6-16,-22 6-148 0,0 0-168 0,0 0-115 15,0 0-30-15,37 10 428 0</inkml:trace>
          <inkml:trace contextRef="#ctx0" brushRef="#br1" timeOffset="45805.7161">5675 5893 1179 0,'0'0'336'0,"0"0"-322"0,0 0-5 16,0 0-6-16,-24 24-1 0,24-24 1 0,-13 27-3 16,13-27 2-16,-16 30-2 0,16-30 1 15,-23 40-1-15,23-40 3 0,-32 44-4 0,14-17 3 16,-1-3-3-16,0 2 2 0,-1-2-3 0,1 0 5 15,-2 0-5-15,21-24 5 0,-35 43-4 0,35-43 1 16,-23 33-1-16,23-33 1 0,-20 29-2 16,20-29 2-16,0 0-1 0,-14 25 1 0,14-25 0 15,0 0-2-15,0 0-1 0,0 0-2 0,0 0 1 16,0 0 3-16,0 0 5 0,0 0 2 0,0 0-3 16,30-19-29-16,-3 28-255 0,-27-9-180 0,0 0-42 15,28-27 226-15</inkml:trace>
          <inkml:trace contextRef="#ctx0" brushRef="#br1" timeOffset="45477.557">5399 5900 1462 0,'0'0'39'0,"0"0"-37"16,0 23 3-16,0-23 0 0,0 0 0 15,19 25-2-15,-19-25-1 0,19 29 1 0,-19-29-4 16,23 39 3-16,-23-39-2 0,26 41 3 0,-26-41-3 16,24 45 4-16,-24-45-6 0,28 41 4 0,-28-41-1 15,29 40 1-15,-29-40-2 0,36 33 2 0,-36-33-4 16,35 30 3-16,-35-30-2 0,32 24 2 0,-32-24-2 16,27 20 1-16,-27-20-1 0,0 0 2 15,29 22-2-15,-29-22 0 0,0 0 0 0,0 0-2 16,0 0 0-16,0 0 1 0,0 0 0 0,0 0 1 15,0 0 0-15,0 0-2 0,0 0-3 0,0 0-16 16,0 0-158-16,0 0-144 0,0 0-118 0,-10-24-40 16,-9 0 419-16</inkml:trace>
          <inkml:trace contextRef="#ctx0" brushRef="#br1" timeOffset="46274.5183">6323 6076 1042 0,'-24'-12'360'0,"24"12"-348"0,0 0-10 15,0 0-4-15,0 0 0 0,0 0-2 0,0 0 4 0,0 0 4 16,32-15 0-16,-32 15-1 0,28 0-1 16,-28 0-1-16,35-6 0 0,-35 6 0 15,41 0-2-15,-41 0 2 0,41 0-2 0,-41 0 1 16,42 0 1-16,-42 0 0 0,35 0 1 0,-35 0 1 15,31 6-3-15,-31-6 1 0,0 0-2 0,27 6 1 16,-27-6 0-16,0 0-1 0,0 0 1 0,0 0 0 16,0 0 2-16,0 0-1 0,0 0 0 15,0 0-1-15,0 0-6 0,0 0-2 0,0 0-47 16,0 0-171-16,0 0-168 0,0 0-77 0,0 0 198 16</inkml:trace>
          <inkml:trace contextRef="#ctx0" brushRef="#br1" timeOffset="46890.2088">6995 5829 1150 0,'-10'-38'304'0,"10"38"-258"16,0 0-34-16,0 0-1 0,0 0-4 0,0 0-4 16,-28 28-1-16,28-28 0 0,-19 30-2 0,19-30 1 15,-16 37-2-15,16-37 3 0,-17 47-6 16,8-23 7-16,0 1-5 0,-1 4 4 0,1-5-3 16,0 4 2-16,2 1-2 0,0-4 2 0,3 4-3 15,4-2 3-15,-8-2-3 0,8-25 3 16,0 43-2-16,0-43 0 0,6 37-2 0,-6-37 0 15,16 28-4-15,-16-28 2 0,0 0-1 0,37 28 4 16,-37-28 2-16,38 5 5 0,-38-5 0 0,46-4 0 16,-18-2 0-16,-3 1-3 0,2 0 0 0,0-6-1 15,-27 11-2-15,42-19 0 0,-42 19 2 0,38-20-3 16,-38 20 2-16,23-27-3 0,-23 27 1 0,12-25-3 16,-12 25-1-16,6-27-1 15,-6 27 7-15,-7-27 1 0,7 27 6 0,0 0 0 16,-31-25-4-16,31 25-1 0,-29-13-2 0,29 13 0 15,-37-8 1-15,37 8-2 0,-36-6 2 0,36 6-1 16,-38 0 0-16,38 0 0 0,-35 14 0 0,35-14 0 16,-34 19 0-16,34-19 0 0,-35 29-2 0,35-29 2 15,-30 27-4-15,30-27 5 0,-22 28-3 0,22-28 1 16,-15 26 0-16,15-26-3 0,0 0-2 16,-10 27-2-16,10-27-1 0,0 0-8 0,14 31-135 15,-14-31-128-15,0 0-120 0,0 0-66 0,0 0 289 16</inkml:trace>
          <inkml:trace contextRef="#ctx0" brushRef="#br1" timeOffset="47264.0418">7455 5625 1316 0,'0'0'164'16,"0"0"-159"-16,0 0-1 0,28 19-2 0,-28-19 3 15,0 0-3-15,21 29 1 0,-21-29 15 0,19 31-30 16,-19-31 27-16,19 35-27 0,-19-35 13 15,24 47 2-15,-14-25-2 0,-1 7 3 0,-2 0-5 16,5 2 3-16,-4-3-4 0,-3 4 5 0,2 1-3 16,0-1 2-16,-7 0-3 0,3 1 4 0,-3 0-5 15,-3 5 7-15,-5-5-4 0,-1 1 4 0,-1-3-3 16,-5 0 1-16,2 2-3 0,-5-6 1 0,1 3-2 16,-2-5 4-16,0-1-4 0,19-24 4 0,-37 46-3 15,37-46 2-15,-30 35-2 0,30-35 3 16,-26 23-3-16,26-23 1 0,0 0-1 0,-27 21-1 15,27-21 1-15,0 0-1 0,0 0 1 0,0 0-2 16,0 0-1-16,0 0-1 0,0 0 1 16,0 0 3-16,0 0-1 0,15-30 2 0,-15 30-3 15,0 0-4-15,33-14-169 0,-33 14-270 0,0 0-44 16,0 0 70-16</inkml:trace>
        </inkml:traceGroup>
      </inkml:traceGroup>
      <inkml:traceGroup>
        <inkml:annotationXML>
          <emma:emma xmlns:emma="http://www.w3.org/2003/04/emma" version="1.0">
            <emma:interpretation id="{D6496B1F-77B2-46BC-9498-7C78DB1AF864}" emma:medium="tactile" emma:mode="ink">
              <msink:context xmlns:msink="http://schemas.microsoft.com/ink/2010/main" type="line" rotatedBoundingBox="4592,17010 8367,17150 8358,17407 4582,17268">
                <msink:destinationLink direction="with" ref="{4A045EBB-E162-4C37-AE04-B9EAEED9E8DB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D7A61296-902C-4D6C-998B-DA0C2184E1B2}" emma:medium="tactile" emma:mode="ink">
                <msink:context xmlns:msink="http://schemas.microsoft.com/ink/2010/main" type="inkWord" rotatedBoundingBox="4592,17010 8367,17150 8358,17407 4582,17268"/>
              </emma:interpretation>
              <emma:one-of disjunction-type="recognition" id="oneOf9">
                <emma:interpretation id="interp41" emma:lang="en-US" emma:confidence="0">
                  <emma:literal>ummm</emma:literal>
                </emma:interpretation>
                <emma:interpretation id="interp42" emma:lang="en-US" emma:confidence="0">
                  <emma:literal>m</emma:literal>
                </emma:interpretation>
                <emma:interpretation id="interp43" emma:lang="en-US" emma:confidence="0">
                  <emma:literal>minim</emma:literal>
                </emma:interpretation>
                <emma:interpretation id="interp44" emma:lang="en-US" emma:confidence="0">
                  <emma:literal>momm</emma:literal>
                </emma:interpretation>
                <emma:interpretation id="interp45" emma:lang="en-US" emma:confidence="0">
                  <emma:literal>numm</emma:literal>
                </emma:interpretation>
              </emma:one-of>
            </emma:emma>
          </inkml:annotationXML>
          <inkml:trace contextRef="#ctx0" brushRef="#br0" timeOffset="52751.9459">3072 6713 1039 0,'0'0'325'15,"0"0"-232"-15,0 0-90 0,0 0 1 0,-25 31-3 0,25-31 0 0,0 0-4 16,7 28-3-16,-7-28-2 0,0 0 1 15,0 0 0-15,19 22 3 0,-19-22-1 0,0 0 1 16,0 0 0-16,22 11 1 0,-22-11 2 0,0 0-1 16,0 0 3-16,26-22-1 15,-26 22 1-15,0 0 0 0,25-33 0 0,-25 33 0 16,13-31 1-16,-13 31-2 0,16-33 3 16,-16 33-4-16,18-28 3 0,-18 28-2 0,0 0 1 15,19-30 0-15,-19 30 0 0,0 0 1 16,0 0 2-16,0 0 1 0,0 0 1 0,27 16 1 15,-27-16-4-15,12 25 1 0,-12-25-4 0,18 34 2 16,-18-34-3-16,17 31 2 0,-17-31-2 0,19 25 1 16,-19-25-1-16,0 0 0 0,29 33-1 0,-29-33 2 15,24 18-2-15,-24-18 2 0,0 0-1 16,32 18 1-16,-32-18 0 0,0 0 1 0,0 0-1 16,23 9 0-16,-23-9-2 0,0 0-1 0,0 0 1 15,0 0-1-15,0 0 2 0,28-9 0 0,-28 9 1 16,0 0-1-16,25-32 1 0,-25 32 1 0,21-29 1 15,-21 29-3-15,28-36 4 0,-28 36-5 16,34-41 5-16,-34 41-4 0,38-36 2 16,-38 36-1-16,36-22 2 0,-36 22-2 0,31-12 3 15,-31 12-1-15,30 6 0 0,-30-6 1 0,27 18 0 16,-27-18 0-16,24 32-2 0,-24-32 2 0,22 31-3 16,-22-31 3-16,25 33-4 0,-25-33 3 0,19 29-3 15,-19-29 3-15,19 25-3 0,-19-25 2 0,0 0-3 16,22 31 2-16,-22-31-1 0,0 0-1 0,0 0 0 15,26 20 0-15,-26-20-2 0,0 0 1 16,0 0 1-16,27 0 0 0,-27 0-2 0,0 0-1 16,36-25 2-16,-36 25-1 0,22-24 4 15,-22 24-1-15,28-29 3 0,-28 29-3 0,32-33 3 16,-32 33-2-16,32-31 1 0,-32 31-1 0,30-23 2 16,-30 23-2-16,25-12 2 0,-25 12-1 0,0 0 1 15,25 8 1-15,-25-8-1 0,0 0 3 0,22 23-2 16,-22-23 2-16,17 26-3 0,-17-26 0 15,12 32-3-15,-12-32 1 0,18 30-1 0,-18-30 1 16,0 0-3-16,20 33 3 0,-20-33-3 0,0 0 2 16,26 25-1-16,-26-25 0 0,0 0 0 0,28 11 0 15,-28-11-1-15,0 0 0 0,28 0 2 0,-28 0-1 16,0 0 1-16,30-23-1 0,-30 23 2 0,27-21 0 16,-27 21 0-16,27-22 0 15,-27 22 2-15,31-27-3 0,-31 27 3 0,34-23-2 16,-34 23 0-16,27-21 0 0,-27 21 1 0,22-13-1 15,-22 13 1-15,0 0-1 0,26-7 3 0,-26 7-1 16,0 0 1-16,0 0 2 0,22 24-2 0,-22-24 0 16,16 27-2-16,-16-27 1 0,18 27-3 0,-18-27 1 15,16 28-2-15,-16-28 2 0,15 24 0 0,-15-24-1 16,0 0 0-16,21 31 1 0,-21-31-2 16,0 0 2-16,0 0-2 0,0 0 0 0,24 15-1 15,-24-15 0-15,0 0 1 0,0 0-2 16,0 0 0-16,0 0 3 0,26-11-1 0,-26 11 1 0,0 0 2 15,22-27-2-15,-22 27 2 0,26-25-1 16,-26 25 1-16,26-22-2 0,-26 22 1 0,24-27 0 16,-24 27-1-16,33-19-3 0,-33 19 3 0,31-13-3 15,-31 13 6-15,28 0 0 0,-28 0 0 16,26 0 1-16,-26 0-1 0,28 19 2 0,-28-19-1 16,19 27 2-16,-19-27-3 0,17 33 2 0,-17-33-4 15,12 35 1-15,-12-35-2 0,10 27 2 0,-10-27-3 16,0 0 2-16,16 32-1 0,-16-32 0 0,0 0 0 15,0 0-1-15,0 0 0 0,0 0-2 0,0 0 1 16,0 0-1-16,0 0-1 0,28 12 0 16,-28-12 2-16,0 0-1 0,19-24 4 0,-19 24-1 15,25-28 3-15,-25 28-2 0,30-31 1 0,-30 31-1 16,29-31 2-16,-29 31-3 0,28-29 3 16,-28 29-2-16,28-16 1 0,-28 16 0 0,28-13-1 15,-28 13 0-15,0 0 2 0,30 0 0 0,-30 0 1 16,0 0 3-16,27 28-3 0,-27-28 3 0,19 26-4 15,-19-26 0-15,17 33-2 0,-17-33 1 16,16 32-2-16,-16-32 2 0,18 24-3 0,-18-24 2 16,0 0-3-16,23 29 3 0,-23-29-2 0,0 0 0 15,0 0 1-15,28 26-1 0,-28-26-1 0,0 0 1 16,0 0-2-16,0 0 1 0,23 0 0 0,-23 0 0 16,0 0 2-16,23-26-1 0,-23 26 4 0,25-23-2 15,-25 23 1-15,31-24-1 0,-31 24 0 16,29-25 0-16,-29 25 1 0,29-26-2 15,-29 26 2-15,31-18-2 0,-31 18 2 0,28-9-1 16,-28 9 1-16,23-9 0 0,-23 9 0 0,0 0-1 16,29 0 2-16,-29 0 2 0,0 0-1 0,28 27 3 15,-28-27-5-15,17 27 2 0,-17-27-2 0,16 24 0 16,-16-24-2-16,18 26 2 0,-18-26-3 0,0 0 3 16,23 30-2-16,-23-30 0 0,0 0 0 15,0 0 0-15,19 26-1 0,-19-26 1 0,0 0-2 16,0 0-1-16,0 0 1 0,0 0-2 0,29 0 2 15,-29 0 0-15,0 0 3 0,31-26-1 0,-31 26 2 16,28-23-1-16,-28 23 1 0,33-24-2 16,-33 24 1-16,37-25 0 0,-37 25 1 0,38-31-1 15,-38 31 1-15,33-26-1 0,-33 26 0 0,32-18 0 16,-32 18 1-16,30-10 0 0,-30 10 1 16,0 0 0-16,26 6 2 0,-26-6 0 0,0 0 0 15,19 27 0-15,-19-27-3 0,14 28 3 0,-14-28-4 16,14 26 3-16,-14-26-3 0,0 0 2 0,13 27-2 15,-13-27 0-15,0 0 0 0,0 0-2 0,14 28 0 16,-14-28 1-16,0 0-2 0,0 0 1 0,0 0-2 16,0 0 0-16,0 0 0 0,0 0-1 15,0 0 2-15,24 0 0 0,-24 0 0 16,0 0 0-16,0 0 3 0,27-29-1 0,-27 29 2 16,0 0-1-16,34-33 1 0,-34 33-1 0,28-30 1 15,-28 30-1-15,29-32 3 0,-29 32-4 0,27-20 2 16,-27 20-1-16,0 0 0 0,31-17 1 0,-31 17-1 15,0 0 3-15,0 0 1 0,25 14 3 0,-25-14-2 16,0 0 2-16,15 33-4 0,-15-33 1 16,10 26-3-16,-10-26 0 0,13 26-3 0,-13-26 1 15,0 0-1-15,17 25 1 0,-17-25 0 0,0 0 0 16,0 0-1-16,25 23 1 0,-25-23-1 0,0 0 0 16,24 9-1-16,-24-9-1 0,0 0-1 0,27 0 1 15,-27 0 1-15,0 0 1 0,28-17 1 16,-28 17 1-16,0 0 1 0,28-25-2 0,-28 25 3 15,0 0-2-15,25-31 1 0,-25 31-1 16,0 0 0-16,27-27 0 0,-27 27 1 0,0 0 0 16,0 0-1-16,28-14 1 0,-28 14-1 0,0 0 2 15,0 0 0-15,0 0 3 0,0 0 0 0,28 18 2 16,-28-18-3-16,0 0 1 0,13 33-4 0,-13-33 0 16,0 0-2-16,13 30 0 0,-13-30 0 0,0 0-1 15,0 0-1-15,22 23 1 0,-22-23 0 16,0 0-1-16,0 0 0 0,0 0-1 15,30 10 0-15,-30-10 0 0,0 0 1 0,0 0-2 16,0 0 0-16,25-9-1 0,-25 9-1 0,0 0 0 16,0 0 1-16,28-16 1 0,-28 16 1 0,0 0 1 15,0 0-86-15,0 0-228 0,0 0-152 0,0 0 2 16,0 0 434-16</inkml:trace>
        </inkml:traceGroup>
      </inkml:traceGroup>
    </inkml:traceGroup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6:57.98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6C3F3954-7B47-4C2F-8F2A-ADD9F9F1BA9B}" emma:medium="tactile" emma:mode="ink">
          <msink:context xmlns:msink="http://schemas.microsoft.com/ink/2010/main" type="writingRegion" rotatedBoundingBox="17569,13181 17953,13181 17953,14750 17569,14750">
            <msink:destinationLink direction="with" ref="{8CBD1B25-1BBA-4762-B95A-59051E9E754A}"/>
          </msink:context>
        </emma:interpretation>
      </emma:emma>
    </inkml:annotationXML>
    <inkml:traceGroup>
      <inkml:annotationXML>
        <emma:emma xmlns:emma="http://www.w3.org/2003/04/emma" version="1.0">
          <emma:interpretation id="{82BD99EC-2CF3-4D2E-BD6B-8461DF5326CA}" emma:medium="tactile" emma:mode="ink">
            <msink:context xmlns:msink="http://schemas.microsoft.com/ink/2010/main" type="paragraph" rotatedBoundingBox="17569,13181 17953,13181 17953,14750 17569,1475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AD85E24-18FA-4A8A-BD98-35AF57DB0EC0}" emma:medium="tactile" emma:mode="ink">
              <msink:context xmlns:msink="http://schemas.microsoft.com/ink/2010/main" type="line" rotatedBoundingBox="17569,13181 17953,13181 17953,14750 17569,14750"/>
            </emma:interpretation>
          </emma:emma>
        </inkml:annotationXML>
        <inkml:traceGroup>
          <inkml:annotationXML>
            <emma:emma xmlns:emma="http://www.w3.org/2003/04/emma" version="1.0">
              <emma:interpretation id="{AC8EF8B3-6C05-431B-B2D2-2920FF0E1E27}" emma:medium="tactile" emma:mode="ink">
                <msink:context xmlns:msink="http://schemas.microsoft.com/ink/2010/main" type="inkWord" rotatedBoundingBox="17569,13181 17953,13181 17953,14750 17569,14750"/>
              </emma:interpretation>
              <emma:one-of disjunction-type="recognition" id="oneOf0">
                <emma:interpretation id="interp0" emma:lang="en-US" emma:confidence="0">
                  <emma:literal>6</emma:literal>
                </emma:interpretation>
                <emma:interpretation id="interp1" emma:lang="en-US" emma:confidence="0">
                  <emma:literal>g</emma:literal>
                </emma:interpretation>
                <emma:interpretation id="interp2" emma:lang="en-US" emma:confidence="0">
                  <emma:literal>{</emma:literal>
                </emma:interpretation>
                <emma:interpretation id="interp3" emma:lang="en-US" emma:confidence="0">
                  <emma:literal>}</emma:literal>
                </emma:interpretation>
                <emma:interpretation id="interp4" emma:lang="en-US" emma:confidence="0">
                  <emma:literal>%</emma:literal>
                </emma:interpretation>
              </emma:one-of>
            </emma:emma>
          </inkml:annotationXML>
          <inkml:trace contextRef="#ctx0" brushRef="#br0">228 2 1161 0,'-37'0'324'0,"37"0"-301"0,0 0-5 0,-25-7 2 16,25 7-1-16,0 0 1 0,-29 12-16 0,29-12-2 16,0 0-2-16,-25 27 0 0,25-27 0 0,0 0 1 15,-27 38-2-15,27-38 1 0,-18 33-2 0,18-33 3 16,-19 44-3-16,10-22 4 0,1 6 6 16,-3-2-24-16,4 3 23 0,1 1-25 0,6-1 14 15,-7-3 2-15,7 2-4 0,0-2 4 16,4-2-4-16,-4-24 2 0,14 45 0 0,-14-45-2 15,20 38-5-15,-20-38 0 0,22 29-5 0,-22-29 5 16,31 25 1-16,-31-25 6 0,30 10 6 0,-30-10 4 16,35 0 8-16,-35 0 7 0,38-5 0 15,-38 5-3-15,40-16-6 0,-40 16-9 0,36-19 0 16,-36 19-2-16,32-27-1 0,-32 27 0 0,28-24 2 16,-28 24-3-16,22-30 2 0,-22 30-3 0,14-28 1 15,-14 28-2-15,11-22 0 0,-11 22-4 0,0-26-3 16,0 26-10-16,0 0 7 0,-15-23 27 0,15 23 5 15,-28-12 9-15,28 12-3 0,-32-11-25 16,32 11 0-16,-32 0 0 0,32 0-2 16,-39 10 1-16,39-10-1 0,-43 14 1 0,43-14-1 15,-36 18 1-15,36-18-1 0,-32 19-1 0,32-19 1 16,-29 20 0-16,29-20-3 0,-21 25 0 0,21-25-2 16,-10 25 2-16,10-25-2 0,0 0 0 0,0 31-5 15,0-31-4-15,0 0-31 0,0 0-180 0,7 25-204 16,-7-25-55-16,0 0 155 0</inkml:trace>
          <inkml:trace contextRef="#ctx0" brushRef="#br0" timeOffset="757.924">126 1131 1116 0,'-28'-8'331'0,"28"8"-241"0,0 0-58 0,0 0-33 15,-29 16 22-15,29-16-13 0,0 0-7 16,-30 31-2-16,30-31 0 0,-17 33 3 0,17-33-6 16,-13 35 5-16,13-35-3 0,-10 42 2 0,10-42-1 15,-6 40 2-15,6-40-1 0,0 42 2 0,0-42-4 16,0 41 2-16,0-41-3 0,0 41 1 0,0-41-2 15,7 36 2-15,-7-36-4 0,10 35 1 0,-10-35-5 16,18 29 0-16,-18-29-3 0,0 0 3 16,32 20 0-16,-32-20 7 0,28 0 7 0,-28 0 12 15,33 0 8-15,-33 0-2 0,37-14-5 16,-37 14-11-16,39-21-3 0,-39 21-2 0,41-28 2 16,-41 28-3-16,35-27 1 0,-35 27-3 0,26-36 4 15,-26 36-3-15,21-35 0 0,-21 35-2 0,8-38 1 16,-8 38-6-16,0-49 1 0,-8 25-4 0,-1 0 0 15,-1-4-3-15,1 6 3 0,9 22 2 16,-29-42 23-16,29 42 1 0,-32-25-6 0,32 25 9 16,-33-20-30-16,33 20 11 0,-32-7 1 0,32 7-2 15,-29 0 14-15,29 0-12 0,-26 16 12 0,26-16-13 16,-26 19-1-16,26-19 1 0,0 0-2 0,-30 33 2 16,30-33-2-16,0 0 2 0,-18 37-6 0,18-37-3 15,8 37-143-15,-8-37-153 0,0 0-174 0,0 0-23 16,0 0 375-16</inkml:trace>
        </inkml:traceGroup>
      </inkml:traceGroup>
    </inkml:traceGroup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6:55.68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1262B257-BD94-4D98-A29C-73FDC4FEC9DF}" emma:medium="tactile" emma:mode="ink">
          <msink:context xmlns:msink="http://schemas.microsoft.com/ink/2010/main" type="writingRegion" rotatedBoundingBox="15721,13264 16107,13264 16107,13879 15721,13879">
            <msink:destinationLink direction="with" ref="{8CBD1B25-1BBA-4762-B95A-59051E9E754A}"/>
          </msink:context>
        </emma:interpretation>
      </emma:emma>
    </inkml:annotationXML>
    <inkml:traceGroup>
      <inkml:annotationXML>
        <emma:emma xmlns:emma="http://www.w3.org/2003/04/emma" version="1.0">
          <emma:interpretation id="{8134916C-EC50-4054-AC18-3827A6DF0600}" emma:medium="tactile" emma:mode="ink">
            <msink:context xmlns:msink="http://schemas.microsoft.com/ink/2010/main" type="paragraph" rotatedBoundingBox="15721,13264 16107,13264 16107,13879 15721,1387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7A377D8-985E-4F27-A978-9A7C36B03AAB}" emma:medium="tactile" emma:mode="ink">
              <msink:context xmlns:msink="http://schemas.microsoft.com/ink/2010/main" type="line" rotatedBoundingBox="15721,13264 16107,13264 16107,13879 15721,13879"/>
            </emma:interpretation>
          </emma:emma>
        </inkml:annotationXML>
        <inkml:traceGroup>
          <inkml:annotationXML>
            <emma:emma xmlns:emma="http://www.w3.org/2003/04/emma" version="1.0">
              <emma:interpretation id="{CF5EAF22-C0C2-4F15-825E-A8979908F6C5}" emma:medium="tactile" emma:mode="ink">
                <msink:context xmlns:msink="http://schemas.microsoft.com/ink/2010/main" type="inkWord" rotatedBoundingBox="15721,13264 16107,13264 16107,13879 15721,13879"/>
              </emma:interpretation>
              <emma:one-of disjunction-type="recognition" id="oneOf0">
                <emma:interpretation id="interp0" emma:lang="en-US" emma:confidence="0">
                  <emma:literal>1</emma:literal>
                </emma:interpretation>
                <emma:interpretation id="interp1" emma:lang="en-US" emma:confidence="0">
                  <emma:literal>l</emma:literal>
                </emma:interpretation>
                <emma:interpretation id="interp2" emma:lang="en-US" emma:confidence="0">
                  <emma:literal>I</emma:literal>
                </emma:interpretation>
                <emma:interpretation id="interp3" emma:lang="en-US" emma:confidence="0">
                  <emma:literal>L</emma:literal>
                </emma:interpretation>
                <emma:interpretation id="interp4" emma:lang="en-US" emma:confidence="0">
                  <emma:literal>+</emma:literal>
                </emma:interpretation>
              </emma:one-of>
            </emma:emma>
          </inkml:annotationXML>
          <inkml:trace contextRef="#ctx0" brushRef="#br0">4097-2904 1165 0,'-37'0'264'0,"37"0"-257"0,0 0-7 16,0 0 1-16,0 0-12 0,0 0 9 0,0 0-5 15,0 0-12-15,0 0-9 0,0 0-2 0,0 0 6 16,0 0 12-16,0 0 10 0,30 0 3 15,-30 0-12-15,0 0 11 0,35-23-11 0,-35 23 10 16,0 0 2-16,35-31-2 0,-35 31 1 0,26-25-1 16,-26 25 2-16,0 0-1 0,32-33 1 0,-32 33-1 15,0 0 1-15,26-17-2 0,-26 17 2 0,0 0-1 16,0 0 1-16,0 0 3 0,0 0 6 0,0 0 11 16,0 0 5-16,0 0-1 0,0 0-5 15,0 28-10-15,0-28-7 0,0 29 0 16,0-29-3-16,0 30 2 0,0-30 10 0,-7 38-28 15,7-38 27-15,-7 43-27 0,7-43 14 0,0 40 4 16,0-40-4-16,-6 45 5 0,6-45-4 0,-8 40 4 16,8-40-5-16,0 41 3 0,0-41-2 0,-7 47 2 15,7-47-1-15,-4 38 2 0,4-38-3 0,-6 42 2 16,6-42-2-16,-6 35 2 0,6-35-2 0,0 33 1 16,0-33-2-16,0 30 3 0,0-30-3 15,0 22 2-15,0-22-2 0,0 0 1 0,0 0-2 16,0 0-1-16,0 0-2 0,0 0-3 15,0 0-5-15,0 0-3 0,0 0 3 0,0 0 7 16,0 0 19-16,0 0 6 0,15-34 2 0,-15 34-9 16,0 0-12-16,0-32-99 0,0 32-171 0,0 0-119 15,0 0-72-15,11 28 304 0</inkml:trace>
          <inkml:trace contextRef="#ctx0" brushRef="#br0" timeOffset="399.6922">3984-2439 1351 0,'0'0'157'0,"0"0"-142"15,0 0-3-15,0 0-3 0,0 0-11 0,0 0-14 16,0 0-5-16,0 0-1 16,0 0 6-16,0 0 9 15,31 10 5-15,-31-10 2 0,25 0 1 0,-25 0 1 16,32 0-1-16,-32 0 0 0,41-8-1 0,-41 8 1 16,41 0-2-16,-41 0 1 0,44-4 2 0,-44 4-2 15,39-4 0-15,-39 4 0 0,39 0-1 0,-39 0 1 16,37 0 1-16,-37 0 1 0,29 0 0 0,-29 0-1 15,0 0 1-15,28 0-2 0,-28 0 1 16,0 0 1-16,0 0 0 0,0 0 0 0,0 0 1 16,0 0 2-16,0 0 2 0,0 0-1 0,0 0 2 15,0 0 3-15,0 0 0 0,0 0-1 0,0 0-2 16,0 0-7-16,0 0-134 0,0 0-207 16,0 0-144-16,0 0-29 0,-12 27 434 0</inkml:trace>
        </inkml:traceGroup>
      </inkml:traceGroup>
    </inkml:traceGroup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6:56.91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4710D13E-7C82-41AF-8AE0-00A1DD158031}" emma:medium="tactile" emma:mode="ink">
          <msink:context xmlns:msink="http://schemas.microsoft.com/ink/2010/main" type="writingRegion" rotatedBoundingBox="15720,14489 16064,14489 16064,14985 15720,14985">
            <msink:destinationLink direction="with" ref="{8CBD1B25-1BBA-4762-B95A-59051E9E754A}"/>
          </msink:context>
        </emma:interpretation>
      </emma:emma>
    </inkml:annotationXML>
    <inkml:traceGroup>
      <inkml:annotationXML>
        <emma:emma xmlns:emma="http://www.w3.org/2003/04/emma" version="1.0">
          <emma:interpretation id="{7E3E4B0E-3CAD-4DF4-837B-7D343ADEECC3}" emma:medium="tactile" emma:mode="ink">
            <msink:context xmlns:msink="http://schemas.microsoft.com/ink/2010/main" type="paragraph" rotatedBoundingBox="15720,14489 16064,14489 16064,14985 15720,1498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50EA710-CCB6-4C8A-A934-ED09E438B789}" emma:medium="tactile" emma:mode="ink">
              <msink:context xmlns:msink="http://schemas.microsoft.com/ink/2010/main" type="line" rotatedBoundingBox="15720,14489 16064,14489 16064,14985 15720,14985"/>
            </emma:interpretation>
          </emma:emma>
        </inkml:annotationXML>
        <inkml:traceGroup>
          <inkml:annotationXML>
            <emma:emma xmlns:emma="http://www.w3.org/2003/04/emma" version="1.0">
              <emma:interpretation id="{7CBE5933-7F2D-4495-9890-DCD8D247DBEA}" emma:medium="tactile" emma:mode="ink">
                <msink:context xmlns:msink="http://schemas.microsoft.com/ink/2010/main" type="inkWord" rotatedBoundingBox="15720,14489 16064,14489 16064,14985 15720,14985"/>
              </emma:interpretation>
              <emma:one-of disjunction-type="recognition" id="oneOf0">
                <emma:interpretation id="interp0" emma:lang="en-US" emma:confidence="1">
                  <emma:literal>6</emma:literal>
                </emma:interpretation>
                <emma:interpretation id="interp1" emma:lang="en-US" emma:confidence="0">
                  <emma:literal>G</emma:literal>
                </emma:interpretation>
                <emma:interpretation id="interp2" emma:lang="en-US" emma:confidence="0">
                  <emma:literal>S</emma:literal>
                </emma:interpretation>
                <emma:interpretation id="interp3" emma:lang="en-US" emma:confidence="0">
                  <emma:literal>•</emma:literal>
                </emma:interpretation>
                <emma:interpretation id="interp4" emma:lang="en-US" emma:confidence="0">
                  <emma:literal>8</emma:literal>
                </emma:interpretation>
              </emma:one-of>
            </emma:emma>
          </inkml:annotationXML>
          <inkml:trace contextRef="#ctx0" brushRef="#br0">4181-1781 1285 0,'-17'-27'201'0,"17"27"-194"16,-25 0-2 0,25 0-2-16,0 0 2 0,-25 0-1 0,25 0-2 0,0 0 0 0,0 0-2 0,0 0 0 0,-27 18 0 15,27-18 0-15,0 0-1 0,-19 28 2 16,19-28-3-16,-15 31 3 0,15-31-1 0,-15 33 0 16,15-33 0-16,-17 36 2 0,17-36-4 0,-16 44 4 15,9-22-3-15,2 4 2 0,5-26-2 0,-10 44 2 16,10-44-3-16,0 42 1 0,0-42-4 15,0 42 3-15,0-42-2 0,9 35 2 0,-9-35-4 16,13 31 1-16,-13-31-7 0,20 24 1 0,-20-24-3 16,28 20-1-16,-28-20 3 0,31 13 4 0,-31-13 4 15,29 7 5-15,-29-7 5 0,29-7 4 0,-29 7 8 16,31-9 0-16,-31 9-3 0,29-17-6 0,-29 17-5 16,28-24-4-16,-28 24 1 0,27-22-1 0,-27 22 0 15,27-27-1-15,-27 27 3 16,19-29-3-16,-19 29 1 0,16-27-3 0,-16 27-2 15,8-27-3-15,-8 27-4 0,0 0-4 0,-5-31 12 16,5 31 22-16,0 0 31 0,-30-20 5 0,30 20-4 16,0 0-21-16,-32-23-25 0,32 23-4 0,-25-5-12 15,25 5-6-15,-27 0-8 0,27 0-1 0,-34 13 8 16,34-13 5-16,-30 6 7 0,30-6 6 16,-30 14 0-16,30-14 0 0,-24 18-1 0,24-18 1 15,0 0-3-15,-25 28 1 0,25-28 1 0,0 0-1 16,-16 35 0-16,16-35 0 0,0 0 0 0,0 32 0 15,0-32-3-15,0 0-4 0,4 27-8 16,-4-27-1-16,0 0 0 0,0 0-10 0,41 23-176 16,-41-23-167-16,0 0-89 0,0 0 103 0</inkml:trace>
        </inkml:traceGroup>
      </inkml:traceGroup>
    </inkml:traceGroup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8:46.92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71E90A1-B06F-4545-89FF-4A82138AF212}" emma:medium="tactile" emma:mode="ink">
          <msink:context xmlns:msink="http://schemas.microsoft.com/ink/2010/main" type="inkDrawing" rotatedBoundingBox="20003,10504 23000,10435 23002,10538 20005,10607" semanticType="strikethrough" shapeName="Other">
            <msink:sourceLink direction="with" ref="{ED91BAA6-923A-4CBB-A443-C89422E44FB2}"/>
            <msink:sourceLink direction="with" ref="{11D055B7-E3C2-48C0-B964-E2806E96579F}"/>
          </msink:context>
        </emma:interpretation>
      </emma:emma>
    </inkml:annotationXML>
    <inkml:trace contextRef="#ctx0" brushRef="#br0">23 40 831 0,'-27'-11'315'0,"27"11"-100"0,0 0-109 0,0 0-29 16,0 0-33-16,0 0-38 0,0 0-8 0,0 0-4 15,0 0-7-15,0 0 4 0,0 0 4 0,0 0 3 16,0 0 2-16,0 0-1 0,20 24 1 15,-20-24 1-15,26 0-1 0,-26 0 2 0,37 0-2 16,-37 0 2-16,48 0 0 0,-16 0-1 0,0 0-1 16,6 0 0-16,0 0 0 0,4 0 0 15,-1 0 0-15,1 0 0 0,2 5 0 0,6-5 0 16,2 8 1-16,2-8-1 0,3 6 0 0,0 2 0 16,3-6 0-16,1-2 1 0,2 8 0 0,0-8 0 15,1 6 1-15,2-6-1 0,-1 0 1 0,5 3-1 16,3-3 0-16,3 0 1 0,7 0 0 0,1-5-1 15,3-1 0-15,4 6-1 0,-7-8 0 16,2 1 1-16,-3 0 0 0,-1 2-1 16,-2-3 1-16,-1 2-2 0,1-5 2 0,-4 0-2 15,0 4 2-15,-3-2 0 0,-6 2-1 0,-1 2 0 16,-9-1 0-16,-5 0 0 0,-6 6 0 0,-8-3 0 16,-6 3 1-16,0 0-1 0,-7 0 1 0,-25 0-1 15,40 0 0-15,-40 0 0 0,0 0 0 0,28 3-1 16,-28-3 1-16,0 0-1 0,0 0-1 15,0 0 1-15,0 0 0 0,0 0-1 0,0 0 1 16,0 0-1-16,0 0 0 0,0 0-1 0,0 0 0 16,0 0 2-16,0 0-5 0,0 0-80 0,0 25-168 15,0-25-147-15,-25 7-87 0,25-7 156 16,-36 0 332-16</inkml:trace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6:53.41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9BB60C3C-A08C-4FDB-8CCA-05DA6385BB33}" emma:medium="tactile" emma:mode="ink">
          <msink:context xmlns:msink="http://schemas.microsoft.com/ink/2010/main" type="writingRegion" rotatedBoundingBox="14324,13224 14732,13224 14732,14987 14324,14987"/>
        </emma:interpretation>
      </emma:emma>
    </inkml:annotationXML>
    <inkml:traceGroup>
      <inkml:annotationXML>
        <emma:emma xmlns:emma="http://www.w3.org/2003/04/emma" version="1.0">
          <emma:interpretation id="{60FD9742-B143-484E-A0EA-80F7AEBBE941}" emma:medium="tactile" emma:mode="ink">
            <msink:context xmlns:msink="http://schemas.microsoft.com/ink/2010/main" type="paragraph" rotatedBoundingBox="14324,13224 14732,13224 14732,14987 14324,1498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5C636E3-756F-4AFD-A347-4D7B4A5209AD}" emma:medium="tactile" emma:mode="ink">
              <msink:context xmlns:msink="http://schemas.microsoft.com/ink/2010/main" type="line" rotatedBoundingBox="14324,13224 14732,13224 14732,14987 14324,14987"/>
            </emma:interpretation>
          </emma:emma>
        </inkml:annotationXML>
        <inkml:traceGroup>
          <inkml:annotationXML>
            <emma:emma xmlns:emma="http://www.w3.org/2003/04/emma" version="1.0">
              <emma:interpretation id="{1BD9A5E4-681E-488D-90A8-E1A0CE9D848F}" emma:medium="tactile" emma:mode="ink">
                <msink:context xmlns:msink="http://schemas.microsoft.com/ink/2010/main" type="inkWord" rotatedBoundingBox="14324,13224 14732,13224 14732,14987 14324,14987"/>
              </emma:interpretation>
              <emma:one-of disjunction-type="recognition" id="oneOf0">
                <emma:interpretation id="interp0" emma:lang="en-US" emma:confidence="0">
                  <emma:literal>!</emma:literal>
                </emma:interpretation>
                <emma:interpretation id="interp1" emma:lang="en-US" emma:confidence="0">
                  <emma:literal>:</emma:literal>
                </emma:interpretation>
                <emma:interpretation id="interp2" emma:lang="en-US" emma:confidence="0">
                  <emma:literal>[</emma:literal>
                </emma:interpretation>
                <emma:interpretation id="interp3" emma:lang="en-US" emma:confidence="0">
                  <emma:literal>I</emma:literal>
                </emma:interpretation>
                <emma:interpretation id="interp4" emma:lang="en-US" emma:confidence="0">
                  <emma:literal>¥</emma:literal>
                </emma:interpretation>
              </emma:one-of>
            </emma:emma>
          </inkml:annotationXML>
          <inkml:trace contextRef="#ctx0" brushRef="#br0">12902 2994 1086 0,'-44'0'286'0,"44"0"-220"16,0 0-62-16,0 0 2 0,0 0-3 15,0 0-4-15,0 0-6 0,0 0-6 0,0 0-1 16,0 0 0-16,0 0 8 0,0 0 28 0,0 0-5 15,0 0 20-15,27-16-32 0,-27 16 5 0,0 0-19 16,23-22 9-16,-23 22 1 0,0 0-2 0,32-32 0 16,-32 32 0-16,0 0 1 0,35-35-1 0,-35 35 2 15,22-27-1-15,-22 27 0 0,26-23-1 0,-26 23 1 16,0 0-1-16,29-32 0 16,-29 32-1-16,0 0-2 0,0 0-3 0,0 0-2 15,0 0-3-15,0 0 0 0,0 0 4 0,0 0 4 16,0 0 6-16,0 26 1 0,0-26 3 0,0 25-1 15,0-25 0-15,0 36-2 0,0-36 2 0,-8 43-3 16,8-43-15-16,-3 49 25 0,3-26-25 0,-9 4 25 16,3 0-7-16,6-4-4 0,-4 4 2 15,4-7-4-15,-9 7 4 0,9-27-4 0,-6 43 3 16,6-43-4-16,0 43 2 0,0-43-2 0,0 33 3 16,0-33-3-16,0 31 3 0,0-31-2 0,0 32 1 15,0-32-2-15,0 0 1 0,0 29-2 0,0-29 1 16,0 0-2-16,0 0-1 0,0 0-1 15,0 0-2-15,0 0 1 0,0 0 1 0,0 0 5 16,0 0 5-16,0 0 5 0,18-36 2 16,-18 36 1-16,0-29-54 0,0 29-203 0,0 0-158 15,0 0-59-15,0 0 172 0</inkml:trace>
          <inkml:trace contextRef="#ctx0" brushRef="#br0" timeOffset="377.005">12809 3403 896 0,'0'0'361'0,"0"0"-202"15,0 0-156-15,-25 7-9 0,25-7-15 16,0 0-9-16,0 0-4 0,0 0 8 0,0 0 13 15,28 10 7-15,-28-10 8 0,0 0 2 0,30 0 1 16,-30 0-2-16,31-10 0 0,-31 10-1 0,32 0-1 16,-32 0-1-16,38 0-1 0,-38 0 1 0,39 0-1 15,-39 0 0-15,41 0 1 0,-41 0 0 0,39 0 0 16,-39 0 0-16,38 8 0 0,-38-8 1 16,38 0-1-16,-38 0 1 0,29 5-2 15,-29-5 1-15,0 0-1 0,25 0 1 0,-25 0 0 16,0 0 0-16,0 0 0 0,0 0 0 0,0 0-1 15,0 0-1-15,0 0 1 16,0 0 3-16,0 0 12 0,0 0 9 0,0 0 1 16,0 0-6-16,0 0-61 0,-28-19-194 0,28 19-182 0,0 0-42 0,0 0 244 15</inkml:trace>
          <inkml:trace contextRef="#ctx0" brushRef="#br0" timeOffset="1486.4466">12842 4552 1334 0,'0'0'113'0,"0"0"-110"0,0 0-19 16,0 0-14-16,0 0-14 0,0 0 6 15,0 0 11-15,0 0 11 0,0 0 16 0,35 18 1 16,-35-18 2-16,28 0-2 0,-28 0 0 0,29 0 1 16,-29 0-3-16,34 0 3 0,-34 0-1 15,36 0-1-15,-36 0 2 0,37 0-2 0,-37 0 0 16,30 0 2-16,-30 0-3 0,29 0 1 0,-29 0 1 16,0 0-2-16,34 0 2 0,-34 0 0 0,0 0-1 15,0 0 2-15,0 0-4 0,0 0 2 16,0 0 0-16,0 0-1 0,0 0 2 0,0 0-1 15,0 0 10-15,0 0 7 0,0 0 10 0,0 0-4 16,0 0-14-16,-12-31-172 0,12 31-195 0,0 0-105 16,0 0 67-16</inkml:trace>
        </inkml:traceGroup>
      </inkml:traceGroup>
    </inkml:traceGroup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8:56.50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96C891F2-BC77-457B-A204-646995B2A140}" emma:medium="tactile" emma:mode="ink">
          <msink:context xmlns:msink="http://schemas.microsoft.com/ink/2010/main" type="inkDrawing" rotatedBoundingBox="27771,10715 30604,10658 30605,10686 27771,10743" semanticType="underline" shapeName="Other">
            <msink:sourceLink direction="with" ref="{90420061-7C7E-4558-A367-7E398A7EDB49}"/>
            <msink:sourceLink direction="with" ref="{17D3C698-1322-4393-90F8-E8DFD07587F1}"/>
          </msink:context>
        </emma:interpretation>
      </emma:emma>
    </inkml:annotationXML>
    <inkml:trace contextRef="#ctx0" brushRef="#br0">-23 65 659 0,'-29'-17'214'0,"29"17"-122"16,0 0-47-16,0 0 26 0,0 0 49 0,0 0 65 16,0 0-34-16,0 0-33 0,0 0-59 15,0 0-54-15,0 0-7 0,0 0-17 16,0 0 11-16,0 0-12 0,0 0 16 0,0 0-1 15,0 0 0-15,0 0-2 0,0 0 12 0,0 0-12 16,0 0 13-16,0 0-12 0,37 20 3 0,-37-20 3 16,49 0-12-16,-15 0 17 0,5 0-14 0,8-4 12 15,5 4-1-15,7-7-4 0,3 7 3 0,7-5-2 16,5 5 3-16,8 0 16 0,6-4-16 16,8 4 15-16,8 0-15 0,8-7-2 0,2 7 0 15,1 0 1-15,-3-6 0 0,2 6-2 0,-6 0 2 16,2-3-2-16,1 3-2 0,-3 0 2 0,-1 0 0 15,-1 0 0-15,-9 0 1 0,-8-7-2 16,-6 7-1-16,-8-5 0 0,-9 5 1 0,-4-4 1 16,-12 4 5-16,-3-8 0 0,-9 8 4 0,-5-4 1 15,-7 4-1 1,-26 0 1-16,34-5 0 0,-34 5-2 16,0 0 0-16,25 0-2 0,-25 0 1 0,0 0-1 15,0 0 1-15,0 0 0 0,0 0 3 0,0 0-1 16,0 0-2-16,0 0 0 0,0 0-6 0,0 0-9 15,0 0-19-15,0 0-6 0,0 0-70 0,-35 0-138 0,35 0-144 0,-28 13-110 16,5-13 68-16,23 0 377 0</inkml:trace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1:03.700"/>
    </inkml:context>
    <inkml:brush xml:id="br0">
      <inkml:brushProperty name="width" value="0.05833" units="cm"/>
      <inkml:brushProperty name="height" value="0.05833" units="cm"/>
      <inkml:brushProperty name="fitToCurve" value="1"/>
    </inkml:brush>
    <inkml:brush xml:id="br1">
      <inkml:brushProperty name="width" value="0.05833" units="cm"/>
      <inkml:brushProperty name="height" value="0.05833" units="cm"/>
      <inkml:brushProperty name="color" value="#3165BB"/>
      <inkml:brushProperty name="fitToCurve" value="1"/>
    </inkml:brush>
    <inkml:brush xml:id="br2">
      <inkml:brushProperty name="width" value="0.05833" units="cm"/>
      <inkml:brushProperty name="height" value="0.05833" units="cm"/>
      <inkml:brushProperty name="color" value="#ED1C24"/>
      <inkml:brushProperty name="fitToCurve" value="1"/>
    </inkml:brush>
    <inkml:brush xml:id="br3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DFD098E1-FFC0-4322-867A-FDC4120DE41A}" emma:medium="tactile" emma:mode="ink">
          <msink:context xmlns:msink="http://schemas.microsoft.com/ink/2010/main" type="writingRegion" rotatedBoundingBox="21241,13485 21510,15567 20476,15701 20207,13619">
            <msink:destinationLink direction="with" ref="{1540F795-80C7-4EFD-AFA0-BCE73A5C9277}"/>
          </msink:context>
        </emma:interpretation>
      </emma:emma>
    </inkml:annotationXML>
    <inkml:traceGroup>
      <inkml:annotationXML>
        <emma:emma xmlns:emma="http://www.w3.org/2003/04/emma" version="1.0">
          <emma:interpretation id="{51A4BC35-8880-4516-BC65-EDB1E97D9785}" emma:medium="tactile" emma:mode="ink">
            <msink:context xmlns:msink="http://schemas.microsoft.com/ink/2010/main" type="paragraph" rotatedBoundingBox="21241,13485 21510,15567 20476,15701 20207,1361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9BAA293-45B4-451D-9250-9CADE2BF584A}" emma:medium="tactile" emma:mode="ink">
              <msink:context xmlns:msink="http://schemas.microsoft.com/ink/2010/main" type="line" rotatedBoundingBox="21241,13485 21510,15567 20476,15701 20207,13619"/>
            </emma:interpretation>
          </emma:emma>
        </inkml:annotationXML>
        <inkml:traceGroup>
          <inkml:annotationXML>
            <emma:emma xmlns:emma="http://www.w3.org/2003/04/emma" version="1.0">
              <emma:interpretation id="{5BBA499E-7ADC-4A26-9693-DBE6B9CD82CF}" emma:medium="tactile" emma:mode="ink">
                <msink:context xmlns:msink="http://schemas.microsoft.com/ink/2010/main" type="inkWord" rotatedBoundingBox="21321,14519 21458,15574 20476,15701 20340,14646"/>
              </emma:interpretation>
              <emma:one-of disjunction-type="recognition" id="oneOf0">
                <emma:interpretation id="interp0" emma:lang="en-US" emma:confidence="0">
                  <emma:literal>aid;</emma:literal>
                </emma:interpretation>
                <emma:interpretation id="interp1" emma:lang="en-US" emma:confidence="0">
                  <emma:literal>Zia;</emma:literal>
                </emma:interpretation>
                <emma:interpretation id="interp2" emma:lang="en-US" emma:confidence="0">
                  <emma:literal>ai;</emma:literal>
                </emma:interpretation>
                <emma:interpretation id="interp3" emma:lang="en-US" emma:confidence="0">
                  <emma:literal>i;</emma:literal>
                </emma:interpretation>
                <emma:interpretation id="interp4" emma:lang="en-US" emma:confidence="0">
                  <emma:literal>'i;</emma:literal>
                </emma:interpretation>
              </emma:one-of>
            </emma:emma>
          </inkml:annotationXML>
          <inkml:trace contextRef="#ctx0" brushRef="#br0">20 194 549 0,'0'0'223'0,"0"0"-37"0,0 0 3 0,0 0-27 16,0 0-44-16,0 0-51 0,0 0-61 0,0 0-3 16,24-27 0-16,-24 27-1 15,0 0 1-15,0 0-2 0,0 0 0 0,0 0 1 16,0 0-1-16,0 0 1 0,0 0-1 0,0 0-1 16,0 0 1-16,0 0-2 0,0 0 1 0,0 0 1 15,0 0-1-15,0 0 1 0,0 0-1 0,24-20 0 0,-24 20 1 16,0 0-2-16,25-30 2 0,-25 30-4 0,25-27 3 15,-25 27-2-15,26-23 3 0,-26 23-1 0,25-26 2 16,-25 26-2-16,0 0 0 0,32-26 0 16,-32 26-1-1,0 0 2-15,25-15 0 0,-25 15-2 0,0 0 2 16,0 0-1-16,0 0-2 0,0 0 3 0,0 0 1 16,0 0-1-16,0 0 1 0,0 0-1 0,0 0 0 15,0 0 1-15,16 22 0 0,-16-22 0 0,0 0-1 16,0 0 3-16,-12 28-1 0,12-28 1 0,0 0-3 0,0 0 1 15,-22 30 0-15,22-30 0 0,0 0-2 0,-24 20 0 16,24-20-1-16,0 0 0 0,-30 32 0 16,30-32 3-16,0 0-3 0,-33 26 1 0,33-26 0 0,-25 22 1 15,25-22-2-15,-25 20 2 0,25-20-2 16,0 0 1-16,-32 32-1 0,32-32 2 0,0 0-1 16,-26 28 0-16,26-28-2 0,0 0 0 0,0 0-1 15,0 0 2-15,0 0 1 0,0 0-2 16,0 0 2-16,0 0-3 0,-13 21 0 0,13-21 1 15,0 0-1-15,0 0 2 0,0 0 1 0,0 0-1 16,0 0 0-16,0 0 0 0,0 0 0 0,0 0 0 16,27 15 0-16,-27-15 0 0,0 0 2 0,0 0-1 15,28 14-2-15,-28-14 4 0,0 0-2 0,31 14 1 16,-31-14 0-16,23 9-2 0,-23-9 1 0,31 19-1 16,-31-19-1-16,29 20 3 15,-29-20-2-15,26 19 5 0,-26-19-4 0,0 0-1 16,31 29-1-16,-31-29 0 0,0 0 1 0,0 0 3 0,28 25-3 15,-28-25 3-15,0 0-2 0,0 0 1 0,0 0-3 16,0 0 1-16,0 0-2 0,0 0 3 0,0 0-1 16,0 0-1-16,0 0 1 0,0 0-2 15,0 0-1-15,0 0-107 0,29 0-269 16,-29 0-105-16,0 0 8 0,0 0 425 0</inkml:trace>
          <inkml:trace contextRef="#ctx0" brushRef="#br1" timeOffset="9678.952">703 57 1045 0,'0'0'348'0,"0"0"-191"15,0 0-153-15,0 0-4 0,0 0 0 0,0 0 0 16,0 0 0-16,0 0 1 0,0 0-2 15,0 35 3-15,0-35-2 0,0 29 2 0,0-29-3 16,0 34 3-16,0-34-5 0,0 41 4 0,0-41-2 16,-7 37 1-16,7-37 0 0,0 36 0 0,0-36 0 15,-6 31 1-15,6-31-2 0,0 27 4 0,0-27-5 16,0 0 2-16,0 34-1 0,0-34 1 0,0 0-1 16,6 26 2-1,-6-26-2-15,0 0 1 0,0 0-3 0,0 23-14 0,0-23-131 16,0 0-137-16,17 38-105 0,-17-38-84 0,0 0 236 15,8 41 238-15</inkml:trace>
          <inkml:trace contextRef="#ctx0" brushRef="#br1" timeOffset="10042.8969">414 709 1400 0,'0'0'179'0,"0"0"-166"0,0 0 5 0,0 0 2 16,0 0-4-16,0 0-7 0,0 0-4 0,25 9-1 16,-25-9-1-16,0 0-1 0,29 0-1 0,-29 0 0 15,26 0 0-15,-26 0 1 0,28 0-1 0,-28 0-3 16,31-5 1-16,-31 5-1 0,32-4 1 16,-32 4 1-16,32 0 0 0,-32 0-3 0,23 0 1 15,-23 0-3-15,0 0 0 0,25 0-35 0,-25 0-83 16,0 0-104-16,0 0-92 0,0 0-78 0,0 0 32 15,0 0 182-15</inkml:trace>
          <inkml:trace contextRef="#ctx0" brushRef="#br1" timeOffset="10933.6188">1049 673 1207 0,'-29'-24'319'0,"29"24"-216"16,0 0-98-16,0 0-3 0,0 0-1 0,0 0 0 15,0 0-3-15,0 0 0 0,0 0 1 0,-25-9-1 16,25 9 1-16,0 0 1 0,0 0-1 0,0 0 0 15,-25 9 2-15,25-9 0 0,0 0-1 16,0 0 2-16,-28 4 0 0,28-4-3 0,0 0 2 16,-24 0-1-16,24 0-1 0,0 0 2 0,-27 5-1 15,27-5 1-15,0 0 0 0,-23 0-1 0,23 0 2 16,0 0-3-16,0 0 2 0,-28 0-2 0,28 0 0 16,0 0 3-16,0 0-3 0,0 0 2 15,0 0-4-15,0 0 2 0,0 0 1 16,0 0 2-16,0 0-1 0,0 0-2 0,0 0 0 15,0 0 1-15,0 0 1 0,0 0 1 0,-17 30-1 16,17-30-1-16,0 0-1 0,0 0 1 0,0 0 0 16,0 0 2-16,0 27-3 0,0-27 4 0,0 0-3 15,0 0 0-15,0 25 1 0,0-25-1 0,0 0 1 16,0 0-2-16,0 24 2 0,0-24-1 0,0 0 0 16,0 0 1-16,0 26-2 0,0-26 1 15,0 0 0-15,0 0 1 0,0 0 1 0,0 0-2 16,-6 23 2-16,6-23 0 0,0 0 2 0,0 0 3 15,0 0 0-15,0 0 0 0,0 0-2 16,0 0-1-16,0 0-1 0,0 0-2 0,0 0-2 16,0 0-1-16,0 0 3 0,0 0-2 0,28-3 2 15,-28 3 1-15,0 0-2 0,0 0-1 0,24 0-1 16,-24 0 0-16,0 0 1 0,0 0 2 16,25 0 1-16,-25 0 0 0,0 0-2 0,0 0-2 15,26 13 1-15,-26-13-1 0,0 0-1 0,0 0 4 16,31 19-4-16,-31-19 2 0,0 0-1 0,0 0-2 15,0 0 2-15,22 30 0 0,-22-30 1 0,0 0 0 16,0 0 0-16,0 0-2 0,0 29 1 0,0-29 2 16,0 0-3-16,0 0 3 0,-6 26 0 15,6-26 1-15,0 0-1 0,0 0 1 16,-19 29-1-16,19-29-1 0,0 0 2 0,0 0 1 16,0 0-3-16,-28 25 3 0,28-25-1 0,0 0-1 15,0 0 1-15,-32 6 0 0,32-6 0 0,0 0 1 16,-26 0 1-16,26 0-2 0,0 0 1 0,-29 0 0 15,29 0-1-15,0 0 1 0,-31-11-1 0,31 11 0 16,0 0 4-16,0 0-4 0,-26-8 2 16,26 8 0-16,0 0-3 0,0 0 0 0,0 0 1 15,0 0 1-15,0 0-2 0,0 0 1 0,0 0-1 16,0 0-1-16,0 0 2 0,0 0-3 0,0 0 4 16,0 0-2-16,0 0 1 0,0 0 1 15,0 0-1-15,0 0-1 0,0 0-2 0,0 0-1 16,0 0-2-16,0 0-73 0,29 6-171 0,-29-6-150 15,0 0-109-15,0 0 52 0,0 0 456 16</inkml:trace>
          <inkml:trace contextRef="#ctx0" brushRef="#br2" timeOffset="19446.5546">750 67 767 0,'-9'-26'325'0,"9"26"-133"0,0 0-138 0,0 0-42 15,0 0-4-15,-29 0-1 0,29 0 0 0,0 0-3 16,-26 0 1-16,26 0-3 0,0 0-5 0,-24 0 1 16,24 0-4-16,0 0 3 0,0 0 1 15,-29 20 0-15,29-20-1 0,0 0 2 0,-25 25-1 16,25-25 0-16,0 0-1 0,-23 35 2 0,23-35-2 16,-10 27 2-16,10-27-2 0,-6 32 1 0,6-32-4 15,-6 30 0-15,6-30-7 0,0 32-2 0,0-32-6 16,15 27 4-16,-15-27 2 0,0 0 11 0,29 31 5 15,-29-31 8-15,27 18 2 0,-27-18 0 16,28 14 1 0,-28-14 0-16,28 10 0 0,-28-10 0 0,31 0-2 15,-31 0 0-15,32 0 1 0,-32 0 0 0,35-15 1 16,-35 15-3-16,33-17-1 0,-33 17-5 16,27-19-1-16,-27 19-3 0,20-26 2 0,-20 26-4 15,13-28-1-15,-13 28-4 0,7-27-1 0,-7 27-1 16,0-30 1-16,0 30 0 0,-7-30 2 0,7 30-3 15,0 0 3-15,-22-31-4 0,22 31-4 16,0 0-2-16,-32-20 1 0,32 20 11 0,-35-11 26 16,35 11 4-16,-36-4 3 0,36 4-11 0,-32 0-15 15,32 0-2-15,-33-4 1 0,33 4 0 0,-29 0-1 16,29 0 1-16,-25 6 0 0,25-6 0 0,0 0-1 16,-32 18-1-16,32-18-2 0,0 0 2 0,-27 36-2 15,27-36 2-15,-15 26-4 0,15-26 0 16,-9 32-7-16,9-32 0 0,0 30-5 0,0-30 2 15,0 30 7-15,0-30 7 0,0 0 5 0,31 35 6 16,-31-35-1-16,26 17 1 0,-26-17-1 0,26 19 2 16,-26-19-1-16,34 13 0 0,-34-13 2 0,38 0 0 15,-38 0-1-15,39 0 1 0,-39 0-4 0,41-10-3 16,-41 10-2-16,41-16-3 0,-41 16 2 0,32-19-3 16,-32 19 1-16,25-22 0 0,-25 22-1 15,13-28-1-15,-13 28 2 0,0-28-7 0,0 28-1 16,0-32-5-16,0 32-1 0,-19-35 1 15,19 35 3-15,-28-35 1 0,28 35 0 0,-39-33-5 16,39 33 0-16,-47-23 2 0,18 15 25 0,1 8 5 16,-2 0 6-16,5 0-2 0,-1 0-20 0,2 13 1 15,0-6-3-15,24-7 2 0,-43 22-3 0,43-22-1 16,-29 28-2-16,29-28-2 0,-18 35-5 16,18-35 0-16,-10 40-5 0,10-40 2 0,0 39 2 15,0-39 10-15,9 36 3 0,-9-36 8 0,18 27 1 16,-18-27 1-16,23 29-1 0,-23-29 2 0,31 18-3 15,-31-18 4-15,35 17-1 0,-35-17 2 0,37 6-1 16,-37-6-4-16,41-6-5 0,-41 6-2 0,44-8-2 16,-44 8-2-16,42-21 2 15,-42 21-1-15,43-19 1 0,-43 19-1 0,27-20 2 16,-27 20-2-16,17-23 1 0,-17 23-2 0,0-29 0 16,0 29-4-16,0-30-4 0,0 30-4 0,-22-31 1 15,22 31 1-15,-30-31 3 0,30 31-1 0,-35-23-3 16,35 23-2-16,-42-12 10 0,42 12 16 0,-47 0 6 15,47 0 3-15,-38 6-7 0,38-6-13 0,-29 17-2 16,29-17 1-16,-22 26-5 0,22-26 0 16,-17 30-5-16,17-30 0 0,-6 32-2 15,6-32 3-15,0 26 4 0,0-26 7 0,9 27 4 16,-9-27 5-16,13 29-3 0,-13-29 2 0,0 0-1 16,34 29 1-16,-34-29-2 0,0 0 3 0,33 19-1 15,-33-19 3-15,32 8 1 0,-32-8-2 0,38 8-4 16,-38-8-2-16,45 0-5 0,-45 0-1 0,44-13 0 15,-44 13 0-15,41-11 2 0,-41 11-3 16,28-18 2-16,-28 18 1 0,0 0-1 0,22-28 1 16,-22 28-1-16,0-27-3 0,0 27-3 0,-14-33-6 15,14 33 1-15,-24-40-4 0,24 40 6 0,-37-38-1 16,37 38 0-16,-44-30-3 0,44 30 0 0,-46-13 4 16,18 13 21-16,28 0 3 0,-48 0 4 15,48 0-3-15,-37 13-16 0,37-13-1 0,-27 19-4 16,27-19 0-16,-22 30-5 0,22-30 1 0,-12 33-4 15,12-33 2-15,-7 40 3 0,7-40 8 16,0 35 2-16,0-35 6 0,13 31 0 0,-13-31 1 16,17 32-2-16,-17-32 2 0,27 19 0 0,-27-19 2 15,29 18 1-15,-29-18 3 0,33 10-4 0,-33-10-1 16,38 0-5-16,-38 0-3 0,43-9-2 0,-43 9-1 16,43-14 1-16,-43 14-1 0,35-20 2 15,-35 20-1-15,24-25 0 0,-24 25-2 0,13-25 2 16,-13 25-2-16,0-31 2 0,0 31-3 0,-10-35 2 15,10 35-6-15,-25-40-1 0,25 40-5 0,-34-35 0 16,34 35 0-16,-38-29 2 0,38 29 0 0,-37-17 0 16,37 17 4-16,-40 0 15 0,40 0 4 15,-32 14 2-15,32-14-3 0,0 0-17 0,-32 34-2 16,32-34-3-16,-10 29 1 0,10-29-3 16,0 32 8-16,0-32 4 0,0 29 6 0,0-29 2 15,17 24 3-15,-17-24-2 0,0 0 3 0,29 23 0 16,-29-23 2-16,28 5 1 0,-28-5-2 0,34 0-2 15,-34 0-5-15,33 0-5 0,-33 0-1 0,32-14 1 16,-32 14-1-16,25-14 1 0,-25 14-1 0,0 0 2 16,22-33-2-16,-22 33 3 15,0 0-5-15,0-34 1 0,0 34-1 0,-9-22-5 16,9 22-4-16,0 0-4 0,-33-29 0 0,33 29 3 0,-29-9 2 16,29 9 1-16,-30 0 3 0,30 0 13 15,-27 6 5-15,27-6 1 0,0 0-4 0,-27 16-15 16,27-16-3-16,0 0-3 0,0 0 4 0,0 30 5 15,0-30 6-15,0 0 5 0,0 0 3 0,0 0 0 16,27 15 0-16,-27-15 2 0,0 0 1 16,24 0 0-16,-24 0-1 0,0 0-5 0,24-11-3 15,-24 11-3-15,0 0-2 0,0 0 0 0,25-8 2 16,-25 8-1-16,0 0 1 0,0 0-1 0,0 0-1 16,0 0-5-16,0 0-4 0,0 0-7 0,0 0-3 15,0 0 2-15,0 0 3 0,0 0 4 0,-28-10 2 16,28 10 8-16,0 0 2 0,0 0 2 15,-28 17-3-15,28-17-7 0,0 0-3 16,0 0-25-16,0 0-207 0,0 0-170 0,-10 22-26 16,10-22 269-16</inkml:trace>
          <inkml:trace contextRef="#ctx0" brushRef="#br3" timeOffset="51520.1965">599-1063 1049 0,'0'0'248'0,"0"0"-191"0,0 0-49 15,6-30-2-15,-6 30-3 0,0 0 0 16,0 0-2-16,0 0 1 0,0 0 1 0,0 0 5 16,0 0 5-16,0 0 0 0,0 0-1 0,-24 20-4 15,24-20-5-15,-9 25-2 0,9-25 1 0,-16 36-3 16,16-36 3-16,-19 45-3 0,19-45 3 0,-21 47-2 16,21-47 1-16,-26 41-1 0,26-41 1 15,-25 45-3-15,25-45 2 0,-26 42-3 0,26-42 4 16,-20 33-3-16,20-33 3 0,-15 22-3 0,15-22 0 15,0 0 0-15,-13 27-1 0,13-27 1 0,0 0-1 16,0 0 0-16,0 0-2 0,0 0 0 0,0 0 0 16,0 0 2-16,0 0 4 0,0 0 11 0,0 0 4 15,0 0 6-15,0 0-1 0,0 0-9 0,25-24-4 16,-25 24-4-16,0 0-3 16,0 0 0-16,17-32-2 0,-17 32 0 0,18-26-1 15,-18 26 3-15,19-38-3 0,-19 38 3 0,21-39-2 16,-21 39 2-16,27-43-3 0,-27 43 2 0,25-38-2 15,-25 38 3-15,23-43-2 0,-23 43 2 0,25-32-3 16,-25 32 2-16,19-23-1 0,-19 23 0 0,0 0 1 16,17-27 0-16,-17 27-1 0,0 0 1 15,0 0-1-15,0 0 0 0,0 0-1 0,0 0 0 16,0 0-2-16,0 0 0 0,0 0-1 0,0 0 1 16,0 0-1-16,0 0 2 0,26 0-1 0,-26 0-1 15,0 0 0-15,0 0-1 0,28 30 2 16,-28-30 0-16,0 0 2 0,32 30 0 0,-32-30 2 15,25 22 0-15,-25-22 3 0,28 25-1 0,-28-25 2 16,26 18-2-16,-26-18 1 0,23 16-2 16,-23-16 0-16,0 0 0 0,33 21 0 0,-33-21-2 15,0 0 1-15,0 0-2 0,0 0 1 0,26 15 2 16,-26-15 1-16,0 0 1 0,0 0 1 0,0 0-1 16,0 0 0-16,0 0-1 0,0 0-1 0,0 0-2 15,25 0-3-15,-25 0-58 0,0 0-354 0,0 0-63 16,0 0 2-16</inkml:trace>
        </inkml:traceGroup>
      </inkml:traceGroup>
    </inkml:traceGroup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9:06.988"/>
    </inkml:context>
    <inkml:brush xml:id="br0">
      <inkml:brushProperty name="width" value="0.05833" units="cm"/>
      <inkml:brushProperty name="height" value="0.05833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CCDC4D8-A8A3-456E-9698-67470BA0588F}" emma:medium="tactile" emma:mode="ink">
          <msink:context xmlns:msink="http://schemas.microsoft.com/ink/2010/main" type="inkDrawing" rotatedBoundingBox="7292,9492 32475,9653 32462,11577 7280,11416" semanticType="underline" shapeName="Other">
            <msink:sourceLink direction="with" ref="{3CE980B5-5606-4583-BD05-FDC86AC9D04B}"/>
            <msink:destinationLink direction="with" ref="{6F75835C-780B-405D-8F74-131BC37E4609}"/>
          </msink:context>
        </emma:interpretation>
      </emma:emma>
    </inkml:annotationXML>
    <inkml:trace contextRef="#ctx0" brushRef="#br0">45 115 395 0,'-14'-27'219'15,"14"27"24"-15,0 0 1 0,0 0-38 0,-14-33-77 16,14 33-70-16,0 0-57 0,0 0-7 0,0 0-27 16,0 0-3-16,0 0 9 0,0 27-5 15,0-27 37-15,0 0-24 0,0 33 19 0,0-33-17 16,0 33 16-16,0-33 2 0,0 34-1 15,0-34 2-15,6 38-3 0,-6-38 4 0,0 41-3 16,0-41 2-16,0 40-3 0,0-40 3 0,0 41-3 16,0-15 3-16,0-26-4 0,0 47 5 0,0-21-4 15,0 3 3-15,0 0-4 0,0-1 3 0,0 4-3 16,0 0 5-16,0-1-5 0,8 1 4 0,-8-3-4 16,0-1 4-16,4 3-3 0,-4-5 3 0,0 1-4 15,0 3 3-15,0-5-3 0,0 1 4 0,-4 4-5 16,4-6 5-16,-5 2-5 0,5-1 4 0,-6-2 10 15,6 2-26-15,0 0 26 0,-7-2-25 0,7-23 11 32,0 45 5-32,0-45-5 0,-6 45 4 0,6-45-3 0,-7 38 3 15,7-38-2-15,-3 38 2 0,3-38-2 0,0 37 1 16,0-37-1-16,-9 31 0 0,9-31 0 16,0 25 1-16,0-25-1 0,0 0 1 0,0 29-2 15,0-29 2-15,0 0-2 0,0 0 2 0,6 29-1 0,-6-29 1 0,0 0-1 16,0 0 1-16,0 0-1 0,0 0 0 0,6 27-1 15,-6-27 2-15,0 0-1 0,0 0 1 0,0 0-1 16,0 0-1-16,0 0 1 0,0 27 1 16,0-27-2-16,0 0 2 0,0 0-1 0,0 0 1 15,0 0-1-15,0 0 0 0,0 25 1 16,0-25-1-16,0 0 0 0,0 0 1 0,0 0-2 16,0 0 1-16,0 25 0 0,0-25 1 0,0 0-2 15,0 0 2-15,-3 29-1 0,3-29 0 0,0 0-1 16,0 27 2-16,0-27-1 0,0 0 0 0,0 28 1 15,0-28-1-15,0 0-1 0,0 25 2 0,0-25-2 16,0 0 0-16,0 0 1 0,0 26 1 16,0-26-2-16,0 0 2 0,0 0-1 15,0 0 1-15,0 0-1 0,0 0 0 0,0 0 0 16,0 0 1-16,0 0-2 0,6 22 2 0,-6-22-2 16,0 0 2-16,0 0-1 0,0 0-1 0,0 0 1 15,0 0 0-15,0 0 0 0,0 0 1 0,9 26 1 16,-9-26 0-16,0 0 1 0,0 0 1 0,0 0-1 15,0 0 1-15,0 0 1 0,0 0 0 16,0 0 0-16,0 0 0 0,0 0-1 0,0 0-2 16,23-12 0-16,-23 12-2 0,0 0-1 0,0 0 1 15,0 0-1-15,0 0 1 0,28 0 0 0,-28 0-1 16,0 0 0-16,23 3 1 0,-23-3-1 0,0 0 2 16,35 7 0-16,-35-7 0 0,35 0-1 0,-35 0 1 15,47 0 0-15,-24-7-1 0,2 7 1 16,6-8-1-16,2 2 0 0,2 6-2 15,2-6 3-15,1-1-2 0,2 7 1 0,-2-8 0 16,8 8-1-16,-4-4 0 0,3 4 0 0,2-7 0 16,1 7 1-16,-1 0-1 0,1 0-3 0,-2 0 1 15,1 0-1-15,-2 0 1 0,-2 8 3 0,1-8 0 16,-5 3 0-16,2-3 0 0,-2 7-1 0,-1-7 0 16,0 0 1-16,3 0 0 0,-5 0-1 15,2 0 1-15,2 0 0 0,-5-7-1 0,6 7 1 16,-3-3-1-16,4 3 0 0,-1-8 1 0,-2 8-1 15,5 0 1-15,-5-5-1 0,4 5 1 0,-3 0-1 16,1 0 0-16,3-4 1 0,-2 4-1 16,1 0 1-16,0-9-1 0,-3 9 1 0,1 0 0 15,2-6 0-15,1 6 0 0,-1-4 0 0,-1 4 0 16,0-6-1-16,2 6 0 0,0-4 1 16,-2 4 1-16,2-11 0 0,1 11-1 0,2-4 1 15,-6 4-2-15,2-5 2 0,0 5-1 0,-2 0 1 16,-1 0 0-16,-2 0-1 0,5-6 0 0,-5 6 0 15,0 0 1-15,-2-6 1 0,-4 6-2 0,5 0 0 16,-2 0 1-16,1-3-1 0,-4 3 1 0,2 0-1 16,-4 0 2-16,5-9-2 0,-5 9 1 15,3 0 1-15,-2-5-2 0,1 5 1 16,1-4-1-16,-3 4 1 0,-1-5 0 0,3 5 1 16,-1 0 0-16,-2 0-1 0,4-7 1 0,-2 7 0 15,-2-3-1-15,2 3 0 0,2-8-1 0,-3 8 1 16,-1-4-1-16,3 4 2 0,-2 0-1 0,-2-4-1 15,1 4 1-15,2-6-1 0,3 6 1 0,-5 0 0 16,4 0 0-16,-2-5 0 0,1 5 0 16,-1 0 0-16,-1 0-1 0,2 0 1 0,2-5 0 15,-3 5-1-15,4 0 2 0,-5 0-2 0,5 0 1 16,-4 0-1-16,4-6 3 0,-1 6 0 0,-1 0 1 16,2 0-1-16,-1 0-3 0,-2-5 0 0,-2 5 1 15,4 0-1-15,-2 0 1 0,2 0-1 16,-5 0 1-16,0 0 0 0,3 0-1 0,-1 0 0 15,-1 0 1-15,3 0-1 0,-1-4 1 16,-3 4-1-16,4 0 1 0,-2-5-1 0,1 5 0 16,0 0 1-16,-1 0-1 0,4 0 0 0,-2 0 1 15,0 0-1-15,-1 5 0 0,1-5 3 0,2 0-1 16,-3 0 1-16,5 0 0 0,-4 4-4 0,2-4 1 16,-1 0 0-16,-1 0 0 0,3 0 1 0,-3 0-1 15,1 0 1-15,-1 0-1 0,1 0 1 16,2 0 0-16,-1 0-1 0,-1 0 0 0,1 0-1 15,-2 0 0-15,1 0 1 0,-2 0 0 0,2 0 0 16,-2 0 0-16,-3 0 1 0,3 0-2 16,-4 0 1-16,1 0 1 0,-1 5-1 0,-1-5 1 15,1 6-2-15,0-6 2 0,1 5 0 0,-1-5-1 16,2 0 2-16,-2 5-2 0,0-5 1 0,-3 0-1 16,2 0-1-16,2 0 1 0,-4 0 0 15,6 0 0-15,-6 0 1 0,1 0-2 0,0 0 1 16,-2 0 0-16,2 0 0 0,0 0 1 0,-1 0-2 15,3 0 1-15,-5 6 0 0,0-6 0 0,2 0 0 16,-25 0 0-16,44 8 0 0,-44-8-1 0,41 0 2 16,-41 0-1-16,47 0 0 0,-23 7 0 0,3-7 0 15,-6 0 0-15,6 0 1 0,-1 0 0 16,-4 0-2-16,3 0 0 0,-1 0 0 16,4 0-1-16,-2 0 0 0,8-7 1 0,-6 7 0 15,-1 0 2-15,3-6-1 0,-3 6-1 0,1 0 0 16,0 0 1-16,0 0 0 0,-2-4 0 0,2 4 0 15,2 0 0-15,-2 0 0 0,0 0 0 0,-1 0-1 16,3 0 1-16,-3 0-1 0,2 0 1 0,1 0 0 16,-1 0 0-16,0 0 0 0,3 0 1 15,0 0-2-15,2 0 0 0,-2 0 1 0,1 0 0 16,4-6 0-16,-4 6 0 0,4 0 0 0,1 0-1 16,-2 0-1-16,1 0 1 0,-2 0 0 0,-2 0 0 15,4 0 1-15,-2 0-1 0,1 0 1 16,1 0 0-16,-1 0 0 0,-2 0 0 0,-1 0 0 15,1 0-1-15,-3 0 0 0,-1 0 1 0,2 6-1 16,2-6 2-16,1 0-1 0,0 0 0 16,-3 0 0-16,2 0-1 0,-2 0 1 0,0 0 0 15,-1 0 0-15,1 0 0 0,3 0 0 0,3 0 0 16,-3 4-1-16,1-4 2 0,-1 0-1 0,-3 0-1 16,3 0 1-16,0 6 0 0,-1-6 0 0,2 0 1 15,1 0 0-15,-2 0-1 0,-2 0 0 0,2-6 0 16,-1 6 0-16,-1 0 0 0,2 0 0 0,2-4 1 15,-6 4-1-15,4 0 1 0,0 0-1 16,-2 0 0-16,4 0 0 0,-2 0 0 16,0 0 0-16,-2 0 1 0,2 0 1 0,0 0-1 15,-3 0 1-15,5 0-1 0,-4 0-1 0,2 0 0 16,1 0 1-16,-1 0-2 0,-2 0 2 0,1 0-1 16,1 0 0-16,-2 0 0 0,1-6 1 0,1 6-1 15,0 0 1-15,1-4 0 0,1 4-1 16,-4-5 0-16,4 5 0 0,-2 0 0 0,1-8 0 15,1 8 0-15,-1 0 0 0,2 0 0 0,0 0 0 16,-1-4 1-16,2 4 1 0,0 0 2 0,1 4-2 16,2-4 1-16,-4 0-3 0,-1 0-1 0,0 0 2 15,0 0-1-15,-2 0-1 0,0 0 1 16,1 0 0-16,2 0-1 0,-1 8 1 0,-1-8 0 16,1 0 1-16,-1 0-1 0,-1 0 0 15,2 0-1-15,1 0 0 0,-2 0 1 0,4 0 0 16,-2 0 0-16,0 0 0 0,1 0-1 0,-1 0 1 15,3-8 0-15,-3 8 0 0,-2 0-1 0,-1-4 1 16,0 4-1-16,2 0 1 0,-2 0-1 0,-3 0 1 16,1 0 0-16,-2 0-1 0,3 0 1 0,-2 0-1 15,1 0 0-15,-2 0 1 0,2 0-1 0,-3 0 1 16,0 0 0-16,-1 0 0 0,4 0 0 16,-3 0-1-1,1 0 1-15,2 0 0 0,-1 0-1 0,3 0 1 16,0 0 0-16,3 0-1 0,-1 0 1 0,1 0 0 15,0 0 0-15,-2 0-1 0,2 0 1 0,0 0 0 16,0 0-1-16,0 0 1 0,-2 0 0 0,1-4 0 16,-2 4 0-16,0 0 0 0,1 0 0 0,1 4 0 15,-2-4 0-15,3 0 0 0,-3 0 0 16,1 0 0-16,2 0 0 0,-1 0 0 0,1 0 0 16,0 0 0-16,0 0 1 0,1 0 0 0,0 0 0 15,4 0 1-15,-4 0-1 0,3 0-1 0,-4 0 0 16,3 0 0-16,-1 0 0 0,1 0 0 0,-4 0 0 15,1 0 0-15,0 4 1 0,0-4-1 0,0 0 0 0,-1 8 0 0,-1-8 1 16,1 0-1-16,-1 0 1 0,1 0 0 16,-2 5-1-16,1-5 1 0,2 0 0 15,0 0-1-15,-2 0 0 0,5 0 0 0,-3 0 1 16,0-5-1-16,0 5 0 0,-1 0 1 0,-1 0-1 16,-2 0 0-16,2 0 0 0,-2 0 0 0,-2 0 1 15,1 0-1-15,-2 0 0 0,1 0 1 0,-1 0-1 16,-2 0 0-16,2 5 1 0,-1-5-1 0,1 0 0 15,-2 0 0-15,0 0 0 0,0 0 0 16,1 0 0-16,2 0 0 0,-3 0 1 0,1 0-1 16,4 0 1-16,-3 0 0 0,2 0-1 0,-1 0 0 15,3 0-1-15,-3 0 1 0,2 0 0 0,-2 0-1 16,2 0 1-16,-1 0 0 0,-1 0 1 16,2 0-1-16,-2 0 0 0,-1 0 1 0,1 0-1 15,0 0 0-15,0 0 0 0,0 4 0 16,0-4 0-16,-1 0-1 0,-1 0 1 0,3 0-1 15,-1 0 1-15,-2 6 0 0,4-6 0 0,-2 0 0 16,2 4 1-16,-2-4-1 0,1 0-1 0,1 6 1 16,-2-6 0-16,3 0-1 0,-3 0 1 0,0 0-1 15,0 7 1-15,0-7 0 0,-3 0 0 0,1 0-1 16,-3 0 1-16,1 0 0 0,-2 4 0 0,-1-4 1 16,1 0-1-16,-1 0 0 0,-1 0 0 15,2 0 0-15,-1 0-1 0,-2 0 1 0,2 0 0 16,-2 0 0-16,3 0-1 0,1 0 1 15,-3 0-1-15,1 0 1 0,0 0 0 0,0 0-1 16,0 0 2-16,1 0-1 0,2 0 0 0,-2 0-1 16,2 0 0-16,-1 4 1 0,1-4 0 0,1 0 0 15,0 0 0-15,1 0 0 0,2 0-1 0,-3 7 0 16,2-7 1-16,-2 0-1 0,0 0 1 16,3 5-1-16,-1-5 1 0,2 0 0 0,-2 5 0 15,0-5 1-15,1 0-2 0,0 0 0 0,-2 6 1 16,4-6-2-16,0 0 2 0,-1 6 0 0,1-6-1 15,-4 0 2-15,4 6-2 0,-2-6 1 0,0 0 0 16,0 6 0-16,-1-6 0 0,-1 5-1 0,1-5 1 16,0 4-1-16,-2-4 0 15,2 6 1-15,-5-6 0 0,2 0 0 0,2 6 0 16,-2-6 1-16,0 0-2 0,-4 0 1 0,3 0 0 16,-3 0 0-16,1 0 0 0,0 0 0 0,1 0 0 15,-26 0 0-15,47 0 0 0,-47 0-1 0,47 5 1 16,-24-5 1-16,2 0-1 0,0 0 0 0,-2 0 0 15,2 7 0-15,1-7 0 0,-1 0 0 0,1 0 0 16,0 5 0-16,1-5 0 0,0 0-1 16,3 0 1-16,-1 4 1 0,1-4 0 0,3 0-1 15,-3 0 0-15,4 0-1 0,-4 7 3 0,2-7-1 16,4 0 1-16,-3 4-2 0,1-4 0 16,-1 0 1-16,-2 0-1 0,2 0 0 0,0 5 1 15,-1-5 0-15,-2 0-1 0,-1 7 1 0,1-7-1 16,-3 3-1-16,3-3 2 0,0 5-2 0,-1-5 2 15,-1 0 1-15,0 8-1 0,1-8-1 16,-1 0 0-16,-1 0 0 0,3 0 0 0,-1 0 0 16,1 0 0-16,1 4 1 0,0-4 0 0,-1 0-1 15,2 5 1-15,1-5-1 0,-3 6 0 0,2-6 0 16,0 5 0-16,1-5 0 0,-1 5 1 0,-2-5-1 16,2 7 0-16,0-7 0 0,1 0 1 0,-4 6-1 15,0-6 0-15,0 4 0 0,0-4 1 16,3 7-1-16,-2-7 1 0,0 0-1 15,4 4 1-15,-4-4-2 0,1 0 1 0,1 5 0 16,0-5 1-16,2 7-1 0,-1-7 0 0,2 0 0 16,2 0 0-16,-1 4 1 0,1-4-2 0,1 0 3 15,0 4 1-15,0-4-1 0,0 0 0 0,0 7-2 16,-1-7 0-16,1 0-1 0,0 0 0 0,-1 4 1 16,-1-4 0-16,1 0 0 0,-2 0 1 15,1 6-1-15,1-6 0 0,-4 6 0 0,1-6-1 16,2 0 0-16,-4 5 0 0,3-5 1 0,-1 0 0 15,0 0 0-15,1 5 0 0,0-5-1 0,-2 0 1 16,2 0-1-16,2 0 2 0,-2 0 0 0,-2 0 0 16,2 0 0-16,0 0-1 0,-3 0-1 15,1 0 1-15,-4 0 0 0,0 0 0 0,2 0 0 16,-4 0 0-16,2 0-1 0,-1 0 2 16,-3 0-1-16,6 7-1 0,-4-7 1 0,1 0 0 15,0 4-1-15,1-4 1 0,-1 0 0 0,-1 4 0 16,0-4 0-16,-1 0-1 0,2 0 0 0,-1 0 1 15,1 0-1-15,1 0 1 0,0 7 0 0,-1-7 0 16,3 0 1-16,-3 0-1 0,4 0-1 0,-5 5 0 16,1-5-2-16,0 0 1 0,-5 4 1 15,3-4 1-15,-1 0 1 0,0 0-1 0,0 7 0 16,-25-7 0-16,48 0-1 0,-23 0 1 0,-25 0 0 16,45 0 1-16,-45 0 0 0,39 0-1 15,-15 0 0-15,-24 0 1 0,46 0-2 0,-21 0 2 16,0 0-1-16,-2 0-2 0,4 0 3 0,-1 0-1 15,0-7 0-15,-2 7 0 0,0 0 0 0,3 0 0 16,-4 0 0-16,5 7 1 0,-1-7 0 16,0 0-1-16,2 0-1 0,-1 0 0 0,-1 6-1 15,1-6 3-15,1 0-1 0,-1 0 1 0,1 0-1 16,-1 5 0-16,1-5 1 0,-1 0 0 0,-1 0-1 16,1 0 0-16,1 0 0 0,2 0 1 0,-2 0-2 15,2 0 3-15,-2 0-1 0,0 0-1 0,6 0-1 16,-4 0 1-16,1 0 1 0,-1 6-2 15,-1-6 3-15,4 0-3 0,-4 0 1 16,3 0 1-16,0 4-2 0,1-4 2 0,-2 0-1 16,4 0 0-16,-1 0 2 0,2 0-2 0,-1 0 0 15,1 0-1-15,-1 7-1 0,-2-7 3 0,-1 0-1 16,-2 9 1-16,-2-9 0 0,0 0 1 0,3 5-2 16,-4-5 1-16,1 6-2 0,-4-6 1 0,0 4-1 15,1-4 0-15,-2 5 3 0,0-5-1 16,3 0-5-16,-3 9 4 0,1-9-1 0,0 0 1 15,0 5 2-15,-2-5-2 0,-23 0 1 0,47 0-1 16,-22 0-1-16,-25 0 3 0,42 0-6 0,-42 0 4 16,42 4 1-16,-42-4-3 0,35 0 5 15,-35 0-2-15,25 10-1 0,-25-10 2 0,0 0-4 16,28 0 2-16,-28 0 1 0,0 0-3 0,0 0 5 16,0 0-4-16,0 0 1 0,0 0 2 15,0 0-3-15,0 0 3 0,0 0-3 0,0 0 1 16,0 0 1-16,0 0-3 0,0 0 4 0,0 0-3 15,0 0 3-15,0 0 1 0,0 0-4 0,0 0 3 16,0 0-2-16,0 0-1 0,0 0 1 0,0 0 1 16,0 0-1-16,0 0 0 0,0 0 5 0,0 0 1 15,0 0 13-15,0 0 54 0,0 0 5 16,7-24-8-16,-7 24-4 0,0 0-62 0,0 0-1 16,0 0-1-16,-13-26-3 0,13 26 1 15,0 0-1-15,0 0 2 0,0-29-1 0,0 29-2 16,4-22 3-16,-4 22-3 0,0-29 1 0,0 29 0 15,8-30 1-15,-8 30 0 0,0-36 3 0,0 36-3 16,10-41 1-16,-10 41-3 0,9-39 2 0,-9 39 0 16,8-44-1-16,-8 44 1 0,11-46 1 15,-5 26-2-15,-6-9 3 0,5 4-2 0,1-4 2 16,-1 2-2-16,0 0 2 0,-5 0-2 0,6 0-1 16,-6-1 0-16,0 2 4 0,0-3-3 0,0 0 4 15,0 6-3 1,-6-4-2-16,6 2 0 0,0-1 2 0,0 26-1 0,-5-44-10 15,5 44 18-15,0-42-19 0,0 42 17 16,0-42-4-16,0 42-3 0,-5-37 2 16,5 37-3-16,0-41 2 0,0 41-3 0,0-36 3 15,0 36-1-15,7-33 1 0,-7 33 0 0,0-34-1 0,0 34-1 0,5-30 3 16,-5 30-1-16,0-31 3 0,0 31-2 0,0-31 1 16,0 31-2-16,0-30 1 0,0 30-2 0,0-27 1 15,0 27-1-15,6-30 1 0,-6 30 0 0,0-32 1 16,0 32-2-1,0-28 2-15,0 28-3 0,0-28 3 0,0 28-2 16,0-25 1-16,0 25 0 0,8-27 0 0,-8 27 0 16,0 0 0-16,0-35 0 0,0 35 0 15,0 0-1-15,6-29 2 0,-6 29-2 0,0 0 2 16,0-28 1-16,0 28 1 0,0 0-4 0,0-26 1 16,0 26-2-16,0 0 1 0,6-30-1 0,-6 30 3 15,0 0-3-15,0-24 1 0,0 24 0 0,0 0 0 16,9-26 1-16,-9 26-1 0,0 0 2 15,4-27 0-15,-4 27-3 0,0 0 3 0,0-34-1 16,0 34-1-16,0 0 2 0,9-31 1 0,-9 31-1 16,0-27-7-16,0 27 4 0,7-28-7 0,-7 28 17 15,0-29-7-15,0 29 8 0,6-24-9 0,-6 24 0 16,0 0 0-16,0-32 0 0,0 32-1 0,0 0-1 16,9-27 2-16,-9 27-1 15,0 0 1-15,0 0 0 0,6-26-1 0,-6 26-1 16,0 0 2-16,0 0-1 0,0 0-1 0,0 0 4 15,6-22-3-15,-6 22-1 0,0 0 3 0,0 0 0 16,0 0-1-16,0 0 1 0,0 0 1 0,0 0-3 16,0 0 2-16,0 0-2 0,0 0 2 0,0 0-3 15,0 0 0-15,0 0 0 0,0 0-6 0,0 0-2 16,0 0-10-16,0 0-7 0,0 0-52 16,0 0 8-16,0 0 6 0,0 0 10 0,0 0 52 15,0 0-3-15,0 0 0 0,0 0-3 0,0 0 0 16,0 0-5-16,24 32-203 0,-24-32-236 0,0 0-4 15,0 0 143-15</inkml:trace>
  </inkml:traceGroup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6:40.89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50303E11-6050-439C-A6F4-5A83E2132041}" emma:medium="tactile" emma:mode="ink">
          <msink:context xmlns:msink="http://schemas.microsoft.com/ink/2010/main" type="writingRegion" rotatedBoundingBox="12037,12107 16244,11936 16281,12848 12074,13019">
            <msink:destinationLink direction="with" ref="{8CBD1B25-1BBA-4762-B95A-59051E9E754A}"/>
          </msink:context>
        </emma:interpretation>
      </emma:emma>
    </inkml:annotationXML>
    <inkml:traceGroup>
      <inkml:annotationXML>
        <emma:emma xmlns:emma="http://www.w3.org/2003/04/emma" version="1.0">
          <emma:interpretation id="{93B02AD6-921D-473C-AB0E-EE065864EF0A}" emma:medium="tactile" emma:mode="ink">
            <msink:context xmlns:msink="http://schemas.microsoft.com/ink/2010/main" type="paragraph" rotatedBoundingBox="12037,12107 16244,11936 16281,12848 12074,1301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DD3B22E-9562-4140-B267-4D292C8D9DF3}" emma:medium="tactile" emma:mode="ink">
              <msink:context xmlns:msink="http://schemas.microsoft.com/ink/2010/main" type="line" rotatedBoundingBox="12037,12107 16244,11936 16281,12848 12074,13019"/>
            </emma:interpretation>
          </emma:emma>
        </inkml:annotationXML>
        <inkml:traceGroup>
          <inkml:annotationXML>
            <emma:emma xmlns:emma="http://www.w3.org/2003/04/emma" version="1.0">
              <emma:interpretation id="{9AFEEFFE-9C7E-4E49-BAD6-E72B4F6C16A9}" emma:medium="tactile" emma:mode="ink">
                <msink:context xmlns:msink="http://schemas.microsoft.com/ink/2010/main" type="inkWord" rotatedBoundingBox="12037,12107 16244,11936 16281,12848 12074,13019"/>
              </emma:interpretation>
              <emma:one-of disjunction-type="recognition" id="oneOf0">
                <emma:interpretation id="interp0" emma:lang="en-US" emma:confidence="0">
                  <emma:literal>13105</emma:literal>
                </emma:interpretation>
                <emma:interpretation id="interp1" emma:lang="en-US" emma:confidence="0">
                  <emma:literal>131 05</emma:literal>
                </emma:interpretation>
                <emma:interpretation id="interp2" emma:lang="en-US" emma:confidence="0">
                  <emma:literal>11 05</emma:literal>
                </emma:interpretation>
                <emma:interpretation id="interp3" emma:lang="en-US" emma:confidence="0">
                  <emma:literal>11105</emma:literal>
                </emma:interpretation>
                <emma:interpretation id="interp4" emma:lang="en-US" emma:confidence="0">
                  <emma:literal>111 05</emma:literal>
                </emma:interpretation>
              </emma:one-of>
            </emma:emma>
          </inkml:annotationXML>
          <inkml:trace contextRef="#ctx0" brushRef="#br0">10574 1892 1510 0,'0'0'1'16,"0"0"-9"-16,0 0 0 0,0 0 0 0,0 0 2 15,0 0 7-15,0 0-1 0,0 0 0 16,0 0 1-16,0 0 1 0,0 0 0 16,0 0 0-16,0 0 0 0,34-10 0 0,-34 10-1 15,0 0 0-15,32-25-1 0,-32 25 1 0,26-26-1 16,-26 26 2-16,24-20-3 0,-24 20 3 0,0 0-3 15,30-34 3-15,-30 34-2 0,0 0 1 0,31-35-2 16,-31 35 2-16,0 0 0 0,28-33 0 0,-28 33-1 16,0 0 1-16,16-27-2 0,-16 27 2 15,0 0-1-15,0 0 1 0,0 0-2 0,0 0 0 16,0 0 0-16,0 0 0 0,0 0 4 0,0 0 1 16,0 27 1-16,0-27-3 0,-7 33 2 0,7-33-5 15,-5 40 3-15,5-40-3 0,-9 45 3 0,4-19-3 16,-1-2 3-16,6 1-3 0,-6-1 3 15,6 2-2-15,0-4 2 0,-6 4-3 16,6-26 2-16,-9 45-2 0,9-45-11 0,0 43 27 16,0-43-26-16,0 41 26 0,0-41-14 0,-4 33-3 15,4-33 2-15,0 27-1 0,0-27 1 0,0 27-1 16,0-27 2-16,0 0-1 0,0 29 1 0,0-29-1 16,0 0 0-16,0 0-2 0,0 0 1 0,0 0-2 15,0 0 0-15,0 0 1 0,0 0-2 0,0 0 1 16,0 0 1-16,0 0 2 0,0 0-1 15,0 0 2-15,0 0-3 0,22-29 0 0,-31 4-180 16,9 25-223-16,0 0-69 0,0 0 29 0</inkml:trace>
          <inkml:trace contextRef="#ctx0" brushRef="#br0" timeOffset="375.0424">10522 2294 1224 0,'0'0'342'16,"0"0"-342"-16,0 0-1 0,0 0 2 0,0 0 1 15,0 0 1-15,0 0 1 0,0 0-3 0,0 0 1 16,25 13 0-16,-25-13-1 0,27-6-1 0,-27 6 1 15,37-4 0-15,-37 4 0 0,36-7-1 0,-36 7 0 16,43-6 0-16,-43 6 1 0,46-5-1 0,-46 5 0 16,47-5 1-16,-47 5-1 0,47 0 0 0,-24-6 1 15,2 6-1-15,-2-5 0 0,-23 5 0 16,41-4 1-16,-41 4-1 0,25 0 0 0,-25 0 0 16,0 0-2-16,0 0-3 0,0 0-2 0,0 0-1 15,0 0-1-15,0 0 3 0,0 0 2 0,0 0 1 16,0 0 1-16,0 0 0 0,0 0 0 15,0 0 3-15,0 0 1 0,0 0 2 0,0 0-10 16,0 0-202-16,0 0-164 0,0 0-120 0,0 0 25 16,0 0 467-16</inkml:trace>
          <inkml:trace contextRef="#ctx0" brushRef="#br0" timeOffset="1192.6958">11352 1713 901 0,'0'0'360'0,"0"0"-150"0,6-24-137 0,-6 24-67 16,0 0-2-16,0 0-1 0,0 0 0 16,0 0 0-16,0 0-3 0,0 0-1 0,0 0-2 15,0 0 0-15,0 0 1 0,-6 28 3 16,6-28-1-16,0 32 2 0,0-32-2 0,-7 41 2 15,7-41-2-15,0 44 2 0,-6-19-3 0,6 3 6 16,-9-2-6-16,5 5 4 0,4-1-4 0,-6 2 4 16,6 2-4-16,-9 0-9 0,4-1 23 0,5 1-22 15,-8 1 22-15,8-5-10 0,0-1-4 0,-6 1 3 16,6-2-2-16,0-4 1 0,0 1-2 16,0-25 2-16,0 42-3 0,0-42 5 0,8 36-5 15,-8-36 4-15,0 33-3 0,0-33 3 0,6 30-2 16,-6-30 0-16,0 24 0 0,0-24 0 15,0 0-1-15,10 30 3 0,-10-30-3 0,0 0 2 16,0 0-2-16,0 0 1 0,0 0-1 0,0 26 2 16,0-26 0-16,0 0 1 0,0 0 0 0,0 0 1 15,0 0-2-15,0 0 0 0,0 0 0 16,0 0-1-16,0 0 1 0,0 0 0 0,0 0 0 16,0 0-1-16,0 0 0 0,0 0-1 0,-27 0 1 15,27 0-1-15,0 0 1 0,-27-7 1 0,27 7-1 16,-25 0 0-16,25 0-1 0,-32 7 2 0,32-7-1 15,-37 0 1-15,37 0-2 0,-39 6 0 0,39-6-1 16,-47 5-1-16,24-5 1 0,-5 9 0 16,2-9 3-16,-2 4-1 0,3-4 0 15,-1 0 0-15,0 5 0 0,0-5 1 0,2 0 0 16,-1 0 0-16,25 0 0 0,-40 0-1 0,40 0 1 16,-37 0 0-16,37 0-1 0,-35-5 1 0,35 5-1 15,-31 0 0-15,31 0 0 0,-29 0 0 0,29 0 0 16,0 0-2-16,-27 0 1 0,27 0 1 0,0 0-1 15,0 0 3-15,0 0-2 0,0 0-1 16,0 0 1-16,0 0 0 0,0 0 0 0,0 0 0 16,0 0-1-16,0 0-1 0,0 0-1 0,0 0 1 15,0 0 0-15,0 0-2 0,0 0 0 0,0 0 0 0,0 0-1 16,0 0 1-16,0 0-1 0,0 0 0 0,33-18 0 16,-33 18-48-16,45-9-336 0,-45 9-108 0,0 0-8 15,0 0 405-15</inkml:trace>
          <inkml:trace contextRef="#ctx0" brushRef="#br0" timeOffset="3305.4727">11749 1992 1158 0,'-23'-13'270'15,"23"13"-195"-15,0 0-77 0,0 0-4 0,0 0-1 16,0 0-1-16,-9 25 4 0,9-25 4 0,0 0-4 15,0 0-2-15,0 0-3 0,0 0-1 0,0 0 2 16,0 0 3-16,28-16 4 0,-28 16 2 16,0 0 1-16,30-29-2 0,-30 29 2 0,27-25-2 15,-27 25 1-15,27-28-1 0,-27 28 2 0,28-32-1 16,-28 32 0-16,25-32-1 0,-25 32 1 0,0 0-2 16,33-30 3-16,-33 30-1 0,0 0 0 0,0 0 0 15,25-16 0-15,-25 16 2 0,0 0 1 0,0 0 2 16,0 0 2-16,0 0 1 0,0 0-1 0,0 0-2 15,0 27-3-15,0-27-2 0,0 0-1 16,0 30 2-16,0-30-3 0,0 29 3 16,0-29-4-16,0 36 3 0,0-36-1 0,-7 37 1 15,7-37-1-15,-6 41 1 0,6-41-2 0,-6 43 2 16,0-18 13-16,6-25-26 0,-5 46 26 0,5-46-25 0,-5 43 9 16,5-43 5-16,0 40-5 0,0-40 4 0,-6 37-2 15,6-37 0-15,0 29 0 0,0-29 1 16,0 23-2-16,0-23 2 0,0 0-2 0,0 25 2 15,0-25-2-15,0 0 1 0,0 0-2 0,0 0 0 0,0 0-1 16,0 0 1-16,0 0 1 0,0 0 6 0,0 0 19 16,0 0 1-16,0 0-2 0,0 0-7 0,0-28-22 15,0 28-6-15,0 0-3 0,0 0-159 0,0 0-198 16,0 0-98 0,0 0-36-16,0 0 471 0</inkml:trace>
          <inkml:trace contextRef="#ctx0" brushRef="#br0" timeOffset="3696.1386">11794 2306 1480 0,'-26'0'143'0,"26"0"-138"0,0 0-3 0,0 0-1 16,0 0-2-16,0 0-2 0,0 0-1 0,0 0 1 16,0 0-1-16,0 0 2 0,38 11 2 15,-38-11 0-15,34 0 0 0,-34 0 0 16,40-4 0-16,-40 4 1 0,47 0-1 0,-47 0 1 16,42-6 1-16,-42 6-1 0,43 0 1 0,-43 0 0 15,36 0-2-15,-36 0 1 0,28 6 0 0,-28-6 0 16,0 0 0-16,29 11 0 0,-29-11 0 0,0 0 1 15,0 0 0-15,0 0 0 0,0 0-1 0,0 0 0 16,0 0 1-16,0 0-2 0,0 0 1 16,0 0 0-16,0 0-2 0,0 0 1 0,0 0 1 15,0 0-2-15,0 0 1 0,0 0-1 0,0 0-1 16,0 0 1-16,0 0 0 0,0 0-1 0,0 0 0 16,0 0-1-16,0 0-1 0,0 0-88 0,0 0-182 15,0 0-150-15,0 0-96 0,0 0 206 16</inkml:trace>
          <inkml:trace contextRef="#ctx0" brushRef="#br0" timeOffset="4711.8724">13029 1827 1075 0,'0'0'303'0,"0"0"-135"0,0 0-122 15,0 0-56-15,-27 0-5 0,27 0 1 0,0 0 0 16,-17 32 13-16,17-32 1 0,-10 23 1 0,10-23-2 16,-12 33 3-16,12-33-3 0,-9 44 3 0,5-20-3 15,4 1 3-15,-7 4-4 0,2-6-8 16,5 4 24-16,0 0-24 0,-6-2 25 0,6 1-14 15,0-26 0-15,0 45 1 0,0-45-4 0,11 36 4 16,-11-36-3-16,16 33 2 0,-16-33-1 0,22 22 0 16,-22-22-1-16,26 16 1 0,-26-16-2 0,33 10 0 15,-33-10 1-15,28 0-1 0,-28 0 1 0,31-14 0 16,-31 14 0-16,30-19 1 0,-30 19 1 16,28-29-1-16,-28 29 1 0,24-33-2 15,-24 33 1-15,13-34-2 0,-13 34 4 0,14-44-3 16,-14 44 3-16,10-42 10 0,-10 17-26 0,9 2 26 15,-9 23-24-15,0-45 13 0,0 45 2 0,0-42-4 16,0 42 3-16,-16-40-2 0,16 40 3 0,-16-31-3 16,16 31 2-16,-14-31-3 0,14 31 3 0,-28-18-2 15,28 18 0-15,-32-15 0 0,32 15-1 16,-28-11 0-16,28 11-1 0,-25 0 0 0,25 0 1 16,-25 0-1-16,25 0-1 0,-22 22 1 0,22-22 0 15,-26 21 0-15,26-21-1 0,-19 27 2 0,19-27-4 16,0 0-129-16,-10 45-185 0,10-45-144 15,-12 25-23-15,12-25 362 0</inkml:trace>
          <inkml:trace contextRef="#ctx0" brushRef="#br0" timeOffset="5996.0042">14716 1804 1320 0,'0'0'232'15,"0"0"-225"-15,0 0-10 0,0 0 0 32,0 0 0-32,0 0 0 0,-25-22 4 0,25 22 1 0,0 0-2 0,0 0 0 15,0 0 1-15,0 0-2 0,0 0 1 0,-27 0-1 16,27 0 1-16,0 0 0 0,-24 0 1 15,24 0 1-15,-24 0-1 0,24 0 0 0,-32 6-1 16,32-6 1-16,-36 0 0 0,36 0 0 0,-37 7 0 16,37-7 0-16,-33 0 1 0,33 0-1 15,-35 0-1-15,35 0 1 0,-28 3 0 0,28-3-2 16,0 0 1-16,-28 6-1 0,28-6 0 0,0 0 2 16,0 0-1-16,-26 9 0 0,26-9 0 0,0 0-1 15,0 0 1-15,0 0 1 0,0 0-1 0,0 0 0 16,-6 29 0-16,6-29-1 0,0 0 0 0,0 0 1 15,0 29-1-15,0-29 2 0,0 0-1 16,-7 23 2-16,7-23-3 0,0 0 1 0,-10 34-1 16,10-34 3-16,-8 27-3 0,8-27 2 15,-6 24-1-15,6-24 0 0,-5 27 0 0,5-27 1 16,0 25-2-16,0-25 2 0,0 0-1 0,0 25 1 16,0-25 0-16,0 0-1 0,0 0 1 0,0 0 0 15,0 0 0-15,0 0-1 0,0 0-1 0,0 0 0 16,0 0 1-16,0 0 0 0,0 0-1 15,0 0 0-15,0 0 0 0,0 0 0 0,0 0 0 16,0 0 1-16,0 0-1 0,0 0 0 0,22 8 2 16,-22-8-1-16,0 0 0 0,0 0 0 0,0 0 0 15,29-6 0-15,-29 6 0 0,0 0 0 16,0 0 0-16,32-7 0 0,-32 7 0 0,0 0-1 16,32 0 1-16,-32 0-1 0,25 0 1 0,-25 0 1 15,30 0-1-15,-30 0 1 0,31 18-2 16,-31-18 1-16,32 16 15 0,-32-16-28 0,29 29 28 15,-29-29-27-15,21 31 12 0,-21-31 0 0,14 33-2 16,-14-33 1-16,6 35-2 0,-6-35 2 0,0 33-2 16,0-33 4-16,-6 33-1 0,6-33 2 0,-13 30-3 15,13-30 4-15,-19 30-3 0,19-30 3 0,-26 22-1 16,26-22 1-16,-28 18-1 0,28-18 0 16,-29 13 1-16,29-13-1 0,-34 0 0 0,34 0 1 15,-33 0 0-15,33 0 0 0,-28 0 0 16,28 0-1-16,-28-15 1 0,28 15-1 0,-30-14 1 15,30 14 0-15,-28-14 1 0,28 14-4 0,0 0 1 16,-31-21-2-16,31 21 0 0,0 0 0 0,-26-11 2 16,26 11-2-16,0 0 2 0,0 0-2 0,0 0-3 15,0 0 2-15,0 0-2 0,0 0-1 16,0 0 1-16,0 0-1 0,0 0 1 0,0 0 0 16,0 0 2-16,0 0 1 0,0 0-1 0,0 0 1 15,0 0-1-15,13-23 0 0,-13 23 0 0,0 0-2 16,0 0-1-16,0 0 2 0,0 0 0 0,0 0 2 15,0 0 0-15,0 0-112 0,28 15-184 16,-28-15-136-16,0 0-78 0,0 30 321 0</inkml:trace>
        </inkml:traceGroup>
      </inkml:traceGroup>
    </inkml:traceGroup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6:51.38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474194DD-EB5D-4D8D-8EAA-5CDAF2D03D9E}" emma:medium="tactile" emma:mode="ink">
          <msink:context xmlns:msink="http://schemas.microsoft.com/ink/2010/main" type="writingRegion" rotatedBoundingBox="13664,13116 13649,14928 13229,14924 13244,13113">
            <msink:destinationLink direction="with" ref="{8CBD1B25-1BBA-4762-B95A-59051E9E754A}"/>
          </msink:context>
        </emma:interpretation>
      </emma:emma>
    </inkml:annotationXML>
    <inkml:traceGroup>
      <inkml:annotationXML>
        <emma:emma xmlns:emma="http://www.w3.org/2003/04/emma" version="1.0">
          <emma:interpretation id="{C6451AD4-0C62-46CF-AE99-4E57DC272F16}" emma:medium="tactile" emma:mode="ink">
            <msink:context xmlns:msink="http://schemas.microsoft.com/ink/2010/main" type="paragraph" rotatedBoundingBox="13664,13116 13649,14928 13229,14924 13244,1311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FD7CD0E-4810-4CED-9A4D-96C8D27440D2}" emma:medium="tactile" emma:mode="ink">
              <msink:context xmlns:msink="http://schemas.microsoft.com/ink/2010/main" type="line" rotatedBoundingBox="13664,13116 13649,14928 13229,14924 13244,13113"/>
            </emma:interpretation>
          </emma:emma>
        </inkml:annotationXML>
        <inkml:traceGroup>
          <inkml:annotationXML>
            <emma:emma xmlns:emma="http://www.w3.org/2003/04/emma" version="1.0">
              <emma:interpretation id="{84FDBEB6-1AA0-49CD-B72D-90DCF75B8D24}" emma:medium="tactile" emma:mode="ink">
                <msink:context xmlns:msink="http://schemas.microsoft.com/ink/2010/main" type="inkWord" rotatedBoundingBox="13664,13116 13649,14928 13229,14924 13244,13113"/>
              </emma:interpretation>
              <emma:one-of disjunction-type="recognition" id="oneOf0">
                <emma:interpretation id="interp0" emma:lang="en-US" emma:confidence="0">
                  <emma:literal>k</emma:literal>
                </emma:interpretation>
                <emma:interpretation id="interp1" emma:lang="en-US" emma:confidence="0">
                  <emma:literal>!</emma:literal>
                </emma:interpretation>
                <emma:interpretation id="interp2" emma:lang="en-US" emma:confidence="0">
                  <emma:literal>¥</emma:literal>
                </emma:interpretation>
                <emma:interpretation id="interp3" emma:lang="en-US" emma:confidence="0">
                  <emma:literal>K</emma:literal>
                </emma:interpretation>
                <emma:interpretation id="interp4" emma:lang="en-US" emma:confidence="0">
                  <emma:literal>1</emma:literal>
                </emma:interpretation>
              </emma:one-of>
            </emma:emma>
          </inkml:annotationXML>
          <inkml:trace contextRef="#ctx0" brushRef="#br0">11914 2698 1208 0,'0'0'181'16,"0"0"-174"-16,0 0-8 0,0 0-2 15,0 0 0-15,0 0 0 0,0 0 6 0,0 0 1 16,0 0 1-16,19 30 0 0,-19-30 1 16,4 34-3-16,-4-34 2 0,0 47-4 0,0-19 2 15,0-1-3-15,0 6 4 0,0 6 7 0,0-3-24 16,-4 3 23-16,4 1-24 0,0-2 13 0,0 1 4 15,-6-5-4-15,6-1 4 0,0-4-4 0,0-3 4 16,0 0-4-16,0-4 3 0,0-22-3 16,0 41 2-16,0-41-3 0,0 32 3 0,0-32-2 15,0 0 2-15,6 27-2 0,-6-27 1 0,0 0 0 16,0 0 1-16,0 0 0 0,0 0 0 0,0 0-1 16,0 0-1-16,0 0 0 0,0 0 0 0,-9-27 2 15,9 27-1-15,-12-28 0 0,12 28-2 16,-19-29 2-16,19 29-2 0,-24-29 3 0,24 29-2 15,-28-24 1-15,28 24 0 0,-28-28 1 16,28 28-1-16,-25-21 1 0,25 21-2 0,-23-28 2 16,23 28-2-16,0 0 1 0,-31-33-1 0,31 33 1 15,0 0-1-15,-18-30 3 0,18 30-3 0,0 0 2 16,0 0-2-16,-15-23 2 0,15 23 0 0,0 0-2 16,0 0 1-16,0 0-2 0,0 0 0 0,0 0 2 15,0 0 0-15,0 0-1 0,0 0 1 16,0 0-2-16,0 0 1 0,26 15 1 0,-26-15 2 15,0 0-2-15,23 33 2 0,-23-33-3 0,22 24 3 16,-22-24-3-16,24 32 2 0,-24-32-1 16,26 31 1-16,-26-31-2 0,28 29 3 0,-28-29-2 15,24 28 1-15,-24-28-2 0,0 0 1 0,32 33-1 16,-32-33 2-16,0 0-1 0,25 22 2 0,-25-22-2 16,0 0-1-16,0 0 2 0,0 0-1 15,0 0 1-15,0 0 1 0,0 0 3 0,23 17 3 16,-23-17 8-16,0 0 5 0,0 0-1 0,0 0-3 15,0 0-7-15,0 0-6 0,28-23-1 0,-28 23-3 16,0 0 0-16,23-30-1 0,-23 30 0 0,18-28 0 16,-18 28 1-16,20-27-2 0,-20 27 2 0,21-35-3 15,-21 35 4-15,17-31-3 0,-17 31 3 16,15-25-3-16,-15 25 3 0,0 0-2 16,17-26 0-16,-17 26-1 0,0 0 0 0,0 0-1 15,0 0-2-15,0 0-4 0,0 0-11 0,0 0-4 16,0 0 2-16,0 0 4 0,0 0 12 0,0 0 4 15,0 0-60-15,-27 0-206 0,27 0-175 0,0 0-10 16,0 0 273-16</inkml:trace>
          <inkml:trace contextRef="#ctx0" brushRef="#br0" timeOffset="831.3717">11796 4118 1257 0,'-37'13'183'0,"37"-13"-165"0,0 0-10 0,0 0-1 16,0 0 0-16,0 0-1 0,0 0-4 0,0 0-5 15,0 0-7-15,0 0-5 0,0 0-2 0,0 0 3 16,0 0 12-16,0 0 12 0,0 0 7 0,0 0 2 16,29-28-4-16,-29 28-10 0,0 0-2 0,34-31-3 15,-34 31-2-15,22-21-1 0,-22 21 2 16,27-26-2-16,-27 26 4 0,25-23-2 0,-25 23 2 16,0 0-3-16,31-31 1 0,-31 31-2 0,0 0-1 15,0 0-1-15,0 0-1 0,0 0-2 16,0 0 0-16,0 0 2 0,0 0-1 0,0 0 4 15,0 0 0-15,0 0 4 0,0 0 6 0,0 0 6 16,0 0 0-16,0 27 0 0,0-27-3 0,0 0-2 16,0 25-4-16,0-25 2 0,-6 26-3 15,6-26 3-15,0 29-4 0,0-29 2 0,0 40-3 32,0-40 2-32,0 41-3 0,-7-16 3 0,7 0-4 0,-6-2 4 15,6 2-3-15,-5-1 1 0,5 0-2 0,0-24 2 16,-7 41-3-16,7-41 3 0,0 35-3 0,0-35 2 15,0 29-1-15,0-29 1 0,0 0-2 0,6 32 2 16,-6-32-2-16,0 0 2 0,0 0 0 0,0 0-1 0,4 23 0 16,-4-23-1-16,0 0-2 0,0 0 1 15,0 0-2-15,0 0-2 0,0 0-2 0,0 0 2 16,0 0 1-16,0 0 0 0,0 0 0 0,15-23-2 16,-15 23 1-1,0-32-86-15,0 32-203 0,0 0-148 0,35-16 7 0,-35 16 255 16</inkml:trace>
          <inkml:trace contextRef="#ctx0" brushRef="#br0" timeOffset="1227.4089">11713 4489 1178 0,'0'0'234'0,"0"0"-229"0,0 0-8 16,0 0-11-16,0 0-6 0,0 0-9 0,0 0 6 15,0 0 11-15,0 0 6 0,29 19 5 0,-29-19 2 16,25 0 0-16,-25 0 0 0,29-4 1 0,-29 4-1 16,35 0-1-16,-35 0 1 0,35-8-1 15,-35 8 1-15,33 0 0 0,-33 0-1 0,42 0 1 16,-42 0 1-16,40 0-1 0,-40 0-1 0,36-4 2 15,-36 4-2-15,35-3 1 0,-35 3 0 0,25 0 0 16,-25 0 0-16,0 0 1 0,33-12-1 16,-33 12 0-16,0 0 0 0,0 0 0 0,0 0-1 15,0 0 1-15,0 0-2 0,0 0 1 0,0 0 1 16,0 0 0-16,0 0 2 0,0 0 4 16,0 0 9-16,0 0 9 0,0 0 1 0,0 0-8 15,0 0-11-15,0 0-11 0,0 0-95 0,0 0-204 16,0 0-142-16,0 0-27 0,0 0 357 0</inkml:trace>
        </inkml:traceGroup>
      </inkml:traceGroup>
    </inkml:traceGroup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6:54.58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70EC1C2F-B431-4045-A156-104B973B486F}" emma:medium="tactile" emma:mode="ink">
          <msink:context xmlns:msink="http://schemas.microsoft.com/ink/2010/main" type="writingRegion" rotatedBoundingBox="11714,14431 19987,14358 20010,16980 11737,17053">
            <msink:destinationLink direction="with" ref="{8CBD1B25-1BBA-4762-B95A-59051E9E754A}"/>
          </msink:context>
        </emma:interpretation>
      </emma:emma>
    </inkml:annotationXML>
    <inkml:traceGroup>
      <inkml:annotationXML>
        <emma:emma xmlns:emma="http://www.w3.org/2003/04/emma" version="1.0">
          <emma:interpretation id="{D0BAC8CF-F394-429E-AB51-F1D30D8D080C}" emma:medium="tactile" emma:mode="ink">
            <msink:context xmlns:msink="http://schemas.microsoft.com/ink/2010/main" type="paragraph" rotatedBoundingBox="14581,14405 14581,14945 14333,14946 14332,1440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A1A6F9A-840F-4C45-921E-6D9221716B17}" emma:medium="tactile" emma:mode="ink">
              <msink:context xmlns:msink="http://schemas.microsoft.com/ink/2010/main" type="line" rotatedBoundingBox="14581,14406 14581,14945 14333,14946 14332,14406"/>
            </emma:interpretation>
          </emma:emma>
        </inkml:annotationXML>
        <inkml:traceGroup>
          <inkml:annotationXML>
            <emma:emma xmlns:emma="http://www.w3.org/2003/04/emma" version="1.0">
              <emma:interpretation id="{6318E96B-5EB4-4805-BD05-5EB6747351C7}" emma:medium="tactile" emma:mode="ink">
                <msink:context xmlns:msink="http://schemas.microsoft.com/ink/2010/main" type="inkWord" rotatedBoundingBox="14581,14406 14581,14945 14333,14946 14332,14406"/>
              </emma:interpretation>
              <emma:one-of disjunction-type="recognition" id="oneOf0">
                <emma:interpretation id="interp0" emma:lang="en-US" emma:confidence="0">
                  <emma:literal>1</emma:literal>
                </emma:interpretation>
                <emma:interpretation id="interp1" emma:lang="en-US" emma:confidence="0">
                  <emma:literal>l</emma:literal>
                </emma:interpretation>
                <emma:interpretation id="interp2" emma:lang="en-US" emma:confidence="0">
                  <emma:literal>'</emma:literal>
                </emma:interpretation>
                <emma:interpretation id="interp3" emma:lang="en-US" emma:confidence="0">
                  <emma:literal>7</emma:literal>
                </emma:interpretation>
                <emma:interpretation id="interp4" emma:lang="en-US" emma:confidence="0">
                  <emma:literal>]</emma:literal>
                </emma:interpretation>
              </emma:one-of>
            </emma:emma>
          </inkml:annotationXML>
          <inkml:trace contextRef="#ctx0" brushRef="#br0">12793 4201 1030 0,'0'0'254'0,"0"0"-115"16,0 0-84-16,0 0-50 0,0 0 2 0,0 0-5 16,0 0-4-16,0 0-7 0,0 0-10 0,0 0-4 0,0 0 2 15,0 0 8-15,0 0 11 0,0 0 15 16,0 0 2-16,25-11-2 0,-25 11-4 0,0 0-7 15,0 0 0-15,30-18-2 0,-30 18 1 0,0 0-2 16,37-24 2-16,-37 24 0 0,27-26 1 0,-27 26-3 16,30-25 3-16,-30 25-4 0,27-29 4 15,-27 29-3-15,26-27 2 0,-26 27-1 0,21-25 0 16,-21 25 1-16,0 0-1 0,25-27 0 0,-25 27 0 16,0 0-1-16,0 0-2 0,0 0-4 15,0 0-4-15,0 0-2 0,0 0 2 0,0 0 5 16,0 0 3-16,0 0 7 0,-6 31-2 0,6-31 1 15,0 29-3-15,0-29 2 0,-12 36-2 0,12-36 4 16,-9 38-4-16,9-38 4 0,-7 44-4 16,7-44 3-16,-4 44-4 0,4-44 4 0,-6 42-5 15,6-42 3-15,0 45-1 0,0-45 2 0,-7 45-2 16,7-21 2-16,0-24-2 0,0 42 1 16,0-42-2-16,-5 31 2 0,5-31-3 0,0 31 2 15,0-31-3-15,0 24 3 0,0-24-1 0,0 0 1 16,0 25 1-16,0-25-2 0,0 0 0 0,0 0 1 15,0 0-2-15,0 0 1 0,0 0-1 0,0 0-1 16,0 0 0-16,0 0-1 0,0 0 0 0,0 0 2 16,0 0 8-16,0 0 8 0,0 0 11 15,0 0-39-15,24 9-191 0,-24-9-179 0,0 0-73 16,0 0 64-16</inkml:trace>
        </inkml:traceGroup>
      </inkml:traceGroup>
    </inkml:traceGroup>
    <inkml:traceGroup>
      <inkml:annotationXML>
        <emma:emma xmlns:emma="http://www.w3.org/2003/04/emma" version="1.0">
          <emma:interpretation id="{1B4803C0-EF11-4038-A5DA-3A63F906528A}" emma:medium="tactile" emma:mode="ink">
            <msink:context xmlns:msink="http://schemas.microsoft.com/ink/2010/main" type="paragraph" rotatedBoundingBox="11728,16093 20002,16020 20010,16980 11737,1705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F36B09E-323A-4957-98AA-E9F560FB64FA}" emma:medium="tactile" emma:mode="ink">
              <msink:context xmlns:msink="http://schemas.microsoft.com/ink/2010/main" type="line" rotatedBoundingBox="11728,16093 20002,16020 20010,16980 11737,17053"/>
            </emma:interpretation>
          </emma:emma>
        </inkml:annotationXML>
        <inkml:traceGroup>
          <inkml:annotationXML>
            <emma:emma xmlns:emma="http://www.w3.org/2003/04/emma" version="1.0">
              <emma:interpretation id="{06630DA1-C883-431B-B3A8-8F041B72A103}" emma:medium="tactile" emma:mode="ink">
                <msink:context xmlns:msink="http://schemas.microsoft.com/ink/2010/main" type="inkWord" rotatedBoundingBox="11730,16292 12453,16286 12459,16908 11736,16915"/>
              </emma:interpretation>
              <emma:one-of disjunction-type="recognition" id="oneOf1">
                <emma:interpretation id="interp5" emma:lang="en-US" emma:confidence="0">
                  <emma:literal>(X</emma:literal>
                </emma:interpretation>
                <emma:interpretation id="interp6" emma:lang="en-US" emma:confidence="0">
                  <emma:literal>[X</emma:literal>
                </emma:interpretation>
                <emma:interpretation id="interp7" emma:lang="en-US" emma:confidence="0">
                  <emma:literal>(x</emma:literal>
                </emma:interpretation>
                <emma:interpretation id="interp8" emma:lang="en-US" emma:confidence="0">
                  <emma:literal>{X</emma:literal>
                </emma:interpretation>
                <emma:interpretation id="interp9" emma:lang="en-US" emma:confidence="0">
                  <emma:literal>Ex</emma:literal>
                </emma:interpretation>
              </emma:one-of>
            </emma:emma>
          </inkml:annotationXML>
          <inkml:trace contextRef="#ctx0" brushRef="#br0" timeOffset="7579.3905">10411 5880 1277 0,'0'0'202'0,"0"0"-193"0,0 0-4 15,0 0-1-15,0 0-2 0,0 0 0 0,0 0-3 16,0 0 0-16,0 0-3 0,0 0 1 0,0 0 2 16,0 0 2-16,0 0 1 0,-25-6 1 0,25 6-4 15,0 0-1-15,-30 23-1 0,30-23 0 0,-28 29-3 16,28-29 4-16,-29 33-5 0,29-33 4 0,-34 43-1 16,18-19 5-16,4 5-5 0,2 0 4 0,-1 3-4 15,3-2 2-15,1 2-3 0,7-5 4 16,-7 3-3-16,7-5 3 0,7 0-4 0,-1 1 3 15,-6-26-2-15,23 41 4 0,-23-41-3 0,28 41 4 0,-28-41-3 0,29 32 2 16,-29-32-2-16,31 23-2 0,-8 5-159 0,-23-28-191 16,0 0-106-16,0 0 12 0,0 0 448 0</inkml:trace>
          <inkml:trace contextRef="#ctx0" brushRef="#br0" timeOffset="7944.518">10564 6076 1340 0,'0'0'94'0,"0"0"-95"0,0 0 0 0,0 0 2 16,0 0-1-16,28 12 2 0,-28-12 0 16,0 0 1-16,28 33-3 0,-28-33 2 0,22 25-3 15,-22-25 2-15,27 36-2 0,-27-36 2 0,28 37-2 16,-28-37 1-16,31 33 0 0,-31-33 1 0,33 31-2 16,-33-31 2-16,37 32-3 0,-37-32 3 15,33 26-3-15,-33-26 1 0,32 27-2 0,-32-27 1 16,28 28 0-16,-28-28 2 0,16 22-3 15,-16-22 2-15,0 0-2 0,12 26 1 0,-12-26-2 16,0 0 0-16,0 0-86 0,0 0-150 0,0 0-127 16,0 0-100-16,0 0 217 0</inkml:trace>
          <inkml:trace contextRef="#ctx0" brushRef="#br0" timeOffset="8257.2087">10868 6077 1128 0,'-18'-24'320'16,"18"24"-316"-16,0 0-3 0,0 0 2 0,0 0-1 16,0 0-2-16,0 0 1 0,0 0-1 15,-25 35 1-15,25-35 0 0,-16 31-2 0,16-31 2 16,-20 38-3-16,20-38 3 0,-26 48-3 0,10-24 4 15,-2-1-4-15,2 4 4 0,-3-4-4 0,-3 2 4 16,3 3-3-16,-3-2 1 0,3-4-1 0,19-22 1 16,-30 41-1-16,30-41 2 0,-21 27-2 0,21-27-2 15,0 0 1-15,0 0 2 16,-23 24-2-16,23-24 2 0,0 0 2 0,0 0-3 16,0 0 3-16,0 0-3 0,26-13-103 0,-34-9-154 15,8 22-133-15,26-12-99 0,-26 12 281 0</inkml:trace>
        </inkml:traceGroup>
        <inkml:traceGroup>
          <inkml:annotationXML>
            <emma:emma xmlns:emma="http://www.w3.org/2003/04/emma" version="1.0">
              <emma:interpretation id="{8610EB80-7A9F-460A-A11C-D5229AD8BEF0}" emma:medium="tactile" emma:mode="ink">
                <msink:context xmlns:msink="http://schemas.microsoft.com/ink/2010/main" type="inkWord" rotatedBoundingBox="12662,16206 13793,16196 13800,16908 12668,16918"/>
              </emma:interpretation>
              <emma:one-of disjunction-type="recognition" id="oneOf2">
                <emma:interpretation id="interp10" emma:lang="en-US" emma:confidence="1">
                  <emma:literal>+1)</emma:literal>
                </emma:interpretation>
                <emma:interpretation id="interp11" emma:lang="en-US" emma:confidence="0">
                  <emma:literal>+1</emma:literal>
                </emma:interpretation>
                <emma:interpretation id="interp12" emma:lang="en-US" emma:confidence="0">
                  <emma:literal>+11</emma:literal>
                </emma:interpretation>
                <emma:interpretation id="interp13" emma:lang="en-US" emma:confidence="0">
                  <emma:literal>+11)</emma:literal>
                </emma:interpretation>
                <emma:interpretation id="interp14" emma:lang="en-US" emma:confidence="0">
                  <emma:literal>t)</emma:literal>
                </emma:interpretation>
              </emma:one-of>
            </emma:emma>
          </inkml:annotationXML>
          <inkml:trace contextRef="#ctx0" brushRef="#br0" timeOffset="8866.4907">11126 6216 1272 0,'0'0'195'16,"0"0"-193"-16,0 0 0 0,0 0-1 0,0 0 0 15,0 0-1-15,0 0-1 0,26-10 1 0,-26 10-2 16,24 0 2-16,-24 0 0 0,30 7 1 0,-30-7 0 15,40 0-1-15,-40 0 1 0,46 0-2 0,-46 0 1 16,47 11-1-16,-47-11 1 0,41 6 1 0,-41-6-1 16,41 5-1-16,-41-5 1 0,32 0-1 0,-32 0 0 15,0 0-1-15,28 9 1 0,-28-9-2 16,0 0-50-16,26 0-158 0,-26 0-153 0,0 0-102 16,0 0 97-16,-12-38 369 0</inkml:trace>
          <inkml:trace contextRef="#ctx0" brushRef="#br0" timeOffset="8616.4718">11300 6076 1044 0,'-15'-23'366'0,"15"23"-294"0,0 0-70 16,0 0-1-16,0 0 1 0,0 30-1 0,0-30-2 15,-7 26 4-15,7-26-4 0,0 33 4 0,0-33-3 16,0 40 1-16,0-40-3 15,-5 42 3-15,5-42-3 0,0 41 3 0,0-41-2 16,0 35 2-16,0-35-3 0,0 30 3 0,0-30-3 16,0 25 2-16,0-25 0 0,0 0 0 0,-7 28-1 15,7-28 0-15,0 0-1 0,0 0 1 0,0 0 0 16,0 0-1-16,0 0 0 0,0 0-14 0,0 0-146 16,0 0-139-16,0 0-108 0,0-27-62 0,0 27 352 15</inkml:trace>
          <inkml:trace contextRef="#ctx0" brushRef="#br0" timeOffset="9179.0284">11756 5969 1157 0,'0'0'315'0,"0"0"-315"15,0 26 2-15,0-26-1 0,0 0 0 16,-10 36 0-16,10-36 0 0,-6 37-2 16,6-37 2-16,0 47-2 0,-6-24 4 0,6 2-5 15,0-1 4-15,0 0-6 0,0 0 5 0,0-24-4 16,-5 44 4-16,5-44-4 0,0 37 4 0,0-37-2 16,0 34 1-16,0-34 0 0,0 32 0 0,0-32-2 15,0 25 2-15,0-25-2 0,0 0 1 0,0 0 0 16,0 23 1-16,0-23-3 0,0 0 2 15,0 0 0-15,0 0 3 0,0 0 1 0,0 0-72 16,0 0-166-16,13-34-149 0,-13 34-83 0,0 0 156 16</inkml:trace>
          <inkml:trace contextRef="#ctx0" brushRef="#br0" timeOffset="9515.9518">11990 5789 1507 0,'0'0'2'0,"0"0"0"0,0 0-2 16,25-7 0-16,-25 7 2 0,24 9-2 16,-24-9 2-16,28 13-2 0,-28-13 1 15,44 25-3-15,-44-25 4 0,45 34-4 0,-45-34 4 16,40 44-5-16,-24-19 4 0,-2 2-2 0,-2 7 3 0,-5-3-3 15,-1 6 4-15,-6-3-6 0,6 1 5 0,-6-1-6 16,0-1 4-16,-9 0-2 0,0-3 3 0,1-2-4 16,-3 0 5-16,-2 3-4 0,0-5 3 0,-1-3-3 15,14-23 3-15,-34 41-6 0,34-41 5 16,-32 31-2-16,32-31 2 0,-32 19-1 0,32-19-1 0,-26 6 0 16,26-6-3-16,0 0-93 0,-30-11-141 0,30 11-128 15,0 0-104-15,0 0 155 0,0 0 316 0</inkml:trace>
        </inkml:traceGroup>
        <inkml:traceGroup>
          <inkml:annotationXML>
            <emma:emma xmlns:emma="http://www.w3.org/2003/04/emma" version="1.0">
              <emma:interpretation id="{6510B40A-C55B-49E0-AD16-734529EE0735}" emma:medium="tactile" emma:mode="ink">
                <msink:context xmlns:msink="http://schemas.microsoft.com/ink/2010/main" type="inkWord" rotatedBoundingBox="13839,16153 15696,16137 15704,16987 13846,17003"/>
              </emma:interpretation>
              <emma:one-of disjunction-type="recognition" id="oneOf3">
                <emma:interpretation id="interp15" emma:lang="en-US" emma:confidence="0">
                  <emma:literal>(4-1)</emma:literal>
                </emma:interpretation>
                <emma:interpretation id="interp16" emma:lang="en-US" emma:confidence="0">
                  <emma:literal>(X-I)</emma:literal>
                </emma:interpretation>
                <emma:interpretation id="interp17" emma:lang="en-US" emma:confidence="0">
                  <emma:literal>(x-I)</emma:literal>
                </emma:interpretation>
                <emma:interpretation id="interp18" emma:lang="en-US" emma:confidence="0">
                  <emma:literal>(X-is</emma:literal>
                </emma:interpretation>
                <emma:interpretation id="interp19" emma:lang="en-US" emma:confidence="0">
                  <emma:literal>(x-n)</emma:literal>
                </emma:interpretation>
              </emma:one-of>
            </emma:emma>
          </inkml:annotationXML>
          <inkml:trace contextRef="#ctx0" brushRef="#br0" timeOffset="9825.0072">12506 5754 1303 0,'0'0'193'0,"-27"-19"-191"0,27 19 0 15,0 0-1-15,-25 21 0 0,25-21 1 0,-25 31-3 16,25-31 3-16,-22 46-3 0,9-17 1 0,4 2-3 16,-5 2 2-16,3 0-5 0,1 1 6 0,-1 4-6 15,3 3 6-15,0-6-3 0,-1 1 5 0,3-1-6 16,6-4 5-16,-4-2-6 15,4 1 4-15,0-6-4 0,0-24 3 0,16 43-3 16,-16-43 3-16,24 39 0 0,-24-39-5 0,41 42-175 16,-41-42-192-16,25 13-103 0,-25-13 55 0,0 0 422 15</inkml:trace>
          <inkml:trace contextRef="#ctx0" brushRef="#br0" timeOffset="10621.936">12892 5949 1283 0,'0'0'186'0,"0"0"-182"16,0 0-1-16,0 0-3 0,0 0-2 0,0 0 0 16,0 28 1-16,0-28 1 0,-16 32 2 15,16-32-3-15,-22 40 3 0,22-40-2 0,-32 43 2 16,17-16-4-16,-4-4 3 0,-3 4-3 0,5-2 4 15,1 0-3-15,1 2 2 0,-1-4-3 0,16-23 2 16,-25 47-2-16,25-47 3 0,-23 40-3 0,23-40 2 16,-19 37-3-16,19-37 2 0,-13 28-1 0,13-28 1 15,0 0 0-15,-9 23 0 0,9-23-1 0,0 0 1 16,0 0-2-16,0 0-1 16,0 0-110-16,0 0-169 0,33 0-131 0,-33 0-78 15,17-36 344-15</inkml:trace>
          <inkml:trace contextRef="#ctx0" brushRef="#br0" timeOffset="10325.0285">12658 5951 1212 0,'0'0'314'0,"-9"-25"-313"16,9 25-1-16,0 0 2 0,0 0-2 16,12 29 3-16,-12-29-3 0,18 31 2 0,-18-31-2 15,21 42 1-15,-7-17-3 0,-1-1 2 0,0 4-3 16,3-1 3-16,0-2-1 0,1 4 3 0,1-6-4 16,-2 3 3-16,-16-26-2 0,32 44 1 0,-32-44-1 15,31 36 3-15,-31-36-3 0,30 31 3 0,-30-31-3 16,27 24 1-16,-27-24-2 0,0 0 1 15,32 21 1-15,-32-21-2 0,0 0 1 16,0 0 0-16,0 0 0 0,0 0-72 0,32 0-140 16,-32 0-124-16,0 0-82 0,0 0 13 0,-28-42 332 15</inkml:trace>
          <inkml:trace contextRef="#ctx0" brushRef="#br0" timeOffset="11043.8568">13157 6143 1379 0,'0'0'136'0,"0"0"-132"15,0 0 0-15,0 0-2 0,0 0-1 16,0 0-3-16,29-5 2 0,-29 5 1 0,0 0 0 16,35 0 0-16,-35 0-1 0,34 5 0 15,-34-5 0-15,33 0 0 0,-33 0 0 0,41 0 0 16,-41 0 0-16,40 6-1 0,-40-6 0 0,35 0 2 16,-35 0-1-16,29 0-1 0,-29 0 0 0,0 0 0 15,28 5 0-15,-28-5-1 0,0 0 0 0,0 0-3 16,0 0 0-16,0 0-37 0,0 0-114 15,0 0-127-15,0 0-96 0,0 0-48 0,14 32 206 16,-14-32 221-16</inkml:trace>
          <inkml:trace contextRef="#ctx0" brushRef="#br0" timeOffset="11356.3946">13716 5963 1442 0,'0'0'83'0,"0"0"-80"0,0 0-2 16,0 0-1-16,0 32 3 0,0-32-4 16,-4 43 3-16,4-16-5 0,-6 3 6 15,6 1-6-15,-6 2 4 0,6 0-4 0,-4-1 3 16,4-2-3-16,-8-1 4 0,8-1-3 0,-4-1 4 15,4-2-4-15,0-3 3 0,0-22-3 0,-6 40 2 16,6-40-1-16,0 28 1 0,0-28-3 0,0 0 3 16,0 24-3-16,0-24 2 0,0 0-1 0,0 0-3 15,0 0 0-15,0 0-131 0,0 0-161 16,0 0-134-16,0 0-47 0,31-25 317 0</inkml:trace>
          <inkml:trace contextRef="#ctx0" brushRef="#br0" timeOffset="11657.4684">14034 5802 1154 0,'15'-28'317'0,"-15"28"-318"15,0 0-1-15,0 0 4 0,11 33-1 0,-11-33 0 16,15 37-2-16,-9-15 4 0,3 8-5 0,-1 3 4 31,3 0-4-31,-1 2 4 0,-2 3-4 0,1 0 4 0,0-2-4 16,-2-2 4-16,2 1-6 0,-9 0 7 0,0-2-6 15,-9 3 4-15,1-2-3 0,-3-3 3 0,0 3-3 16,-4-1 3-16,3-8-4 0,-5 4 3 0,2-4-3 16,15-25 4-16,-27 37-2 0,27-37 0 0,-25 28-1 0,25-28 0 15,0 0-1-15,-32 14-2 0,32-14-37 16,-28-6-154-16,28 6-141 0,0 0-108 0,0 0 15 15,0 0 430-15</inkml:trace>
        </inkml:traceGroup>
        <inkml:traceGroup>
          <inkml:annotationXML>
            <emma:emma xmlns:emma="http://www.w3.org/2003/04/emma" version="1.0">
              <emma:interpretation id="{92039C9B-FD05-49F4-AD69-47740F1B0C05}" emma:medium="tactile" emma:mode="ink">
                <msink:context xmlns:msink="http://schemas.microsoft.com/ink/2010/main" type="inkWord" rotatedBoundingBox="15716,16200 16500,16194 16506,16919 15722,16926">
                  <msink:destinationLink direction="with" ref="{8DE7CD5B-DFCF-4CBC-BAA2-05017AB36983}"/>
                </msink:context>
              </emma:interpretation>
              <emma:one-of disjunction-type="recognition" id="oneOf4">
                <emma:interpretation id="interp20" emma:lang="en-US" emma:confidence="0">
                  <emma:literal>(X</emma:literal>
                </emma:interpretation>
                <emma:interpretation id="interp21" emma:lang="en-US" emma:confidence="0">
                  <emma:literal>[X</emma:literal>
                </emma:interpretation>
                <emma:interpretation id="interp22" emma:lang="en-US" emma:confidence="0">
                  <emma:literal>(x</emma:literal>
                </emma:interpretation>
                <emma:interpretation id="interp23" emma:lang="en-US" emma:confidence="0">
                  <emma:literal>{X</emma:literal>
                </emma:interpretation>
                <emma:interpretation id="interp24" emma:lang="en-US" emma:confidence="0">
                  <emma:literal>{x</emma:literal>
                </emma:interpretation>
              </emma:one-of>
            </emma:emma>
          </inkml:annotationXML>
          <inkml:trace contextRef="#ctx0" brushRef="#br0" timeOffset="12110.6398">14396 5782 1081 0,'0'0'333'0,"0"0"-268"0,0 0-58 16,-25 5-3-16,25-5-1 0,0 0-2 0,-33 28 2 15,33-28-5-15,-27 37 2 0,17-12 0 0,-4 1 0 16,2 3-1-16,0 2 1 0,3 7-3 0,-7-1 4 15,5-2-4-15,-1 2 6 0,-1-1-7 0,4 4 4 16,5-7-5-16,-4 0 4 0,8-2-5 16,0 2 4-16,0-3-6 0,8-6 4 0,-2 2-4 15,-6-26 3-15,27 47-1 0,-27-47 0 0,46 48-152 16,-46-48-208-16,26 17-102 0,-26-17 23 0,25 0 445 16</inkml:trace>
          <inkml:trace contextRef="#ctx0" brushRef="#br0" timeOffset="12923.2625">14917 5981 1258 0,'0'0'192'0,"0"0"-194"0,0 0 0 16,-25 0 4-16,25 0 0 0,0 0 0 15,-17 30-2-15,17-30 1 0,-16 38-1 16,16-38 2-16,-24 42-2 0,8-17 3 0,2-1-4 16,-5 4 3-16,1-6-5 0,-1 7 4 0,2-4-4 15,-2-1 5-15,19-24-4 0,-34 44 2 0,34-44-3 16,-28 38 5-16,28-38-6 0,-22 32 4 0,22-32-1 16,0 0-2-16,-17 32 1 0,17-32 1 0,0 0-1 15,0 0-1-15,0 0-1 0,0 0-3 16,0 0 0-16,0 0-1 0,0 0-32 0,0 0-153 15,36-14-148-15,-36 14-111 0,0 0 67 0,35-19 385 16</inkml:trace>
          <inkml:trace contextRef="#ctx0" brushRef="#br0" timeOffset="12610.6943">14638 5986 1255 0,'0'0'244'0,"0"0"-241"0,0 0-1 15,0 0 0-15,0 0-1 0,0 0 1 0,0 0-1 16,0 0 2-16,0 0-2 0,22 40 1 16,-22-40-2-16,28 46 0 0,-12-26-2 0,-16-20 3 15,35 46-3-15,-35-46 4 0,38 40-4 0,-38-40 2 16,41 41-1-16,-41-41 3 0,41 35-4 0,-41-35 5 15,35 33-5-15,-35-33 1 0,30 29-1 0,-30-29 2 16,21 27-3-16,-21-27 1 0,14 23-2 0,-14-23 2 16,0 0-1-16,7 25 0 0,-7-25-1 15,0 0-1-15,0 0-89 0,0 0-132 0,0 0-132 16,0 0-86-16,0 0 82 0,0 0 362 0</inkml:trace>
        </inkml:traceGroup>
        <inkml:traceGroup>
          <inkml:annotationXML>
            <emma:emma xmlns:emma="http://www.w3.org/2003/04/emma" version="1.0">
              <emma:interpretation id="{196C2844-60FC-44AC-97C7-C3C9BE525DA6}" emma:medium="tactile" emma:mode="ink">
                <msink:context xmlns:msink="http://schemas.microsoft.com/ink/2010/main" type="inkWord" rotatedBoundingBox="16733,16227 17619,16219 17624,16746 16737,16754">
                  <msink:destinationLink direction="with" ref="{8DE7CD5B-DFCF-4CBC-BAA2-05017AB36983}"/>
                </msink:context>
              </emma:interpretation>
              <emma:one-of disjunction-type="recognition" id="oneOf5">
                <emma:interpretation id="interp25" emma:lang="en-US" emma:confidence="0">
                  <emma:literal>2+</emma:literal>
                </emma:interpretation>
                <emma:interpretation id="interp26" emma:lang="en-US" emma:confidence="0">
                  <emma:literal>~+</emma:literal>
                </emma:interpretation>
                <emma:interpretation id="interp27" emma:lang="en-US" emma:confidence="0">
                  <emma:literal>at</emma:literal>
                </emma:interpretation>
                <emma:interpretation id="interp28" emma:lang="en-US" emma:confidence="0">
                  <emma:literal>2</emma:literal>
                </emma:interpretation>
                <emma:interpretation id="interp29" emma:lang="en-US" emma:confidence="0">
                  <emma:literal>It</emma:literal>
                </emma:interpretation>
              </emma:one-of>
            </emma:emma>
          </inkml:annotationXML>
          <inkml:trace contextRef="#ctx0" brushRef="#br0" timeOffset="13475.1842">15201 5837 676 0,'0'0'365'0,"0"0"-128"0,0 0-94 0,0 0-58 15,0 0-79-15,28-17-3 0,-28 17 0 0,0 0-2 16,0 0 0-16,34-10-1 0,-34 10 1 0,0 0 0 15,27 0-1-15,-27 0 1 0,0 0 0 0,25 0-1 16,-25 0 0-16,0 0-1 0,0 0 0 0,31 20 1 16,-31-20 0-16,0 0 0 0,10 26 0 15,-10-26 0-15,0 24-2 0,0-24 2 0,-9 30-2 16,9-30 3-16,-10 29-1 0,10-29 2 0,-14 27-3 16,14-27 3-16,-17 27-3 0,17-27 2 0,-21 25-1 15,21-25 0-15,-21 22-1 0,21-22 3 0,0 0-3 16,-26 33 2-16,26-33-2 0,0 0 1 0,0 0 0 15,-25 32 0-15,25-32 0 0,0 0 1 16,0 0-2-16,0 0 1 0,0 0 1 16,-17 25-2-16,17-25 2 0,0 0 3 0,0 0 1 15,0 0 5-15,0 0-1 0,0 0-2 0,0 0-2 16,0 0-3-16,0 0-1 0,0 0 0 0,0 0 0 16,0 0 1-16,0 0 0 0,23 0 0 0,-23 0-1 15,0 0-2-15,25 0 1 0,-25 0-2 0,0 0 1 16,30 0 1-16,-30 0 1 0,0 0-2 15,35-6 1-15,-35 6-2 0,25 0-1 0,-25 0 2 16,25 0-1-16,-25 0 0 0,0 0 0 0,34 0 1 16,-34 0-1-16,0 0 1 0,0 0-1 0,29 0-2 15,-29 0-88-15,0 0-168 0,0 0-177 16,0 0-66 0,0 0 246-16</inkml:trace>
          <inkml:trace contextRef="#ctx0" brushRef="#br0" timeOffset="14222.4449">15782 6146 1375 0,'0'0'118'15,"0"0"-114"-15,0 0 0 0,0 0-1 0,0-25-3 16,0 25-1-16,0 0 0 0,24 0 0 0,-24 0 0 16,24 0 2-16,-24 0-1 0,27 0 0 0,-27 0 0 15,23 5-1-15,-23-5 1 0,26 8-1 16,-26-8 0-16,29 4 1 0,-29-4 0 0,25 0 0 15,-25 0-1-15,24 5 1 0,-24-5 0 0,0 0 0 16,36 0 0-16,-36 0-1 0,0 0-2 0,29 0 1 16,-29 0-2-16,0 0 1 0,0 0-37 0,34 11-162 15,-34-11-153-15,0 0-127 0,0 0 77 0,0 0 405 16</inkml:trace>
          <inkml:trace contextRef="#ctx0" brushRef="#br0" timeOffset="13972.42">15982 5967 1474 0,'0'0'5'16,"0"0"-6"-16,0 0 2 0,-9 29 2 15,9-29-1-15,-7 28-1 0,7-28-4 0,-6 40-4 16,6-13-3-16,0-27 3 0,-10 45 0 0,10-45 9 16,-9 42-4-16,9-18 5 0,0-24-5 0,-6 40 4 15,6-40-3-15,0 35 2 0,0-35-3 16,0 25 2-16,0-25-2 0,0 0 0 0,0 29 0 15,0-29 2-15,0 0-2 0,0 0 3 0,0 0-1 16,0 0 0-16,0 0 2 0,0 0-3 16,0 0-2-16,0 0-1 0,0 0-3 0,0 0-26 15,28 0-155-15,-28 0-144 0,0 0-97 0,0 0-21 16,-22-44 450-16</inkml:trace>
        </inkml:traceGroup>
        <inkml:traceGroup>
          <inkml:annotationXML>
            <emma:emma xmlns:emma="http://www.w3.org/2003/04/emma" version="1.0">
              <emma:interpretation id="{26A16562-A287-435C-8135-753936C0F4B8}" emma:medium="tactile" emma:mode="ink">
                <msink:context xmlns:msink="http://schemas.microsoft.com/ink/2010/main" type="inkWord" rotatedBoundingBox="17893,16329 18283,16325 18288,16804 17897,16808"/>
              </emma:interpretation>
              <emma:one-of disjunction-type="recognition" id="oneOf6">
                <emma:interpretation id="interp30" emma:lang="en-US" emma:confidence="0">
                  <emma:literal>x</emma:literal>
                </emma:interpretation>
                <emma:interpretation id="interp31" emma:lang="en-US" emma:confidence="0">
                  <emma:literal>X</emma:literal>
                </emma:interpretation>
                <emma:interpretation id="interp32" emma:lang="en-US" emma:confidence="0">
                  <emma:literal>+</emma:literal>
                </emma:interpretation>
                <emma:interpretation id="interp33" emma:lang="en-US" emma:confidence="0">
                  <emma:literal>t</emma:literal>
                </emma:interpretation>
                <emma:interpretation id="interp34" emma:lang="en-US" emma:confidence="0">
                  <emma:literal>×</emma:literal>
                </emma:interpretation>
              </emma:one-of>
            </emma:emma>
          </inkml:annotationXML>
          <inkml:trace contextRef="#ctx0" brushRef="#br0" timeOffset="15081.9102">16680 5943 1286 0,'0'0'174'0,"0"0"-174"16,0 0 2-16,0 0 1 0,0 0-2 0,0 0 0 15,0 0 1-15,0 0-2 0,-30 23 2 0,30-23-2 16,-22 27 0-16,22-27-1 0,-29 42 2 0,12-18-3 16,-2 1 4-16,0 1-5 0,-2 2 2 0,1-5-2 15,1 3 4-15,-1-4-3 0,20-22 3 16,-33 43-3-16,33-43 2 0,-27 35-2 0,27-35 3 16,-22 29-2-16,22-29 1 0,0 0-1 0,-25 30 1 15,25-30-2-15,0 0 0 0,0 0 0 0,0 0-1 16,0 0 0-16,0 0-1 0,0 0-4 0,0 0 2 15,0 0 0-15,0 0-1 0,0 0-1 0,0 0-173 16,0 0-179-16,26-15-115 0,-26 15 83 16,0 0 392-16</inkml:trace>
          <inkml:trace contextRef="#ctx0" brushRef="#br0" timeOffset="14738.1215">16375 5912 1498 0,'0'0'27'0,"0"0"-25"15,0 0-1-15,7 28 1 0,-7-28-2 0,17 26 1 16,-17-26-4-16,24 37 4 0,-24-37-4 0,33 50 4 16,-14-27-1-16,2 4 1 0,-2-3-1 0,4 3 1 15,-3-3-2-15,-1 0 2 0,2 1-3 0,-21-25 4 16,36 42-6-16,-36-42 5 0,29 37-3 15,-29-37 2-15,25 32 0 0,-25-32 0 0,18 27-1 16,-18-27 1-16,0 0-2 0,19 23 0 0,-19-23 0 16,0 0 0-16,0 0 2 0,0 0 0 0,0 0-1 15,0 0 0-15,0 0 0 0,0 0-3 0,23-6-60 16,-37-18-127-16,14 24-130 0,0 0-103 16,-14-27 17-16,14 27 306 0</inkml:trace>
        </inkml:traceGroup>
        <inkml:traceGroup>
          <inkml:annotationXML>
            <emma:emma xmlns:emma="http://www.w3.org/2003/04/emma" version="1.0">
              <emma:interpretation id="{E9C1C1F1-25FD-4F9C-96D4-B8ADCBC74499}" emma:medium="tactile" emma:mode="ink">
                <msink:context xmlns:msink="http://schemas.microsoft.com/ink/2010/main" type="inkWord" rotatedBoundingBox="18648,16032 20002,16020 20010,16980 18657,16992"/>
              </emma:interpretation>
              <emma:one-of disjunction-type="recognition" id="oneOf7">
                <emma:interpretation id="interp35" emma:lang="en-US" emma:confidence="1">
                  <emma:literal>+6)</emma:literal>
                </emma:interpretation>
                <emma:interpretation id="interp36" emma:lang="en-US" emma:confidence="0">
                  <emma:literal>+61)</emma:literal>
                </emma:interpretation>
                <emma:interpretation id="interp37" emma:lang="en-US" emma:confidence="0">
                  <emma:literal>+6))</emma:literal>
                </emma:interpretation>
                <emma:interpretation id="interp38" emma:lang="en-US" emma:confidence="0">
                  <emma:literal>+60)</emma:literal>
                </emma:interpretation>
                <emma:interpretation id="interp39" emma:lang="en-US" emma:confidence="0">
                  <emma:literal>+61</emma:literal>
                </emma:interpretation>
              </emma:one-of>
            </emma:emma>
          </inkml:annotationXML>
          <inkml:trace contextRef="#ctx0" brushRef="#br0" timeOffset="15784.4182">17113 6107 1395 0,'0'0'94'0,"0"0"-92"16,0 0-3-16,0 0-1 0,0 0 2 0,26-4-1 16,-26 4 1-16,0 0 1 0,37 0 0 0,-37 0-2 15,29 0 3-15,-29 0-3 0,33 0 1 16,-33 0 2-16,37 0-3 0,-37 0 0 0,36 0 1 0,-36 0-1 0,32 0 2 0,-32 0 0 16,28 0-1-16,-28 0 0 0,0 0 0 0,31-11-1 15,-31 11-1-15,0 0-9 0,26 11-144 0,-26-11-147 16,0 0-134-16,0 0-44 0,0 0 377 0</inkml:trace>
          <inkml:trace contextRef="#ctx0" brushRef="#br0" timeOffset="15546.2493">17270 5977 1133 0,'0'0'356'15,"0"0"-326"-15,0 0-29 0,0 0 1 0,0 0 1 16,-13 36-2-16,13-36-1 0,-8 40 0 0,8-40-4 16,-6 44 4-16,6-44-2 0,-5 45 4 0,5-45-2 15,0 40 2-15,0-40-3 0,0 35 2 0,0-35-3 32,0 29 2-32,0-29-3 0,0 0 4 0,0 28-2 15,0-28 0-15,0 0 2 0,0 0-2 0,0 0 0 16,0 0 2-16,0 0-4 0,0 0-1 0,0 0-4 15,0 0-58-15,0 0-134 0,0 0-125 0,0 0-94 16,19-25-1-16,-19 25 347 0</inkml:trace>
          <inkml:trace contextRef="#ctx0" brushRef="#br0" timeOffset="16378.2312">17937 5901 1248 0,'0'0'266'0,"0"0"-264"16,0 0-1-16,-27 0 1 0,27 0 0 0,0 0 0 15,-30 0-1-15,30 0 0 0,0 0-1 16,-32 9 0-16,32-9 1 0,0 0-1 0,-33 22 2 15,33-22-2-15,-27 26 2 0,27-26-1 16,-26 28 0-16,26-28 0 0,-26 36 0 0,26-36-2 16,-23 39 3-16,23-39-3 0,-18 44 3 0,18-44-2 15,-13 41 3-15,13-41-3 0,-4 41 4 0,4-41-3 16,0 42 2-16,0-42-2 0,10 38 0 16,-10-38-1-16,13 30 0 0,-13-30-3 0,22 26 5 15,-22-26-5-15,28 24 4 0,-28-24-1 0,30 18 1 16,-30-18-1-16,34 9 1 0,-34-9 0 0,30 0 0 15,-30 0 1-15,31 0-1 0,-31 0 2 0,28-9-2 16,-28 9 1-16,26-18-2 0,-26 18 2 16,0 0-2-16,32-32 2 0,-32 32-3 0,21-28 2 15,-21 28-1-15,13-27 1 0,-13 27 0 16,7-25 0-16,-7 25 0 0,0-26 4 0,0 26 0 16,0 0 2-16,0 0-2 0,-28-22-1 0,28 22-4 15,-25-9-1-15,25 9 2 0,-32 0-1 0,32 0-1 16,-33 8 1-16,33-8-1 0,-31 6 0 0,31-6 1 15,-33 13-1-15,33-13 2 0,-31 20-3 0,31-20 1 16,-26 21 0-16,26-21 1 0,0 0-2 0,-30 37 2 16,30-37-3-16,-13 23 3 0,13-23-2 15,-7 25 2-15,7-25-3 0,0 0-2 0,0 31-2 16,0-31-27-16,15 21-135 0,-15-21-124 0,0 0-122 16,0 0-50-16,0 0 277 0</inkml:trace>
          <inkml:trace contextRef="#ctx0" brushRef="#br0" timeOffset="16888.4729">18343 5605 1185 0,'0'0'334'16,"0"0"-330"-16,0 0-1 0,0 32-2 0,0-32 1 15,0 0-1-15,15 36-12 0,-15-36 27 0,11 35-28 16,-11-35 26-16,18 39-14 0,-7-15-8 0,0 3 3 16,2 0-5-16,-4 1 5 0,-1 1 1 0,0 3 2 15,-1 1-1-15,-1-4 2 0,-6-2-4 0,6 5 8 16,-6-3-6-16,0-1 5 0,-6 3-4 0,-2 0 4 16,0 1-4-16,-1-2 5 0,-1 0-5 15,-2-1 3-15,-1 0-3 0,1 1 4 0,-1 1-4 16,-3-5 3-16,1 1-3 0,2-1 2 0,13-26 0 15,-25 38 1-15,25-38-2 0,-24 34 1 0,24-34 0 16,-27 25 1-16,27-25 0 0,0 0 2 16,-24 25-3-16,24-25 2 0,0 0-1 0,0 0 1 15,0 0 2-15,0 0 0 0,0 0-2 16,0 0 1-16,0 0-3 0,0 0-1 0,0 0 5 16,0 0-2-16,0 0 1 0,0 0-2 0,0 0-5 15,14-45-265-15,-14 45-199 0,29-15-51 0,-29 15 254 16</inkml:trace>
        </inkml:traceGroup>
      </inkml:traceGroup>
    </inkml:traceGroup>
  </inkml:traceGroup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9:11.913"/>
    </inkml:context>
    <inkml:brush xml:id="br0">
      <inkml:brushProperty name="width" value="0.05833" units="cm"/>
      <inkml:brushProperty name="height" value="0.05833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3CA438F-177A-402F-8E60-E454093F8E4E}" emma:medium="tactile" emma:mode="ink">
          <msink:context xmlns:msink="http://schemas.microsoft.com/ink/2010/main" type="inkDrawing" rotatedBoundingBox="7299,9551 32369,9619 32368,9838 7298,9770" shapeName="Other"/>
        </emma:interpretation>
      </emma:emma>
    </inkml:annotationXML>
    <inkml:trace contextRef="#ctx0" brushRef="#br0">22 197 1050 0,'0'0'200'15,"0"0"-91"-15,-24-22-28 0,24 22-14 16,0 0-25-16,0 0-37 0,0 0-5 0,0 0-4 15,24-6-3-15,-24 6 7 0,0 0 7 0,27 0-1 16,-27 0 2-16,28 0-4 0,-28 0 0 0,37 0-1 16,-37 0-1-16,48 0 0 0,-21 4-1 0,6-4-1 15,0 0 1-15,4 0-1 0,3 0 0 0,3 0 0 16,3 0 0-16,6-8 0 0,0 8 1 16,6-7-1-16,1 7 0 0,5-10 0 0,2 5-1 15,-1 0 1-15,1-2-2 0,4 7 1 0,-6-7 2 16,2 7-2-16,0-9 1 0,-1 9-1 15,2-5 0-15,-1 0-1 0,3-2 2 0,-1 7-1 16,4-7 0-16,-1-1 0 0,-2 4 0 0,4 0-1 16,-5-2 1-16,2 0 1 0,-3 2 1 0,-2-2 0 15,-1 6 0-15,-6-7 0 0,5 7-1 16,-6-6 0-16,3 6 2 0,-3 0-2 0,2-6 2 16,0 6-2-16,-1 0 0 0,3 0 0 0,-4 0 1 15,2 0-1-15,2 0 1 0,-9 0-1 0,8 0 0 16,-4 0 0-16,1 0 1 0,1 0-1 0,-1 0 0 0,0-6 1 15,4 2 1-15,-5 4-1 0,3-10 2 0,3 10-1 16,-4-4 1-16,6 4 0 0,-5-7 1 16,3 7-2-16,1 0 1 0,-3-7-1 0,4 7 1 15,-1 0-1-15,-2 0 0 0,2 0-1 0,3 0 1 0,-5 0-2 16,0 7 1-16,3-7 0 0,1 8 1 0,0-8 0 16,-2 0-1-16,3 3 0 0,-5-3-1 0,2 0 0 15,2 0 1-15,-6 0-1 0,5 0 0 0,-3 0 1 31,-1 0-2-31,0 0 2 0,-2 0-1 0,2 0 0 16,1 0 3-16,-1 0 0 0,-3 0 1 0,1 0 0 16,-7 0-3-16,3 6-1 0,-4-6 0 0,1 8 0 15,0-8 0-15,0 4-1 0,2-4 1 0,-1 6 1 16,2-6-1-16,-1 0-1 0,2 0 1 16,2 0-2-16,3 0 2 0,-2 0-1 0,4 0 1 15,-1-9 0-15,2 9 1 0,-1-1 0 0,-2 1 0 16,3 0 0-16,-2 0-1 0,-1-8 0 15,1 8 1-15,-5 0-1 0,4 0 0 0,-3 0 0 16,1 8 0-16,0-8 0 0,1 0 0 0,-1 0 2 16,-3 0-2-16,4 1 1 0,-2-1-1 0,0 0 1 15,0 0 0-15,1-1-2 0,-1 1 2 0,0-8-2 16,-2 8 1-16,-1 0-1 0,3 0 1 0,-7 0 1 16,4 0-2-16,1 0 1 0,-2 0 0 15,-1 0 0-15,1 0-1 0,-5 0 1 0,-1 8-1 16,-1-8 0-16,-1 0 0 0,-2 0 0 15,-1 4 0-15,-4-4 1 0,0 0-1 0,0 6 1 16,-2-6 0-16,-1 0-1 0,0 0 1 0,0 0 0 16,0 6-1-16,2-6 1 0,-5 0-1 0,5-6 1 15,-2 6 0-15,0 0 0 0,0-6 1 0,1 6-1 16,1 0 0-16,0-4 0 0,0 4 0 16,-1 0 0-16,1 0 1 0,-1-4 0 0,1 4-1 15,-2 0 0-15,-2 0 1 0,1 0-2 0,1 0 1 16,-1 0-1-16,2 0 1 0,1 0 0 0,0 0-1 15,0 0 1-15,-2 0-1 0,1 0 1 0,2-7 0 16,0 7 0-16,3 0 1 0,-1-4 0 16,2 4 0-16,2 0 1 0,-3-4 0 0,-1 4 1 15,4 0-2-15,-2 0 0 0,-1 0-1 16,-1 0 0-16,1 0 0 0,-1 4 0 0,0-4 0 16,1 4 0-16,0-4 0 0,-1 7 0 0,4-7 0 15,-1 0 0-15,-1 4 0 0,2-4 0 0,1 4 0 16,-1-4 0-16,1 0-1 0,2 6 1 0,-1-6 1 15,2 6 1-15,-2-6-1 0,0 0 0 0,1 3 0 16,-2-3-1-16,-1 0 0 0,-2 6-1 16,1-6 1-16,-5 6-1 0,2-6 1 0,1 4 0 15,0-4-1-15,-1 6 0 0,-3-6 1 0,0 0-1 16,1 0 0-16,-2 0 1 0,2 0 0 16,0 0 0-16,2 0-1 0,-2-6 0 0,1 6 1 15,0 0 0-15,-1-4 0 0,0 4-1 0,0 0 0 16,0-6-1-16,2 6 3 0,-5 0 0 0,0 0-1 15,-2 0 1-15,-2-6-1 0,2 6 0 16,-2 0-1-16,0 0 1 0,1 0-1 0,-3 0 1 16,0 0 0-16,0 0 0 0,-1 0 0 0,0 0-1 15,-1 0 1-15,3 0-1 0,-1 0 1 0,0 0 0 16,-1 0 0-16,-1 0 1 0,3 0-1 0,0 0 1 16,1 0-1-16,2 0 0 0,-2 0 0 0,1 0-2 15,-1 6 1-15,-1-6 1 0,0 0-1 16,3 0 1-16,-1 0-1 0,2 0 0 15,-2 0 1-15,2 0 1 0,-1 0-1 0,1 0-1 16,1 0 1-16,-3 6 0 0,3-6 1 0,0 0-1 16,-2 0 0-16,-1 0 0 0,-1 4 0 0,1-4 0 15,2 0-1-15,1 0 2 0,1 0 0 0,-2 0-1 16,1 0 1-16,0 0 0 0,-2 6-2 0,4-6 2 16,-1 0-1-16,1 0-1 0,-1 0 1 15,1 6 0-15,-2-6 0 0,-2 0 0 0,2 0 0 16,2 0 0-16,-1 0 0 0,1 0 0 0,-1 0 1 15,-1-6-2-15,2 6 1 0,-2 0 1 0,0-6-1 16,-3 6 0-16,4-4 1 0,-1 4-1 16,2 0 0-16,-1-6 1 0,-2 6-2 0,0 0 2 15,1-6 0-15,-2 6-2 0,2 0 2 0,0 0-1 16,2 0 1-16,-4 0 0 0,2 0 1 16,0 0-2-16,0 0 0 0,-1 0 0 0,1 0-1 15,0 0 1-15,-3 6 0 0,4-6 0 0,-1 0-1 16,1 0 1-16,-3 0-1 0,2 0 2 0,0 0-1 15,-4 0 0-15,2 0 0 0,-2 0 0 0,-2 0 0 16,2 6 1-16,-2-6-1 0,2 0 1 0,-4 0 0 16,3 4-1-16,-3-4 0 0,-1 0 0 0,-1 0-2 15,3 0 2-15,0 0 0 0,-1 0-1 16,0 0 1-16,-1 6 1 0,-3-6-2 16,4 0 1-16,-1 0 0 0,0 0-1 0,2-6 0 15,-3 6 2-15,1 0-1 0,-1 0 0 0,1 0 0 16,-1 0 0-16,1 0 0 0,2-4 0 0,1 4 0 15,0 0 0-15,-1 0 0 0,0 0 0 0,-2 0 0 16,0 0 0-16,2 0 0 0,0 0 0 16,-1 0 0-16,2-6 0 0,-1 6 0 0,1 0 0 15,-1 0 0-15,1 0 1 0,0 0-1 0,2 0 1 16,0 0 0-16,-1 0 0 0,3 0-2 0,-4 0 1 16,1 0 0-16,4 0-1 0,-3 0 1 0,1-6-1 15,1 6 1-15,-2 0 0 0,2 0 0 0,0 0 1 16,-3 0-2-16,2 0 1 0,-1 0 0 15,1 0 0-15,0 0 0 0,2 0-1 16,-4 0 0-16,4 0 2 0,-2 0-2 0,2 0 1 16,-2 0 0-16,1 0-1 0,-1 0 1 0,2 0 0 15,-1 0-1-15,2 0 1 0,-1 0 0 0,2 0-1 16,-3 0 1-16,0 0-1 0,-1-3 1 0,2 3-1 16,-2 0 1-16,1 0 0 0,0 0 0 0,0-6 0 15,-2 6 1-15,2 0-1 0,-1-6 1 0,1 6-2 16,-4 0 1-16,-2 0-2 0,-2 0 1 15,1 0 2-15,1 0-1 0,-1 0 0 0,0 0 0 16,-1 0 0-16,0 0-1 0,-25 0 1 0,41 0 0 16,-41 0-1-16,44 0 1 0,-20 0 0 15,0 0 0-15,2 0 1 0,-1 0 0 0,2 0 1 16,-3 0-1-16,4 0 0 0,1-4-1 0,0 4-1 16,2 0 1-16,-2 0 0 0,0 0 1 15,-1 0 0-15,-1 0-1 0,1 0 0 0,0 0 0 16,0 0-1-16,1 0 1 0,-3 0-1 0,2 4 1 15,-3-4 0-15,-1 8-1 0,3-8 1 0,-1 6-1 16,-3-6 1-16,3 0 0 0,1 2 1 0,-1-2-2 16,-1 8 1-16,1-8 0 0,0 0-1 0,1 5 0 15,-3-5 2-15,7 0-2 0,-2 0 2 0,2 4-1 16,-1-4-1-16,3 0 1 16,-4 0 1-16,-1 0-1 0,-1 0 0 0,-1 0-1 15,-1 7 0-15,3-7 1 0,0 0-1 0,-1 0 1 16,0 5 1-16,-2-5-1 0,-2 0 0 0,-23 0-1 15,47 0 1-15,-47 0-1 0,45 0 1 0,-45 0 0 16,45 0 0-16,-45 0 0 0,45 0 0 0,-21 0 1 16,0 0-2-16,-24 0 1 0,46 0-1 0,-46 0 1 15,45 0 0-15,-45 0 0 0,42 0 0 16,-42 0 0-16,43-5 0 0,-43 5 1 0,39 0-1 16,-39 0 1-16,44-9-1 0,-44 9 0 0,43-5 0 15,-18 5 0-15,2-6 0 0,-27 6 1 0,48-6 0 16,-23 6-1-16,-2-6 1 0,3 6 0 15,-1 0-1-15,-2-8 1 0,2 8-1 0,1 0 1 16,-2 0 0-16,0 0-1 0,0 0 0 16,1 0 1-16,1 0-1 0,-3 0 0 0,2 0 0 15,0 0 0-15,-25 0 0 0,44 0 0 0,-44 0 2 16,43 8-2-16,-43-8-1 0,44 6 1 0,-44-6-1 16,41 0 1-16,-41 0 1 0,39 6-1 0,-39-6 0 15,44 0 0-15,-44 0 0 0,47 0 1 0,-47 0-1 16,47 0 1-16,-47 0-1 0,45 0-1 0,-45 0 1 15,42 0 0-15,-42 0 1 0,41 0-1 0,-41 0 0 16,36 0 1-16,-36 0-1 0,34-6 1 0,-34 6-2 16,34 0 1-16,-34 0 1 0,30 0-1 0,-30 0 0 15,32 0 1-15,-32 0-2 0,31 0 1 0,-31 0 0 16,36 0 0-16,-36 0 0 0,34-4 0 0,-34 4 0 0,37 0 0 16,-37 0 1-16,37 0 0 0,-37 0 0 0,40 0-1 15,-40 0 1-15,41 0-2 0,-41 0 1 16,36 4 0-16,-36-4 0 0,38 0 1 0,-38 0-2 31,38 6 0-31,-38-6 0 0,39 0 1 0,-39 0 0 0,41 0 0 0,-41 0 0 16,44 0-1-16,-19 0 2 0,0 0-1 15,-1 0 0-15,4 0 0 0,-3 0 0 0,3 0 0 16,-2 6 2-16,-1-6-1 0,0 0-2 0,-1 0 1 16,0 5-1-16,-24-5 0 0,46 0 3 15,-46 0-1-15,46 9-1 0,-46-9 1 0,42 0-1 16,-42 0 0-16,41 7 1 0,-41-7-2 0,44 4 2 15,-44-4-1-15,42 0 0 0,-42 0 0 0,47 11 0 16,-47-11 1-16,46 0-1 0,-19 4 0 0,-1-4 0 16,0 0 0-16,-1 0 0 0,1 0 0 0,0 0 0 15,1 0 0-15,-1 0 0 0,-3 0 0 0,-23 0 1 16,44 0-1-16,-44 0 0 0,41 0 0 16,-41 0-1-16,38 0 2 0,-38 0-2 15,41 0 3-15,-41 0-1 0,35 0-1 0,-35 0 1 16,32 0-1-16,-32 0 0 0,28-6 0 0,-28 6-2 15,30 0 0-15,-30 0 1 0,31 0 0 0,-31 0 1 16,32-6 1-16,-32 6-1 0,31 0 1 0,-31 0 0 16,29 0 0-16,-29 0-1 0,32 0 0 15,-32 0 0-15,29 0 1 0,-29 0-1 0,31 0 1 16,-31 0 0-16,30 0-1 0,-30 0 0 0,32 0 1 16,-32 0-1-16,36 0 0 0,-36 0 1 0,33 0-1 15,-33 0 0-15,47 8 0 0,-20-8 0 0,3 0 0 16,0 4 1-16,-1-4-1 0,2 8 1 0,0-8 0 15,-2 5 1-15,2-5-1 0,-1 6 0 16,-2-6 0-16,0 8-1 0,-2-8 1 16,-3 6 0-16,-23-6-1 0,46 8 0 0,-46-8 0 15,42 7 0-15,-42-7 0 0,39 8-1 0,-39-8 1 16,40 7-2-16,-40-7 2 0,39 3 1 0,-39-3-2 16,42 0 2-16,-42 0 0 0,38 9-1 0,-38-9 1 15,38 0-1-15,-38 0 0 0,40 4 0 0,-40-4 1 16,36 0 0-16,-36 0 0 0,29 0 1 0,-29 0-1 15,0 0 1-15,34 0-1 0,-34 0 0 16,0 0 0-16,23 0-1 0,-23 0 1 0,0 0-1 16,0 0-1-16,28 0 1 0,-28 0 0 15,0 0 0-15,28 0 0 0,-28 0 0 0,0 0-1 16,32 0 1-16,-32 0 0 0,29 0 0 0,-29 0 0 16,31 0 0-16,-31 0 0 0,33 0 1 0,-33 0 0 15,32 0 0-15,-32 0 0 0,34 0-1 16,-34 0 1-16,32-4-1 0,-32 4 0 0,29 0 0 15,-29 0 1-15,32 0-1 0,-32 0 1 0,28 0-1 16,-28 0 1-16,28-4-1 0,-28 4 1 0,29 0-2 16,-29 0 1-16,28 0 0 0,-28 0 0 0,29 0 0 15,-29 0 1-15,33 0-2 0,-33 0 0 0,34 0 1 16,-34 0 0-16,33 0 0 0,-33 0 0 0,28 0 0 16,-28 0 0-16,25 0 1 15,-25 0-2-15,28 0 2 0,-28 0-1 0,32 0 0 16,-32 0 1-16,29 0 0 0,-29 0 0 0,29 0 0 15,-29 0 0-15,28 0 0 0,-28 0-1 0,22 0 1 16,-22 0-1-16,0 0 0 0,32 0 1 0,-32 0-2 16,0 0 2-16,0 0 0 0,28 0 0 0,-28 0-2 15,0 0 1-15,0 0 0 0,26 0 0 0,-26 0 0 16,0 0 0-16,0 0-1 0,30 0 0 16,-30 0 0-16,0 0 1 0,28 0 0 0,-28 0 2 15,0 0-1-15,31 0-1 0,-31 0 1 0,0 0-1 16,29 0 0-16,-29 0 1 0,0 0-1 0,0 0 1 15,31 0-1-15,-31 0 0 0,0 0 1 16,0 0-1-16,23 4 1 0,-23-4-1 0,0 0-2 16,0 0 2-16,0 0-1 0,28 0 1 15,-28 0 1-15,0 0-1 0,0 0 2 0,0 0-1 16,0 0 0-16,0 0 1 0,0 0-1 0,0 0 0 16,25 0-1-16,-25 0 0 0,0 0-1 0,0 0 1 15,0 0 0-15,0 0 0 0,0 0 0 0,0 0 0 16,0 0-1-16,0 0-1 0,0 0 2 0,0 0-1 15,0 0 1-15,0 0 1 0,23 0-2 0,-23 0 1 16,0 0 0-16,0 0-1 0,25 0 1 16,-25 0 1-16,0 0-1 0,0 0 1 15,29 4-1-15,-29-4-1 0,0 0 2 0,0 0-1 16,0 0 0-16,25 0 1 0,-25 0-1 0,0 0 1 16,0 0 0-16,0 0-2 0,0 0 1 0,27 6 0 15,-27-6 0-15,0 0 0 0,0 0 0 0,28 0 0 16,-28 0 0-16,0 0 0 0,29 0 0 0,-29 0 0 15,0 0 1-15,32 0 0 0,-32 0 0 16,0 0 0-16,30 0-1 0,-30 0-1 0,0 0 1 16,0 0 0-16,26-6 1 0,-26 6-1 0,0 0 0 15,0 0 0-15,0 0-1 0,0 0-1 0,0 0 0 16,0 0-2-16,0 0-1 0,0 0 0 0,0 0 2 16,0 0 2-16,0 0 2 0,0 0 1 0,0 0 2 15,0 0-1-15,0 0 0 16,0 0 1-16,0 0-3 0,0 0 0 0,0 0-1 15,0 0-2-15,0 0 0 0,0 0 0 0,0 0-3 16,0 0-7-16,0 0-2 0,0 0-7 0,-28 0-285 16,28 27-114-16,-32-34-29 0,32 7 4 0</inkml:trace>
  </inkml:traceGroup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4:06.07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681544FD-2F83-446A-8287-B8616965DA66}" emma:medium="tactile" emma:mode="ink">
          <msink:context xmlns:msink="http://schemas.microsoft.com/ink/2010/main" type="writingRegion" rotatedBoundingBox="9303,8066 20723,7982 20790,17152 9370,17236"/>
        </emma:interpretation>
      </emma:emma>
    </inkml:annotationXML>
    <inkml:traceGroup>
      <inkml:annotationXML>
        <emma:emma xmlns:emma="http://www.w3.org/2003/04/emma" version="1.0">
          <emma:interpretation id="{4E6696AD-B7DA-48E4-88E8-FFFC414DB26A}" emma:medium="tactile" emma:mode="ink">
            <msink:context xmlns:msink="http://schemas.microsoft.com/ink/2010/main" type="paragraph" rotatedBoundingBox="9920,8247 20704,7886 20746,9144 9962,950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1E2163D-0623-46AF-BF95-0F79BFC2073B}" emma:medium="tactile" emma:mode="ink">
              <msink:context xmlns:msink="http://schemas.microsoft.com/ink/2010/main" type="line" rotatedBoundingBox="9920,8247 20704,7886 20746,9144 9962,9505"/>
            </emma:interpretation>
          </emma:emma>
        </inkml:annotationXML>
        <inkml:traceGroup>
          <inkml:annotationXML>
            <emma:emma xmlns:emma="http://www.w3.org/2003/04/emma" version="1.0">
              <emma:interpretation id="{C3D54336-3E95-49DD-9DC8-568FF14FF05D}" emma:medium="tactile" emma:mode="ink">
                <msink:context xmlns:msink="http://schemas.microsoft.com/ink/2010/main" type="inkWord" rotatedBoundingBox="9923,8341 10422,8324 10461,9488 9962,9505"/>
              </emma:interpretation>
              <emma:one-of disjunction-type="recognition" id="oneOf0">
                <emma:interpretation id="interp0" emma:lang="en-US" emma:confidence="0">
                  <emma:literal>y</emma:literal>
                </emma:interpretation>
                <emma:interpretation id="interp1" emma:lang="en-US" emma:confidence="0">
                  <emma:literal>Y</emma:literal>
                </emma:interpretation>
                <emma:interpretation id="interp2" emma:lang="en-US" emma:confidence="0">
                  <emma:literal>•</emma:literal>
                </emma:interpretation>
                <emma:interpretation id="interp3" emma:lang="en-US" emma:confidence="0">
                  <emma:literal>¢</emma:literal>
                </emma:interpretation>
                <emma:interpretation id="interp4" emma:lang="en-US" emma:confidence="0">
                  <emma:literal>¥</emma:literal>
                </emma:interpretation>
              </emma:one-of>
            </emma:emma>
          </inkml:annotationXML>
          <inkml:trace contextRef="#ctx0" brushRef="#br0">-193 120 1368 0,'0'0'25'0,"0"0"-20"16,0 0-2-16,0 0 1 0,0 0-3 0,0 0 1 15,13 28-4-15,-13-28 1 0,0 0-1 16,34 32 1-16,-34-32-1 0,31 31 2 0,-31-31-1 16,36 34 2-16,-36-34-3 0,45 36 4 0,-45-36-3 15,41 35 2-15,-41-35-2 0,44 38 3 0,-44-38-2 16,36 36 1-16,-36-36-2 0,22 33 2 0,-22-33-1 15,18 30 1-15,-18-30-1 0,9 22 1 0,-9-22-1 16,0 0 0-16,8 29-2 0,-8-29 1 0,0 0-1 16,0 0 1-16,0 0-1 0,0 0 1 15,0 0-2-15,0 0-78 0,0 0-142 0,0 0-129 16,3-27-71-16,-3 27 110 0,-10-23 313 16</inkml:trace>
          <inkml:trace contextRef="#ctx0" brushRef="#br0" timeOffset="390.693">296 0 1247 0,'0'0'164'15,"0"0"-161"-15,0 0-3 0,0 0 0 0,0 0 1 16,7 23-1-16,-7-23 2 0,-8 30-2 0,8-30 1 16,-8 42-2-16,5-21 3 0,-4 8-4 0,0-1 3 15,2 1-4-15,-3 9 4 0,-3-2-4 0,-3 9 6 16,2-1-5-16,-2 7 5 0,-1 2-6 0,-1-2-7 16,0 3 22-16,1 3-22 0,-1-7 22 0,5 4-7 15,-5-5-7-15,2 1 6 16,0-6-7-16,1-1 6 0,4-7-6 0,-1 1 7 0,1-4-5 15,0-2 5-15,2-4-5 0,4 0 2 0,3-27-2 16,-13 37 2-16,13-37-2 0,-6 26 2 0,6-26-2 16,0 0 1-16,0 0 0 0,0 0 1 15,0 0 0-15,0 0 0 0,0 0-1 0,0 0-1 16,0 0-1-16,0 0-3 0,0 0-59 0,0 0-177 16,19-26-170-16,-19 26-64 0,10-32 243 15</inkml:trace>
        </inkml:traceGroup>
        <inkml:traceGroup>
          <inkml:annotationXML>
            <emma:emma xmlns:emma="http://www.w3.org/2003/04/emma" version="1.0">
              <emma:interpretation id="{7514D48F-E33A-43C7-9BEF-F946D934B11B}" emma:medium="tactile" emma:mode="ink">
                <msink:context xmlns:msink="http://schemas.microsoft.com/ink/2010/main" type="inkWord" rotatedBoundingBox="10936,8505 11450,8488 11459,8750 10945,8767"/>
              </emma:interpretation>
              <emma:one-of disjunction-type="recognition" id="oneOf1">
                <emma:interpretation id="interp5" emma:lang="en-US" emma:confidence="0">
                  <emma:literal>=</emma:literal>
                </emma:interpretation>
                <emma:interpretation id="interp6" emma:lang="en-US" emma:confidence="0">
                  <emma:literal>I</emma:literal>
                </emma:interpretation>
                <emma:interpretation id="interp7" emma:lang="en-US" emma:confidence="0">
                  <emma:literal>l</emma:literal>
                </emma:interpretation>
                <emma:interpretation id="interp8" emma:lang="en-US" emma:confidence="0">
                  <emma:literal>E</emma:literal>
                </emma:interpretation>
                <emma:interpretation id="interp9" emma:lang="en-US" emma:confidence="0">
                  <emma:literal>1</emma:literal>
                </emma:interpretation>
              </emma:one-of>
            </emma:emma>
          </inkml:annotationXML>
          <inkml:trace contextRef="#ctx0" brushRef="#br0" timeOffset="859.4673">839 196 1459 0,'-22'0'7'0,"22"0"-6"0,0 0 2 16,0 0-2-16,0 0-1 0,0 0-1 16,0 0 0-16,0 0 1 0,0 0 0 0,29-16 0 15,-29 16 0-15,35 0-3 0,-35 0 2 0,42 0 0 16,-17 0-1-16,3 0 2 0,0 0-2 0,-1 4 1 16,3-4 1-16,-1 0 1 0,3 0-1 0,-1 8 0 15,-4-8 1-15,0 0-1 0,-27 0 0 0,42 0-1 16,-42 0 1-16,29-8-1 0,-29 8 1 15,0 0 1-15,0 0-1 0,0 0 0 0,0 0 0 16,0 0 0-16,0 0 0 0,0 0 0 0,0 0-2 16,0 0-49-16,0 0-128 0,0 0-113 15,0 0-92-15,-23 27-25 0,23-27 266 0</inkml:trace>
          <inkml:trace contextRef="#ctx0" brushRef="#br0" timeOffset="1140.7765">926 380 1104 0,'-43'8'280'15,"43"-8"-276"-15,-28 8-1 0,28-8 1 0,0 0 0 16,0 0-1-16,0 0-3 0,0 0 0 16,0 0 0-16,0 0 0 0,36 20 1 15,-36-20-1-15,37 0 1 0,-14-7 0 0,3 7 0 16,4-5 0-16,-1 5 0 0,1 0 0 0,1 0-2 15,-2-6-7-15,5 6-9 0,-4 0 1 0,0 8 0 16,-4-8 8-16,-26 0 8 0,39 10 0 0,-39-10-2 16,30 5 2-16,-30-5-1 0,0 0 0 0,24 4-1 15,-24-4 0-15,0 0 0 0,0 0 0 16,0 0-1-16,0 0-1 0,0 0-99 0,0 0-172 16,0 0-127-16,0 0-44 0,0 0 348 0</inkml:trace>
        </inkml:traceGroup>
        <inkml:traceGroup>
          <inkml:annotationXML>
            <emma:emma xmlns:emma="http://www.w3.org/2003/04/emma" version="1.0">
              <emma:interpretation id="{620AB583-6EED-4189-9349-3C693BA135B2}" emma:medium="tactile" emma:mode="ink">
                <msink:context xmlns:msink="http://schemas.microsoft.com/ink/2010/main" type="inkWord" rotatedBoundingBox="12340,8436 12785,8421 12803,8955 12358,8970"/>
              </emma:interpretation>
              <emma:one-of disjunction-type="recognition" id="oneOf2">
                <emma:interpretation id="interp10" emma:lang="en-US" emma:confidence="1">
                  <emma:literal>a</emma:literal>
                </emma:interpretation>
                <emma:interpretation id="interp11" emma:lang="en-US" emma:confidence="0">
                  <emma:literal>9</emma:literal>
                </emma:interpretation>
                <emma:interpretation id="interp12" emma:lang="en-US" emma:confidence="0">
                  <emma:literal>A</emma:literal>
                </emma:interpretation>
                <emma:interpretation id="interp13" emma:lang="en-US" emma:confidence="0">
                  <emma:literal>4</emma:literal>
                </emma:interpretation>
                <emma:interpretation id="interp14" emma:lang="en-US" emma:confidence="0">
                  <emma:literal>q</emma:literal>
                </emma:interpretation>
              </emma:one-of>
            </emma:emma>
          </inkml:annotationXML>
          <inkml:trace contextRef="#ctx0" brushRef="#br0" timeOffset="1970.2193">2634 183 1118 0,'0'0'261'0,"0"0"-259"16,0 0 0-16,0 0 1 0,0 0 0 16,0 0 0-16,0 0-1 0,0 0 1 0,-19-24-2 15,19 24 1-15,0 0-1 0,0 0 0 16,-22-27-1-16,22 27 0 0,0 0-1 0,-32-17 2 15,32 17-3-15,-30-11 1 0,30 11-1 0,-38 0-2 16,38 0 1-16,-40 0-3 0,40 0 2 0,-43 11 0 16,43-11 0-16,-42 19-2 0,42-19 1 0,-36 30-6 15,36-30 1-15,-34 42-1 0,34-42 5 0,-29 48 2 16,17-24 4-16,0 7-1 0,5-4 1 16,7 5-2-16,-6-6 3 0,6 3-4 0,0-3 4 15,6-4-3-15,-6-22 3 0,18 46-3 0,-18-46 4 0,26 31-2 16,-26-31 1-16,29 19 15 0,-29-19-13 0,32 7 14 15,-32-7-13-15,35 0-15 0,-35 0 16 0,35-11-15 16,-35 11 14-16,34-22-1 0,-34 22-1 0,32-31 2 31,-32 31-5-31,28-39 4 0,-28 39-4 0,26-44 2 16,-26 44-3-16,28-47 3 0,-15 24-3 0,0-2 3 16,0 2-3-16,-3-3 2 0,-1 4-2 0,1-4 2 15,-1 2-2-15,-9 24 2 0,16-38-2 0,-16 38 2 16,0 0-1-16,13-28 1 0,-13 28 0 0,0 0-3 0,0 0-2 15,0 0-1-15,0 0 0 0,0 0 2 0,0 29 3 16,0-29-1-16,-4 36 3 0,4-36-2 0,-9 47 3 16,3-23-3-16,2 4 4 0,4 3-4 15,-9 0 4-15,9-1-5 0,-7-4 5 0,2 4-4 16,5-3 3-16,-4-3-3 0,4 3 3 0,0-27 12 16,-7 37-11-16,7-37 10 0,0 29-25 15,0-29 11-15,0 0-12 0,0 32 13 0,0-32-1 16,0 0 1-16,0 0 0 0,0 0 1 0,0 0 3 15,0 0 1-15,0 0 2 0,0 0-1 16,0 0-2-16,0 0-4 0,14-32-78 0,-14 32-202 16,0 0-113-16,0 0-57 0,0 0 296 0</inkml:trace>
        </inkml:traceGroup>
        <inkml:traceGroup>
          <inkml:annotationXML>
            <emma:emma xmlns:emma="http://www.w3.org/2003/04/emma" version="1.0">
              <emma:interpretation id="{D31ED037-D872-4C39-8DF1-B3154F8BAF6A}" emma:medium="tactile" emma:mode="ink">
                <msink:context xmlns:msink="http://schemas.microsoft.com/ink/2010/main" type="inkWord" rotatedBoundingBox="13630,8123 18462,7961 18495,8938 13663,9100"/>
              </emma:interpretation>
              <emma:one-of disjunction-type="recognition" id="oneOf3">
                <emma:interpretation id="interp15" emma:lang="en-US" emma:confidence="0">
                  <emma:literal>(X-hay</emma:literal>
                </emma:interpretation>
                <emma:interpretation id="interp16" emma:lang="en-US" emma:confidence="0">
                  <emma:literal>(X-ham</emma:literal>
                </emma:interpretation>
                <emma:interpretation id="interp17" emma:lang="en-US" emma:confidence="0">
                  <emma:literal>(X-hag</emma:literal>
                </emma:interpretation>
                <emma:interpretation id="interp18" emma:lang="en-US" emma:confidence="0">
                  <emma:literal>(X-haw</emma:literal>
                </emma:interpretation>
                <emma:interpretation id="interp19" emma:lang="en-US" emma:confidence="0">
                  <emma:literal>(x-n)"</emma:literal>
                </emma:interpretation>
              </emma:one-of>
            </emma:emma>
          </inkml:annotationXML>
          <inkml:trace contextRef="#ctx0" brushRef="#br0" timeOffset="3862.9823">5394 278 1356 0,'-32'-5'12'0,"32"5"-9"16,0 0 0-16,0 0 0 0,0 0 0 15,0 0-1-15,25 0-1 0,-25 0 0 0,36 0 0 0,-9-8-1 0,0 8 1 16,3-4 1-16,2 0 0 0,6 4 1 0,0-10-1 16,2 10-1-16,-2-5 0 0,0 5-1 15,-1 0 0-15,-5-7 0 0,1 7 0 0,-3 0 0 16,-3 0 0-16,-27 0 0 0,40 0 0 0,-40 0-1 0,0 0 1 0,0 0-1 15,0 0-1-15,0 0 2 16,0 0-1-16,0 0 0 0,0 0 0 0,0 0-1 16,0 0 1-16,0 0-1 0,0 0-1 0,0 0-7 15,0 0-207-15,0 0-167 0,0 0-62 0,0 0 121 16</inkml:trace>
          <inkml:trace contextRef="#ctx0" brushRef="#br0" timeOffset="4581.8053">6550-224 1325 0,'0'0'59'0,"0"0"-59"0,-16 30 0 15,16-30 2-15,-7 33-3 0,7-5 3 16,-9-1-4-16,9 6 5 0,-6 4-5 0,6 0 5 16,-6-1-5-16,6 5 6 0,0-4-6 0,0 2 6 15,0-1-5-15,0-4 4 0,0-1-5 0,0-2 5 16,-6 0-5-16,6-1 5 0,0-5-5 0,-4 5 4 15,4-30-4-15,-6 43 3 0,6-43-1 16,0 33 1-16,0-33-1 0,0 0 2 16,0 22-3-16,0-22 1 0,0 0 1 0,0 0 1 15,0 0 6-15,0 0 2 0,0 0 4 0,22-23-4 16,-22 23-4-16,19-31-6 0,-19 31-3 0,22-39-2 16,-22 39 3-16,26-42-3 0,-11 16 4 0,2 4-3 15,5-4 2-15,0 3-1 0,0-4 3 0,3 4-3 16,-25 23 3-16,46-39-2 0,-19 24 2 0,-4 7-2 15,2-1 1-15,-25 9-2 0,41 0-1 16,-41 0-2-16,33 13 0 0,-33-13 3 0,21 28 0 16,-21-28 4-16,11 38-3 0,-11-38 4 15,0 48-5-15,0-20 5 0,0-5-4 0,-4 5 4 16,4-1-3-16,0-5 3 0,0-22-4 0,0 42 4 16,0-42-2-16,0 27 0 0,0-27 0 0,0 0 0 15,10 29-1-15,-10-29 1 0,0 0-1 0,0 0 1 16,0 0 0-16,0 0 2 0,0 0 0 15,0 0-2-15,0 0-1 0,0 0-77 0,26-4-188 16,-26 4-150-16,0 0-19 0,0 0 237 0</inkml:trace>
          <inkml:trace contextRef="#ctx0" brushRef="#br0" timeOffset="4988.0994">7420-279 1139 0,'7'-27'219'0,"-7"27"-219"16,0 0-2-16,0 0-14 0,12 22 13 15,-12-22-12-15,10 28 14 0,-10-28 3 0,14 42-3 16,-5-19 3-16,-2 6-4 0,5 1 4 0,-2 3-4 16,0 3 5-16,1-1-5 0,-3 8 5 0,0-5-6 15,-4 5 6-15,-4-2-6 0,0 0 6 16,-7-1-5-16,-2-1 5 0,-1 1-6 0,-3 1 6 16,-2-4-4-16,1-1 3 0,-2 2-4 0,2-5 5 15,0-3-6-15,1-3 5 0,-2-2 12 0,15-25-25 16,-20 37 27-16,20-37-27 0,-16 30 10 0,16-30 1 15,0 0-1-15,0 0 0 0,0 0-1 0,-24 17 1 16,24-17 0-16,0 0-2 0,0 0-1 16,0 0-1-16,0 0-14 0,-9-30-164 15,9 30-169-15,0 0-68 0,15-22 77 0</inkml:trace>
          <inkml:trace contextRef="#ctx0" brushRef="#br0" timeOffset="5648.9382">8094-262 1062 0,'-5'-41'302'0,"5"41"-300"0,0 0 0 16,0 0 0-16,0 0-16 0,0 0 15 15,24-21-15-15,-24 21 13 0,27 0 0 0,-27 0 0 16,32 0 16-16,-32 0-15 0,31 0 14 0,-31 0-13 15,34 8-1-15,-34-8-1 0,26 11 2 0,-26-11-16 16,0 0 14-16,25 19-14 0,-25-19 14 16,0 0 2-16,0 26-1 0,0-26 3 0,0 0-1 15,-9 33 0-15,9-33-1 0,-16 22 1 0,16-22-2 16,-19 28 2-16,19-28-3 0,-19 26 2 16,19-26-1-16,-19 26 1 0,19-26 0 0,-22 31 0 15,22-31 0-15,-22 31 1 0,22-31-2 0,-25 30 2 16,25-30-2-16,-21 23 2 0,21-23-2 0,0 0 1 15,-28 30 0-15,28-30 1 0,0 0-2 0,-25 25 1 16,25-25-2-16,0 0 2 0,0 0-1 0,0 0 1 16,0 0 0-16,0 0 0 0,0 0-1 15,0 0 1-15,0 0 1 0,0 0 0 16,0 0 2-16,0 0 0 0,0 0 2 0,0 0 2 16,0 0-1-16,0 0 1 0,0 0-2 0,0 0-2 15,0 0-1-15,26-10-2 0,-26 10 0 0,0 0-3 16,34 0 2-16,-34 0-1 0,26 0 0 0,-26 0 0 15,28 0 0-15,-28 0 1 0,29-2 0 0,-29 2 0 16,31 0-1-16,-31 0 1 0,30-6 0 16,-30 6 0-16,31-7 1 0,-31 7-2 0,29-4 1 15,-29 4 0-15,0 0 1 0,28-10 0 0,-28 10 4 16,0 0-1-16,0 0 1 0,0 0-2 0,0 0-3 16,0 0-3-16,0 0-4 0,-4-35-123 0,4 35-255 31,0 0-58-31,0 0-26 0</inkml:trace>
          <inkml:trace contextRef="#ctx0" brushRef="#br0" timeOffset="2517.1841">3867-177 956 0,'0'0'378'0,"0"0"-249"16,-15-28-127-16,15 28 2 0,0 0 0 0,0 0-1 15,-23-7-3-15,23 7 1 0,0 0-2 16,-31 16 0-16,31-16 1 0,-28 23 1 0,28-23-2 16,-33 31 3-16,33-31-3 0,-32 46 3 15,14-17-4-15,-1 1 3 0,0 5-4 0,-3 1 4 16,6 0-4-16,-1 8 6 0,1-4-6 0,4 2 6 15,-1 4-5-15,4-5 5 0,3 1-6 0,2 2 6 16,4-4-7-16,0 0 7 0,0-2-6 0,7-5 5 16,0-1 12-16,1-5-25 0,2-2 24 15,-10-25-27-15,22 44 10 0,-22-44 3 0,23 34-3 16,-23-34 2-16,24 32-3 0,-24-32 1 0,33 34-169 16,-33-34-180-16,0 0-116 0,0 0 10 15,0 0 457-15</inkml:trace>
          <inkml:trace contextRef="#ctx0" brushRef="#br0" timeOffset="3048.4626">4265 95 1237 0,'-15'-27'149'0,"15"27"-148"16,0 0-1-16,0 0-5 0,0 0-6 16,0 0-6-16,19 33 1 0,-19-33 6 15,19 40 4-15,-19-40 8 0,27 43-1 0,-14-17 3 16,1 2-5-16,2-3 5 0,-1 4-5 0,2-5 4 15,2 3-4-15,2 1 3 0,2-1-2 0,-2-2 2 16,0 2-4-16,0-2 4 0,-2 1-5 0,0-4 3 16,-19-22 15-16,29 41-15 0,-29-41 15 0,26 34-27 15,-26-34 9-15,19 22-10 0,-19-22 11 16,0 0 1-16,19 25 0 0,-19-25-1 0,0 0 1 16,0 0 0-16,0 0 0 0,0 0 1 0,0 0 1 15,0 0-4-15,0 0-1 0,0 0-33 0,0 0-163 16,0 0-119-16,0 0-97 0,0 0 67 0,-41-29 349 15</inkml:trace>
          <inkml:trace contextRef="#ctx0" brushRef="#br0" timeOffset="3392.2527">4631 157 949 0,'-7'-28'369'0,"7"28"-242"16,0 0-124-16,0 0-2 0,0 0 1 15,0 0 1-15,0 0-2 0,0 0-1 0,0 0-1 16,0 0-1-16,0 0-2 0,-32 31 3 0,32-31-1 16,-29 36 2-16,11-10-3 0,-1-3 3 0,0 5-6 15,-4 1 5-15,1 1-4 0,1 0 5 0,-2 4-4 16,1 0 3-16,0-6-4 0,2 4 3 15,-1-2-2-15,4-2 4 0,17-28 14 0,-26 39-26 16,26-39 28-16,-21 35-28 0,21-35 11 0,-13 26 1 16,13-26-1-16,0 0 1 0,0 0-2 0,0 0 0 15,0 0 1-15,0 0 0 0,0 0 2 16,0 0 0-16,0 0 0 0,0 0 1 0,0 0-2 0,0 0-14 16,48 7-208-16,-48-7-152 0,0 0-92 15,32-22 125-15</inkml:trace>
        </inkml:traceGroup>
        <inkml:traceGroup>
          <inkml:annotationXML>
            <emma:emma xmlns:emma="http://www.w3.org/2003/04/emma" version="1.0">
              <emma:interpretation id="{D71E9172-364E-4A1A-82A3-88112048299C}" emma:medium="tactile" emma:mode="ink">
                <msink:context xmlns:msink="http://schemas.microsoft.com/ink/2010/main" type="inkWord" rotatedBoundingBox="19277,8085 20709,8037 20736,8832 19304,8880"/>
              </emma:interpretation>
              <emma:one-of disjunction-type="recognition" id="oneOf4">
                <emma:interpretation id="interp20" emma:lang="en-US" emma:confidence="0">
                  <emma:literal>k</emma:literal>
                </emma:interpretation>
                <emma:interpretation id="interp21" emma:lang="en-US" emma:confidence="0">
                  <emma:literal>4</emma:literal>
                </emma:interpretation>
                <emma:interpretation id="interp22" emma:lang="en-US" emma:confidence="0">
                  <emma:literal>K</emma:literal>
                </emma:interpretation>
                <emma:interpretation id="interp23" emma:lang="en-US" emma:confidence="0">
                  <emma:literal>¥</emma:literal>
                </emma:interpretation>
                <emma:interpretation id="interp24" emma:lang="en-US" emma:confidence="0">
                  <emma:literal>t</emma:literal>
                </emma:interpretation>
              </emma:one-of>
            </emma:emma>
          </inkml:annotationXML>
          <inkml:trace contextRef="#ctx0" brushRef="#br0" timeOffset="6528.3866">9176 210 1220 0,'0'0'156'0,"-4"-26"-156"0,4 26 1 16,0 0 0-16,0 0 1 0,32-4-1 0,-32 4 1 15,38 0-1-15,-13-4-1 0,3 4 0 0,-1-8 0 16,2 8-1-16,-1-4 2 0,0 4-2 15,1-4 2-15,0 4-1 0,-1-6 0 0,-2 6 0 16,-26 0-2-16,40 0 0 0,-40 0 0 0,26 0-1 16,-26 0 2-16,0 0-1 0,0 0 0 0,0 0 1 15,0 0 0-15,0 0-1 0,0 0 1 0,0 0 1 16,0 0-1-16,0 0 2 0,0 0-1 0,0 0-2 16,0 0-3-16,0 0-101 0,29 0-156 15,-29 0-110-15,0 0-61 0,0 0 248 0</inkml:trace>
          <inkml:trace contextRef="#ctx0" brushRef="#br0" timeOffset="6247.2556">9394-127 1233 0,'0'0'208'0,"0"0"-223"0,0 0-1 15,0 33 1-15,0-33 7 0,-12 29 1 16,12-29 3-16,-7 46-1 0,7-23 3 0,-6 7 0 16,6-2 4-16,0-3-2 0,0 4 4 0,0 2-5 15,0-4 4-15,-6-1-4 0,6 2 2 0,0-2-2 16,-4-4 4-16,4-22-4 0,0 44 3 0,0-44-4 15,-9 37 3-15,9-37-2 0,0 33 1 16,0-33-2-16,0 0 1 0,0 31-2 0,0-31 2 16,0 0 1-16,0 0 2 0,0 0-1 15,0 0 1-15,0 0-1 0,0 0-2 0,31 0-126 16,-31 0-148-16,0-29-105 0,0 29-67 0,-15-35 302 16</inkml:trace>
          <inkml:trace contextRef="#ctx0" brushRef="#br0" timeOffset="6950.3089">10115-272 1369 0,'0'0'-1'15,"0"0"2"-15,5 31-2 0,-5-31 3 0,-5 45-2 16,5-21 2-16,-6 6-2 0,6 4 3 0,0 5-4 15,0-2 4-15,-5-1-4 0,5 5 5 0,0-4-5 16,0 5 5-16,0-2-6 0,0-4 6 16,0 4-6-16,-5-6 5 0,5 1-5 0,0-4 5 15,0-2-5-15,-5-2 4 0,5-2-4 0,0-25 4 16,-7 44-4-16,7-44 2 0,0 31-1 16,0-31 0-16,0 0 0 0,-9 30 1 0,9-30-2 15,0 0 1-15,0 0-1 0,0 0 2 0,0 0 0 16,0 0 1-16,0 0-2 0,0 0-2 0,0 0-11 15,-10-24-157-15,10 24-151 0,0 0-117 16,12-33 19-16,-12 33 412 0</inkml:trace>
          <inkml:trace contextRef="#ctx0" brushRef="#br0" timeOffset="7466.9889">10601 45 1041 0,'-28'-12'303'0,"28"12"-299"0,-41 4-3 0,41-4 1 16,-34 8-1-16,34-8 1 0,-36 13-3 0,36-13 2 16,-37 14-2-16,37-14 3 0,-38 15-2 15,38-15 3-15,-39 17-2 0,39-17 2 0,-36 12-2 16,36-12 1-16,-31 13 0 0,31-13-1 0,-29 8 0 15,29-8-1-15,0 0 1 0,-32 11 0 0,32-11-1 16,0 0 1-16,0 0-2 0,0 0 0 16,0 0 1-16,0 0-1 0,-24 25 0 0,24-25 1 15,0 0-2-15,0 0 2 0,0 0 0 0,0 0 0 16,0 0 2-16,0 0-1 0,15 23-1 16,-15-23 2-16,0 0-1 0,0 0 0 0,28 14-1 15,-28-14-1-15,0 0 0 0,32 11 1 0,-32-11-1 16,0 0 2-16,33 17-1 0,-33-17 0 0,28 19 0 15,-28-19 0-15,32 21-2 0,-32-21 2 0,34 27-1 16,-34-27 2-16,35 24-2 0,-35-24 2 0,35 30-3 16,-35-30 3-16,30 29-1 0,-30-29 1 0,30 21 0 15,-30-21 0-15,26 14 0 16,-26-14 3-16,0 0 2 0,29 7 3 0,-29-7 4 16,0 0 0-16,0 0 0 0,0 0 3 0,26-11 1 15,-26 11 1-15,0 0 0 0,0 0-7 0,0 0-5 16,0 0-6-16,0 0-3 0,0 0-1 0,0 0-4 15,0 0 0-15,0 0-4 0,0 0 0 0,0 0 0 16,0 0 1-16,0 0 0 0,0 0 1 16,0 0-3-16,0 0-241 0,0 0-184 0,0 0-29 15,0 0 214-15</inkml:trace>
        </inkml:traceGroup>
      </inkml:traceGroup>
    </inkml:traceGroup>
    <inkml:traceGroup>
      <inkml:annotationXML>
        <emma:emma xmlns:emma="http://www.w3.org/2003/04/emma" version="1.0">
          <emma:interpretation id="{DE4F7610-FC1C-4346-8DCC-A7286D040F32}" emma:medium="tactile" emma:mode="ink">
            <msink:context xmlns:msink="http://schemas.microsoft.com/ink/2010/main" type="paragraph" rotatedBoundingBox="9317,9929 20529,9846 20537,10922 9325,1100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79F885E-4B33-4F60-AE0F-EBE7D2586B80}" emma:medium="tactile" emma:mode="ink">
              <msink:context xmlns:msink="http://schemas.microsoft.com/ink/2010/main" type="inkBullet" rotatedBoundingBox="9320,10316 9646,10313 9647,10385 9320,10387"/>
            </emma:interpretation>
            <emma:one-of disjunction-type="recognition" id="oneOf5">
              <emma:interpretation id="interp25" emma:lang="en-US" emma:confidence="0">
                <emma:literal>_</emma:literal>
              </emma:interpretation>
              <emma:interpretation id="interp26" emma:lang="en-US" emma:confidence="0">
                <emma:literal>-</emma:literal>
              </emma:interpretation>
              <emma:interpretation id="interp27" emma:lang="en-US" emma:confidence="0">
                <emma:literal>Z</emma:literal>
              </emma:interpretation>
              <emma:interpretation id="interp28" emma:lang="en-US" emma:confidence="0">
                <emma:literal>•</emma:literal>
              </emma:interpretation>
              <emma:interpretation id="interp29" emma:lang="en-US" emma:confidence="0">
                <emma:literal>z</emma:literal>
              </emma:interpretation>
            </emma:one-of>
          </emma:emma>
        </inkml:annotationXML>
        <inkml:trace contextRef="#ctx0" brushRef="#br0" timeOffset="11044.7892">-800 1991 1351 0,'0'0'312'0,"3"27"-312"15,-3-27-46-15,0 0-6 16,0 0-4-16,0 0 18 0,0 0 15 0,0 0-2 15,0 0 5-15,0 0 6 0,28 12 11 0,-28-12 2 16,26 0 0-16,-26 0 1 0,32-4 1 0,-32 4-1 16,44 0 0-16,-44 0 0 0,47 0 0 0,-47 0 0 15,41 0 1-15,-41 0-2 0,35 0 1 0,-35 0 0 16,27 0-1-16,-27 0 1 0,0 0-1 0,0 0 0 16,27 11-1-16,-27-11 0 0,0 0-1 15,0 0-18-15,0 0-155 0,0 0-165 16,0 0-114-16,0 0 73 0,17 23 382 0</inkml:trace>
      </inkml:traceGroup>
      <inkml:traceGroup>
        <inkml:annotationXML>
          <emma:emma xmlns:emma="http://www.w3.org/2003/04/emma" version="1.0">
            <emma:interpretation id="{86833F0C-9F4A-4A6F-9BB8-C1C709A2175F}" emma:medium="tactile" emma:mode="ink">
              <msink:context xmlns:msink="http://schemas.microsoft.com/ink/2010/main" type="line" rotatedBoundingBox="9869,9925 20529,9846 20537,10922 9877,11001"/>
            </emma:interpretation>
          </emma:emma>
        </inkml:annotationXML>
        <inkml:traceGroup>
          <inkml:annotationXML>
            <emma:emma xmlns:emma="http://www.w3.org/2003/04/emma" version="1.0">
              <emma:interpretation id="{F27A3743-A7E0-4D73-94B3-2A29D6752DD0}" emma:medium="tactile" emma:mode="ink">
                <msink:context xmlns:msink="http://schemas.microsoft.com/ink/2010/main" type="inkWord" rotatedBoundingBox="9869,9925 20529,9846 20537,10922 9877,11001"/>
              </emma:interpretation>
              <emma:one-of disjunction-type="recognition" id="oneOf6">
                <emma:interpretation id="interp30" emma:lang="en-US" emma:confidence="0">
                  <emma:literal>24=91-3-212-4</emma:literal>
                </emma:interpretation>
                <emma:interpretation id="interp31" emma:lang="en-US" emma:confidence="0">
                  <emma:literal>24=91-3-22-4</emma:literal>
                </emma:interpretation>
                <emma:interpretation id="interp32" emma:lang="en-US" emma:confidence="0">
                  <emma:literal>24=91-3-232-4</emma:literal>
                </emma:interpretation>
                <emma:interpretation id="interp33" emma:lang="en-US" emma:confidence="0">
                  <emma:literal>24=91.3-212-4</emma:literal>
                </emma:interpretation>
                <emma:interpretation id="interp34" emma:lang="en-US" emma:confidence="0">
                  <emma:literal>24=91-3-222-4</emma:literal>
                </emma:interpretation>
              </emma:one-of>
            </emma:emma>
          </inkml:annotationXML>
          <inkml:trace contextRef="#ctx0" brushRef="#br0" timeOffset="16895.7273">6048 2120 1296 0,'0'0'200'0,"0"0"-197"15,0 0-1-15,0 0-1 0,0 0-4 0,0 0-2 16,0 0-1-16,0 0 2 0,28 4 4 16,-28-4 1-16,30 0-1 0,-30 0 1 0,40 0 0 15,-40 0 0-15,45-4 0 0,-20 4 0 0,-2 0-1 16,-23 0 0-16,45 0 0 0,-45 0 0 0,44 0 0 15,-44 0 1-15,32 0-1 0,-32 0 0 0,0 0 0 16,26 0-1-16,-26 0 0 0,0 0 0 0,0 0 1 16,0 0 0-16,0 0 0 0,0 0 0 15,0 0-1-15,0 0 1 0,0 0-4 16,0 0-93-16,0 0-174 0,0 0-155 0,0 0-85 16,0 0 333-16</inkml:trace>
          <inkml:trace contextRef="#ctx0" brushRef="#br0" timeOffset="17614.5544">6748 1850 1311 0,'0'0'189'0,"0"0"-185"0,0 0 0 0,0 0 3 15,0 0-1-15,-7-24 0 0,7 24-3 0,0 0-1 16,0 0-3-16,0 0 2 0,29-19-1 0,-29 19 0 16,0 0 0-16,34-11-1 0,-34 11 1 0,0 0 1 15,38-5-1-15,-38 5 0 0,25 0-1 16,-25 0 0-16,29 0 1 0,-29 0-1 0,27 11 2 15,-27-11-1-15,30 12 0 0,-30-12-1 0,29 19 1 16,-29-19-1-16,20 26 3 0,-20-26-1 0,19 29 1 16,-19-29-2-16,16 32 1 0,-16-32-1 15,8 38 1-15,-8-38-1 0,0 39 1 0,0-39-2 16,-8 37 2-16,8-37-2 0,-8 34 3 0,8-34-2 16,-18 33 2-16,18-33-1 0,-26 31 0 15,26-31-1-15,-32 35 1 0,32-35-2 0,-37 34 2 16,37-34-2-16,-39 33 3 0,39-33-4 0,-35 31 3 15,35-31-2-15,-34 31 1 0,34-31-2 0,-30 27 2 16,30-27-2-16,-27 23 2 0,27-23-1 0,0 0 2 16,-30 31 10-16,30-31-27 0,0 0 27 0,0 0-28 15,-22 29 16-15,22-29 1 0,0 0 0 16,0 0-1-16,0 0 0 0,-18 23 0 16,18-23-1-16,0 0 1 0,0 0-1 0,0 0 0 15,0 0 2-15,0 0 0 0,0 0 0 0,0 0 1 16,0 0 1-16,0 0 2 0,0 0 1 0,0 0 0 15,27 0 0-15,-27 0-1 0,0 0 1 0,30-4-2 16,-30 4 0-16,32-11-2 0,-32 11 0 0,37-7 0 16,-37 7 1-16,41-8-1 0,-41 8-1 15,43 0 1-15,-18-5-1 0,-25 5 0 0,47 0 1 16,-47 0-1-16,39 0 1 0,-39 0 1 0,35 0-1 16,-35 0-1-16,32 0 0 0,-32 0 1 0,25 0-1 15,-25 0-1-15,0 0-10 0,0 0 11 0,28-9-11 16,-28 9 13-16,0 0-1 0,0 0 2 15,0 0 3-15,0 0 5 0,0 0 6 0,0 0 2 16,0 0-2-16,0 0-4 0,0 0-6 16,0 0 4-16,0 0-123 0,-35-25-181 0,35 25-123 15,0 0-14-15,0 0 105 0,0 0 252 0</inkml:trace>
          <inkml:trace contextRef="#ctx0" brushRef="#br0" timeOffset="18068.7517">7596 1565 1155 0,'0'0'371'0,"0"0"-381"0,0 0-21 0,23 13 1 0,-23-13 2 0,0 0 11 0,17 37 20 16,-17-37-2-16,11 34 1 0,-11-34-3 0,18 44 4 16,-8-22-3-16,-1 4 2 0,1-3-3 15,-1 7 4-15,-1 1-4 0,1 2 4 0,-9 2-4 16,7 4 4-16,-7 3-6 0,0 5 6 15,-5-8-6-15,-1 3 7 0,-4-1-7 0,-4 0 6 16,1-2-6-16,-3 3 6 0,0-4-6 0,2-3 6 16,-2-4 8-16,2 2-25 0,0-6 25 0,1 3-26 15,-2-8 13-15,15-22 3 0,-26 39-3 16,26-39 3-16,-24 26-2 0,24-26 1 0,0 0-2 16,-33 22 0-16,33-22 1 0,0 0 2 0,-34 7 3 15,34-7 2-15,0 0 4 0,-26 0 2 0,26 0 3 16,0 0-2-16,0 0-8 0,-16-25-100 15,16 25-148-15,0 0-99 0,0 0-55 0,0 0 103 16,23-41 187-16</inkml:trace>
          <inkml:trace contextRef="#ctx0" brushRef="#br0" timeOffset="18709.4702">8151 1582 1404 0,'0'0'146'0,"0"0"-144"0,0-28 0 0,0 28 0 16,0 0-1-16,21-16-16 0,-21 16-10 0,0 0-5 16,34 10 0-16,-34-10 13 0,0 0 11 0,35 6 5 15,-35-6-1-15,0 0 2 0,29 21-2 0,-29-21 2 16,0 0-1-16,25 33 2 0,-25-33-2 0,12 27 2 16,-12-27-2-16,6 26 1 0,-6-26-2 0,0 27 3 15,0-27-2-15,-9 31 2 0,9-31-1 16,-16 29 3-16,16-29-2 0,-22 29 1 15,22-29-2-15,-26 22 2 0,26-22-1 0,-27 27 0 16,27-27-1-16,-23 19 2 0,23-19-2 0,-26 23 2 16,26-23-1-16,0 0 1 0,-35 25-1 0,35-25-1 15,0 0 1-15,-28 21 0 0,28-21-1 0,0 0 1 16,0 0-1-16,-25 23 1 0,25-23-1 0,0 0-1 16,0 0 1-16,0 0 0 0,0 0 0 15,0 0 1-15,0 0 0 0,0 0 0 0,0 0 0 16,0 0 0-16,0 0 0 0,0 0-1 0,31 0 0 15,-31 0 0-15,0 0 1 0,28-6-1 0,-28 6 1 16,0 0-1-16,32 0 0 0,-32 0 0 0,24 0 0 16,-24 0 1-16,28-8-1 0,-28 8 1 15,38-7-1-15,-38 7 0 0,47-6 0 16,-24 6 0-16,-23 0 0 0,44-5 0 0,-44 5 0 16,35 0-1-16,-35 0 1 0,23 0-1 0,-23 0 0 15,0 0 0-15,0 0 1 0,0 0-2 0,0 0 1 16,0 0-3-16,0 0 1 0,0 0 1 0,0 0 5 15,0 0 7-15,0 0 1 0,0 0 1 0,0 0-5 16,0 0-19-16,0 0-222 0,0 0-196 0,0 0-74 16,-27 8 199-16</inkml:trace>
          <inkml:trace contextRef="#ctx0" brushRef="#br0" timeOffset="11742.2315">-131 1855 1288 0,'0'0'188'0,"0"0"-193"0,0 0-1 15,0 0-1-15,0 0 1 0,0 0 5 0,0 0-3 16,-9-26 1-16,9 26 0 0,0 0 3 0,26-19-1 15,-26 19 2-15,25-14-1 0,-25 14 0 0,28-9-1 16,-28 9 2-16,29-8-1 0,-29 8 1 16,32-8-2-16,-32 8 1 0,41 0 0 0,-41 0 0 15,39 0 2-15,-39 0-1 0,37 0 0 0,-37 0 0 16,32 12 2-16,-32-12-2 0,27 16 2 0,-27-16-1 16,19 27 1-16,-19-27-2 0,8 24 1 0,-8-24-4 15,0 31 1-15,0-31-2 0,-12 35 3 16,12-35-3-16,-18 39 4 0,18-39-3 15,-20 39 3-15,20-39-3 0,-26 34 2 0,26-34-2 16,-34 40 2-16,34-40-1 0,-38 37 1 0,38-37-1 16,-41 41 1-16,41-41-2 0,-45 42 3 0,23-17-2 15,22-25 2-15,-45 44-3 0,45-44 4 0,-38 41-3 16,38-41 1-16,-38 38-2 0,38-38 1 0,-28 33 12 16,28-33-27-16,-19 25 28 0,19-25-27 0,0 0 15 15,0 0 1-15,-23 28 0 0,23-28 2 16,0 0-1-16,0 0 2 0,0 0-2 15,0 0-2-15,0 0 1 0,0 0-3 0,0 0 2 16,0 0 1-16,25 15-1 0,-25-15 2 0,0 0-1 16,0 0 1-16,0 0-2 0,29 0 1 0,-29 0 1 15,0 0-2-15,35 0 2 0,-35 0-1 0,28-8 0 16,-28 8 0-16,38-12 0 0,-38 12-1 0,41-7 1 16,-41 7 0-16,42-3-1 0,-42 3 0 15,42-8 1-15,-42 8-1 0,44 0-1 0,-44 0 2 0,31 0-1 16,-31 0 0-16,0 0 0 0,33 0 0 0,-33 0-1 15,0 0 0-15,0 0 0 0,28 0 0 0,-28 0-2 16,0 0 0-16,0 0 1 0,0 0-1 0,0 0 0 16,0 0 0-1,0 0-1-15,0 0 2 0,22 0-40 0,-22 0-177 16,0 0-221-16,0 0-45 0,19-32 235 16</inkml:trace>
          <inkml:trace contextRef="#ctx0" brushRef="#br0" timeOffset="12591.618">829 2474 616 0,'0'23'322'0,"0"-23"-94"0,0 0-69 0,0 0-57 15,0 0-74-15,0 0-25 0,0 0-2 0,0 0-1 16,0 0 1-16,0 0 0 0,0 0 2 0,0 0 3 16,0 0-2-16,0 0 1 0,0 0 7 0,0 0 6 15,0 0 4-15,0 0 4 0,-9-25-6 0,9 25-3 16,0 0-5-16,0-39-3 0,0 39-5 15,0-34-10-15,0 34 21 0,0-37-25 16,0 37 24-16,7-50-14 0,-7 23-3 0,9-5 1 16,0 0-7-16,-1-1-13 0,-3-6-2 0,6-1 7 15,-5 0-2-15,2-3 23 0,0-7-7 0,1 6 5 16,-2 1-5-16,-1 4 4 0,-6 7-4 0,9 10 4 16,-9 22-4-16,0-33 2 0,0 33-3 0,0 0 1 15,-3-32-2-15,3 32 0 0,0 0 1 16,0 0 1-16,0 0 0 0,0 0 1 0,0 0 0 15,0 0 1-15,0 0 0 0,0 0 1 0,0 0 0 16,0 0 0-16,0 0 0 0,0 0 0 0,0 0-1 16,0 0 0-16,0 0-1 0,0 0-1 0,0 0 0 15,0 0-1-15,0 0 3 0,0 0 2 0,-28 0 0 16,28 0 0-16,0 0 0 0,0 0-2 16,-22 29 1-16,22-29-1 0,0 0 1 15,-27 27-1-15,27-27 1 0,0 0-1 0,-34 35 2 16,34-35-2-16,-28 28 2 0,28-28-2 0,-29 27 0 15,29-27-1-15,-35 31 1 0,35-31-1 0,-30 33 3 16,30-33-3-16,-34 33 2 0,34-33-2 0,-32 28 3 16,32-28-2-16,-28 25 2 0,28-25-2 0,-26 26 2 15,26-26-3-15,0 0 2 0,-25 26-1 16,25-26 0-16,0 0-1 0,0 0 0 0,-14 28 0 16,14-28 1-16,0 0 0 0,0 0 2 15,0 0-1-15,0 0 1 0,0 0 2 0,0 0 0 16,0 0 4-16,10 25 2 0,-10-25 2 0,0 0 0 15,0 0-1-15,0 0-2 0,29-6-5 0,-29 6-1 16,26-6 0-16,-26 6-2 0,29-5 1 0,-29 5 0 16,38-7-1-16,-38 7 0 0,46 0 0 15,-25 0 1-15,4 0-1 0,3 0 1 0,-6 0-1 16,-22 0 1-16,45 7-2 0,-45-7 1 0,42 0 0 16,-42 0 0-16,41 5 1 0,-41-5 0 0,34 0-1 15,-34 0 3-15,25 0-2 0,-25 0 0 0,0 0 1 16,24-4-1-16,-24 4 1 0,0 0-2 15,0 0 1-15,0 0-2 0,0 0-2 0,0 0-2 16,0 0-6-16,0 0-4 0,0 0-5 16,0 0 0-16,0 0-185 0,0 0-223 0,12 31-53 15,-12-31 119-15</inkml:trace>
          <inkml:trace contextRef="#ctx0" brushRef="#br0" timeOffset="13044.7852">1722 1926 1230 0,'0'0'267'0,"0"0"-263"16,0 0-7-16,0 0-18 0,0 0-1 0,0 0-1 15,24 14 5-15,-24-14 16 0,0 0 1 16,38-12-1-16,-38 12 1 0,34 0 1 0,-34 0-1 15,44 11 2-15,-20-11-1 0,1 0 2 0,2 0-2 16,2 0 1-16,-2 0 0 0,3 0-1 0,-3 0 1 16,1 0 1-16,-2 0-1 0,-26 0-1 0,38 0-1 15,-38 0-3-15,25 0-1 0,-25 0 0 16,0 0 1-16,0 0 0 0,0 0 2 0,0 0 0 16,0 0-25-16,0 20-132 0,-26-25-114 0,26 5-101 15,-22 24-48-15,22-24 288 0</inkml:trace>
          <inkml:trace contextRef="#ctx0" brushRef="#br0" timeOffset="13279.1865">1682 2179 1448 0,'0'0'34'16,"0"0"-46"-16,0 0-1 0,24 22 5 0,-24-22 11 15,26 0-1-15,-26 0 0 0,33 0-1 16,-33 0 0-16,44-7 1 0,-19 7-2 0,1 0 1 16,0 0-1-16,2 0 0 0,-3 0 1 0,1 0-2 15,2 0 1-15,-3 0 0 0,-25 0-1 0,42 0 0 16,-42 0-1-16,32 0 1 0,-32 0-2 16,0 0 1-16,28 7-1 0,-28-7-2 0,0 0-92 15,0 0-166-15,0 0-132 0,0 0-86 0,0 0 274 16</inkml:trace>
          <inkml:trace contextRef="#ctx0" brushRef="#br0" timeOffset="14055.0624">3152 2035 1105 0,'-30'-40'335'0,"30"40"-287"0,0 0-45 0,-20-31-1 16,20 31 1-16,0 0-2 0,-29-32 3 0,29 32-2 15,0 0 2-15,-32-22 1 0,32 22 0 16,-24-5-2-16,24 5-3 0,-29 0-5 0,29 0-8 15,-35 9 0-15,35-9 0 0,-41 27 6 0,41-27 2 0,-44 35 4 0,44-35-2 16,-42 42 3-16,22-20-2 0,1 3 2 0,4 1-4 16,-1 0 5-1,4-2-2-15,4 3 4 0,3-1-3 0,5-1 3 0,0-25-3 0,0 44 3 16,0-44-1-16,19 35 3 0,-19-35-4 0,28 29 3 16,-28-29-4-16,35 19 2 0,-35-19-1 15,39 6 0-15,-39-6 1 0,43-6-2 0,-43 6 2 16,42-17-1-16,-42 17 1 0,42-29-1 0,-42 29 2 15,38-35-2-15,-38 35 3 0,31-42-2 16,-31 42 1-16,23-44-2 16,-12 20 4-16,-3 1-4 0,1-4 2 0,0 4-3 15,-2-3 4-15,0 0-5 0,-7 26 4 0,11-42-3 16,-11 42 2-16,8-39-2 0,-8 39 1 0,0 0 0 16,8-23 0-16,-8 23-6 0,0 0-8 0,0 0-2 15,0 0 0-15,0 0 6 0,-6 33 5 0,6-33 3 16,-5 33-1-16,5-33 3 0,-5 42-2 15,5-20 3-15,-5 4-4 0,5-3 4 0,-7 4-4 16,7-4 3-16,-7 6-2 0,7-5 2 0,-6 2-2 16,6 0 3-16,-7-4-4 0,7-22 4 0,0 47-3 15,0-47 2-15,-9 37 11 0,9-37-27 16,0 32 26-16,0-32-26 0,-6 24 14 0,6-24 2 16,0 0-1-16,0 0 1 0,0 0 1 0,0 0 1 15,0 0 1-15,0 0 2 0,0 0 4 16,0 0 0-16,0 0-11 0,10-28-146 0,-10 28-228 15,0 0-106-15,0 0-1 0,37-20 480 0</inkml:trace>
          <inkml:trace contextRef="#ctx0" brushRef="#br0" timeOffset="14617.623">4277 1635 1149 0,'-38'-12'312'0,"8"12"-309"0,30 0 0 0,-36 8-1 15,36-8-1-15,-34 18-2 0,34-18-3 0,-30 30 2 16,30-30-2-16,-28 36 4 0,28-36-2 0,-28 43 4 15,17-18-3-15,-4 2 4 0,3 3-4 0,-2 2 4 16,1 6-6-16,-2 6 6 0,-1-3-6 16,0 4 5-16,1-2-5 0,2 0 7 0,2-1-7 15,0 3 6-15,4-3-5 0,3-1 4 0,4-2 9 16,0-1-23-16,0-3 25 0,7 1-25 16,0-6 12-16,3 1 2 0,1-8-3 0,0 3 4 15,-11-26-4-15,22 34 3 0,-22-34-3 0,25 32 2 16,-25-32-1-16,0 0 2 0,28 25-1 15,-28-25 1-15,0 0 1 0,0 0-1 0,0 0 2 16,0 0 3-16,0 0 1 0,0 0 3 0,0 0 0 16,0 0-2-16,0 0-1 0,0 0-3 0,0 0 1 15,22-25 0-15,-22 25 0 0,0 0-4 0,0 0-10 16,0-44-128-16,0 44-337 0,0 0-20 0,29-21 42 16</inkml:trace>
          <inkml:trace contextRef="#ctx0" brushRef="#br0" timeOffset="15678.4373">4465 1992 798 0,'0'0'299'0,"0"0"-99"16,0 0-85-16,0 0-73 0,0 0-39 0,0 0-3 0,0 0-4 15,0 0-1-15,0 0 2 0,0 0 1 0,0 0 4 16,0 0 2-16,25 18-2 0,-25-18 0 15,0 0-1-15,27 9 1 0,-27-9 0 0,30 7-1 16,-30-7 1-16,36 8-1 0,-36-8-1 0,39 0 0 16,-39 0 1-16,44 4-1 0,-44-4 0 0,41 0 1 15,-41 0-1-15,36 0 0 0,-36 0 0 16,31 0 0-16,-31 0 0 0,26 0 0 0,-26 0 1 16,0 0-1-16,0 0 1 0,0 0 1 0,0 0-1 15,0 0-1-15,0 0-3 0,0 0-5 0,0 0-1 0,0 0-1 16,0 0-3-16,0 0-131 0,0 0-189 0,0 0-125 15,0 0-6-15,34 27 437 0</inkml:trace>
          <inkml:trace contextRef="#ctx0" brushRef="#br0" timeOffset="16411.2997">5202 1825 1250 0,'0'0'217'0,"0"0"-215"0,0 0-1 0,0 0-1 15,0 0 0-15,0 0 0 0,0 0-1 16,23-27-1-16,-23 27 0 0,25 0 1 0,-25 0-3 15,32 0 0-15,-32 0-1 0,29 0 0 0,-29 0 2 16,37 9 1-16,-37-9 0 0,32 5 1 0,-32-5-2 16,32 13 3-16,-32-13-2 0,29 11 2 0,-29-11 0 15,0 0-1-15,28 32 1 0,-28-32 3 0,6 27-2 16,-6-27 4-16,-6 33-2 0,6-33 1 0,-24 36-2 16,24-36 2-16,-23 37-2 15,23-37 2-15,-34 27-2 0,34-27 2 0,-37 29-3 16,37-29 1-16,-44 27-1 0,44-27 0 0,-41 21 0 15,41-21 1-15,-35 10-1 0,35-10 2 0,-23 5-1 16,23-5 0-16,0 0-1 0,-27 6-1 0,27-6 3 16,0 0-2-16,0 0-4 0,0 0-4 0,0 0-4 15,0 0-2-15,0 0 3 0,0 0 3 0,28-24 4 16,-28 24 1-16,0 0 1 0,29-14-1 16,-29 14 2-16,0 0-1 0,37-5 0 0,-37 5 0 15,26 0 1-15,-26 0 0 0,28 8-1 0,-28-8 1 16,24 14-2-16,-24-14 2 0,25 19-1 0,-25-19 2 15,22 28-2-15,-22-28 3 0,22 34-2 0,-22-34 3 16,6 37-2-16,-6-37 4 0,0 42-3 16,0-42 1-16,0 39-2 0,0-39 3 15,-13 40-2-15,13-40 5 0,-18 33 10 0,18-33-28 16,-22 31 29-16,22-31-29 0,-36 29 14 0,36-29 2 16,-42 24-2-16,42-24 1 0,-43 19-1 0,43-19 2 15,-45 14-1-15,45-14 0 0,-44 5 0 0,44-5-1 16,-41 0 1-16,41 0 0 0,-36-10 2 0,36 10-1 15,-34-17-1-15,34 17-2 0,-25-18-1 0,25 18-1 16,0 0 2-16,-27-32-1 0,27 32-1 16,0 0 0-16,0 0-1 0,-26-23 0 0,26 23 0 15,0 0-2-15,0 0-2 0,0 0-5 16,0 0-3-16,0 0-2 0,0 0-1 0,0 0 1 16,0 0 2-16,0 0 2 0,0 0-1 0,0 0 0 15,27 15-6-15,-27-15-86 0,24 12-221 0,-24-12-89 16,0 0-53-16,36 23 392 0</inkml:trace>
          <inkml:trace contextRef="#ctx0" brushRef="#br0" timeOffset="19240.7513">9111 2091 1450 0,'-44'16'80'16,"44"-16"-80"-16,0 0 2 0,0 0-6 0,0 0-3 16,0 0 0-16,0 0-1 0,0 0 5 15,35-5 3-15,-35 5 0 0,35-5 0 0,-35 5 0 16,48 0 0-16,-22-6-1 0,4 6 2 0,3-4-1 16,-2 4 0-16,2 0 0 0,-2-5 0 15,-3 5-1-15,-1 0 1 0,0 0-1 0,-27 0 1 16,41 0 0-16,-41 0 0 0,27 0 0 0,-27 0 0 15,0 0 0-15,0 0-1 0,0 0 1 0,0 0-3 16,0 0-1-16,0 0-2 0,0 0 0 0,0 0 1 16,0 0 0-16,0 0 2 0,0 0-2 0,0 0-87 15,0 0-179-15,0 0-146 0,0 0-66 16,0 0 283-16</inkml:trace>
          <inkml:trace contextRef="#ctx0" brushRef="#br0" timeOffset="20084.8533">10228 2399 1350 0,'0'26'158'16,"0"-26"-156"-16,0 0 1 0,0 0-1 15,0 0 1-15,0 0-1 0,0 0 0 0,0 0 0 16,0 0 0-16,0 0 1 0,0 0 4 16,0 0 4-16,0 0 4 0,0 0 2 0,0 0-4 15,0 0-1-15,0 0-4 0,14-31-8 0,-14 31 29 16,4-30-14-16,-4 30 32 0,0-38-12 0,0 38-7 16,0-45-7-16,-4 19-15 0,4-2 0 0,0-1-6 15,-8-1 2-15,8-2-5 0,-6 4 3 0,6-5-4 16,0 3 3-16,0-4-5 0,0-3 1 15,0 3-3-15,8 1 1 0,-2 0-3 0,-1 4 3 16,3 6-2-16,-8 23 1 0,16-41 0 0,-16 41-1 16,13-27-2-16,-13 27 0 0,0 0-1 15,0 0 3-15,16-27 2 0,-16 27 4 0,0 0 2 16,0 0 0-16,0 0-1 0,0 0-8 0,0 0-16 16,0 0 0-16,0 0 0 0,0 0 9 0,0 0 15 31,0 0 1-31,0 0 2 0,0 0-2 0,0 0 1 15,0 0-1-15,-18 22 0 0,18-22 1 0,0 0 1 16,0 0-2-16,0 0 2 0,-26 30-2 0,26-30 1 16,0 0 0-16,-23 17 0 0,23-17 0 0,0 0 1 15,-28 26-2-15,28-26 1 0,-26 23-1 0,26-23 2 0,-28 21-3 16,28-21 3-16,-29 27-2 0,29-27 2 0,-34 31-2 16,34-31 2-16,-35 35-1 0,35-35 0 15,-33 32 0-15,33-32 0 0,-28 28 0 0,28-28 1 16,-26 30-2-16,26-30 2 0,-25 23-2 0,25-23 2 0,0 0-2 31,-25 27 2-31,25-27-1 0,0 0 0 0,0 0-1 16,0 0 2-16,-25 21 0 0,25-21 0 0,0 0 0 15,0 0 3-15,0 0 3 0,0 0 1 0,0 0 0 16,0 0-1-16,0 0-2 0,0 0-2 16,27 0-2-16,-27 0 1 0,0 0-2 0,38-11 0 15,-38 11 0-15,37-4-1 0,-37 4 1 0,44-8-1 16,-20 8 2-16,0 0-1 0,0 0-1 0,2 0 1 15,2 0-1-15,-1 0 0 0,0 0 1 16,-1 0-1-16,-3 0 0 0,-23 0 1 0,46 0-1 16,-46 0 2-16,38 8-2 0,-38-8 2 0,33 0-2 15,-33 0 1-15,0 0 1 0,31 3-1 16,-31-3 1-16,0 0-1 0,0 0-1 0,0 0-1 16,0 0 0-16,0 0-2 0,0 0 0 0,0 0 1 15,0 0-1-15,0 0 2 0,0 0 0 0,0 0 1 16,0 0 2-16,0 0 0 0,0 0 4 0,0 0 0 15,0 0 4-15,0 0 13 0,0 0 12 0,0 0-4 16,0 0-22-16,-9-34-264 0,9 34-167 16,0 0-23-16,0 0 9 0,0 0 317 0</inkml:trace>
        </inkml:traceGroup>
      </inkml:traceGroup>
    </inkml:traceGroup>
    <inkml:traceGroup>
      <inkml:annotationXML>
        <emma:emma xmlns:emma="http://www.w3.org/2003/04/emma" version="1.0">
          <emma:interpretation id="{0C59EE29-174D-4A01-BD91-BEA0DADF898B}" emma:medium="tactile" emma:mode="ink">
            <msink:context xmlns:msink="http://schemas.microsoft.com/ink/2010/main" type="paragraph" rotatedBoundingBox="9737,11278 16694,11417 16674,12377 9718,1223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345509F-9D56-46E7-A95C-E6FB19D40C07}" emma:medium="tactile" emma:mode="ink">
              <msink:context xmlns:msink="http://schemas.microsoft.com/ink/2010/main" type="inkBullet" rotatedBoundingBox="9732,11561 10145,11569 10144,11606 9731,11598"/>
            </emma:interpretation>
            <emma:one-of disjunction-type="recognition" id="oneOf7">
              <emma:interpretation id="interp35" emma:lang="en-US" emma:confidence="0">
                <emma:literal>_</emma:literal>
              </emma:interpretation>
              <emma:interpretation id="interp36" emma:lang="en-US" emma:confidence="0">
                <emma:literal>-</emma:literal>
              </emma:interpretation>
              <emma:interpretation id="interp37" emma:lang="en-US" emma:confidence="0">
                <emma:literal>•</emma:literal>
              </emma:interpretation>
              <emma:interpretation id="interp38" emma:lang="en-US" emma:confidence="0">
                <emma:literal>~</emma:literal>
              </emma:interpretation>
              <emma:interpretation id="interp39" emma:lang="en-US" emma:confidence="0">
                <emma:literal>.</emma:literal>
              </emma:interpretation>
            </emma:one-of>
          </emma:emma>
        </inkml:annotationXML>
        <inkml:trace contextRef="#ctx0" brushRef="#br0" timeOffset="21241.2294">-361 3237 1143 0,'0'0'300'0,"-27"0"-286"15,27 0-14-15,0 0-9 0,0 0-12 0,0 0-8 16,0 0-2-16,0 0 9 0,30 9 11 16,-30-9 8-16,0 0 3 0,31 0 0 0,-31 0 1 15,32 7 0-15,-32-7 0 0,38 0 0 0,-38 0 1 16,38 11 13-16,-38-11-15 0,41 4 14 15,-41-4-14-15,42 6 0 0,-42-6 0 0,37 0 0 16,-37 0-1-16,32 6 1 0,-32-6 0 0,29 0 0 16,-29 0-2-16,0 0 0 0,32 0-1 0,-32 0-2 15,0 0 1-15,0 0 0 0,0 0-62 0,31-6-216 16,-31 6-133-16,0 0-57 0,0 0 362 0</inkml:trace>
      </inkml:traceGroup>
      <inkml:traceGroup>
        <inkml:annotationXML>
          <emma:emma xmlns:emma="http://www.w3.org/2003/04/emma" version="1.0">
            <emma:interpretation id="{A7095FCC-7108-44AD-808A-9845E2E3928A}" emma:medium="tactile" emma:mode="ink">
              <msink:context xmlns:msink="http://schemas.microsoft.com/ink/2010/main" type="line" rotatedBoundingBox="10346,11290 16694,11417 16674,12377 10326,12250"/>
            </emma:interpretation>
          </emma:emma>
        </inkml:annotationXML>
        <inkml:traceGroup>
          <inkml:annotationXML>
            <emma:emma xmlns:emma="http://www.w3.org/2003/04/emma" version="1.0">
              <emma:interpretation id="{D48F84B0-8B62-446A-86FB-0F9C2AF246EE}" emma:medium="tactile" emma:mode="ink">
                <msink:context xmlns:msink="http://schemas.microsoft.com/ink/2010/main" type="inkWord" rotatedBoundingBox="10346,11290 16694,11417 16674,12377 10326,12250"/>
              </emma:interpretation>
              <emma:one-of disjunction-type="recognition" id="oneOf8">
                <emma:interpretation id="interp40" emma:lang="en-US" emma:confidence="0">
                  <emma:literal>20=91-632</emma:literal>
                </emma:interpretation>
                <emma:interpretation id="interp41" emma:lang="en-US" emma:confidence="0">
                  <emma:literal>20=a(-6)2</emma:literal>
                </emma:interpretation>
                <emma:interpretation id="interp42" emma:lang="en-US" emma:confidence="0">
                  <emma:literal>20=91-612</emma:literal>
                </emma:interpretation>
                <emma:interpretation id="interp43" emma:lang="en-US" emma:confidence="0">
                  <emma:literal>20=ac-6)2</emma:literal>
                </emma:interpretation>
                <emma:interpretation id="interp44" emma:lang="en-US" emma:confidence="0">
                  <emma:literal>20=91-62</emma:literal>
                </emma:interpretation>
              </emma:one-of>
            </emma:emma>
          </inkml:annotationXML>
          <inkml:trace contextRef="#ctx0" brushRef="#br0" timeOffset="24721.6938">3957 3178 1118 0,'0'0'352'0,"0"0"-345"16,0 0 4-16,0 0-6 0,0 0-3 0,-31 0-1 0,31 0-10 15,0 0 4-15,-33 9 2 0,33-9 0 16,-29 23 2-16,29-23-1 0,-35 28 1 0,35-28 13 16,-30 37-26-16,30-37 27 0,-29 49-26 0,15-18 11 15,-2 4 4-15,1 2-5 0,2-2 5 0,3 3-4 16,1 1 4-16,0-2-5 0,3-3 4 16,6 3-4-16,-4-4 4 0,4 1-4 0,6-6 4 15,-2-2-5-15,5-1 5 0,-9-25-4 0,19 44 3 16,-19-44 0-16,28 35 2 0,-28-35-4 0,27 27 4 15,-27-27-3-15,24 15 1 0,-24-15 1 0,0 0-1 16,27 16 0-16,-27-16 1 0,0 0-1 0,0 0 0 16,0 0 1-16,0 0-1 15,0 0 0-15,0 0 1 0,0 0 0 0,0 0 1 16,0 0 0-16,0 0 1 0,0 0 3 0,0 0 6 16,0 0 27-16,0 0 16 0,0 0-1 0,0 0-9 15,0 0-23-15,0 0-21 0,0 0 0 0,0-23-1 16,0 23-1-16,0 0 1 0,0 0-2 0,0 0-3 15,0 0 0-15,0 0-2 0,0 0-2 0,0 0-7 16,0 0-17-16,0 0-127 0,31-7-240 16,-31 7-120-16,0 0 16 0,0 0 461 0</inkml:trace>
          <inkml:trace contextRef="#ctx0" brushRef="#br0" timeOffset="25963.6426">4279 3527 1285 0,'0'0'207'16,"0"0"-202"-16,0 0 1 0,0 0-7 0,0 0-13 15,0 0-1-15,0 0-1 0,0 0 7 0,0 0 12 0,0 0-2 0,0 0-1 16,25 11 1-16,-25-11-3 0,0 0 1 0,32 4-1 16,-32-4 0-16,27 5 2 0,-27-5 0 15,33 7 1-15,-33-7 0 0,38 4-1 0,-38-4 0 32,40 0 0-32,-40 0-1 0,36 0 0 0,-36 0 1 0,28 7 0 15,-28-7 0-15,0 0 1 0,27 0-1 0,-27 0 0 16,0 0 0-16,0 0 0 0,0 0-1 0,0 0 0 15,0 0-2-15,0 0-1 0,0 0-2 0,0 0-3 16,0 0-1-16,0 0-3 16,0 0-97-16,0 0-199 0,0 0-117 0,0 0-41 15,-5 25 379-15</inkml:trace>
          <inkml:trace contextRef="#ctx0" brushRef="#br0" timeOffset="26557.4629">5100 3315 1210 0,'0'0'260'0,"0"0"-213"0,0 0-42 15,0 0 3-15,0 0 0 0,0 0-4 0,0 0-5 16,0 0-3-16,-28-14-1 0,28 14 1 0,0 0 3 16,-24 27-1-16,24-27 1 0,-24 28-2 0,24-28 2 15,-27 41-2-15,27-41 2 0,-29 45-1 0,18-20 3 16,-4 2-4-16,5 1 5 0,0-2-3 0,1 1 2 16,4 0-3-16,-2-4 2 0,7-23-3 15,0 47 2-15,0-47-1 0,9 37 2 16,-9-37-2-16,17 33 1 0,-17-33-1 0,19 28-1 15,-19-28 1-15,28 23 2 0,-28-23-2 0,32 12 2 16,-32-12-1-16,37 9 1 0,-37-9 0 0,38 0 0 16,-38 0 0-16,43-11-1 0,-43 11 2 0,46-16-2 15,-46 16 0-15,42-21-1 0,-42 21 1 0,38-25-2 16,-38 25 4-16,32-25-2 0,-32 25 2 16,19-27-2-16,-19 27 2 0,14-31-2 0,-14 31 2 15,8-32-2-15,-8 32 4 0,0-27 10 0,0 27 1 16,0 0-2-16,-37-30 0 0,37 30-13 15,-29-13-1-15,29 13 1 0,-35-6 0 0,35 6 0 16,-42 6 1-16,42-6 1 0,-45 6-2 0,45-6 1 16,-44 13-1-16,44-13 0 0,-41 16 0 0,41-16 1 15,-35 19-3-15,35-19 2 0,-31 29-1 16,31-29-2-16,-26 33-3 0,26-33 1 0,-18 32-3 16,18-32 2-16,-8 28 0 0,8-28 2 0,0 24-2 15,0-24-30-15,17 30-147 0,-17-30-142 0,0 0-116 16,0 0-10-16,0 0 421 0</inkml:trace>
          <inkml:trace contextRef="#ctx0" brushRef="#br0" timeOffset="26963.7482">5730 3118 1328 0,'0'0'231'0,"0"0"-230"16,0 0 0-16,0 0-1 0,0 0 2 0,0 0 1 15,28 0-2-15,-28 0 2 0,20 37-2 16,-20-37 1-16,20 48-2 0,-9-21 2 15,2-1 11-15,-6 6-23 0,5-1 23 0,-3 3-23 16,-2 6 8-16,2-4 5 0,-2 6-4 0,-1-2 4 16,-6-4-6-16,0 2 6 0,0 0-6 0,-13-1 6 15,1-2-5-15,-1 2 4 0,-5-1-5 0,1-1 5 16,-4-4-4-16,-2 0 4 0,1-2-4 0,3-4 4 16,19-25-4-16,-45 44 4 0,45-44-3 15,-38 34 2-15,38-34-2 0,-28 22 1 0,28-22-1 16,0 0 1-16,0 0-1 0,-26 14 1 0,26-14 17 15,0 0 13-15,0 0-5 0,-10-30-11 16,10 30-23-16,0 0-16 0,0 0-109 0,10-44-150 16,15 44-116-16,-25-33-28 0,0 33 117 0,27-38 236 15</inkml:trace>
          <inkml:trace contextRef="#ctx0" brushRef="#br0" timeOffset="27687.6425">6188 3150 985 0,'0'0'351'16,"0"0"-182"-16,0 0-107 0,0 0-58 0,0 0-1 15,26-29-3-15,-26 29 0 0,0 0 1 0,31-17-2 16,-31 17 1-16,28-10-2 0,-28 10-2 0,27-6-3 16,-27 6-7-16,31 0 1 0,-31 0 4 0,26 0 4 15,-26 0 6-15,0 0 1 0,28 16 0 0,-28-16-1 16,0 0 0-16,18 24 1 0,-18-24-1 15,0 0 2-15,8 31-2 0,-8-31 2 16,0 26-3-16,0-26 3 0,0 27-3 0,0-27 2 16,-11 29-2-16,11-29 3 0,-12 29 11 0,12-29-25 15,-13 27 26-15,13-27-27 0,-21 23 12 0,21-23 2 16,-23 28-1-16,23-28 3 0,-28 23-3 0,28-23 1 16,-24 26-1-16,24-26 2 0,0 0-2 0,-34 24 0 15,34-24 0-15,0 0 0 0,-29 19 0 16,29-19 0-16,0 0-1 0,0 0 1 0,0 0 0 15,-25 12 0-15,25-12-2 0,0 0 2 0,0 0-1 16,0 0-1-16,0 0 1 0,0 0-1 16,0 0-1-16,0 0-2 0,0 0-2 0,0 0 1 15,0 0-1-15,0 0 2 0,0 0 3 0,0 0-1 16,0 0 1-16,28 15-1 0,-28-15 1 0,0 0 1 16,32 0 0-16,-32 0 1 0,25 0-1 15,-25 0 1-15,32 0-1 0,-32 0 1 0,36-7 0 16,-36 7 0-16,40 0 0 0,-40 0 0 0,40-10 1 15,-40 10-2-15,46 0 1 0,-46 0 1 0,42 0 0 16,-42 0-1-16,31 0 0 0,-31 0 0 0,0 0 0 16,0 0 1-16,24 0 0 0,-24 0 1 0,0 0-1 15,0 0 0-15,0 0 2 0,0 0-1 0,0 0 0 16,0 0 2-16,0 0-2 16,0 0-1-16,0 0 0 0,0 0-2 0,0 0-1 15,0 0 0-15,0 0 0 0,0 0 0 0,0 0-1 16,0 0 1-16,0 0 0 0,0 0 2 0,0 0 0 15,0 0 2-15,0 0-2 0,0 0-14 0,0 0-272 0,0 0-173 16,-24 12-64-16,24-12 213 0</inkml:trace>
          <inkml:trace contextRef="#ctx0" brushRef="#br0" timeOffset="21939.6808">312 3095 1212 0,'0'0'188'0,"0"0"-184"0,0 0-1 16,0 0 0-16,9-23-1 0,-9 23-1 0,0 0-4 15,0 0-1-15,23-14-1 0,-23 14 1 16,0 0 1-16,35-16 3 0,-35 16 0 16,26-11 1-16,-26 11 0 0,28-6-1 0,-28 6 0 15,34-7 0-15,-34 7 0 0,39-5 1 0,-39 5-1 16,34 0 0-16,-34 0 1 0,35 0-3 0,-35 0 2 15,27 13 0-15,-27-13 1 0,28 21-2 0,-28-21 2 16,16 28 0-16,-16-28 1 0,6 34-1 0,-6-34 1 16,0 41-2-16,0-41 3 0,-13 43-4 15,13-43 3-15,-19 45 11 0,19-45-25 0,-25 46 26 16,25-46-27-16,-26 43 11 0,26-43 4 0,-29 40-4 16,29-40 3-16,-37 42-2 0,37-42 1 0,-41 41-2 15,41-41 3-15,-38 39-3 0,38-39 2 0,-35 38-1 16,35-38 1-16,-30 31-1 0,30-31 1 0,-34 32-1 0,34-32 2 15,-29 28-1-15,29-28 1 0,-26 27-2 16,26-27 2-16,-21 27-2 0,21-27 1 0,0 0 0 16,-26 28 0-16,26-28 0 0,0 0 0 15,0 0 0-15,0 0 1 0,0 0-1 0,0 0 1 0,-12 23-1 0,12-23 1 16,0 0 0-16,0 0 0 0,0 0 0 0,0 0 0 16,0 0 0-16,0 0-1 0,0 0 1 0,0 0-1 15,28 0 1-15,-28 0 0 0,0 0 0 31,0 0-1-31,29 0 0 0,-29 0 1 0,27-3 0 0,-27 3 0 0,30-6 0 0,-30 6-1 16,38-8 1-16,-38 8 0 0,42-4-1 0,-42 4 0 16,41-7 1-16,-41 7-1 0,46 0 0 0,-46 0 1 15,42 0-1-15,-42 0 0 0,32 0-1 0,-32 0 1 16,26 0 0-16,-26 0 0 0,0 0-1 0,0 0 1 16,0 0 0-16,0 0-1 0,22 9 1 15,-22-9-2-15,0 0 0 0,0 0-2 16,0 0 1-16,0 0 0 0,0 0-1 0,0 0-2 15,0 0-4-15,0 0-59 0,29 0-207 0,-29 0-132 16,0 0-56-16,0 0 296 0</inkml:trace>
          <inkml:trace contextRef="#ctx0" brushRef="#br0" timeOffset="22486.645">957 3218 1070 0,'0'0'359'0,"0"0"-354"0,0 0-4 0,0 0 1 15,0 0-2-15,0 0-1 0,0 0 1 0,-29 0 0 16,29 0 2-16,-12 31-2 0,12-31-11 0,-12 34 25 15,12-34-25-15,-10 36 26 0,10-36-12 0,-10 44-2 16,3-19 2-16,2 1-3 0,-2 2 4 16,3-1-4-16,4 0 4 0,-8 4-5 0,8-8 5 15,0 2-5-15,0-25 4 0,0 43-3 0,0-43 1 16,5 38-1-16,-5-38 2 0,14 33-3 0,-14-33 3 16,19 23-3-16,-19-23 1 0,0 0-1 15,35 20 2-15,-35-20-1 0,32 0 1 0,-32 0 0 16,35 0-1-16,-35 0 0 0,30 0 1 0,-30 0 0 15,36-14 0-15,-36 14 1 0,29-27-2 16,-29 27 1-16,25-25-1 0,-25 25 2 0,21-38-2 16,-21 38 3-16,19-40-4 0,-12 14 3 0,-3 2-3 15,4-3 3-15,-8-7-5 0,2 5 5 0,-2-2-5 16,0 0 4-16,0 0-3 0,-5 4 3 0,-4 2 9 16,9 25-23-16,-22-38 25 0,22 38-27 0,-23-35 13 15,23 35 1-15,-25-25-3 0,25 25 2 16,-26-11-1-16,26 11 1 0,-30 0-1 15,30 0 1-15,-30 11 0 0,30-11-1 0,-35 22 2 16,35-22-3-16,-34 33-12 0,34-33 27 0,-32 37-28 16,32-37 23-16,-20 37-23 0,20 0-146 0,0-37-159 15,-18 40-151-15,18-17 20 0,0-23 453 0</inkml:trace>
          <inkml:trace contextRef="#ctx0" brushRef="#br0" timeOffset="22924.163">1837 3405 1276 0,'0'0'195'0,"0"0"-192"16,0 0 3-16,0 0 1 0,0 0 0 0,25-5-1 15,-25 5-4-15,0 0-1 0,30-7-1 0,-30 7 1 16,35 0-1-16,-35 0 2 0,47-11-1 16,-25 11-1-16,4-3 0 0,0 3 0 0,1 0 0 15,-1-8 0-15,-3 8 0 0,-23 0 0 0,38 0 0 16,-38 0 0-16,27 0-2 0,-27 0 1 0,0 0-1 16,0 0-2-16,0 0 0 0,0 0-1 15,0 0 1-15,24 13-5 0,-24-13-9 0,0 0-114 0,0 0-137 16,0 0-138-16,0 0-50 0,0 0 264 15</inkml:trace>
          <inkml:trace contextRef="#ctx0" brushRef="#br0" timeOffset="23174.2082">1854 3608 1174 0,'0'0'291'0,"0"0"-288"0,0 0 0 15,0 0 0-15,0 0 0 0,0 0 0 16,27-18 0-16,-27 18-2 0,30 0 0 0,-30 0 1 16,41-5-1-16,-41 5 1 0,47 0 0 0,-24-8-1 15,-23 8 0-15,47-4-1 0,-47 4 0 0,42-8 0 16,-42 8 1-16,41-7-1 0,-41 7-1 0,29-3 0 16,-29 3 0-16,0 0-1 0,28 0-1 15,-28 0 1-15,0 0-3 0,0 0 0 0,0 0-10 16,0 0-64-16,32 25-168 0,-32-25-133 0,0 0-96 15,0 0 198-15</inkml:trace>
          <inkml:trace contextRef="#ctx0" brushRef="#br0" timeOffset="24065.3734">3077 3411 759 0,'0'0'259'0,"0"0"-37"0,0 0-63 0,0 0-49 16,0 0-68-16,9-27-39 0,-9 27-1 0,0 0 1 15,0 0 1-15,-18-28 5 0,18 28 1 16,0 0 3-16,-27-22-3 0,27 22-4 0,-25-14-1 16,25 14-3-16,-34-9-3 0,34 9-2 0,-35 0-4 15,35 0-5-15,-38 16 1 0,38-16 0 16,-42 25 5-1,42-25 4-15,-45 38 3 0,45-38-3 0,-40 44 4 16,21-16-4-16,2 2 4 0,-1-1-3 0,4-2 3 16,2 5-2-16,3-3 3 0,1-2-4 0,2-1 4 15,6 1-4-15,0-27 3 0,0 38-2 0,0-38 1 16,14 31-1-16,-14-31 1 0,0 0-1 0,40 31 2 0,-40-31-2 16,35 6 1-16,-35-6 0 0,39 0 0 15,-39 0 1-15,45-20-1 0,-45 20 2 0,44-25-1 16,-44 25 3-16,41-36-2 0,-41 36 3 0,37-39-4 15,-37 39 3-15,32-39-3 0,-32 39 3 0,27-46-4 0,-27 46 2 16,22-44-2-16,-10 20 2 0,-3-3-3 0,1 3 1 16,-4 0-3-16,-6 24 2 0,13-39-3 0,-13 39 3 15,6-30 0-15,-6 30 0 0,0 0 1 0,0 0-1 16,0 0-3-16,0 0-9 0,0 0-2 16,0 0 0-16,0 0 4 0,0 0 8 0,0 0 3 15,-6 25-2-15,6-25 2 0,-9 37-2 0,9-37 3 16,-9 41-2-16,5-14 2 0,-2-2-3 0,2 0 2 15,-2 0-2-15,2 0 3 0,-4-2-3 16,8 2 3-16,-8-1-4 0,8-24 4 0,-6 40-3 16,6-40 2-16,0 36-2 0,0-36 2 15,-6 33-3-15,6-33 2 0,0 29-1 0,0-29 2 16,0 0-2-16,-7 27 1 0,7-27-1 0,0 0 0 16,0 0 0-16,0 0 0 0,0 0 1 0,0 0 0 15,0 0 0-15,0 0 2 0,0 0 3 0,0 0 7 16,0 0-13-16,0 0-192 0,0 0-186 0,0 0-33 15,0 0 6-15,5-26 213 0,-5 26 193 0</inkml:trace>
        </inkml:traceGroup>
      </inkml:traceGroup>
    </inkml:traceGroup>
    <inkml:traceGroup>
      <inkml:annotationXML>
        <emma:emma xmlns:emma="http://www.w3.org/2003/04/emma" version="1.0">
          <emma:interpretation id="{34007A6E-213C-4307-BFA4-FC1FAD2776F4}" emma:medium="tactile" emma:mode="ink">
            <msink:context xmlns:msink="http://schemas.microsoft.com/ink/2010/main" type="paragraph" rotatedBoundingBox="9968,12795 14721,12985 14690,13750 9937,1356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AAF59FC-CBD8-4B4D-A936-1D3D821C6F32}" emma:medium="tactile" emma:mode="ink">
              <msink:context xmlns:msink="http://schemas.microsoft.com/ink/2010/main" type="line" rotatedBoundingBox="9968,12795 14721,12985 14690,13750 9937,13560"/>
            </emma:interpretation>
          </emma:emma>
        </inkml:annotationXML>
        <inkml:traceGroup>
          <inkml:annotationXML>
            <emma:emma xmlns:emma="http://www.w3.org/2003/04/emma" version="1.0">
              <emma:interpretation id="{D8AA211F-C568-47F4-B3B4-B069965C1D53}" emma:medium="tactile" emma:mode="ink">
                <msink:context xmlns:msink="http://schemas.microsoft.com/ink/2010/main" type="inkWord" rotatedBoundingBox="9968,12795 14721,12985 14690,13750 9937,13560"/>
              </emma:interpretation>
              <emma:one-of disjunction-type="recognition" id="oneOf9">
                <emma:interpretation id="interp45" emma:lang="en-US" emma:confidence="0">
                  <emma:literal>-20=369</emma:literal>
                </emma:interpretation>
                <emma:interpretation id="interp46" emma:lang="en-US" emma:confidence="1">
                  <emma:literal>-20=36 a</emma:literal>
                </emma:interpretation>
                <emma:interpretation id="interp47" emma:lang="en-US" emma:confidence="0">
                  <emma:literal>-20=360</emma:literal>
                </emma:interpretation>
                <emma:interpretation id="interp48" emma:lang="en-US" emma:confidence="0">
                  <emma:literal>-20-369</emma:literal>
                </emma:interpretation>
                <emma:interpretation id="interp49" emma:lang="en-US" emma:confidence="0">
                  <emma:literal>-20=3699</emma:literal>
                </emma:interpretation>
              </emma:one-of>
            </emma:emma>
          </inkml:annotationXML>
          <inkml:trace contextRef="#ctx0" brushRef="#br0" timeOffset="29574.8791">-143 4706 1196 0,'0'0'242'0,"0"0"-245"0,0 0-3 0,-19 24-5 16,19-24-3-16,0 0-1 0,0 0 1 0,26 16 3 15,-26-16 6-15,28 8 1 0,-28-8 3 16,47 0 1-16,-24 0 1 0,9-7 0 0,-3 7 0 16,0-8 0-16,1 8-2 0,-3-5 2 0,-2 5-3 15,-25 0 2-15,41-9 0 0,-41 9-1 16,29-4-1-16,-29 4 0 0,0 0-3 0,0 0 1 15,0 0-2-15,25 0-3 0,-25 0-106 0,0 0-168 16,0 0-129-16,0 0-42 0,0 0 391 16</inkml:trace>
          <inkml:trace contextRef="#ctx0" brushRef="#br0" timeOffset="30237.7105">601 4597 1263 0,'6'-26'129'0,"-6"26"-126"0,0 0 0 15,0 0 0-15,0 0 1 0,0 0-2 0,26-26 1 16,-26 26-1-16,25-12-2 0,-25 12 0 16,29-14 2-16,-29 14-3 0,34-8 3 0,-34 8-1 0,33-3-1 0,-33 3 1 15,35 0 0-15,-35 0-1 0,32 3 0 0,-32-3 1 16,27 13-1-16,-27-13 1 0,0 0-1 0,27 27 2 16,-27-27-1-16,0 0 1 0,16 37 0 15,-16-37 1-15,0 33-3 0,0-33 0 0,0 31-2 16,0-31 3-16,-8 34-1 0,8-34 2 0,-11 37-3 15,11-37 2-15,-14 34-3 0,14-34 4 0,-16 35-3 16,16-35 3-16,-28 39-3 0,28-39 3 16,-35 41-4-16,12-14 3 0,-1-3-3 0,-2 3 4 15,-2 0-5-15,2 0 6 0,-2-2-3 0,1-1-13 16,3 3 25-16,-1-4-25 0,5 2 24 16,20-25-9-16,-35 37-4 0,35-37 3 0,-31 33-1 15,31-33 2-15,-19 26-3 0,19-26 3 0,0 0-3 16,0 0 1-16,-17 23 0 0,17-23-1 0,0 0 0 15,0 0 2-15,0 0-2 0,0 0-1 0,0 0 0 16,0 0 1-16,0 0 1 0,0 0 1 0,26 14-2 16,-26-14 0-16,0 0 0 0,24 0 0 15,-24 0 1-15,26 0 1 0,-26 0-1 0,35-9 1 16,-35 9-1-16,36-12 1 0,-36 12 1 16,47-8-1-16,-24 1 0 0,4 7-1 0,0-4 1 15,1 4 1-15,-2 0-1 0,-4 0 1 0,-22 0-1 16,44 0-2-16,-44 0 1 0,25 0-1 0,-25 0 1 15,0 0 0-15,0 0 0 0,0 0 0 0,0 0-1 16,0 0 0-16,0 0 0 0,0 0-2 16,0 0-1-16,0 0 1 0,0 0-1 0,0 0-1 15,0 0-72-15,0 0-157 0,0 0-165 0,0 0-59 16,0 0 214-16</inkml:trace>
          <inkml:trace contextRef="#ctx0" brushRef="#br0" timeOffset="30753.3905">1202 4706 1154 0,'0'0'265'0,"0"0"-261"15,0 0 0-15,0 0 1 0,0 0-1 0,0 0-1 16,0 0 0-16,0 0-3 0,-17 32 2 16,17-32-2-16,-8 28 3 0,8-28-2 0,-8 36 2 15,8-36-2-15,-9 45 3 0,3-20-5 0,2 2 5 16,-2 5-5-16,0-7 4 0,6 4-4 0,0 0 3 16,0-6 10-16,0 4-26 0,0-2 25 15,0-3-24-15,0-22 11 0,15 40 2 0,-15-40-3 16,19 30 2-16,-19-30-2 0,0 0 1 0,36 30-2 15,-36-30 1-15,31 10 0 0,-31-10 0 0,36 0 2 16,-36 0 0-16,37-7 2 0,-37 7-1 0,30-16 0 16,-30 16 0-16,29-22 1 0,-29 22-2 0,27-31 3 15,-27 31-2-15,23-46-12 0,-11 21 26 16,-6-4-25-16,1-1 26 0,-7-3-11 16,7 1-4-16,-7-2 4 0,0 0-4 0,-4-1 3 15,-2 2-5-15,-1 3 5 0,1 0-5 0,-3 3 5 16,9 27-5-16,-23-43 4 0,23 43-1 0,-24-27-1 15,24 27 0-15,-27-15 0 0,27 15-3 0,-27-9 3 16,27 9-2-16,-27 0-1 0,27 0 1 0,-28 19-2 16,28-19 0-16,-28 24-1 0,28-24 0 15,-28 31-2-15,28-31 0 0,-21 40-19 0,21-40-79 16,-15 43-130-16,15-43-102 0,-19 31-63 0,19 0 90 16,0-31 310-16</inkml:trace>
          <inkml:trace contextRef="#ctx0" brushRef="#br0" timeOffset="31456.5914">1910 4997 1523 0,'0'0'21'16,"0"0"-21"-16,0 0 1 0,0 0 0 15,0 0-1-15,0 0 1 0,0 0 2 0,36 13-1 16,-36-13 1-16,38-6-1 0,-38 6 0 0,43-7-1 16,-43 7 0-16,46 0-1 0,-46 0 1 0,44-8-2 15,-44 8 1-15,42-4 0 0,-42 4-1 0,35 0 0 16,-35 0 1-16,25 0-2 0,-25 0 0 0,0 0 0 15,0 0-2-15,28 0 0 0,-28 0-3 0,0 0-72 16,0 0-198-16,0 0-176 16,0 0-44-16,26 31 265 0</inkml:trace>
          <inkml:trace contextRef="#ctx0" brushRef="#br0" timeOffset="31206.5645">1949 4790 1287 0,'0'0'252'0,"0"0"-241"16,0 0 8-16,0 0 10 0,0 0 5 0,0 0-9 15,0 0-9-15,0 0-24 0,0 0-24 0,0 0 0 16,0 0-1-16,0 0 14 0,31 0 18 0,-31 0 0 16,0 0 2-16,35 0 0 0,-35 0 0 0,32-3 0 15,-32 3 0-15,36 0 0 0,-36 0-1 0,34 0 1 16,-34 0-2-16,35 0 1 0,-35 0 0 16,34 0 0-16,-34 0-1 0,24 0-1 15,-24 0-1-15,0 0-1 0,0 0 2 0,27-7-1 16,-27 7 1-16,0 0 0 0,0 0 0 0,0 0-3 15,0 0-35-15,0 0-149 0,0 0-154 0,0 0-120 16,0 0-11-16,0 0 456 0</inkml:trace>
          <inkml:trace contextRef="#ctx0" brushRef="#br0" timeOffset="32834.55">2852 4662 936 0,'0'0'345'0,"-27"-11"-179"0,27 11-100 0,0 0-60 16,0 0-2-16,0 0-2 0,0 0-1 0,0 0-3 15,0 0 1-15,0 0-1 0,0 0 1 16,0 0 0-16,0 0 2 0,33 11-1 0,-33-11 1 15,28 0-1-15,-28 0 1 0,36 0-1 0,-36 0 2 16,43 0-3-16,-18 0 1 0,1 0 1 0,-3 0-2 16,5-5 1-16,-3 5 1 0,-25 0-1 0,48-9 1 15,-48 9-1-15,42 0-1 0,-42 0 1 0,32 0-1 16,-32 0 2-16,0 0 0 0,0 0 1 16,0 0 0-16,0 0 0 0,0 0 0 0,12 27-2 15,-12-27 2-15,0 0-1 0,-28 31 0 16,28-31-2-16,-29 21 2 0,29-21-2 0,-28 27 2 15,28-27-2-15,-27 23 0 0,27-23 0 0,-28 25 1 16,28-25-1-16,-31 26 1 0,31-26-1 0,-29 28 1 16,29-28 0-16,-29 27 1 0,29-27-1 0,-32 23 1 15,32-23-1-15,-29 23 0 0,29-23-1 16,-27 14 2-16,27-14 0 0,0 0 0 0,-23 11 0 16,23-11-2-16,0 0 1 0,0 0 0 0,0 0-1 15,0 0-2-15,0 0 0 0,0 0 0 0,0 0 0 16,23-13 2-16,-23 13 0 0,0 0 0 0,37-6 3 15,-37 6-2-15,28-2 1 0,-28 2-1 0,32 0 0 16,-32 0 1-16,30 0-1 0,-30 0 1 16,31 4-1-16,-31-4 1 0,34 14 0 15,-34-14 0-15,27 21-1 0,-27-21 1 0,24 25-1 16,-24-25 2-16,14 31-2 0,-14-31 3 0,9 31 8 16,-9-31-26-16,0 33 24 0,0-33-26 0,-10 38 17 15,10-38 2-15,-11 35-1 0,11-35 2 0,-18 33-1 16,18-33 1-16,-21 26-1 0,21-26 1 0,-25 19 0 15,25-19 0-15,-29 14-1 0,29-14 1 16,-36 12 0-16,36-12-1 0,-43 0 0 0,43 0-2 16,-42 0 1-16,42 0-1 0,-45-8 1 0,45 8 0 15,-45-9 0-15,45 9-2 0,-44-12 0 0,44 12 0 16,-38-11 0-16,38 11 1 0,-28-5-1 16,28 5-1-16,0 0 2 0,-26-11-3 0,26 11 1 15,0 0-2-15,0 0 1 0,0 0-2 0,0 0 2 16,0 0 1-16,0 0 0 0,26-21-1 15,-26 21-32-15,0 0-141 0,34 0-193 0,-34 0-99 16,0 0-10-16,32 0 478 0</inkml:trace>
          <inkml:trace contextRef="#ctx0" brushRef="#br0" timeOffset="33397.1092">3718 4648 1098 0,'-34'-16'338'15,"34"16"-229"-15,0 0-108 0,0 0-3 0,-38 37-5 16,38-37 1-16,-33 35-2 0,33-35 7 16,-32 40-1-16,32-40 5 0,-22 46-4 0,10-17 4 15,2-4-3-15,-2 3 3 0,2 1-4 16,1 1 4-16,0-3-5 0,2 1 6 0,0 1-4 16,2-1-16-16,5-4 25 0,0 4-25 0,0-28 26 15,0 45-7-15,0-45-1 0,9 34 2 0,-9-34-2 16,19 31 2-16,-19-31-2 0,28 19 1 0,-28-19-2 15,33 12 1-15,-33-12-1 0,41 4 0 0,-41-4 0 16,44 0 0-16,-44 0-1 0,44-12 1 0,-44 12 0 16,41-14-1-16,-41 14 1 0,36-21-1 15,-36 21 1-15,29-26-2 0,-29 26 2 0,24-33-2 16,-24 33 2-16,19-39 16 0,-19 39-26 16,13-44 26-16,-13 44-26 0,0-36 7 0,0 36 0 15,-9-29-5-15,9 29 1 0,0 0-2 0,-31-28 2 16,31 28 2-16,-26-10 2 0,26 10 1 0,-33 0 0 15,33 0-1-15,-43 16 2 0,43-16 0 16,-46 22-2-16,22-8 4 0,24-14-3 0,-46 28 1 16,46-28-1-16,-40 25 0 0,40-25 7 0,-32 30-25 15,32-30 26-15,-26 24-27 0,26-24 19 0,0 0 0 16,-21 26-1-16,21-26 0 0,0 0-9 0,0 0-124 16,0 0-171-16,0 0-96 0,0 0-86 0,30 40 340 15</inkml:trace>
          <inkml:trace contextRef="#ctx0" brushRef="#br0" timeOffset="34158.1912">4586 4904 1035 0,'0'0'335'15,"0"0"-207"-15,-26-6-89 0,26 6-31 0,0 0-4 16,-31-16 0-16,31 16-1 0,-22-10 0 16,22 10-2-16,-28-4 0 0,28 4 0 0,-27 0-1 15,27 0 2-15,-34 0-1 0,34 0 0 0,-38 9 1 16,38-9 2-16,-44 22-2 0,21-7 1 0,-2 2-1 15,-1 2 1-15,26-19-2 0,-44 43 2 0,22-20-4 32,6 4-16-32,-1-3 25 0,4 1-26 0,13-25 25 0,-14 41-6 15,14-41-2-15,0 34 1 0,0-34 0 0,17 28 2 16,-17-28-3-16,0 0 3 0,35 30-2 16,-35-30 0-16,32 9 1 0,-32-9 0 0,38 0 1 15,-38 0-2-15,43-14 0 0,-19 1-1 0,-24 13 1 0,46-29-1 0,-46 29 1 16,37-33-2-16,-37 33 3 0,35-42 16 0,-35 42-25 15,31-43 25-15,-31 43-26 0,29-46 8 0,-29 46 2 16,27-47-2-16,-15 23 3 0,-12 24-4 0,22-44 3 31,-22 44-1-31,18-31 1 0,-18 31-2 0,0 0 2 0,11-24-3 0,-11 24 3 16,0 0-2-16,0 0-1 0,0 0 0 0,0 0-3 16,0 0 3-16,0 0-1 0,0 31 3 15,0-31 1-15,-6 33 2 0,6-33-3 0,-5 42 3 16,5-42-3-16,-15 46 1 0,11-23-1 0,-2 5-16 15,-2-5 25-15,1 6-24 0,7-2 24 0,-7-2-7 16,7-25-4-16,-6 46 3 0,6-46-2 16,0 41 2-16,0-41-1 0,-7 33 2 0,7-33-3 15,-5 30 3-15,5-30-4 0,0 0 2 0,0 27-1 16,0-27 0-16,0 0 0 0,0 0 1 0,0 0 1 16,0 0-1-16,0 0 1 0,0 0 0 0,0 0 1 15,0 0-1-15,0 0 0 0,0 0-1 0,0 0-3 16,11-42-142-16,-11 42-215 15,0 0-43-15,29-24-23 0,-29 24 191 0</inkml:trace>
        </inkml:traceGroup>
      </inkml:traceGroup>
    </inkml:traceGroup>
    <inkml:traceGroup>
      <inkml:annotationXML>
        <emma:emma xmlns:emma="http://www.w3.org/2003/04/emma" version="1.0">
          <emma:interpretation id="{2D83B726-42E8-4D29-B3B8-DC5C0374ED42}" emma:medium="tactile" emma:mode="ink">
            <msink:context xmlns:msink="http://schemas.microsoft.com/ink/2010/main" type="paragraph" rotatedBoundingBox="10287,13852 14631,13743 14656,14733 10312,1484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71D4579-49AB-46BB-BD1C-D4B53BBE0622}" emma:medium="tactile" emma:mode="ink">
              <msink:context xmlns:msink="http://schemas.microsoft.com/ink/2010/main" type="line" rotatedBoundingBox="10287,13852 14631,13743 14656,14733 10312,14842"/>
            </emma:interpretation>
          </emma:emma>
        </inkml:annotationXML>
        <inkml:traceGroup>
          <inkml:annotationXML>
            <emma:emma xmlns:emma="http://www.w3.org/2003/04/emma" version="1.0">
              <emma:interpretation id="{7AD925C2-DE74-4D5E-958B-7703B161D99E}" emma:medium="tactile" emma:mode="ink">
                <msink:context xmlns:msink="http://schemas.microsoft.com/ink/2010/main" type="inkWord" rotatedBoundingBox="10287,13852 14631,13743 14656,14733 10312,14842"/>
              </emma:interpretation>
              <emma:one-of disjunction-type="recognition" id="oneOf10">
                <emma:interpretation id="interp50" emma:lang="en-US" emma:confidence="0">
                  <emma:literal>3-5</emma:literal>
                </emma:interpretation>
                <emma:interpretation id="interp51" emma:lang="en-US" emma:confidence="0">
                  <emma:literal>3=5</emma:literal>
                </emma:interpretation>
                <emma:interpretation id="interp52" emma:lang="en-US" emma:confidence="0">
                  <emma:literal>3-3.</emma:literal>
                </emma:interpretation>
                <emma:interpretation id="interp53" emma:lang="en-US" emma:confidence="0">
                  <emma:literal>533</emma:literal>
                </emma:interpretation>
                <emma:interpretation id="interp54" emma:lang="en-US" emma:confidence="0">
                  <emma:literal>3-3'</emma:literal>
                </emma:interpretation>
              </emma:one-of>
            </emma:emma>
          </inkml:annotationXML>
          <inkml:trace contextRef="#ctx0" brushRef="#br0" timeOffset="35517.7435">3347 5792 1254 0,'0'0'225'16,"0"0"-220"-16,0 0-2 0,0 0-1 0,0 0-2 15,0 0-7-15,0 0-7 0,0 0-4 0,0 0 2 16,0 0 5-16,26 22 8 0,-26-22 3 0,0 0 1 16,31 7 0-16,-31-7 0 0,28 4-1 0,-28-4 1 15,33 9-1-15,-33-9 1 0,37 4 0 16,-37-4 0-16,38 5-1 0,-38-5 0 0,36 11-1 16,-36-11 1-16,35 5 0 0,-35-5 1 0,35 8 0 15,-35-8-2-15,28 3 2 0,-28-3-2 0,0 0 1 16,0 0 0-16,0 0 1 0,23 5 0 0,-23-5 3 15,0 0 2-15,0 0 0 0,0 0 3 0,0 0-2 16,-20 26-1-16,20-26-3 0,0 0-1 16,-37 30-1-16,37-30 0 0,-33 26-1 15,33-26 2-15,-35 27 11 0,35-27-26 0,-35 28 26 16,35-28-26-16,-37 23 12 0,37-23 2 0,-33 28-2 16,33-28 1-16,-27 20-2 0,27-20 4 0,0 0-4 15,-33 29 2-15,33-29 0 0,0 0-2 0,0 0 1 16,-26 21 0-16,26-21 0 0,0 0-1 0,0 0-1 15,0 0-2-15,0 0-1 0,0 0 0 16,0 0 1-16,0 0 2 0,0 0 0 0,0 0 3 16,26-7 0-16,-26 7 0 0,0 0 0 0,28-14-1 15,-28 14 0-15,0 0 1 0,29-10 0 0,-29 10-1 16,26 0 1-16,-26 0 0 0,29 8 1 16,-29-8-1-16,29 0-1 0,-29 0 2 0,30 10-1 15,-30-10 0-15,29 14 0 0,-29-14 2 0,28 16-2 16,-28-16 1-16,0 0-1 0,30 32 2 15,-30-32-2-15,13 28 3 0,-13-28-2 0,0 30 3 16,0-30-2-16,0 26 3 0,0-26-3 0,-13 27 3 16,13-27-4-16,-22 31 3 0,22-31-1 0,-27 31 2 15,27-31-4-15,-31 25 3 0,31-25-3 0,-37 25 2 16,37-25-1-16,-37 16 2 0,37-16-1 0,-41 13 1 16,41-13 1-16,-41 2-2 0,41-2 1 0,-44 0 2 15,44 0-2-15,-35 0 1 0,35 0-1 16,-31-2-2-16,31 2 1 0,-27-14-2 15,27 14 2-15,0 0-2 0,-31-25 0 0,31 25-1 16,0 0-1-16,0 0 0 0,0 0-1 0,-25-26-1 16,25 26-2-16,0 0-4 0,0 0-2 0,0 0-1 15,0 0 0-15,0 0 3 0,0 0-1 0,0 0-2 16,0 0-3-16,0 0 0 0,0 0-20 16,15-28-117-16,-15 28-151 0,0 0-96 0,0 0-44 15,32 27 355-15</inkml:trace>
          <inkml:trace contextRef="#ctx0" brushRef="#br0" timeOffset="34705.1235">2901 5482 1216 0,'0'0'212'0,"-30"20"-210"16,30-20 1-16,-30 13-3 0,30-13 2 0,0 0-4 16,0 0 2-16,0 0-2 0,0 0 2 0,0 0 0 15,0 0 0-15,39 24 0 0,-39-24 2 0,48 6-1 16,-11-6 0-16,4 0 1 0,7 0-1 0,7 0 0 15,5 0 1-15,7 0-1 0,8 5 0 16,5-5 0-16,3 0 1 0,2 6-1 16,-2-6 1-16,1 10-2 0,-2-6 2 0,-2 3-2 15,-1-2 1-15,-3-1-1 0,-6-4-1 0,-3 10 1 16,-4-10 0-16,-3 8 0 0,-9-8 0 0,-7 6 0 16,-8-6-1-16,-7 0 0 0,-4 0 0 0,-25 0 0 15,28 0 0-15,-28 0 0 0,0 0 2 0,0 0 1 16,0 0 4-16,0 0-1 0,0 0 1 15,-15-28 0-15,15 28-6 0,0 0-128 0,-48-4-180 16,48 4-154-16,-36 15-41 0,-1-23 433 0</inkml:trace>
          <inkml:trace contextRef="#ctx0" brushRef="#br0" timeOffset="36802.5182">210 5527 1336 0,'0'0'110'0,"-28"0"-111"15,28 0 1-15,0 0 1 0,0 0 1 0,0 0-1 16,0 0 3-16,-14 26-3 0,14-26 0 0,0 0-2 16,38 10 0-16,-38-10 1 0,51 5 1 15,-19-5 0-15,10 0 0 0,9 0 1 0,7-5 1 16,5 5 0-16,9-3-1 0,4 3 1 0,5 0 0 15,-2 0-1-15,1 0 1 0,-2 0-1 0,-4 6 0 16,-2-6-1-16,-5 11 1 0,-3-10-1 0,-6 6 0 16,-4-1 0-16,-4-1 0 0,-6-5-1 0,-6 8 0 15,-9-8-1-15,-29 0 1 0,36 8 1 16,-36-8 1-16,0 0 2 0,0 0 1 16,0 0-1-16,0 0-1 0,0 0-3 0,-26 0-2 15,26 0-2-15,-25 0-1 0,25 0-1 0,-32 0-1 16,32 0-4-16,-33-8-154 0,33 8-188 0,0 0-123 15,0 0-1-15,-6 39 477 0</inkml:trace>
          <inkml:trace contextRef="#ctx0" brushRef="#br0" timeOffset="37583.8228">481 5879 1100 0,'-27'-4'278'16,"27"4"-214"-16,0 0-61 0,0 0 0 0,0 0 7 16,0 0-2-16,0 0-11 0,0 0-8 0,0 0-7 15,0 0 1-15,29-13 10 0,-29 13 7 0,28-5 1 16,-28 5 0-16,35 0 1 0,-35 0 1 0,37 0-1 15,-37 0 0-15,40 0-1 16,-40 0 0-16,44 5 0 0,-21-5 0 0,-23 0 1 16,45 8 0-16,-45-8-2 0,40 0 2 0,-40 0-2 15,36 6 1-15,-36-6 0 0,28 0 0 0,-28 0 2 16,0 0 2-16,0 0 2 0,0 0 3 0,0 0 0 16,0 0-3-16,0 0-2 0,0 0-2 0,0 0-3 15,-22 33 2-15,22-33-2 0,-25 19 0 0,25-19-1 16,-29 22 0-16,29-22 0 0,-31 26-14 15,31-26 26-15,-38 26-24 0,38-26 25 0,-39 29-10 16,39-29-2-16,-41 32 1 0,41-32-3 0,-36 22 3 16,36-22-3-16,-32 27 1 0,32-27 0 0,-33 19 2 15,33-19-1-15,0 0 0 0,-26 14 1 16,26-14-1-16,0 0-1 0,0 0-2 0,0 0-1 16,0 0-4-16,0 0-5 0,0 0 0 15,0 0 3-15,0 0 2 0,0 0 8 0,31 0 0 16,-31 0 0-16,0 0 0 0,29-10 2 0,-29 10-2 15,26-4 0-15,-26 4 0 0,29 0 0 0,-29 0 0 16,37 0 0-16,-37 0 0 0,32 0 0 0,-32 0 0 16,35 14 0-16,-35-14 3 0,35 15-2 0,-35-15 7 15,26 17-1-15,-26-17 4 0,0 0-1 0,22 35-2 16,-22-35-5-16,0 29 1 0,0-29-2 16,0 29 2-16,0-29-3 0,-17 29 3 15,17-29-4-15,-21 30 2 0,21-30-1 0,-27 32 0 16,27-32-2-16,-31 27 2 0,31-27 0 0,-34 23 1 15,34-23-1-15,-29 17 2 0,29-17-2 0,-29 15 3 16,29-15 0-16,-28 12 0 0,28-12 0 0,-33 10-2 16,33-10 1-16,-31 0 2 0,31 0 4 0,-28-11 4 15,28 11-1-15,-26-14-2 0,26 14-5 16,0 0-4-16,-31-24-1 0,31 24-3 0,0 0 0 16,-17-26 0-16,17 26-1 0,0 0-1 0,0 0-4 15,0 0-4-15,0 0-8 0,0 0-6 0,0 0-2 16,0 0 1-16,0 0 9 0,0 0 6 0,0 0 0 15,0 0-56-15,39 21-169 0,-39-21-124 16,0 0-98-16,25 10 205 0</inkml:trace>
        </inkml:traceGroup>
      </inkml:traceGroup>
    </inkml:traceGroup>
    <inkml:traceGroup>
      <inkml:annotationXML>
        <emma:emma xmlns:emma="http://www.w3.org/2003/04/emma" version="1.0">
          <emma:interpretation id="{A2B86D40-21CB-4B7A-987C-468BB608E3E3}" emma:medium="tactile" emma:mode="ink">
            <msink:context xmlns:msink="http://schemas.microsoft.com/ink/2010/main" type="paragraph" rotatedBoundingBox="10174,15974 14199,14196 14908,15800 10882,1757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F9EAAC0-96CC-4594-A3F6-86511518A22C}" emma:medium="tactile" emma:mode="ink">
              <msink:context xmlns:msink="http://schemas.microsoft.com/ink/2010/main" type="line" rotatedBoundingBox="10174,15974 14199,14196 14908,15800 10882,17578"/>
            </emma:interpretation>
          </emma:emma>
        </inkml:annotationXML>
        <inkml:traceGroup>
          <inkml:annotationXML>
            <emma:emma xmlns:emma="http://www.w3.org/2003/04/emma" version="1.0">
              <emma:interpretation id="{0E461EB2-812D-499C-8793-0BFBE66DB746}" emma:medium="tactile" emma:mode="ink">
                <msink:context xmlns:msink="http://schemas.microsoft.com/ink/2010/main" type="inkWord" rotatedBoundingBox="10174,15974 14199,14196 14908,15800 10882,17578"/>
              </emma:interpretation>
              <emma:one-of disjunction-type="recognition" id="oneOf11">
                <emma:interpretation id="interp55" emma:lang="en-US" emma:confidence="0">
                  <emma:literal>-sat:</emma:literal>
                </emma:interpretation>
                <emma:interpretation id="interp56" emma:lang="en-US" emma:confidence="0">
                  <emma:literal>-Sat:</emma:literal>
                </emma:interpretation>
                <emma:interpretation id="interp57" emma:lang="en-US" emma:confidence="0">
                  <emma:literal>sat:</emma:literal>
                </emma:interpretation>
                <emma:interpretation id="interp58" emma:lang="en-US" emma:confidence="0">
                  <emma:literal>-Sai:</emma:literal>
                </emma:interpretation>
                <emma:interpretation id="interp59" emma:lang="en-US" emma:confidence="0">
                  <emma:literal>Sat:</emma:literal>
                </emma:interpretation>
              </emma:one-of>
            </emma:emma>
          </inkml:annotationXML>
          <inkml:trace contextRef="#ctx0" brushRef="#br0" timeOffset="36083.821">4088 5949 987 0,'-17'-30'352'0,"17"30"-166"0,0 0-185 16,0 0-3-16,0 0 2 0,0 0 0 0,-29 0 1 15,29 0 3-15,0 0-2 0,-30 23-1 0,30-23 0 0,-19 26-15 16,19-26 27-16,-20 32-25 0,20-32 26 0,-23 37-11 15,23-37 0-15,-21 45 2 0,11-17-2 0,1-4 5 16,1 4-6-16,0 1 3 0,1-2-6 16,7 2 3-16,-7-2-2 0,7 0 4 0,0-2-5 0,0 2 3 0,0-4-4 15,0-23 3-15,7 44-2 0,-7-44 1 16,20 32-2-16,-20-32 2 0,25 32-2 0,-25-32 2 16,34 17-3-16,-34-17 0 0,35 8-1 0,-35-8 1 15,39 0 0-15,-39 0 1 0,35-4 1 0,-35 4-3 16,38-17 4-16,-38 17-3 0,32-20 3 15,-32 20-1-15,29-30 0 0,-29 30-1 0,28-36 3 16,-28 36-1-16,28-45 3 0,-28 45 0 0,17-42 3 16,-17 42-2-16,8-34 5 0,-8 34 0 0,-6-26 1 15,6 26-4-15,0 0-2 0,-29-26-3 0,29 26-2 16,-37-5 0-16,37 5-1 0,-42 0-4 0,42 0-3 16,-47 10-2-16,47-10 2 0,-47 21 3 15,47-21 2-15,-39 19 4 0,39-19-1 0,-35 22 1 16,35-22-2-16,-31 25 1 0,31-25-1 0,0 0 1 15,-26 22-1-15,26-22 0 0,0 0-2 16,0 0-6-16,0 33-136 0,0-33-182 0,0 0-160 16,0 0-6-16,0 0 435 0</inkml:trace>
          <inkml:trace contextRef="#ctx0" brushRef="#br0" timeOffset="48208.7966">2209 7679 1298 0,'-29'7'186'0,"29"-7"-181"0,0 0-1 0,0 0 1 16,-26 8-3-16,26-8 3 0,0 0-2 0,0 0 2 15,0 0 1-15,0 0-3 0,0 0 1 16,0 0-3-16,0 0 0 0,29 0 2 16,-29 0-3-16,0 0 1 0,32 0-1 0,-32 0-1 15,23 4 1-15,-23-4-1 0,35 0 0 0,-35 0 2 16,38 0 0-16,-38 0-1 0,38 7 0 0,-38-7-1 16,37 0-1-16,-37 0 1 0,32 0 2 0,-32 0-2 15,23 0 1-15,-23 0 0 0,0 0-1 0,0 0 2 16,25 0-1-16,-25 0-2 0,0 0-2 0,0 0-2 15,0 0-75-15,0 0-111 0,0 0-122 16,0 0-116-16,0 0 23 0,9 27 316 0</inkml:trace>
          <inkml:trace contextRef="#ctx0" brushRef="#br0" timeOffset="48530.0506">2120 7937 1397 0,'0'0'124'0,"0"0"-122"0,0 0 0 0,0 0-3 16,0 0-1-16,0 0 2 0,0 0-2 0,25 0 3 16,-25 0-1-16,26 0 1 0,-26 0-1 0,29 0 0 15,-29 0 1-15,35 0 0 0,-35 0 0 16,40 4-1-16,-40-4 2 0,45 0-2 0,-45 0 1 15,42 6-1-15,-42-6 0 0,40 0 0 16,-40 0-1-16,32 0 2 0,-32 0-1 0,26 0 0 16,-26 0 0-16,0 0 0 0,28 0-1 0,-28 0 1 15,0 0-1-15,0 0 2 0,0 0-2 0,0 0 0 16,0 0-1-16,0 0 2 0,0 0-2 16,0 0 0-16,0 0-3 0,35 8-154 0,-35-8-161 15,0 0-166-15,0 0-8 0,-15-26 439 0</inkml:trace>
          <inkml:trace contextRef="#ctx0" brushRef="#br0" timeOffset="39208.5502">83 7659 1204 0,'-29'-10'285'15,"29"10"-281"-15,0 0-3 0,0 0-1 0,0 0 5 16,0 0 4-16,0 0-1 0,0 0-2 16,0 0-3-16,0 0-4 0,0 0 0 0,28-11 3 15,-28 11-1-15,30 0-1 0,-30 0-1 0,42 0 1 16,-42 0 0-16,47 8 0 0,-21-8 2 0,-4 0-2 15,3 0 1-15,-25 0 2 0,41 0-3 16,-41 0 1-16,36 0-1 0,-36 0-1 0,27 0 3 16,-27 0-3-16,0 0 3 0,0 0 0 0,0 0-2 15,0 0 3-15,0 0-2 0,0 0 0 16,0 0 0-16,0 0-1 0,0 0 0 0,0 0-1 16,0 0 2-16,0 0-2 0,0 0 2 0,0 0 0 15,0 0 0-15,0 0-2 0,0 0 0 0,0 0-3 16,0 0 2-16,0 0-1 0,0 0-2 0,0 0 1 15,35 0-161-15,-35 0-211 0,0-26-118 0,0 26 5 16,-8-32 489-16</inkml:trace>
          <inkml:trace contextRef="#ctx0" brushRef="#br0" timeOffset="46395.2455">1411 7263 1232 0,'0'0'222'0,"-25"-19"-217"16,25 19-1-16,0 0 0 0,0 0-3 0,0 0-2 15,0 0 1-15,0 0 0 0,0 0-1 0,0 0-2 16,0 0 3-1,0 0-2-15,0 0 1 0,-28 4 4 0,28-4-3 16,-26 6 2-16,26-6-4 0,-28 6 3 0,28-6-1 16,-33 4-1-16,33-4 3 0,-37 11-2 0,37-11-2 15,-33 6 1-15,33-6 1 0,-29 0-1 0,29 0 2 16,-31 4-1-16,31-4 0 0,-26 0 1 0,26 0 0 0,0 0-1 16,-28 0 1-16,28 0-3 0,0 0 1 15,0 0 1-15,-31-6 0 0,31 6 1 16,0 0-2-16,0 0 0 0,-27 0-1 0,27 0 2 15,0 0-2-15,0 0 1 0,0 0 2 0,-25 14-2 0,25-14 1 0,0 0 0 16,0 0 0-16,0 0 2 0,-8 32-1 16,8-32 0-16,0 0-2 0,0 0 0 0,0 20 0 0,0-20 2 15,0 0-2-15,0 27 2 0,0-27-1 16,0 0-1-16,0 27-1 0,0-27 3 16,0 0-2-16,-8 32 2 0,8-32 0 0,0 0-1 15,-6 31 0-15,6-31-2 0,0 0 1 0,-7 29 2 16,7-29-2-16,0 0 2 0,0 0-2 0,0 0 2 15,-9 29-1-15,9-29 1 0,0 0-1 0,0 0 1 16,0 0 0-16,0 0 1 0,0 0 0 0,0 0-1 16,0 0 5-16,0 0-3 0,0 0 2 0,0 0-1 15,0 0-4-15,0 0 0 0,0 0 0 16,27-10-1-16,-27 10 0 0,0 0 0 0,22-8 1 16,-22 8 1-16,0 0-2 0,32-7 2 0,-32 7-1 15,28 0 0-15,-28 0 0 0,32 0-1 16,-32 0-1-16,37 0 1 0,-37 0-1 0,36 8 1 15,-36-8 0-15,38 13-1 0,-38-13 0 0,32 17 2 16,-32-17-4-16,25 20 4 0,-25-20-2 0,0 0 1 16,19 31-2-16,-19-31 1 0,0 29-2 15,0-29 4-15,0 25-1 0,0-25 1 0,-10 30 0 16,10-30 1-16,-19 30-2 0,19-30 2 0,-26 29-3 16,26-29 3-16,-28 21-2 0,28-21 2 0,-31 15-2 15,31-15 3-15,-30 10-2 0,30-10 1 0,-31 0 1 16,31 0-3-16,-31 0 3 0,31 0 0 0,-35 0-2 15,35 0 2-15,-33-14-1 16,33 14-1-16,-34-13 0 0,34 13-1 0,-28-8 1 16,28 8-1-16,-23-8 1 0,23 8 0 0,0 0 0 15,0 0-1-15,0 0 1 0,0 0 0 0,0 0 1 16,0 0 3-16,0 0-2 0,0 0 0 0,0 0-3 16,0 0-53-16,34-6-172 0,-34 6-167 0,0 0-79 15,26 0 152-15</inkml:trace>
          <inkml:trace contextRef="#ctx0" brushRef="#br0" timeOffset="46896.1418">680 7971 1110 0,'0'0'319'0,"-41"17"-290"0,41-17-24 0,-28 0-4 15,28 0 2-15,0 0-1 0,0 0-4 16,0 0 2-16,0 0-1 0,0 0 1 0,0 0 2 16,0 0 2-16,0 0-3 0,35 14 2 0,-35-14-1 15,47 4-3-15,-19-4 3 0,4 6-3 16,7-6 2-16,2 0 2 0,0 0-3 0,4 0 1 16,2 6 0-16,1-6-2 0,-1 3 2 0,1-3 0 15,-2 7 0-15,1 0 0 0,0-7 0 0,-2 6-1 16,-3-6 0-16,-1 0 1 0,-3 9-1 0,0-9 2 15,-3 0 0-15,-3 0 0 0,2 0-1 0,-12 0-1 16,-22 0 0-16,38 0-1 0,-38 0 1 16,0 0-1-16,26-7-2 0,-26 7-1 0,0 0 4 15,0 0-1-15,0 0 3 0,0 0-2 16,0 0-3-16,0 0 0 0,-29 25-1 0,29-25-1 16,0 0-54-16,0 0-187 0,0 0-139 0,-25 21-108 0,25-21 203 15</inkml:trace>
          <inkml:trace contextRef="#ctx0" brushRef="#br0" timeOffset="47646.2192">1183 8327 1223 0,'0'0'230'0,"0"0"-175"16,-3-26-48-16,3 26-2 0,0 0-2 0,0 0 2 16,0 0-2-16,0 0 0 0,-8-23-2 15,8 23-1-15,0 0 1 0,0 0-1 0,-11-27 3 16,11 27-2-16,0 0 0 0,0 0 0 0,-30-17 1 15,30 17-3-15,-25 0 2 0,25 0-2 0,-37 0 1 16,37 0 0-16,-35 4 0 0,35-4 0 0,-33 13-1 16,33-13 3-16,-35 19-2 0,35-19 2 15,-37 23-3-15,37-23 2 0,-29 20-2 0,29-20 2 16,-23 29-3-16,23-29 3 0,-16 32-2 16,16-32 1-16,-13 30 0 0,13-30 1 0,-6 34-2 15,6-34 2-15,0 29 0 0,0-29 0 0,14 26 0 16,-14-26 2-16,0 0-2 0,32 25 1 0,-32-25-2 15,31 7 2-15,-31-7 0 0,31 0 0 0,-31 0 2 16,35-4-2-16,-35 4 0 0,32-14-2 0,-32 14 1 16,35-19-4-16,-35 19 5 0,32-26-2 0,-32 26 0 15,26-27 2-15,-26 27-4 0,25-28 2 16,-25 28 0-16,22-32-1 0,-22 32 3 0,20-33-3 16,-20 33 3-16,13-31-4 0,-13 31 2 15,11-27-2-15,-11 27 4 0,0 0-4 0,0 0 0 16,0 0 0-16,0 0-1 0,0 0 2 0,0 0 1 15,0 0-2-15,0 0 1 0,0 0 0 0,0 0 0 16,0 0 2-16,0 0-1 0,0 0 2 16,0 27-3-16,0-27 2 0,-8 27-1 0,8-27 1 15,-3 36-1-15,3-36 2 0,-7 34-3 0,7-34 2 16,-9 47-4-16,7-25 4 0,2 7-4 0,-9 0 3 16,3-3-1-16,6 2 2 0,-7 4-2 0,7-3 5 15,-9-2 11-15,9 1-25 0,-7-3 25 0,1 1-26 16,6-26 9-16,-3 45 3 0,3-45-3 0,0 41 3 15,0-41-3-15,-9 29 3 16,9-29-2-16,0 0 1 0,0 27 0 0,0-27-1 16,0 0 1-16,0 0 0 0,0 0 0 0,0 0 1 15,0 0 1-15,0 0-1 0,0 0 4 0,0 0-1 16,0 0-2-16,0 0-5 0,0 0-4 0,0 0-7 16,25-14-161-16,-35-10-153 0,10 24-175 0,0 0-2 15,5-49 464-15</inkml:trace>
          <inkml:trace contextRef="#ctx0" brushRef="#br0" timeOffset="49311.3891">3270 7777 1246 0,'0'0'216'0,"0"0"-212"15,0 0-1-15,0 0-1 0,-25-28-3 0,25 28 7 16,0 0-5-16,0 0 2 0,0 0-2 0,-22-25-2 16,22 25 2-16,0 0-1 0,-25-15 1 0,25 15 1 15,-29-12-3-15,29 12 3 0,-32 0-1 16,32 0 2-16,-38 0-2 0,38 0-1 15,-44 12 1-15,44-12-4 0,-44 20 6 0,44-20-3 16,-43 30 3-16,43-30 11 0,-41 37-28 0,41-37 27 16,-32 48-26-16,19-23 12 0,2 0 3 0,3 3-3 15,2 0 3-15,6-1-3 0,0-2 4 0,0 0-3 16,0-25 2-16,14 41-3 0,-14-41 3 0,24 33 0 16,-24-33 2-16,29 20 0 0,-29-20 2 0,31 14-1 15,-31-14 2-15,27 6-2 0,-27-6 0 16,29-9 1-16,-29 9-3 0,28-18-1 0,-28 18-3 15,29-29 2-15,-29 29-2 0,31-38 3 0,-31 38-4 16,28-43 4-16,-15 18-3 0,1 1 4 16,1-2-4-16,0 4 2 0,-1-6-2 0,-4 5 1 15,2-3-2-15,-3 4-12 0,-9 22 26 0,12-41-25 16,-12 41 28-16,7-23-14 0,-7 23-1 16,0 0 1-16,0 0-6 0,0 0 0 0,0 0-5 15,0 0-4-15,0 0 4 0,0 0 1 0,0 0 5 16,0 27 18-16,0-27-28 0,0 32 28 0,0-32-26 15,-7 41 10-15,7-41 3 0,-8 49-2 0,4-25 3 16,4 0-3-16,-9 1 3 0,3 0-2 0,6 2 2 16,-7-4-4-16,7-23 4 0,-9 44-4 0,9-44 3 15,-10 35 0-15,10-35 0 0,-6 31-2 16,6-31 1-16,0 0-1 0,0 32 1 0,0-32 1 16,0 0 0-16,0 0-1 0,0 0 3 0,0 0 3 15,0 0 2-15,0 0 4 0,0 0 0 16,0 0-4-16,0 0-5 0,0 0-3 0,0 0-4 15,25-9-105-15,-37-16-204 0,12 25-182 0,0 0-15 16,12-41 388-16</inkml:trace>
        </inkml:traceGroup>
      </inkml:traceGroup>
    </inkml:traceGroup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4:44.23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30ECBAAA-3998-4004-BE3F-7D3D8E01BB1E}" emma:medium="tactile" emma:mode="ink">
          <msink:context xmlns:msink="http://schemas.microsoft.com/ink/2010/main" type="writingRegion" rotatedBoundingBox="10962,16559 11321,16559 11321,17223 10962,17223"/>
        </emma:interpretation>
      </emma:emma>
    </inkml:annotationXML>
    <inkml:traceGroup>
      <inkml:annotationXML>
        <emma:emma xmlns:emma="http://www.w3.org/2003/04/emma" version="1.0">
          <emma:interpretation id="{53983D35-E70E-4876-BB13-31E0F7A5E55B}" emma:medium="tactile" emma:mode="ink">
            <msink:context xmlns:msink="http://schemas.microsoft.com/ink/2010/main" type="paragraph" rotatedBoundingBox="10962,16559 11321,16559 11321,17223 10962,1722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1C54D73-5AB7-4ECE-85F5-28CE6AFC5912}" emma:medium="tactile" emma:mode="ink">
              <msink:context xmlns:msink="http://schemas.microsoft.com/ink/2010/main" type="line" rotatedBoundingBox="10962,16559 11321,16559 11321,17223 10962,17223"/>
            </emma:interpretation>
          </emma:emma>
        </inkml:annotationXML>
        <inkml:traceGroup>
          <inkml:annotationXML>
            <emma:emma xmlns:emma="http://www.w3.org/2003/04/emma" version="1.0">
              <emma:interpretation id="{8C550149-44C8-4490-8EE9-1CB5F84ED634}" emma:medium="tactile" emma:mode="ink">
                <msink:context xmlns:msink="http://schemas.microsoft.com/ink/2010/main" type="inkWord" rotatedBoundingBox="10962,16559 11321,16559 11321,17223 10962,17223"/>
              </emma:interpretation>
              <emma:one-of disjunction-type="recognition" id="oneOf0">
                <emma:interpretation id="interp0" emma:lang="en-US" emma:confidence="1">
                  <emma:literal>9</emma:literal>
                </emma:interpretation>
                <emma:interpretation id="interp1" emma:lang="en-US" emma:confidence="0">
                  <emma:literal>q</emma:literal>
                </emma:interpretation>
                <emma:interpretation id="interp2" emma:lang="en-US" emma:confidence="0">
                  <emma:literal>g</emma:literal>
                </emma:interpretation>
                <emma:interpretation id="interp3" emma:lang="en-US" emma:confidence="0">
                  <emma:literal>a</emma:literal>
                </emma:interpretation>
                <emma:interpretation id="interp4" emma:lang="en-US" emma:confidence="0">
                  <emma:literal>of</emma:literal>
                </emma:interpretation>
              </emma:one-of>
            </emma:emma>
          </inkml:annotationXML>
          <inkml:trace contextRef="#ctx0" brushRef="#br0">1271 5969 1101 0,'0'0'266'15,"0"0"-127"-15,-24 0-98 0,24 0-36 0,0 0-1 16,-23 13-10-16,23-13 26 0,-25 19-26 0,25-19 25 16,-26 30-15-16,26-30-4 0,-23 33 3 0,23-33-4 0,-25 46 2 15,10-23-3-15,5 3 3 0,-2-4-3 0,2 7 4 16,0-5-4-16,1 4 4 0,0 1-5 16,1-5 2-16,2 2-1 0,6 2 0 15,0-28-1-15,-5 42 1 0,5-42-5 0,9 40 5 16,-9-40-5-16,13 31 3 0,-13-31-1 0,25 20 1 15,-25-20 0-15,28 18 2 0,-28-18 0 0,32 10 0 16,-32-10 2-16,39 0-3 0,-39 0 3 0,41 0 1 16,-41 0 0-16,37-15 0 0,-37 15 0 0,32-17-2 15,-32 17 2-15,28-19-1 0,-28 19 4 0,21-27 4 16,-21 27 16-16,19-32 2 0,-19 32 2 16,15-40-7-16,-15 40-10 0,13-40-7 15,-13 40 3-15,4-37-3 0,-4 37 3 0,-7-29-5 16,7 29 0-16,0 0-3 0,-22-26-2 0,22 26 0 15,0 0-4-15,-38-5-4 0,38 5-8 0,-27 8 1 16,27-8 4-16,-34 16 5 0,34-16 7 0,-32 20 1 16,32-20-1-16,-34 20 3 0,34-20-2 0,-30 30 2 15,30-30-3-15,-27 25 0 0,27-25 0 16,-21 28 1-16,21-28-3 0,-15 27 1 0,15-27-6 16,0 0 2-16,0 0-2 0,0 0-54 0,10 38-184 15,-10-38-166-15,0 0-95 0,0 0 181 0</inkml:trace>
        </inkml:traceGroup>
      </inkml:traceGroup>
    </inkml:traceGroup>
  </inkml:traceGroup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4:57.13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94DE674E-9C10-4239-8BE4-9A95FBC03838}" emma:medium="tactile" emma:mode="ink">
          <msink:context xmlns:msink="http://schemas.microsoft.com/ink/2010/main" type="writingRegion" rotatedBoundingBox="19745,14412 29363,14279 29384,15834 19766,15967">
            <msink:destinationLink direction="with" ref="{3878AFE8-0DD5-4152-ADBF-C49261E1B639}"/>
          </msink:context>
        </emma:interpretation>
      </emma:emma>
    </inkml:annotationXML>
    <inkml:traceGroup>
      <inkml:annotationXML>
        <emma:emma xmlns:emma="http://www.w3.org/2003/04/emma" version="1.0">
          <emma:interpretation id="{27676C19-E8F3-4F5F-8CED-5F3F807E8275}" emma:medium="tactile" emma:mode="ink">
            <msink:context xmlns:msink="http://schemas.microsoft.com/ink/2010/main" type="paragraph" rotatedBoundingBox="19745,14412 29363,14279 29384,15834 19766,1596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C61E6A8-278A-4123-B718-BA9CE090ADAB}" emma:medium="tactile" emma:mode="ink">
              <msink:context xmlns:msink="http://schemas.microsoft.com/ink/2010/main" type="line" rotatedBoundingBox="19745,14412 29363,14279 29384,15834 19766,15967"/>
            </emma:interpretation>
          </emma:emma>
        </inkml:annotationXML>
        <inkml:traceGroup>
          <inkml:annotationXML>
            <emma:emma xmlns:emma="http://www.w3.org/2003/04/emma" version="1.0">
              <emma:interpretation id="{DB4B5946-F8CA-43F0-8D9D-1948FE02DB91}" emma:medium="tactile" emma:mode="ink">
                <msink:context xmlns:msink="http://schemas.microsoft.com/ink/2010/main" type="inkWord" rotatedBoundingBox="19206,15274 20332,14225 21069,15017 19943,16065"/>
              </emma:interpretation>
              <emma:one-of disjunction-type="recognition" id="oneOf0">
                <emma:interpretation id="interp0" emma:lang="en-US" emma:confidence="0">
                  <emma:literal>*</emma:literal>
                </emma:interpretation>
                <emma:interpretation id="interp1" emma:lang="en-US" emma:confidence="0">
                  <emma:literal>f</emma:literal>
                </emma:interpretation>
                <emma:interpretation id="interp2" emma:lang="en-US" emma:confidence="0">
                  <emma:literal>F</emma:literal>
                </emma:interpretation>
                <emma:interpretation id="interp3" emma:lang="en-US" emma:confidence="0">
                  <emma:literal>q</emma:literal>
                </emma:interpretation>
                <emma:interpretation id="interp4" emma:lang="en-US" emma:confidence="0">
                  <emma:literal>¥</emma:literal>
                </emma:interpretation>
              </emma:one-of>
            </emma:emma>
          </inkml:annotationXML>
          <inkml:trace contextRef="#ctx0" brushRef="#br0">10151 6374 1376 0,'0'0'164'16,"0"0"-149"-16,0 0-3 0,0 0-5 0,0 28-4 16,0-28-4-16,-10 22 2 0,10-22-2 0,-10 37 4 15,10-37-2-15,-15 48 3 0,6-18-4 0,1-1 4 16,-3 3-5-16,0 2 5 0,-4 5-5 16,2 2 4-16,-3 4-4 0,1-2 5 0,-1 5 8 15,0 4-23-15,-1-3 21 0,-2 1-22 0,0 0 8 16,0-3 6-16,1 1-5 0,2-5 5 15,2-2-5-15,1 0 5 0,-1-4-4 0,4 0 3 16,0-5-1-16,1-2 1 0,0-1-2 0,2-6 3 16,7-23-4-16,-13 43 4 0,13-43-4 0,-15 39 4 15,15-39-4-15,-11 42 1 0,11-42 2 0,-10 30-2 16,10-30-1-16,0 0 2 0,-12 28-3 0,12-28 3 16,0 0-2-16,0 0-2 0,0 0 6 15,0 0 16-15,0 0 5 0,0 0-2 16,9-28-4-16,-9 28-22 0,14-30-3 0,-14-2-83 15,31 32-151-15,-38-41-127 0,33 28-54 0,-26-14 67 16,10 0 191-16</inkml:trace>
          <inkml:trace contextRef="#ctx0" brushRef="#br0" timeOffset="676.4888">10450 6795 819 0,'-36'-7'385'0,"36"7"-132"0,0 0-160 0,0 0-92 16,0 0-4-16,0 24 0 0,0-24-5 0,0 0-1 15,0 0 1-15,27 11-2 0,-27-11 7 0,27 0 2 16,-27 0-1-16,32 0 4 0,-32 0-1 0,42 0-1 16,-42 0 0-16,47-8 1 0,-24 8 0 15,2 0-1-15,0 0 1 0,-2 0 0 0,-23 0-1 16,44 0 2-16,-44 0-2 0,36 0 0 0,-36 0 0 15,25 0 0-15,-25 0-1 0,0 0 1 0,0 0 0 16,28 0-2-16,-28 0 1 0,0 0 0 0,0 0 1 16,0 0-1-16,0 0 1 0,0 0-4 15,0 0-61-15,0 0-171 0,0 0-164 0,0 0-102 16,0 0 202-16</inkml:trace>
          <inkml:trace contextRef="#ctx0" brushRef="#br0" timeOffset="-406.2852">9630 6443 1333 0,'0'0'148'0,"0"0"-145"15,0 0-1-15,0 0 0 0,0 0-8 0,0 0 2 16,0 0-1-16,0 0 2 0,0 0 5 16,0 0 3-16,29 25 0 0,-29-25-2 0,27 34 1 15,-27-34-1-15,30 44-3 0,-30-44 3 16,37 42-5-16,-18-15 3 0,0 2-2 0,1-9 1 15,1 9-2-15,-21-29 2 0,35 41-3 0,-35-41 3 16,33 43-3-16,-33-43 5 0,25 31-3 0,-25-31 1 16,16 29 0-16,-16-29-1 0,0 0-4 0,0 0 3 15,25 22-3-15,-25-22 1 0,0 0 1 16,0 0 0-16,0 0 1 0,0 0-1 0,0 0 0 16,0 0-56-16,0 0-126 0,0 0-142 0,0 0-86 15,0 0-18-15,0 0 391 0</inkml:trace>
          <inkml:trace contextRef="#ctx0" brushRef="#br0" timeOffset="421.9236">10425 6554 1123 0,'0'0'394'0,"0"0"-313"15,0 0-77-15,0 0-4 0,0 0-7 0,0 0-15 16,0 0-8-16,0 0-5 0,0 0-6 0,24 27 14 15,-24-27 9-15,0 0 7 0,36 13 11 0,-36-13 0 16,32 0-1-16,-32 0 1 0,40 0-1 16,-14 0 0-16,0 0 1 0,2 0 0 0,1 0-1 15,-1-7 0-15,-2 7 0 0,-3-5 0 0,-23 5-2 16,43 0 3-16,-43 0-1 0,29-7 0 0,-29 7-1 16,0 0 0-16,0 0 0 0,0 0 0 15,0 0 1-15,25 0 1 0,-25 0 2 0,0 0 2 16,0 0 0-16,0 0-7 0,0 0-78 0,0 0-109 15,0 0-104-15,0 0-77 0,0 0 2 16,-32 0 277-16</inkml:trace>
        </inkml:traceGroup>
        <inkml:traceGroup>
          <inkml:annotationXML>
            <emma:emma xmlns:emma="http://www.w3.org/2003/04/emma" version="1.0">
              <emma:interpretation id="{3B8B488D-C38A-4AF6-87F5-DC9F30C3264A}" emma:medium="tactile" emma:mode="ink">
                <msink:context xmlns:msink="http://schemas.microsoft.com/ink/2010/main" type="inkWord" rotatedBoundingBox="21522,14387 23140,14365 23161,15902 21543,15925"/>
              </emma:interpretation>
              <emma:one-of disjunction-type="recognition" id="oneOf1">
                <emma:interpretation id="interp5" emma:lang="en-US" emma:confidence="0">
                  <emma:literal>it</emma:literal>
                </emma:interpretation>
                <emma:interpretation id="interp6" emma:lang="en-US" emma:confidence="0">
                  <emma:literal>-as</emma:literal>
                </emma:interpretation>
                <emma:interpretation id="interp7" emma:lang="en-US" emma:confidence="0">
                  <emma:literal>-a's</emma:literal>
                </emma:interpretation>
                <emma:interpretation id="interp8" emma:lang="en-US" emma:confidence="0">
                  <emma:literal>gas</emma:literal>
                </emma:interpretation>
                <emma:interpretation id="interp9" emma:lang="en-US" emma:confidence="0">
                  <emma:literal>tats</emma:literal>
                </emma:interpretation>
              </emma:one-of>
            </emma:emma>
          </inkml:annotationXML>
          <inkml:trace contextRef="#ctx0" brushRef="#br0" timeOffset="1223.9881">11447 6532 1270 0,'-38'-9'234'0,"38"9"-210"0,0 0-21 16,0 0-3-16,0 0-2 0,0 0-3 0,0 0-3 16,0 0-1-16,0 0 3 0,0 0 2 0,28 0 2 15,-28 0 2-15,32 0 0 0,-32 0 0 16,36 0 1-16,-36 0-1 0,38 9-1 0,-38-9 1 15,40 6 0-15,-40-6 1 0,39 10 0 0,-39-10 0 16,33 5-1-16,-33-5-1 0,30 8 1 0,-30-8 0 16,0 0-2-16,30 4 3 0,-30-4-2 0,0 0 0 15,0 0 2-15,25 8-1 0,-25-8-1 0,0 0 1 16,0 0-2-16,0 0-1 0,0 0-4 0,0 0-10 16,0 0-153-16,0 0-165 0,0 0-126 15,0 0-27-15,0 0 477 0</inkml:trace>
          <inkml:trace contextRef="#ctx0" brushRef="#br0" timeOffset="2646.0174">12175 6759 1175 0,'-35'-15'262'0,"35"15"-196"16,0 0-58-16,-26 1 2 0,26-1-1 0,0 0-5 16,0 0-10-16,0 0-7 0,0 0-14 15,0 0 4-15,0 0 4 0,33 13 5 0,-33-13 13 16,38 0 1-16,-13 0 2 0,4 0-1 0,3 0 1 15,6 0-1-15,3 0-1 0,1 0 1 0,4 0-1 16,0 0 1-16,2 0-1 0,1 0 0 0,-3 2 0 16,4-2 0-16,-6 0 1 0,-1 4-1 15,0-4 1-15,-4 8 0 0,-4-8-1 16,-4 5 0-16,-3-5 0 0,-5 4-1 0,-23-4 2 16,36 0-1-16,-36 0 1 0,0 0 0 0,31 0-1 15,-31 0-1-15,0 0 0 0,0 0 13 0,0 0 18 16,0 0 2-16,0 0 5 0,0 0-8 0,0-22-15 15,0 22-4-15,0 0-50 0,0 0-156 0,0 0-172 16,0 0-149-16,-25 10 32 0,25 17 485 0</inkml:trace>
          <inkml:trace contextRef="#ctx0" brushRef="#br0" timeOffset="3412.1902">12664 7141 768 0,'0'0'378'15,"0"0"-131"-15,0 0-112 0,0 0-70 0,0 0-62 16,0 0-4-16,0 0-1 0,0 0 2 15,-13-26 0-15,13 26 7 0,0 0 6 0,0 0 2 16,-15-31 3-16,15 31-5 0,0 0-3 0,-20-30 0 16,20 30 0-16,0 0 1 0,-30-20-1 15,30 20-5-15,-26-10-3 0,26 10-5 0,-31 0-1 16,31 0-4-16,-36 0-1 0,36 0 1 0,-38 16-2 16,38-16-1-16,-36 20 1 0,36-20 2 0,-35 22 4 15,35-22 0-15,-28 29 0 0,28-29-1 16,-21 30-2-16,21-30-1 0,-13 28 0 0,13-28-6 15,0 29 0-15,0-29 0 0,0 29 4 0,0-29 2 16,6 27 4-16,-6-27-1 0,0 0 1 0,22 25 2 16,-22-25 2-16,0 0 1 0,28 17 4 0,-28-17 2 15,0 0 0-15,32 0 1 0,-32 0 1 0,28-11-3 16,-28 11-1-16,33-14 1 0,-33 14-2 16,34-21-1-16,-34 21-2 0,36-23 2 15,-36 23-4-15,38-31 4 0,-38 31-3 0,35-31 2 16,-35 31-2-16,34-33 1 0,-34 33 0 0,24-34 0 15,-24 34-3-15,19-30 3 0,-19 30-1 0,0 0 4 16,15-30-1-16,-15 30 0 0,0 0 2 0,0 0 2 16,0 0-1-16,0 0 1 0,0 0-9 0,0 0-7 15,0 0-3-15,0 0 1 0,0 0 6 16,0 0 4-16,0 0 4 0,0 0-4 0,0 0 3 16,-7 32-2-16,7-32 3 0,0 27-3 0,0-27 2 15,-8 28-1-15,8-28 0 0,-4 36 0 0,4-36 3 16,-9 37-2-16,9-37 1 0,-10 40 1 15,10-40-1-15,-13 44-4 0,13-44 3 0,-12 47-5 16,5-21 5-16,3-2-3 0,-2 2 2 0,1-4-3 16,0 5 2-16,5-27-1 0,-8 37-1 15,8-37 0-15,0 36 2 0,0-36-3 0,-4 28 2 16,4-28-2-16,0 0 0 0,0 29 1 0,0-29 3 16,0 0-2-16,0 0 0 0,0 0 1 0,0 0-2 15,0 0 3-15,0 0 5 0,0 0 6 0,0 0 13 16,0 0 6-16,0 0-6 0,0 0-8 0,0 0-18 15,0 0-12-15,0 0-4 0,0 0-2 16,0-35-62-16,0 35-198 0,0 0-142 0,28-14-6 16,-28 14 44-16,-8-33 304 0</inkml:trace>
          <inkml:trace contextRef="#ctx0" brushRef="#br0" timeOffset="2114.7423">12842 6064 1403 0,'0'0'91'0,"0"0"-82"0,-24-20 5 0,24 20-1 16,0 0-2-16,0 0-4 0,0 0-9 0,-29 0-4 15,29 0 3-15,0 0 1 0,-28 0 3 0,28 0-2 16,-27 9 0-16,27-9-1 0,-34 7 1 16,34-7 1-16,-33 3 0 0,33-3 2 0,-35 0-1 15,35 0 1-15,-35 0-1 0,35 0-1 16,-31 5 2-16,31-5-2 0,-29 0 1 0,29 0 1 16,-25 9-2-16,25-9 1 0,0 0-1 0,-25 4 0 15,25-4 1-15,0 0-2 0,0 0 2 0,0 0-2 16,0 0 1-16,0 0 0 0,0 0-1 15,-28 17 1-15,28-17 1 0,0 0-1 0,0 0 1 16,0 0 0-16,0 0-1 0,-20 31 0 0,20-31 1 16,0 0-1-16,0 0 1 0,-15 31 0 0,15-31-1 15,0 0-1-15,-13 26 1 0,13-26 0 0,0 0 2 16,-10 32-2-16,10-32 2 0,0 0-4 0,-7 25 0 16,7-25-1-16,0 0-2 0,0 0 1 0,0 24 0 15,0-24-3-15,0 0 2 16,0 0-2-16,0 0 2 0,0 0 4 0,0 0 0 15,0 0 0-15,0 0 0 0,0 0-1 0,0 0 1 16,0 0 0-16,0 0 0 0,0 0 0 0,0 0-2 16,28 15 3-16,-28-15 0 0,0 0-1 0,0 0 0 15,0 0 0-15,0 0 1 0,27 0 2 0,-27 0-1 16,0 0 0-16,28 0-1 0,-28 0-1 0,25 0 1 16,-25 0 0-16,27-8-1 0,-27 8 1 15,30-4-1-15,-30 4 1 0,30 0 0 0,-30 0 0 16,28-6 1-16,-28 6-2 0,26 9 2 0,-26-9-1 15,0 0 1-15,34 19-1 0,-34-19 1 16,0 0 0-16,23 30 1 0,-23-30-1 0,15 25 2 16,-15-25-2-16,10 25 2 0,-10-25-3 0,4 23 2 15,-4-23 1-15,0 0 3 0,0 30 1 16,0-30 4-16,0 0-1 0,-5 29-2 0,5-29-4 16,0 0-1-16,-24 28-4 0,24-28 2 0,-23 16-1 15,23-16 1-15,-34 15-1 0,34-15 1 0,-38 8-2 16,38-8 2-16,-38 11-2 0,38-11 1 0,-36 7 0 15,36-7 0-15,-37 0 0 0,37 0 1 0,-30 0 2 16,30 0-1-16,-26-12 4 0,26 12-1 0,0 0 6 16,-28-12-2-16,28 12 1 0,0 0-1 15,0 0-6-15,-28-14 2 0,28 14-2 16,0 0 1-16,0 0-1 0,0 0-1 0,0 0-4 16,0 0-8-16,0 0-6 0,0 0-5 0,0 0 1 15,0 0 0-15,0 0-69 0,0 0-123 0,0 0-147 16,0 0-117-16,0 0 64 0,31 24 412 0</inkml:trace>
        </inkml:traceGroup>
        <inkml:traceGroup>
          <inkml:annotationXML>
            <emma:emma xmlns:emma="http://www.w3.org/2003/04/emma" version="1.0">
              <emma:interpretation id="{6B24273C-F0A9-446C-8CC0-A2E04D2CDF3F}" emma:medium="tactile" emma:mode="ink">
                <msink:context xmlns:msink="http://schemas.microsoft.com/ink/2010/main" type="inkWord" rotatedBoundingBox="23598,14561 26620,14593 26608,15769 23585,15737"/>
              </emma:interpretation>
              <emma:one-of disjunction-type="recognition" id="oneOf2">
                <emma:interpretation id="interp10" emma:lang="en-US" emma:confidence="0">
                  <emma:literal>(X-2)</emma:literal>
                </emma:interpretation>
                <emma:interpretation id="interp11" emma:lang="en-US" emma:confidence="0">
                  <emma:literal>(x-r)</emma:literal>
                </emma:interpretation>
                <emma:interpretation id="interp12" emma:lang="en-US" emma:confidence="0">
                  <emma:literal>(X-R)</emma:literal>
                </emma:interpretation>
                <emma:interpretation id="interp13" emma:lang="en-US" emma:confidence="0">
                  <emma:literal>(X-X)</emma:literal>
                </emma:interpretation>
                <emma:interpretation id="interp14" emma:lang="en-US" emma:confidence="0">
                  <emma:literal>{x-a)</emma:literal>
                </emma:interpretation>
              </emma:one-of>
            </emma:emma>
          </inkml:annotationXML>
          <inkml:trace contextRef="#ctx0" brushRef="#br0" timeOffset="4006.0282">13811 6259 1413 0,'-30'-19'122'0,"30"19"-119"0,0 0-3 0,-35 0-14 16,35 0-9-16,-26 7-7 0,26-7-6 0,-26 27 14 15,26-27 4-15,-28 40 9 0,12-14 3 0,0 3 5 16,1 3-5-16,1 1 3 0,-1 1-2 0,-1 4 5 15,2 5-3-15,-1 0 6 0,-1 0-6 0,3 4 7 16,0 4-8-16,3-2 7 0,-1 1 9 0,4 0-24 16,3-4 24-16,4-1-24 15,0-2 8-15,0-4 8 0,0 3-8 0,0-9 5 16,7-2-4-16,-1-4 3 0,3-3-4 0,-1 2 2 16,-8-26-1-16,27 41 2 0,-27-41-2 0,30 29 3 15,-30-29-3-15,26 21 1 0,-26-21-1 0,0 0 1 16,27 16 0-16,-27-16-2 0,0 0-95 0,0 0-166 15,0 0-141-15,0 0-57 0,13-37 366 16</inkml:trace>
          <inkml:trace contextRef="#ctx0" brushRef="#br0" timeOffset="4916.2307">14422 6772 1058 0,'0'0'374'15,"-15"-27"-230"-15,15 27-125 0,0 0-1 0,0 0-11 16,0 0-20-16,0 0-7 0,-27 29-7 0,27-29 11 15,-22 23 16-15,22-23 2 0,-26 34-3 16,26-34-13-16,-31 39 26 0,31-39-26 0,-37 41 27 0,13-15-11 16,3 1-3-16,-1 0 3 0,-1-1-5 0,3 4 6 15,-5-2-6-15,3 2 5 0,0-3-3 0,0 2 1 16,3-5-2-16,0 3 3 0,19-27-4 0,-28 38 3 16,28-38-2-16,-19 35-1 0,19-35-1 0,0 0 3 0,-11 27-4 15,11-27 0-15,0 0-6 0,0 0-6 0,0 0-3 16,0 0-1-16,0 0 5 0,0 0 4 15,26-19 5-15,-26 19-1 0,10-24 3 0,-10 24-2 16,10-25 3-16,-10 25-4 0,0 0-15 0,9-43-173 16,-9 43-181-16,28 0-74 0,-28 0 115 0</inkml:trace>
          <inkml:trace contextRef="#ctx0" brushRef="#br0" timeOffset="4552.9321">13978 6694 1238 0,'0'-31'225'0,"0"31"-183"16,0 0-38-16,0 0-3 0,24-17-8 0,-24 17 1 15,0 0-3-15,0 0 4 0,30 35 7 0,-30-35-1 16,24 36 1-16,-24-36 2 0,29 47-4 0,-14-18 5 16,2 2-5-16,2 0-10 0,0-1 23 15,0 3-25-15,4-5 26 0,-2 2-12 16,-1 1-2-16,3-2 5 0,-6 2-8 0,2-5 6 16,-3-3-4-16,-16-23 1 0,29 45-1 0,-29-45 1 15,22 35-2-15,-22-35 3 0,14 30-3 0,-14-30 1 16,0 0-2-16,0 0 0 0,24 23-1 0,-24-23 1 15,0 0 2-15,0 0 1 0,0 0 12 0,0 0 24 16,0 0 18-16,8-22 1 0,-8 22-10 0,0 0-27 16,-13-31-21-16,13 31-67 0,0 0-127 15,-28-35-118-15,28 35-104 0,0 0 46 0,0 0 112 16,0 0 190-16</inkml:trace>
          <inkml:trace contextRef="#ctx0" brushRef="#br0" timeOffset="5618.4329">14768 6961 1465 0,'0'0'106'0,"0"0"-102"0,0 0-2 16,0 0 0-16,0 0-9 0,0 0-10 0,0 0-7 16,0 0-1-16,0 0 7 0,0 0 8 15,32 7 7-15,-32-7 3 0,31 0-1 0,-31 0 1 16,36 5 0-16,-36-5-1 0,41 0 3 0,-41 0-2 15,44 9 1-15,-44-9 0 0,42 2 0 0,-42-2 1 16,41 7-1-16,-41-7 1 0,33 0-1 0,-33 0 1 16,27 0 0-16,-27 0 0 0,0 0 0 15,26 0-1-15,-26 0 0 0,0 0 1 0,0 0 1 16,0 0 6-16,0 0 6 0,0 0 11 16,0 0 9-16,0 0 0 0,0 0-4 0,0 0-14 15,0 0-10-15,-26-9-20 0,26 9-131 0,0 0-170 16,0 0-123-16,0 0-78 0,0 0 264 0</inkml:trace>
          <inkml:trace contextRef="#ctx0" brushRef="#br0" timeOffset="6431.0482">15513 6750 1382 0,'0'0'184'0,"-26"-23"-180"16,26 23-2-16,0 0-2 0,0 0 0 15,0 0-1-15,-10-26-4 0,10 26-3 16,0 0-3-16,0 0-4 0,26-28 4 0,-26 28 0 16,0 0 4-16,32-25 1 0,-32 25 3 0,30-18 0 15,-30 18 2-15,33-18-4 0,-33 18 2 0,37-14-2 16,-37 14 1-16,35-14 1 0,-35 14 2 0,33-11 0 16,-33 11 0-16,32-8 1 0,-32 8 0 0,32 0-1 15,-32 0 2-15,30 0-1 0,-30 0-1 0,26 16 3 16,-26-16-4-16,0 0 4 0,29 23 0 15,-29-23 0-15,0 0 0 0,23 36 2 0,-23-36-1 16,11 24 4-16,-11-24-3 0,4 32 2 0,-4-32 0 16,0 30 0-16,0-30-1 0,0 26 3 15,0-26-5-15,-6 30 2 0,6-30-1 0,-13 33-1 16,13-33-1-16,-19 35 2 0,19-35 13 0,-28 35-26 16,28-35 26-16,-30 33-25 0,30-33 9 15,-38 35 2-15,38-35-1 0,-37 31-1 0,37-31 0 16,-35 33-1-16,35-33-3 0,-32 27 2 0,32-27-4 15,-29 24 4-15,29-24-1 0,-26 29 3 0,26-29-2 16,-28 20 2-16,28-20-1 0,-26 27-2 0,26-27-1 16,-28 21 1-16,28-21-2 0,-25 23 2 0,25-23 1 15,-23 24 0-15,23-24-3 0,-25 26 4 0,25-26-5 16,-20 24 5-16,20-24-1 0,0 0-1 16,-19 31 1-16,19-31-2 0,0 0-2 15,0 0 2-15,0 0-5 0,0 0 2 0,0 0-3 16,0 0-2-16,0 0 4 0,0 0 4 0,0 0 3 15,0 0 4-15,0 0 1 0,0 0-4 0,27 0 0 16,-27 0-2-16,0 0 0 0,31-8 1 0,-31 8 2 16,29 0-1-16,-29 0-1 0,35-4 0 0,-35 4-1 15,40 0 2-15,-40 0-1 0,43 0 0 16,-43 0 0-16,44 0 0 0,-44 0-1 0,45 0 0 16,-45 0 2-16,44 0-1 0,-44 0 1 0,42 0 0 15,-42 0-2-15,31-6 1 0,-31 6 0 0,0 0-1 16,25-4-1-16,-25 4 1 0,0 0 2 0,0 0 8 15,0 0 13-15,0 0 9 0,0 0 5 16,-25-8-7-16,25 8-18 0,0 0-10 16,0 0-7-16,0 0-3 0,0 0 4 0,0 0-29 15,0 0-183-15,0 0-140 0,0 0-118 0,0 0-6 16,-20-25 442-16</inkml:trace>
          <inkml:trace contextRef="#ctx0" brushRef="#br0" timeOffset="6950.3204">16317 6321 1352 0,'0'0'161'0,"0"0"-163"0,0 0-5 15,25-10-16-15,-25 10 1 0,0 0 1 16,26 30 7-16,-26-30 15 0,19 31 0 0,-19-31 0 15,22 35 1-15,-22-35-2 0,22 48 2 0,-9-19-3 16,-2-4 4-16,-1 6-4 0,0 2 4 0,-1 0-3 0,-2 5 4 16,-3-3-5-16,-4 0 6 0,0 1-5 0,0 5 5 15,0-3 7-15,-7 6-23 0,0-6 23 0,-5 5-23 16,-2-3 10-16,0 0 5 0,0-1-5 16,-2-1 4-1,3-1-6-15,-3-6 5 0,0 2-5 0,2-7 4 0,0-1-2 16,1 3 3-16,13-28-2 0,-29 44 1 15,29-44-1-15,-33 37 2 0,33-37-1 0,-30 28 0 16,30-28-2-16,-29 21 1 0,29-21-3 0,-25 14 2 16,25-14-2-16,0 0 1 0,0 0 4 0,-24 6 8 15,24-6 8-15,0 0 9 0,0 0 9 16,0 0 2-16,-8-21-7 0,8 21-47 0,0 0-161 16,0-31-146-16,0 31-92 0,0 0 22 0,14-33 144 15,-14 33 212-15</inkml:trace>
        </inkml:traceGroup>
        <inkml:traceGroup>
          <inkml:annotationXML>
            <emma:emma xmlns:emma="http://www.w3.org/2003/04/emma" version="1.0">
              <emma:interpretation id="{E2BD05A0-05B1-4990-BECA-66F31339642D}" emma:medium="tactile" emma:mode="ink">
                <msink:context xmlns:msink="http://schemas.microsoft.com/ink/2010/main" type="inkWord" rotatedBoundingBox="27124,14267 29425,14683 29257,15609 26957,15192"/>
              </emma:interpretation>
              <emma:one-of disjunction-type="recognition" id="oneOf3">
                <emma:interpretation id="interp15" emma:lang="en-US" emma:confidence="0">
                  <emma:literal>2-4</emma:literal>
                </emma:interpretation>
                <emma:interpretation id="interp16" emma:lang="en-US" emma:confidence="0">
                  <emma:literal>2.4</emma:literal>
                </emma:interpretation>
                <emma:interpretation id="interp17" emma:lang="en-US" emma:confidence="0">
                  <emma:literal>24</emma:literal>
                </emma:interpretation>
                <emma:interpretation id="interp18" emma:lang="en-US" emma:confidence="0">
                  <emma:literal>2_4</emma:literal>
                </emma:interpretation>
                <emma:interpretation id="interp19" emma:lang="en-US" emma:confidence="0">
                  <emma:literal>•-4</emma:literal>
                </emma:interpretation>
              </emma:one-of>
            </emma:emma>
          </inkml:annotationXML>
          <inkml:trace contextRef="#ctx0" brushRef="#br0" timeOffset="8575.492">17826 6859 1427 0,'0'0'123'16,"0"0"-108"-16,0 0-28 0,-35 15 29 0,35-15-28 15,0 0 16-15,0 0 2 0,0 0 2 16,0 0 1-16,0 0 1 0,0 0-3 16,0 0-3-16,0 0-2 0,0 0-12 0,0 0 14 15,0 0-12-15,29 4 13 0,-29-4 8 0,27 0-12 16,-27 0 12-16,27 0-13 0,-27 0-11 0,38 0 13 16,-38 0-12-16,47 0 11 0,-22 0-1 0,1 0-2 15,-1 0 1-15,0 0 0 0,-25 0 15 0,43 0-12 16,-43 0-3-16,34 0 2 0,-34 0-15 15,28 0 12-15,-28 0 14 0,0 0-14 0,0 0 13 16,0 0-12-16,0 0-2 0,0 0 1 0,0 0 1 16,0 0 0-16,0 0 0 0,0 0 26 15,0 0-7-15,0 0 9 0,0 0-20 0,0 0-16 16,0 0-29-16,-13-23-167 0,13 23-191 0,0 0-40 16,0 0 9-16,0 0 247 0</inkml:trace>
          <inkml:trace contextRef="#ctx0" brushRef="#br0" timeOffset="9092.3342">18719 6467 1221 0,'0'0'279'0,"0"0"-296"0,0 0-3 16,24 8 2-16,-24-8 2 0,0 0 20 0,0 0 0 16,0 0-1-16,0 32 1 0,0-32-2 15,-5 31 3-15,5-31-3 0,-16 31 0 0,16-31-3 32,-14 31 2-32,14-31-2 0,-15 30 3 0,15-30-3 0,-15 32 3 15,15-32-2-15,-11 29 0 0,11-29 0 0,0 0 1 16,-12 26-2-16,12-26 1 0,0 0 0 0,0 0 0 15,0 0 1-15,0 0-1 0,0 0 0 0,0 0-1 16,0 0 0-16,0 0-1 0,0 0 0 0,0 0-1 16,0 0-1-16,0 0 1 0,0 0 2 15,0 0-1-15,23 9 4 0,-23-9-3 0,0 0 2 16,25-12-2-16,-25 12 0 0,31-6 1 16,-31 6 1-16,35 0-1 0,-35 0 1 0,45-7 0 15,-22 7 0-15,2 0 0 0,4 7-1 0,1-7 1 16,-1 0-2-16,1 4 0 0,-2-4 1 0,0 0-1 15,0 0 0-15,-5 5 1 0,2-5-1 16,-25 0 0-16,39 0 0 0,-39 0-1 0,31 0 1 16,-31 0-2-16,0 0 0 0,32-7 1 0,-32 7 0 15,0 0-1-15,0 0-1 0,0 0 1 0,25-22 3 16,-25 22 3-16,0 0 2 0,0 0-2 0,13-34-1 16,-13 34-79-16,0 0-151 0,0-33-126 0,0 33-89 15,0 0 117-15,0-37 326 0</inkml:trace>
          <inkml:trace contextRef="#ctx0" brushRef="#br0" timeOffset="9451.7524">19115 6324 1120 0,'0'0'309'0,"0"0"-194"16,0 0-117-16,0 0-2 0,0 0-3 0,-16 31 3 15,16-31 6-15,-11 37 3 0,11-12-5 0,-5 1 4 16,-1 4-5-16,6 3 4 0,-11 1-4 16,4 5 4-16,-3 1-5 0,4 3 7 0,0 3-7 15,-2 0 6-15,2-3-5 0,-3 3-11 0,3-1 22 16,0-7-22-16,-1 1 22 0,7-2-6 16,-6-3-6-16,6-2 5 0,-7-2-4 0,7 2 3 15,0-32-3-15,-6 39 2 0,6-39-2 0,0 34 1 16,0-34-1-16,0 26 1 0,0-26-2 0,0 0 2 15,0 0-2-15,0 0 1 0,7 27 0 0,-7-27 0 16,0 0 0-16,0 0-1 0,0 0 2 0,0 0-2 16,0 0 2-16,0 0 14 0,0 0 49 0,0 0 6 15,0-39 4-15,0 39-17 16,0 0-54-16,6-24-15 0,-6 24-205 0,0 0-223 16,0 0-29-16,6-41 3 0,-6 41 265 0</inkml:trace>
          <inkml:trace contextRef="#ctx0" brushRef="#br0" timeOffset="7809.7851">16978 6155 1071 0,'0'0'357'0,"0"0"-197"0,0 0-130 16,0 0-27-16,16-24-2 0,-16 24 1 0,0 0-3 16,0 0-1-16,31-14-5 0,-31 14-30 0,28 5-14 15,-28-5 1-15,35 11 3 0,-35-11 32 16,30 4 14-16,-30-4-1 0,31 13 3 0,-31-13-2 15,25 13 2-15,-25-13-2 0,0 0 2 16,25 26-2-16,-25-26 2 0,0 0-1 0,10 26 1 16,-10-26-1-16,0 0 2 0,-6 30-2 0,6-30 2 15,0 0 0-15,-12 29 0 0,12-29-1 0,0 0 0 16,-17 31 0-16,17-31 1 0,-18 23-1 0,18-23 1 16,-23 27-1-16,23-27 1 0,-32 28-1 15,32-28 0-15,-35 28 0 0,35-28-1 0,-32 27-1 16,32-27 2-16,-34 29-2 0,34-29 2 0,-30 20-1 15,30-20 1-15,-25 20-2 0,25-20 1 0,0 0 0 16,-25 23-1-16,25-23 0 0,0 0 1 0,0 0 0 16,0 0-1-16,-25 19 2 0,25-19-1 15,0 0 1-15,0 0 0 0,0 0-3 16,0 0 1-16,0 0-2 0,0 0 1 0,0 0 1 16,0 0 0-16,0 0 0 0,0 0 1 0,0 0 0 15,0 0 0-15,0 0 2 0,0 0 1 0,0 0 2 16,0 0 0-16,0 0-2 0,29 8 0 0,-29-8-2 15,0 0 1-15,34 0-2 0,-34 0 0 0,31 0 2 16,-31 0-2-16,35 0 0 0,-35 0 2 0,32 0-1 16,-32 0-2-16,33 0 1 0,-33 0 0 15,35 0 0-15,-35 0 0 0,32-4 2 0,-32 4-2 16,27 0 0-16,-27 0 0 0,0 0 1 0,23-4 1 16,-23 4-2-16,0 0 0 0,0 0 0 15,0 0 0-15,0 0 0 0,0 0 0 0,0 0 0 16,0 0 0-16,0 0-1 0,0 0-1 0,0 0 0 15,0 0-1-15,0 0 2 0,0 0 1 0,0 0-3 16,0 0 3-16,0 0 6 0,0 0 19 16,0 0 27-16,0 0 9 0,-6-32-6 0,6 32-34 15,0 0-44-15,0 0-23 0,0 0-2 0,-28 0-104 16,28 0-223-16,0 0-116 0,0 31-4 0,0-31 460 16</inkml:trace>
        </inkml:traceGroup>
      </inkml:traceGroup>
    </inkml:traceGroup>
  </inkml:traceGroup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5:13.30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878AFE8-0DD5-4152-ADBF-C49261E1B639}" emma:medium="tactile" emma:mode="ink">
          <msink:context xmlns:msink="http://schemas.microsoft.com/ink/2010/main" type="inkDrawing" rotatedBoundingBox="19073,13786 30383,13840 30370,16433 19060,16379" hotPoints="30234,13958 30204,16313 19161,16173 19191,13818" semanticType="enclosure" shapeName="Rectangle">
            <msink:sourceLink direction="with" ref="{94DE674E-9C10-4239-8BE4-9A95FBC03838}"/>
          </msink:context>
        </emma:interpretation>
      </emma:emma>
    </inkml:annotationXML>
    <inkml:trace contextRef="#ctx0" brushRef="#br0">109 137 1346 0,'-6'-25'157'0,"6"25"-155"16,0 0-1-16,0 0 1 0,0 0 0 0,-28 12 0 15,28-12-1-15,-8 22 1 0,8-22-1 0,-9 33 1 16,9-33-1-16,0 45 1 0,0-20-2 0,0 5 3 15,0 3-3-15,0 1 4 0,0 5-5 0,0-2-9 16,0 1 24-16,0 5-24 0,0 1 24 0,-5 3-10 16,0 2-7-16,5 0 8 0,-9 1-7 15,4-1 7-15,0-2-7 0,5 0 6 0,-8-5-6 16,8 2 5-16,-6-1-5 0,6-5 4 0,0 0-5 16,0 2 5-16,0-4-4 0,0 0 4 0,0 4-4 15,0-7 4-15,0 2 7 0,5 3-23 0,-5 1 25 16,7-2-23-16,-7-1 11 0,0 3 3 15,6-5-3-15,-6 1 0 0,0 1-1 0,4-6 4 16,-4 2-5-16,0-2 6 0,0-1-5 16,0-1 3-16,0-1-1 0,0-1 2 0,0-3-4 15,0-23 3-15,-4 46-3 0,4-46 1 0,0 45-1 16,0-45 3-16,0 37-3 0,0-37 4 0,0 39-3 16,0-39 3-16,0 41-5 0,0-41 5 0,0 39-4 15,0-39 3-15,0 40-3 0,0-40 2 0,4 38-1 16,-4-38 2-16,8 37-2 0,-8-37 2 15,8 35-5-15,-8-35 5 0,5 29-2 0,-5-29-13 16,0 25 29-16,0-25-27 0,0 0 26 16,0 30-13-16,0-30-2 0,0 0 0 0,0 0 0 15,6 24 2-15,-6-24-1 0,0 0 2 0,0 0-2 16,0 24 0-16,0-24-1 0,0 0 1 0,0 0-1 16,0 26 2-16,0-26-1 0,0 0 0 0,0 0 0 15,0 25 0-15,0-25 0 0,0 0 0 16,0 0 0-16,-8 30 1 0,8-30-1 0,0 0-1 15,0 25 0-15,0-25 2 0,0 0-2 0,-7 26 2 16,7-26-3-16,0 0 2 0,0 0 0 0,0 0-1 16,0 0 2-16,0 0-2 0,0 0 1 15,0 0 1-15,0 0-2 0,0 0 1 0,0 0-1 16,0 0 0-16,0 0 2 0,0 0 0 0,0 25-1 16,0-25 1-16,0 0-1 0,0 0-1 15,0 0 0-15,0 0 2 0,0 0-2 0,0 0 1 16,0 24 0-16,0-24 1 0,0 0-2 0,0 0-1 15,0 0 2-15,0 0-4 0,0 0 1 0,0 0-1 16,0 0-2-16,0 0 2 0,0 0 2 0,0 0 0 16,0 0 3-16,0 0 1 0,28 0 0 0,-28 0 1 15,0 0-1-15,0 0-2 0,0 0 1 16,0 0-3-16,0 0 2 0,0 0 0 0,0 0-1 16,0 0 0-16,0 0 0 0,0 0 1 0,27 0-2 15,-27 0 3-15,0 0 1 0,25 0-2 16,-25 0 2-16,27 0-1 0,-27 0-1 0,37-4 2 15,-13 4-1-15,2-8 0 0,5 4 0 0,2 0-2 16,2-4 2-16,3-1-2 0,3 4 1 0,3-2 0 16,3 0 0-16,4 1 1 0,3 1 0 15,1 2-1-15,3 3 1 0,2-8-2 0,-1 8 1 16,-1 0 0-16,2 0-1 0,-2 0 1 0,1 0-1 16,0 0 1-16,-2 0-1 0,2 0 2 0,-2 0-2 15,-1 0 2-15,1 0-1 0,2 0-1 0,-2 0 2 16,0-6-3-16,-2 6 2 0,2-7-2 0,-2 7 2 15,-2-6 0-15,1 6 0 0,-2-4 1 16,-2 4-1-16,-2 0-1 0,2-7 0 16,-4 7 1-16,-2 0 0 0,0 0-1 0,1 0 0 15,-4 7 1-15,3-7-1 0,0 2 2 0,-5-2-2 16,3 0 1-16,1 6 0 0,-2-6 0 0,1 0 0 0,-3 7 1 0,1-7-1 16,1 0-1-16,-4 0 1 0,3 0 1 0,-2 0-1 15,1-9 1-15,2 9 0 0,-3-5-2 16,1 5 2-16,1 0-3 0,-2-5 2 15,0 5 0 1,2 0 0-16,-2 0 1 0,2 0-2 0,1 0 2 0,1 0-2 16,-1 0 1-16,1 0 1 0,-1 0-1 0,1 5 0 15,-1-5 1-15,2 5-1 0,-4-5 0 16,2 0 2-16,0 0-3 0,-2 0 2 0,2 0-2 16,1 0 1-16,-1 0 2 0,3 0-1 0,1 0-1 0,-3-5 0 15,2 5 0-15,0-5 0 0,-2 5 0 16,2 0 2-16,0 0-2 0,0 0 1 0,1 0 0 15,-1 0-1-15,-2 0 1 0,0 5 0 0,-1-5 0 16,1 0 0-16,-2 5-1 0,-1-5 1 0,2 0-1 16,-3 6 0-16,1-6 0 0,1 0 0 0,-2 0 1 15,4 0 0-15,-3 0 2 0,1-6-1 0,4 6-1 16,-4-5 0-16,4 5-1 0,1-7 0 0,-2 7 0 16,3-4 1-16,0 4 0 0,-1-4 0 15,2 4-1-15,-4 0 1 0,0-7-1 0,0 7 2 16,-2 0-2-16,2-7 1 0,-3 7-1 0,1-4-1 15,0 4 1-15,-1 0 0 0,0 0 1 16,-2 0-1-16,0 0 0 0,0-5 0 0,0 5-1 16,0 0 2-16,0 0-1 0,-1 0 1 0,0 0-3 15,1 0 0-15,2 0 2 0,-1-5-1 16,-1 5 0-16,0 0 3 0,-1 0-3 0,-2 0 0 16,1 0 1-16,-1 0 0 0,0 0 1 0,-3 0-1 15,2 0 0-15,-2 0 1 0,1 0-2 0,2 0 2 16,-2 0 0-16,0 0-1 0,-1-5-1 0,0 5-1 15,-1 0 3-15,0-5-1 0,-2 5 2 0,3 0-1 16,0-6-2-16,0 6 2 0,-1 0-3 0,1 0 3 16,1-5-1-16,-1 5 1 0,2 0 1 15,-3 0-1-15,-2 0-1 0,3 0-1 16,-4 0 1-16,1 0-1 0,0 0 0 0,2 0 1 16,-1 0 1-16,0 0 0 0,-1 0-1 0,-2-6 1 15,3 6-1-15,-1 0 0 0,-1 0-1 0,1 0 0 16,0-6 0-16,2 6 2 0,-4 0 1 0,-2 0-1 15,3 0-1-15,0 0-2 0,1 0 1 0,-2 0 1 16,4 0 0-16,-3 0 1 0,2 0 0 16,0 0-1-16,3 0 0 0,1 0 0 0,1 0 0 15,-3 0 1-15,3-5-1 0,-3 5 1 16,-1 0-2-16,4 0 2 0,-3 0-1 0,-2 0 0 16,2 0 1-16,-2 0-1 0,-1 0-1 0,0 0-1 0,3 0 3 15,-3 0-1-15,1 0 2 0,-1 0-1 16,0-5 0-16,-1 5 0 0,1 0-2 15,-2 0 2-15,3 0-2 0,-3 0 0 0,4 0 2 16,-2 0-1-16,-1 0 0 0,0 0 0 0,1 0 0 16,-1-6 0-16,1 6 1 0,-2 0-2 0,1 0 0 15,0 0 1-15,0 0 0 0,-1 0 1 0,1 0 0 16,0-5-1-16,-3 5 0 0,2-6 1 0,1 6-1 16,-2-6 3-16,1 6-3 0,0-5-1 0,-2 5 1 15,0 0-2-15,3-5 2 0,-4 5 0 16,4 0 0-16,-2 0-1 0,-2 0 3 15,1 0-3-15,-25 0 1 0,45-6 1 0,-45 6-3 0,42 0 2 16,-42 0 1-16,42 0-1 0,-42 0 1 16,43 0-1-16,-43 0 2 0,44 0-2 0,-20 0 1 15,-24 0 1-15,49-7-3 0,-23 7 1 0,2-6 1 16,-1 6 0-16,0 0 1 0,-1-5-2 0,0 5 0 16,0 0 0-16,1-4 0 0,-4 4 0 15,2 0 0-15,-2 0 0 0,2 0-1 0,0 0 0 16,-3 4-2-16,4-4 4 0,-3 0-1 0,2 0 1 15,1 7 1-15,1-7-3 0,0 0 2 0,-2 0-1 16,3 0 1-16,-2 0 0 0,5 0-1 0,1 0-1 16,-3 0 3-16,3 0-1 0,0 0-1 15,-1 0 0-15,2 0-2 0,-3 0 2 16,0 0 0-16,-1 0-1 0,1 7 2 0,2-7-4 16,-2 0 3-16,-1 4-1 0,1-4 0 0,-3 6 1 15,0-6 0-15,-1 0 0 0,-1 5 1 0,-25-5 0 16,42 0 0-16,-42 0 0 0,47 7-2 0,-47-7 2 15,39 0-2-15,-39 0 1 0,37 7 1 0,-37-7-2 16,35 0 0-16,-35 0 0 0,26 3 0 0,-26-3 0 16,0 0 1-16,26 0 1 0,-26 0-1 15,0 0 0-15,0 0 1 0,0 0-1 0,0 0 2 16,0 0 0-16,0 0-1 0,23 0 3 16,-23 0-1-16,0 0 1 0,0 0 2 0,0 0-1 15,0 0 3-15,0 0 0 0,0 0-1 0,0 0 2 16,0 0-2-16,0 0 1 0,0 0-1 0,0 0-2 15,0 0 1-15,0 0 0 0,0 0 4 0,0-23 18 16,0 23 2-16,0 0 3 0,0 0-7 16,0 0-17-16,0-24-4 0,0 24-13 0,0 0 10 15,0 0-13-15,0-27 11 0,0 27 2 0,0 0 7 16,0-36-9-16,0 36 10 0,8-32-11 0,-8 32 1 16,0-34 1-16,0 34 1 0,4-35-3 0,-4 35 0 15,0-34 1-15,0 34-3 0,7-38 4 16,-7 38-2-16,0-34 1 0,0 34-2 15,0-34 3-15,0 34-2 0,0-34 0 0,0 34 1 0,0-34-1 16,0 34-1-16,-4-39 2 0,4 39-1 16,0-41 2-16,0 41-4 0,0-44 3 0,0 22-3 15,0-4 4-15,0 3-3 0,4-2 3 0,-4 0-2 16,0-1 3-16,0-1-4 0,6 1 4 0,-6-5-3 16,0-1 0-16,0 1 1 0,0 1 2 0,0-4-4 15,0 5-7-15,0-3 16 0,0 2-17 16,0 3 21-16,-6-4-9 0,6 4-4 0,0 4 4 15,0-4-3-15,0 4 1 0,0-3-1 0,0 4 1 16,0-7-2-16,0 29 4 0,9-44-4 0,-9 44 2 16,0-45-2-16,0 45 2 0,9-44-1 0,-9 44 2 15,7-46-2-15,-7 19 3 0,0 27-4 16,12-45 2-16,-6 20-3 0,-6 25 2 0,4-45-1 16,-4 45 3-16,9-43-3 0,-9 43 3 15,7-41-2-15,-7 41 2 0,0-44-2 0,0 44 1 16,5-37-1-16,-5 37-1 0,0-33 0 0,0 33 2 15,7-31-1-15,-7 31 2 0,0-29-2 0,0 29 0 16,6-31-2-16,-6 31-8 0,0-23 9 0,0 23-9 16,0 0 20-16,8-35-10 0,-8 35 11 0,5-28-10 15,-5 28-1-15,7-28 1 16,-7 28-3-16,9-29 1 0,-9 29-1 0,7-26 2 0,-7 26-2 16,5-27 2-16,-5 27-3 0,0 0-2 15,7-28-3-15,-7 28 1 0,0 0-1 0,0-24 2 16,0 24 2-16,0 0 1 0,0 0 2 0,0-28 1 15,0 28-2-15,0 0 4 0,0 0-2 0,0 0 1 16,9-24 0-16,-9 24-1 0,0 0 1 0,0 0-1 16,10-28 0-16,-10 28 0 0,0 0-3 15,12-25 3-15,-12 25-4 0,0 0 1 0,8-23-9 16,-8 23-24-16,0 0 1 0,0 0 4 0,0 0 6 16,19-25 26-16,-19 25 0 0,0 0 0 0,0 0-1 15,0 0 2-15,8-24-2 0,-8 24 1 0,0 0-1 16,0 0 1-16,0 0-1 0,7-28 2 15,-7 28-2-15,0 0 1 0,0 0-1 0,0 0 0 16,7-23 2-16,-7 23-2 0,0 0 2 16,0 0-2-16,0 0 0 0,0 0 1 0,0 0-1 15,0 0 2-15,0 0-1 0,6-29 0 0,-6 29 0 16,0 0 0-16,0 0 0 0,0 0 0 0,0 0 0 16,0 0 0-16,0 0 0 0,0 0 0 0,0 0 0 15,0 0 0-15,0 0 1 0,0 0 0 0,0 0 0 16,0 0 2-16,0 0-1 0,0 0 1 15,0 0 0-15,0 0-2 0,0 0 2 0,0 0-3 16,0 0 1-16,0 0 0 0,0 0-1 0,0 0 0 16,0 0 1-16,0 0-1 0,0 0-1 0,0 0 1 15,0 0 0-15,0 0-1 0,0 0 0 0,0 0 0 16,0 0 1-16,0 0-1 0,0 0 0 0,0 0 0 0,0 0-1 16,0 0-2-16,0 0-3 0,0 0-2 15,-23 0 0-15,23 0 3 0,0 0 1 16,0 0 4-16,0 0 0 0,0 0 0 0,0 0 2 15,0 0 0 1,-25 7 0-16,25-7-1 0,0 0 0 0,0 0-1 16,-31 12 1-16,31-12-1 0,-25 8 1 0,25-8-1 15,-27 5 1-15,27-5 0 0,-31 5 0 0,31-5 0 16,-36 7 0-16,36-7 0 0,-43 0 0 0,43 0 0 16,-44 0 2-16,20 0-2 0,-1 0 0 0,0 0 0 15,-3 0 0-15,1 0 0 0,-1-7 0 0,0 7 0 16,0 0 0-16,1 0-1 0,-1 0 1 0,0 0 1 15,0 0-2-15,-1 0 2 0,-3 0 0 0,2 0 0 16,-5 0 0-16,1 7 0 0,-2-7-1 0,-2 0-1 0,-3 0 1 16,6 0-1-16,-5 0 2 0,5 0-1 0,-1 0 1 15,-1 0 0-15,-1 0-1 0,2-7 1 16,1 7-1-16,-3 0 0 0,7 0 1 0,-5 0-2 16,1 0 2-16,3 0-1 0,-3 0 1 0,1 0-1 15,2 0-1-15,-2 0 0 0,-2 0 2 0,2 0 0 16,-2 0 0-16,1 0 0 0,0 0-1 0,3 0 0 15,-5 0 1-15,7 0 0 0,-4 7-1 0,2-7 0 16,0 0 0-16,0 3 1 0,0-3 0 16,1 0-1-16,-2 0 1 0,0 5-1 15,0-5 0-15,-1 0 1 0,-2 0-1 0,1 0 1 16,-3 0-1-16,0 0 1 0,0 0-1 0,0 0-1 16,-1 0 2-16,-1 0-1 0,1 0 0 0,-2 0 0 15,0 9-1-15,0-9 0 0,0 0 1 0,-1 0-1 16,-2 1 2-16,2-1-1 0,-2 0-1 0,3 0 2 15,-4 7-1-15,0-7-1 0,0 6 1 16,-1-6 1-16,4 5-1 0,-5-5 0 0,-1 4 0 16,-1-4-1-16,-1 0 2 0,0 0-1 0,-4 0 1 15,2 0-1-15,1 0-1 0,-2 0 0 0,4 0 0 16,-2 0 1-16,3 0 0 0,-4 0 0 16,1-4 0-16,0 4 0 0,-3 0 0 0,0 0 1 15,2-5-1-15,-1 5 0 0,-1 0 1 0,0-6-2 16,2 6 1-16,-4 0-1 0,1-7 0 15,-1 7 0-15,2 0 1 0,0 0 0 0,2 0 0 16,1 0 0-16,0 0-1 0,0 0 1 0,3 0 1 16,-1-1-1-16,3 1 0 0,0 0-1 0,1 0 2 15,0 0-2-15,-2 0 0 0,4 0 1 0,-4 0-1 16,2 0 1-16,-2 0-1 0,2 0 0 0,1 0-2 16,2 0 1-16,-1 0 1 0,2 0-1 15,2 0 2-15,-2 0 0 0,2 0-1 16,-1 0 1-16,0 0-1 0,0 0 1 0,-1 0-1 15,-1 0 1-15,1 0-1 0,-1 0 0 0,-1 1 1 16,-2-1-1-16,0 8 1 0,0-8 0 0,-2 7 0 16,-1-7 0-16,0 4-1 0,0-4 0 0,-2 7 1 15,-1-7-1-15,3 0 0 0,0 6 0 0,-2-6 1 16,0 0-2-16,1 4 1 0,-4-4-1 16,1 0 1-16,1 0 1 0,-5 0 0 0,2 0 1 15,-3 0-1-15,0 0-1 0,1 0-1 0,-1 0 2 16,0 0-1-16,1 0 2 0,-1-4-1 0,3 4 0 15,0 0-1-15,0 0 0 0,3 0 1 0,-3 0 0 16,0 0 0-16,3-6 0 0,0 6-1 16,0 0 2-16,0-7-1 0,0 7-2 0,-2 0 4 15,2-1-2-15,0 1 0 0,2 0 2 16,1 0-2-16,2-10-1 0,0 10 2 0,3 0-1 16,4-4 0-16,0 4 0 0,2 0 0 0,-1-4 0 15,2 4-1-15,-1 0 1 0,-1-8 0 0,2 8 0 16,1 0 0-16,0-4 0 0,-2 4 0 0,1 0 0 15,-1 0 2-15,1 0-2 0,-2 0 2 0,1-4-2 16,1 4 0-16,-1 0 1 0,2 0-1 16,0-8 0-16,-4 8 1 0,4 0 0 15,-3 0-2-15,2 0 2 0,1 0-1 0,-2 0 0 16,3 0 2-16,1-4-1 0,-2 4 0 0,0 0-1 16,-2 0-1-16,-1 0 1 0,2 0-1 0,1 0 2 15,-3 0 0-15,-1 0-1 0,-1 0 0 0,-1-5 0 16,-1 5 1-16,1 0 0 0,-3 0-1 0,2 0 1 15,0 0-2-15,1 0 1 0,0 0 1 16,2 0-1-16,-1 0-1 0,1 0 2 0,-2 0-1 16,3 0 1-16,0 0 0 0,-1 0 0 0,-1 0-1 15,2 0 0-15,-2 0 1 0,3 0-1 0,1 0 1 16,2-6-1-16,-1 6 1 0,3 0 0 0,0 0 0 16,0 0-1-16,0 0 0 0,1 0 0 0,-3 0 0 15,5 0 0-15,-1 0 1 0,0 0 0 0,1 0-1 16,2 0 1-16,0-5-1 15,1 5 0-15,3 0 0 0,-2 0 0 0,-1 0 0 16,2 0 0-16,24 0-1 0,-44 5 0 0,44-5 1 16,-35 0 0-16,35 0 1 0,-36 0 0 0,36 0 0 15,-34 6-2-15,34-6 1 0,-30 6-1 0,30-6 1 16,-29 5 0-16,29-5 0 0,-24 0 1 0,24 0-1 16,0 0 1-16,-26 10-1 0,26-10-1 15,0 0 1-15,0 0-1 0,-26 0 1 0,26 0 1 16,0 0 0-16,0 0 0 0,0 0-1 0,-27 0 0 15,27 0 0-15,0 0 0 0,0 0-1 0,0 0 2 16,0 0-1-16,-27 0-2 0,27 0 2 0,0 0 1 16,0 0-1-16,0 0 1 0,0 0-1 15,-28 0-1-15,28 0 0 0,0 0 1 0,0 0 1 16,-25 0-1-16,25 0 0 0,0 0-1 16,0 0 1-16,-28-4 0 0,28 4 0 0,0 0 0 15,0 0 0-15,0 0 0 0,-26 0-1 0,26 0 1 16,0 0-1-16,0 0 0 0,0 0 1 0,-26-9-1 15,26 9 1-15,0 0-1 0,0 0 0 0,0 0 0 16,0 0-1-16,0 0-1 0,0 0 0 0,0 0 1 16,-25-5 0-16,25 5-4 0,0 0-1 0,0 0-3 15,0 0-85-15,0 0-328 0,0 0-25 16,31-5-15-16</inkml:trace>
  </inkml:traceGroup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9:34.23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17677DF5-C51A-4650-931A-2592E997593C}" emma:medium="tactile" emma:mode="ink">
          <msink:context xmlns:msink="http://schemas.microsoft.com/ink/2010/main" type="writingRegion" rotatedBoundingBox="3780,9528 22283,9485 22287,10978 3783,11022"/>
        </emma:interpretation>
      </emma:emma>
    </inkml:annotationXML>
    <inkml:traceGroup>
      <inkml:annotationXML>
        <emma:emma xmlns:emma="http://www.w3.org/2003/04/emma" version="1.0">
          <emma:interpretation id="{01649DE4-6AE8-42AD-A21A-D45A2835BD70}" emma:medium="tactile" emma:mode="ink">
            <msink:context xmlns:msink="http://schemas.microsoft.com/ink/2010/main" type="paragraph" rotatedBoundingBox="3780,9528 22283,9485 22287,10978 3783,1102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C575884-701C-420D-8EB0-F1E24E9E0492}" emma:medium="tactile" emma:mode="ink">
              <msink:context xmlns:msink="http://schemas.microsoft.com/ink/2010/main" type="line" rotatedBoundingBox="3780,9528 22283,9485 22287,10978 3783,11022"/>
            </emma:interpretation>
          </emma:emma>
        </inkml:annotationXML>
        <inkml:traceGroup>
          <inkml:annotationXML>
            <emma:emma xmlns:emma="http://www.w3.org/2003/04/emma" version="1.0">
              <emma:interpretation id="{05BE097A-C673-4826-81B2-0B1A52D9F01D}" emma:medium="tactile" emma:mode="ink">
                <msink:context xmlns:msink="http://schemas.microsoft.com/ink/2010/main" type="inkWord" rotatedBoundingBox="15156,9655 17506,9650 17509,10650 15158,10656"/>
              </emma:interpretation>
              <emma:one-of disjunction-type="recognition" id="oneOf0">
                <emma:interpretation id="interp0" emma:lang="en-US" emma:confidence="0">
                  <emma:literal>y=(X-2)2(X-(3+i7)(X-(3-i))</emma:literal>
                </emma:interpretation>
                <emma:interpretation id="interp1" emma:lang="en-US" emma:confidence="0">
                  <emma:literal>y={X-2)2(X-(3+i7)(X-(3-i))</emma:literal>
                </emma:interpretation>
                <emma:interpretation id="interp2" emma:lang="en-US" emma:confidence="0">
                  <emma:literal>y={X-2)2(X-(3+i7)(X-(3_i))</emma:literal>
                </emma:interpretation>
                <emma:interpretation id="interp3" emma:lang="en-US" emma:confidence="0">
                  <emma:literal>y=(X~2)2(X-(3+i7)(X-(3-i))</emma:literal>
                </emma:interpretation>
                <emma:interpretation id="interp4" emma:lang="en-US" emma:confidence="0">
                  <emma:literal>y={X~2)2(X-(3+i7)(X-(3-i))</emma:literal>
                </emma:interpretation>
              </emma:one-of>
            </emma:emma>
          </inkml:annotationXML>
          <inkml:trace contextRef="#ctx0" brushRef="#br0">11440 176 1191 0,'-6'-24'232'0,"6"24"-224"15,0 0-2-15,0 0 1 0,0 0 3 0,0 0 1 16,0 0-1-16,0 0-2 0,0 0-4 16,-16 30 0-16,16-30-3 0,0 25 1 0,0-25-2 15,-10 34 3-15,10-34-3 0,-6 41 2 0,2-14-3 16,-2-1 2-16,1 1-2 0,0-3 3 0,5 1-4 15,0-25 4-15,-5 47-3 0,5-47 3 0,0 40-4 16,0-40 2-16,0 38-2 0,0-38 2 16,5 32-2-16,-5-32 2 0,11 24-4 0,-11-24 1 15,0 0-4-15,37 18 0 0,-37-18 0 16,33 0-2-16,-33 0 0 0,38-8 0 0,-38 8 2 16,37-15 1-16,-37 15 3 0,30-24-2 0,-30 24 3 15,27-22-2-15,-27 22-17 0,10-32-123 0,-10 32-130 16,0 0-100-16,26-36-42 0,-26 36 232 0</inkml:trace>
          <inkml:trace contextRef="#ctx0" brushRef="#br0" timeOffset="432.5958">11406-75 1217 0,'0'0'187'0,"0"0"-183"0,-24 0-3 16,24 0-2-16,0 0 1 15,0 0 0-15,0 0 1 0,0 0 1 0,0 0-4 16,0 0-3-16,0 0 1 0,0 0 1 0,0 0 2 16,29 18 2-16,-29-18 0 0,0 0-1 0,0 0 1 15,28 0-2-15,-28 0 1 0,0 0 0 0,0 0 0 16,0 0 0-16,0 0 1 0,24-11 5 0,-24 11 7 16,0 0 10-16,0 0 0 0,0 0 4 0,0 0-9 15,-33-8-8-15,33 8-3 0,0 0-8 16,-24 0 1-16,24 0-1 0,0 0 0 0,-26 8-2 0,26-8-4 15,0 0-8-15,0 0-9 0,0 0-8 0,0 0 7 16,0 0 6-16,0 0-16 0,7 35-129 0,-7-35-127 16,0 0-147-16,0 0 14 0,0 0 378 0</inkml:trace>
          <inkml:trace contextRef="#ctx0" brushRef="#br0" timeOffset="1017.817">12005-13 1260 0,'0'0'157'0,"0"0"-153"0,-11-27-4 16,11 27-6-16,0 0 1 0,0 0 0 0,0 0 3 15,28 0 6-15,-28 0 0 0,0 0 0 0,24 19-1 16,-24-19 0-16,19 27-1 0,-19-27 2 0,18 33-2 16,-18-33 3-16,18 48-2 0,-11-24 3 15,-1 2-5-15,0 1 3 0,-6-3-5 0,7 4 4 16,-7 3-5-16,0-4 4 0,0 2 1 15,-10 4 13-15,1-4-2 0,1 2 3 0,-3-4-7 16,4-4-5-16,7-23-4 0,-17 48 2 0,17-48-2 16,-17 41 2-16,17-41-2 0,-20 38 2 0,20-38-1 15,-19 29 1-15,19-29-1 0,0 0 1 0,-22 25-1 16,22-25 0-16,0 0-1 0,0 0 0 0,0 0 2 16,0 0 6-16,-26 6 27 0,26-6 1 15,0 0-4-15,0 0-7 0,10-29-27 0,-10 29-4 16,0 0 0-16,9-26-7 0,-9 26-13 15,0 0-1-15,26-10-115 0,-26 10-156 0,0 0-142 16,0-30-72-16,0 30 286 0</inkml:trace>
          <inkml:trace contextRef="#ctx0" brushRef="#br0" timeOffset="1533.5046">12475-271 1140 0,'0'0'224'0,"0"0"-160"0,0 0-62 16,0 0-13-16,0 0-11 0,0 0-5 0,33-12-3 15,-33 12 4-15,0 0 11 0,23 12 5 0,-23-12 3 16,27 19 10-16,-27-19-3 0,29 32 3 16,-29-32 8-16,31 46-9 0,-18-15 9 0,3 3-27 15,-3 0 17-15,1 4-12 0,-2-4 14 0,-5 4 4 16,-2-2-6-16,-5 1 2 0,0-1-5 0,0 0 4 15,0-2-7-15,-5-1 4 0,-3 2-9 16,-5-2 0-16,-2 5 0 0,-1-1 6 0,-2-4 1 16,5-3 10-16,-3-2-7 0,0 0 5 0,0 1-4 15,-1-4 4-15,-1 2-2 0,-1-5 1 0,19-22-3 16,-35 42 2-16,35-42-3 0,-31 31 3 0,31-31-1 16,-26 21 0-16,26-21 1 0,0 0 5 0,-28 12 9 15,28-12 2-15,0 0-2 0,0 0-2 16,0 0-7-16,0 0 4 0,0-26-6 15,0 26-4-15,0 0-11 0,8-40-142 0,-8 40-141 16,0 0-123-16,22-31-21 0,-22 31 339 0</inkml:trace>
          <inkml:trace contextRef="#ctx0" brushRef="#br0" timeOffset="1908.5402">12969-271 1227 0,'0'0'248'0,"0"0"-256"0,0 0-24 15,-16 22-3-15,16-22-2 0,-28 21 3 0,28-21 17 16,-21 27-2-16,21-27 5 0,-21 43 16 0,8-17-20 16,-2 2 28-16,2 5-24 0,-1 1 14 0,1 0 5 15,-4 6-5-15,4-4 5 16,-1 6-5-16,4-4 5 0,-2 6-6 0,3-2 5 0,0 1-5 16,2 1 6-16,1-5-5 0,6 4 10 15,0-8-1-15,0-2 6 0,7 0-7 0,1-4 0 16,-1 1-11-16,3-6 0 0,2 3-8 0,-12-27 0 15,31 39-2-15,-31-39 3 0,33 31 2 0,-33-31 2 16,29 21-6-16,-29-21-150 0,30 0-164 16,-30 0-105-16,0 0 96 0</inkml:trace>
          <inkml:trace contextRef="#ctx0" brushRef="#br0" timeOffset="2785.7055">13636 89 1206 0,'0'0'290'16,"0"0"-298"-16,0 0-38 0,0 0 4 0,0 0-7 15,-28 26 19-15,28-26 31 0,-17 22 0 16,17-22-1-16,-21 33 3 0,21-33-3 0,-32 45 4 16,13-21-4-16,-1 3 4 0,-4 4-4 0,0 1 4 15,-1-2-3-15,2 1 3 0,-2-6-4 0,4 0 3 16,21-25-3-16,-36 41 3 0,36-41-3 0,-31 38 3 16,31-38-3-16,-25 29 2 0,25-29-2 0,0 0 3 15,-19 29 3-15,19-29 2 0,0 0 1 16,0 0-2-16,0 0-5 0,0 0-2 0,0 0-5 15,0 0-5-15,0 0-3 0,28-6 5 16,-28 6 1-16,0 0-18 0,29-15-212 0,-29 15-163 16,0 0-41-16,18-27 198 0</inkml:trace>
          <inkml:trace contextRef="#ctx0" brushRef="#br0" timeOffset="2467.1225">13265 68 1336 0,'0'0'2'0,"0"0"-3"0,0 0 0 0,0 0 0 16,0 0 6-16,18 22 2 0,-18-22-4 0,20 28 2 15,-20-28-2-15,29 34 1 0,-29-34-1 0,36 45 2 16,-36-45-4-16,43 50 4 0,-21-25-7 16,6 2 5-16,-8 4-4 0,7 1 3 15,-7-4-3-15,2-1 4 0,-3-1-5 0,-19-26 4 16,33 43-4-16,-33-43 3 0,30 38-2 0,-30-38 2 15,24 33-2-15,-24-33 1 0,19 29-3 0,-19-29 3 0,0 0-3 0,19 22 1 16,-19-22-1-16,0 0-4 0,0 0-5 16,24-4-4-16,-24 4 13 0,0 0 24 15,10-27 6-15,-10 27 3 0,0 0-11 0,-10-37-67 16,10 37-123 0,0 0-109-16,0 0-79 0,-32-16-34 0,32 16 218 0,-24-13 175 15</inkml:trace>
          <inkml:trace contextRef="#ctx0" brushRef="#br0" timeOffset="-10994.8028">19 24 1074 0,'0'0'299'0,"0"0"-293"0,-19-24 4 0,19 24-2 16,0 0-8-16,0 0-14 0,0 0-10 0,0 0 1 16,0 0 7-16,0 0 12 0,31 6 2 15,-31-6 1-15,0 0 0 0,35 31 3 0,-35-31-3 16,32 26 5-16,-32-26-3 0,34 38 3 0,-34-38-3 15,29 42 2-15,-29-42-3 0,29 42 3 0,-29-42-3 16,28 45 2-16,-28-45-3 0,25 39 3 0,-25-39-2 16,18 41 2-16,-18-41-2 0,11 37 1 0,-11-37-2 15,10 24 1-15,-10-24-2 16,0 0 0-16,0 0-3 0,17 25-2 0,-17-25-2 16,0 0-1-16,0 0-2 0,0 0 0 0,0 0 2 15,0 0 1-15,0 0 3 0,0 0 0 0,0 0-96 16,0 0-120-16,0 0-103 0,0 0-74 0,0 0 203 15</inkml:trace>
          <inkml:trace contextRef="#ctx0" brushRef="#br0" timeOffset="-10556.2093">461-52 835 0,'0'0'292'0,"0"0"-160"0,0 0-125 16,0 0-3-16,0 0 0 0,0 0 2 0,0 0 5 16,0 0 7-16,0 0-1 0,0 0-2 0,0 0 0 15,-11 37-8-15,11-37 4 0,-9 29-1 0,9-29-1 16,-9 41-4-16,9-41 3 0,-11 49-4 15,3-18 4-15,-2-3-4 0,1 5 3 0,-1 0-4 16,-5 4 4-16,2 2-5 0,0 4 4 0,-3 3-6 16,0 0 5-16,2-6-6 0,-3 4 4 15,0 0-6-15,4 0 6 0,-2 0-6 0,2 0 6 16,-1-3 8-16,3 0-23 0,1-5 22 0,1 1-23 16,2-4 10-16,0-4 3 0,2-2-4 0,0-2 4 15,5-2-3-15,0-23 3 0,-9 38-3 16,9-38 3-16,-5 28-2 0,5-28 1 0,0 0-2 15,0 28 0-15,0-28-3 0,0 0-1 0,0 0-1 16,0 0-3-16,0 0 3 0,0 0 21 0,0 0 4 16,0 0-2-16,0 0-2 0,11-32-24 0,-11 32-4 15,0-42-172-15,0 42-217 0,20-29-69 0,-20 29 117 16</inkml:trace>
          <inkml:trace contextRef="#ctx0" brushRef="#br0" timeOffset="-10040.534">1000 123 1415 0,'0'0'126'0,"-28"-15"-106"16,28 15 5-16,0 0-2 0,0 0-11 0,0 0-20 16,0 0-34-16,0 0-27 0,0 0-3 0,0 0 10 15,31 12 28-15,-31-12 29 0,35 0 6 0,-9-5 1 16,-3 5 0-16,11-9 0 0,2 9-1 16,2-6 1-16,2-2-1 0,4 8 0 0,-5-3 0 15,-7 3-1-15,2 0 1 0,-4-6-1 0,-2 6 0 16,-2 0-1-16,-26 0 0 0,41 0-1 15,-41 0 1-15,32 0-1 0,-32 0 1 0,0 0 0 16,0 0-1-16,0 0 2 0,0 0 1 0,0 0 2 16,0 0-2-16,0 0-3 0,0 0-72 0,0 0-84 15,0 0-68-15,0 0-73 0,0 0 32 0,-36 10 18 16,36-10 187-16</inkml:trace>
          <inkml:trace contextRef="#ctx0" brushRef="#br0" timeOffset="-9727.9698">1093 315 1215 0,'-29'0'174'0,"29"0"-175"15,0 0-1-15,0 0 0 0,0 0 1 0,0 0 4 16,0 0-2-16,0 0-1 0,0 0-1 0,0 0-1 15,29 13 0-15,-29-13 1 0,37 0 2 0,-37 0-1 16,46 0 2-16,-22 0-1 0,3 0 1 0,3 0 0 16,-3 0 0-16,1 0 0 0,-2 0 0 15,1 0 0-15,-6 0-1 0,4 0 1 16,-25 0-1-16,41 4 0 0,-41-4 0 0,34 6 0 16,-34-6 0-16,0 0-1 0,27 9 0 0,-27-9 1 15,0 0-2-15,0 0 0 0,0 0-1 0,0 0 0 16,0 0-2-16,0 0 0 0,0 0-3 0,0 0-70 15,28-7-183-15,-28 7-131 0,0 0-73 0,0 0 271 16</inkml:trace>
          <inkml:trace contextRef="#ctx0" brushRef="#br0" timeOffset="-9195.58">2630-137 1308 0,'0'0'128'15,"0"0"-124"-15,-31 14 1 0,9-14 24 0,22 0-14 16,-42 14 16-16,42-14-20 0,-24 7-10 0,24-7-5 16,0 0-5-16,-35 25-2 0,35-25-3 0,-18 25 0 15,18-25-2-15,-18 37 2 0,18-37 2 0,-19 45 7 16,9-18-1-16,1 5 9 0,0-1-5 16,1 1 4-16,5-1-5 0,-6 4 4 0,3-2-4 15,2 4 4-15,-2 3-6 0,6-6 5 16,0 0-4-16,0-6 3 0,9-3-4 0,-9-25 4 15,16 45-4-15,-16-45 6 0,22 36-1 0,-22-36 4 16,27 29-5-16,-27-29-2 0,31 28-4 0,-31-28-107 16,29 21-202-16,-29-21-139 0,0 0-8 0,22 41 412 15</inkml:trace>
          <inkml:trace contextRef="#ctx0" brushRef="#br0" timeOffset="-8648.6484">2854 29 1089 0,'0'0'310'15,"0"0"-304"-15,0 0-4 0,0 0 0 0,0 0 1 16,0 0-1-16,0 0 1 0,0 0 0 0,11 34 0 16,-11-34-1-16,21 29 2 0,-21-29-4 0,24 38 3 15,-24-38-3-15,28 40 1 0,-28-40-1 0,29 48 3 16,-16-25-4-16,4 2 4 0,-2 5-5 0,0-5 5 16,4 2-5-16,-5 1 5 0,-14-28-5 15,32 39 4-15,-32-39-3 0,28 34 2 16,-28-34-2-16,25 28 2 0,-25-28-2 0,0 0 1 15,23 32-1-15,-23-32 0 0,0 0 0 0,0 0 0 16,0 0 0-16,0 0 1 0,0 0-1 0,0 0-1 16,26 23-1-16,-26-23 0 0,0 0-2 0,0 0 0 15,0 0 1-15,0 0 1 0,0 0 0 0,0 0-40 16,-8 25-114-16,8-25-101 0,0 0-89 16,0 0-29-16,-34-13 152 0,34 13 224 0</inkml:trace>
          <inkml:trace contextRef="#ctx0" brushRef="#br0" timeOffset="-8291.9512">3143 52 1017 0,'0'0'272'15,"0"0"-235"-15,0 0-31 0,0 0 5 0,0 0-1 16,0 0-3-16,0 0-8 0,0 0 3 0,0 0 0 16,-30 0 5-16,30 0 7 0,0 0-7 15,-25 33 0-15,25-33-1 0,-25 35 1 0,25-35-3 16,-36 48 1-16,17-25-2 0,0 4 1 0,0 2-3 16,-3-4 3-16,0 5-4 0,1-2 3 0,2 1-3 15,1-4 3-15,18-25-4 0,-30 43 2 16,30-43-2-16,-27 38 2 0,27-38-3 0,-25 31 3 15,25-31-4-15,0 0 2 0,-21 29-2 16,21-29 0-16,0 0-4 0,0 0-2 0,-8 29-5 16,8-29-2-16,0 0 0 0,0 0 2 0,0 0 3 15,0 0-8-15,32-10-9 0,-32 10-1 0,0 0-86 16,0 0-154-16,25-19-103 0,-25 19-57 0,0 0 350 16</inkml:trace>
          <inkml:trace contextRef="#ctx0" brushRef="#br0" timeOffset="-7760.6797">3775 170 1049 0,'0'0'341'0,"-26"6"-326"16,26-6-15-16,0 0-6 0,0 0-1 0,0 0-3 16,0 0-4-16,0 0-2 0,0 0-3 0,26 0 5 15,-26 0 5-15,32 0 5 0,-32 0 3 0,43 0 1 16,-17 6 0-16,2-6 0 0,1 3 1 15,-2-3-1-15,3 0 0 0,2 0 0 0,-5 6 0 16,1-6 0-16,-2 0 1 0,-26 0 0 0,44 0 0 16,-44 0-1-16,28 0 0 0,-28 0 3 15,0 0 1-15,0 0 5 0,0 0 7 0,0 0-4 16,0 0-8-16,0 0-5 0,0 0-5 0,0 0 1 16,-28 29 6-16,28-29-1 0,0 0-3 0,0 0-4 15,-25 14-12-15,25-14-178 0,0 0-147 0,0 0-110 16,0 0 132-16</inkml:trace>
          <inkml:trace contextRef="#ctx0" brushRef="#br0" timeOffset="-6995.503">4502 55 909 0,'0'0'290'0,"0"0"-240"15,0 0-46-15,0 0 3 0,0 0 7 16,0-28-3-16,0 28-13 0,0 0-9 0,23-31-9 15,-23 31 4-15,0 0 6 0,37-23 7 0,-37 23-2 16,29-14 1-16,-29 14-1 0,32-9 3 0,-32 9 3 16,31-6 1-16,-31 6 1 0,32 0-1 0,-32 0 1 15,30 10-2-15,-30-10 2 0,35 9-2 0,-35-9 2 16,31 13 1-16,-31-13 2 16,0 0 1-16,33 33 3 0,-33-33-2 0,14 28 0 15,-14-28-4-15,13 33 0 0,-13-33-4 0,6 34 1 16,-6-34-2-16,-6 39 7 0,6-39-1 0,-10 39 5 15,10-39-3-15,-9 33-1 0,9-33-2 0,-9 33 3 16,9-33-2-16,-17 32 4 0,17-32-3 0,-22 30 3 16,22-30-2-16,-31 37 1 0,31-37-3 0,-39 33 0 15,39-33-2-15,-35 30 0 0,35-30-1 16,-33 28 0-16,33-28-2 0,-27 25 1 0,27-25-1 16,-29 25 2-16,29-25-2 0,-28 21 3 0,28-21-3 15,-24 23 2-15,24-23-2 0,-24 22 2 0,24-22-2 16,0 0 0-16,-31 32-1 0,31-32 1 15,0 0-2-15,0 0 1 0,-23 25 1 0,23-25-2 16,0 0 0-16,0 0-3 0,0 0-1 0,0 0-2 16,0 0 0-16,0 0-2 0,0 0 1 15,0 0-1-15,0 0 2 0,0 0 1 0,0 0-6 16,32 0-1-16,-32 0-1 0,0 0 4 0,32 0 8 16,-32 0 4-16,25 0 0 0,-25 0 0 0,36 0 0 15,-36 0-2-15,41 0 1 0,-41 0 0 0,39-6 0 16,-39 6 0-16,41 0 0 0,-41 0-1 0,43-9 1 15,-43 9 0-15,39 0 0 16,-39 0-1-16,36 0 0 0,-36 0 1 0,33 0-1 0,-33 0 1 16,0 0 0-16,30 0 0 0,-30 0 0 0,0 0 0 15,0 0 0-15,0 0 0 0,0 0 1 16,0 0 2-16,0 0 5 0,0 0 0 0,0 0 0 16,0 0-1-16,0 0-6 0,0 0-2 0,0 0-4 15,0 0-2-15,-22 23-20 0,22-23-187 0,0 0-149 16,0 0-83-16,0-33 213 0</inkml:trace>
          <inkml:trace contextRef="#ctx0" brushRef="#br0" timeOffset="-6509.5522">5261-238 1016 0,'0'0'319'0,"0"0"-319"0,0 0-18 15,27-11-8-15,-27 11 2 0,0 0 5 0,24 0 18 0,-24 0 8 16,0 0 3-16,0 0 3 0,32 41 2 0,-32-41 9 16,19 35-12-16,-19-35 3 0,19 49-28 0,-11-25 14 15,0 5-16-15,3 1 14 0,-2 1 7 16,-9-1-3-16,4 4 5 0,-4-1-3 16,6 0 2-16,-6-1-4 0,0 1 4 0,0 0-4 15,0 2 4-15,-10 1-5 0,3 5 6 0,-3-6-5 16,1 2 3-16,-1-5-3 0,-1-2 3 0,-3 0-3 15,2-1 2-15,-2-3-2 0,-1-2 2 0,0 0-5 16,15-24 4-16,-29 44-4 0,29-44 3 16,-26 36-2-16,26-36 1 0,-23 29-2 0,23-29 0 15,0 0 0-15,-27 24 1 0,27-24 2 0,0 0 1 16,0 0 1-16,0 0 3 0,0 0-3 0,-24 5-13 16,24-5-9-16,0 0-6 0,8-25-3 15,-8 25 2-15,0 0-218 0,0 0-169 0,24-29-40 16,-24 29 209-16</inkml:trace>
          <inkml:trace contextRef="#ctx0" brushRef="#br0" timeOffset="-5607.5394">5738-390 745 0,'0'0'291'16,"0"0"-83"-16,0 0-81 0,0 0-75 0,0 0-46 16,0 0 0-16,0 0-2 0,0 0-6 0,0 0-7 15,0 0-14-15,26-22-8 0,-26 22 3 16,0 0 7-16,28-3 12 0,-28 3 9 0,27 0 1 16,-27 0 0-16,25-6 1 0,-25 6-1 0,28 0 1 15,-28 0 0-15,32 0 3 0,-32 0 2 0,23 9 4 16,-23-9-2-16,0 0 0 0,25 22-6 15,-25-22-1-15,0 0-4 0,10 29-1 0,-10-29 1 16,0 0 1-16,0 33 2 0,0-33 2 16,0 25-2-16,0-25 3 0,-3 24-2 0,3-24 1 15,-8 26-3-15,8-26 3 0,-9 22-2 0,9-22 2 16,-16 25 0-16,16-25 2 0,-21 23-1 0,21-23 1 16,-26 26 8-16,26-26-29 0,-29 25 27 0,29-25-28 15,-28 27 18-15,28-27 1 0,-27 19-1 0,27-19 0 16,0 0 0-16,-30 23 0 0,30-23-2 0,0 0 1 15,0 0 0-15,-26 22 0 0,26-22 0 16,0 0 0-16,0 0-2 0,0 0 0 16,0 0-2-16,0 0 2 0,0 0-3 0,0 0 0 15,0 0 0-15,0 0-1 0,-10 26 1 0,10-26 3 16,0 0 3-16,0 0 1 0,0 0 1 0,0 0 0 16,26-8-2-16,-26 8 0 0,0 0-2 0,0 0-1 15,22 0 1-15,-22 0 0 0,0 0 0 0,34 8 2 16,-34-8 1-16,27 0-2 0,-27 0 2 15,31 0-1-15,-31 0-1 0,35 0 2 0,-35 0-1 16,38 5 1-16,-38-5-1 0,32 0 0 0,-32 0-1 16,32 7 0-16,-32-7 1 0,0 0 0 0,29 8 0 15,-29-8-1-15,0 0 0 0,0 0 0 16,0 0 0-16,0 0 0 0,0 0 0 0,0 0 1 0,0 0-2 0,0 0 1 16,0 0-1-16,0 0 0 0,0 0 12 15,0 0 6-15,0 0 5 0,0 0 5 0,0 0-9 16,0 0-10-16,0 0-141 0,0 0-219 15,0 0-150 1,0 0 13-16,0 0 483 0</inkml:trace>
          <inkml:trace contextRef="#ctx0" brushRef="#br0" timeOffset="-4881.6425">6737-290 1092 0,'0'0'336'15,"0"0"-266"-15,-30-13-77 0,30 13-1 16,-25 6-1-16,25-6 1 0,-22 10 3 0,22-10 0 15,0 0-9-15,-34 19-1 0,34-19 2 0,0 0 5 16,-29 39 2-16,29-39 5 0,-25 37 10 0,14-14-25 16,-1 7 26-16,-3 0-25 0,2 4 14 0,-1 1 5 15,-1 2-5-15,0 5 5 0,2 1-5 0,-1-5 5 16,4 8-7-16,-2-5 6 0,5 1-7 16,-2-2 6-16,9 1-6 0,-3-4 4 15,3 3-3-15,0-9 2 0,9-4-5 0,-6 2 6 16,5 0-4-16,1-7 4 0,-9-22-3 0,22 45 4 15,-22-45-4-15,26 39 4 0,-26-39-2 0,26 33 3 16,-26-33-2-16,22 27 0 0,-22-27 0 0,0 0 1 16,27 26-1-16,-27-26 1 0,0 0-1 0,0 0 0 15,24 4 0-15,-24-4-1 0,0 0-1 0,0 0-2 16,0 0 7-16,0 0 19 0,0 0 2 16,0 0 0-16,11-30-6 0,-11 30-25 0,0 0-2 15,0-35-56-15,0 35-315 0,0 0-117 16,27-25 17-16</inkml:trace>
          <inkml:trace contextRef="#ctx0" brushRef="#br0" timeOffset="-3557.8896">6955 33 1272 0,'0'0'166'0,"0"0"-199"0,0 0-5 0,-5 29 2 16,5-29 25-16,3 25 15 0,-3-25-1 0,13 33 2 15,-13-33-3-15,25 48 3 0,-25-48-3 0,35 48 2 16,-16-23-2-16,7 0 3 0,-5 6-4 16,5 2 4-16,-3 0-6 0,4-2 3 0,0-2-2 15,0-6 2-15,0 3-2 0,-5-4 2 0,-22-22-2 16,43 42 1-16,-43-42-2 0,30 35 3 0,-30-35-3 31,26 25 2-31,-26-25-2 0,0 0 2 0,25 25-2 0,-25-25 0 16,0 0-1-16,0 0 1 0,0 0-1 15,0 0 1-15,0 0 0 0,0 0 0 0,0 0 0 16,0 0 14-16,0 0 31 0,0 0 0 16,0 0 0-16,0 0-18 0,0 0-139 0,-39-13-126 0,39 13-106 0,0 0-66 15,0 0 115-15,-22-30 175 0</inkml:trace>
          <inkml:trace contextRef="#ctx0" brushRef="#br0" timeOffset="-3176.7736">7351 92 1104 0,'0'0'261'0,"-8"-32"-224"15,8 32-35-15,0 0 0 0,0 0 0 0,0 0 1 16,0 0-4-16,0 0-13 0,0 0-19 0,0 0 9 15,0 0 8-15,-16 29 18 0,16-29 18 0,-19 27-8 16,19-27-8-16,-22 36 0 0,22-36-3 16,-34 35 3-16,34-35-3 0,-36 43 3 0,17-20-3 0,0 2 2 15,-2 2-4-15,1 0 3 0,1 3-4 16,-4-6 2-16,2 1-3 0,2 2 2 16,-1-4-3-16,2 4 3 0,18-27-3 0,-36 44 3 15,36-44-4-15,-31 41 2 0,31-41-3 0,-23 35 4 16,23-35-1-16,-15 29 2 0,15-29-3 0,0 0 1 15,0 0-1-15,0 0-3 0,0 0-1 0,0 0-1 16,0 0-7-16,0 0-3 0,0 0 13 0,32-18-1 16,-32 18 10-16,25-32 0 0,-25 32-8 0,25-30-6 15,6 27-204-15,-31 3-167 0,30-31-42 16,-3 19 194-16</inkml:trace>
          <inkml:trace contextRef="#ctx0" brushRef="#br0" timeOffset="-2692.3513">7912 305 1383 0,'0'0'13'0,"0"0"-6"15,0 0-10-15,0 0-21 0,0 0-6 0,0 0 1 16,28 0 8-16,-28 0 15 0,39-6 9 0,-10 6-1 16,6-6 0-16,2 6 0 0,2-11 0 0,6 7 0 15,-1 4 1-15,3-8 0 0,-5 8 0 16,2-4-1-16,-5 4-1 0,-1 0 0 0,-3 0 0 16,-7 0-1-16,-28 0 1 0,39 3 1 15,-39-3 0-15,0 0 2 0,0 0 6 0,25 15 1 16,-25-15-3-16,0 0-3 0,0 0-7 0,0 0-1 15,-26 15 1-15,26-15 5 0,0 0 8 0,0 0 3 16,0 0 4-16,0 0 0 0,0 0-9 0,-5-33-60 16,5 33-208-16,0 0-147 0,0 0-65 0,0 0 232 15</inkml:trace>
          <inkml:trace contextRef="#ctx0" brushRef="#br0" timeOffset="-2145.4176">9426-51 1004 0,'-5'-39'378'0,"5"39"-255"15,0 0-114-15,0 0-12 0,0 0-8 0,-34 4-1 16,34-4 0-16,-28 15 8 0,28-15 5 16,-27 15-1-16,27-15-1 0,-34 32 1 0,34-32-1 15,-37 36 2-15,37-36-3 0,-33 45 2 0,20-13-3 16,-3-3 3-16,3 2-4 0,-1 3 4 15,3 1-4-15,1-2 4 0,-1 5-5 0,3 3 5 16,2-4-4-16,6-2 2 0,-8-2-7 0,8-4 4 16,8-2-6-16,-2-3 6 0,4 1 0 0,-10-25 6 15,26 37-1-15,-26-37 0 0,32 33-8 0,-32-33-6 16,35 27-6-16,-35-27-165 0,38 9-173 0,-38-9-97 16,35 8 81-16</inkml:trace>
          <inkml:trace contextRef="#ctx0" brushRef="#br0" timeOffset="-1250.1359">9784 46 1242 0,'0'0'124'0,"0"0"-122"0,0 0 0 15,0 0-1-15,0 0 1 0,14-26-3 0,-14 26-3 16,0 0-2-16,33-11 1 0,-33 11 0 0,30-5 5 16,-30 5 0-16,37 0 1 0,-37 0 0 0,43 0 0 15,-43 0 0-15,47 0 0 0,-47 0 0 0,44 10 0 16,-44-10 0-16,38 15 0 0,-38-15 5 0,28 17 6 15,-28-17 3-15,14 25-3 0,-14-25-4 16,0 29-10-16,0-29 0 0,-6 26-1 0,6-26 5 16,-19 27-3-16,19-27 3 0,-24 30-2 0,24-30 1 15,-31 24-1-15,31-24 2 0,-38 25-1 0,38-25 0 16,-39 19-1-16,39-19 1 0,-31 15-1 0,31-15 1 16,-28 14-2-16,28-14 1 0,0 0 1 0,-32 8-1 31,32-8 0-31,0 0 0 0,0 0-1 0,0 0 1 15,0 0 1-15,0 0 5 0,0 0-3 0,0 0-3 16,0 0-1-16,0 0-8 0,0 0 1 0,25-29-1 16,-25 29-7-16,0 0 1 0,31-10 3 15,-31 10 3-15,0 0 9 0,30-10 1 0,-30 10 1 0,25 0-1 0,-25 0 1 16,26 0 0-16,-26 0 0 0,27 8 2 0,-27-8 0 16,0 0 5-16,29 22 3 0,-29-22 2 15,17 25-4-15,-17-25-1 0,18 27-6 16,-18-27-1-16,14 37-2 0,-14-37 0 0,8 33-3 0,-8-33 2 0,0 32-2 15,0-32 3-15,0 30-1 0,0-30 2 16,-16 28-1-16,16-28 2 0,-22 30-1 0,22-30 1 16,-25 30-1-16,25-30 2 0,-32 30-3 0,32-30 3 15,-37 23-2 1,37-23 1-16,-35 17-1 0,35-17 1 0,-30 12-1 16,30-12 1-16,-30 6-1 0,30-6 1 15,-26 0-1-15,26 0 0 0,-26-10 0 0,26 10-2 16,-23-17 2-16,23 17-1 0,0 0 4 0,-30-29 0 15,30 29 1-15,0 0-2 0,-26-29-2 0,26 29 0 16,0 0 1-16,0 0-2 0,0 0 0 0,0 0 0 16,-23-19-1-16,23 19 0 0,0 0-1 0,0 0-3 15,0 0 1-15,0 0-1 0,0 0-2 16,0 0-4-16,0 0-4 0,0 0-5 0,28-4 0 16,-28 4 0-16,0 0 4 0,0 0 2 15,29 0 3-15,-29 0 4 0,0 0-1 0,27-6-48 16,-27 6-175-16,25 10-133 0,-25-10-51 0,0 0 184 15</inkml:trace>
          <inkml:trace contextRef="#ctx0" brushRef="#br0" timeOffset="-703.2056">10734 96 1372 0,'0'0'20'0,"-22"24"-6"15,22-24-5-15,0 0-10 0,0 0-4 0,-21 32 4 16,21-32-1-16,-4 33 5 0,4-33-3 0,-9 40 3 16,9-40-3-16,0 41 3 0,0-41-3 0,0 46 2 15,0-46-2-15,-6 45 3 0,6-45-3 0,0 37 1 16,0-37-2-16,0 30 1 0,0-30-1 16,0 26 2-16,0-26-2 0,0 0 1 0,6 33-2 15,-6-33 2-15,0 0-3 0,0 0 2 0,0 28-1 16,0-28 1-16,0 0-2 0,0 0 1 15,0 0 1-15,0 0 2 0,0 0 4 0,0 0 2 16,0 0 10-16,0 0-6 0,0 0-2 0,0 0-45 16,29-14-144-16,-29 14-136 0,-7-24-87 0,7 24-24 15,-19-28 335-15</inkml:trace>
          <inkml:trace contextRef="#ctx0" brushRef="#br0" timeOffset="-406.2987">10512 232 1159 0,'0'0'281'0,"0"0"-276"15,0 0-2-15,0 0-3 0,0 0-17 0,0 0-16 16,23 0-1-16,-23 0 4 0,31 0 13 0,-31 0 18 16,31 0 0-16,-31 0-1 0,43-7 1 0,-19 7-2 15,3-5 0-15,1 5 3 0,1 0-2 0,-1 0 2 16,-2 0 0-16,-1 0 0 0,-25 0 0 0,42 0-1 15,-42 0 2-15,35 5 0 0,-35-5 2 16,0 0 0-16,28 9-1 0,-28-9-1 0,0 0 0 16,0 0-1-16,0 0 0 0,0 0 0 0,0 0-1 15,0 0 1-15,0 0 1 0,0 0 0 0,0 0-2 16,0 0-4-16,0 0-3 0,0 29-96 16,0-29-148-16,0 0-135 0,0 0-59 0,0 0 263 15</inkml:trace>
          <inkml:trace contextRef="#ctx0" brushRef="#br0" timeOffset="3301.3862">14275 199 1415 0,'-42'8'91'16,"42"-8"-95"-16,0 0-3 0,0 0 1 0,0 0 0 15,0 0 2-15,23-6 3 0,-23 6 3 0,28 0-1 16,-28 0 0-16,42-4 0 0,-16 4 1 16,-1-6-1-16,6 6 0 0,-2-6 0 0,2 6 1 15,-1 0 0-15,4 0 1 0,-5 0 1 0,0 0-1 16,-1 0-1-16,-2 6 1 0,-26-6 0 0,41 0 0 16,-41 0 1-16,26 10-2 0,-26-10-2 0,0 0 1 15,0 0-1-15,25 5 1 0,-25-5 0 0,0 0-1 16,0 0 0-16,0 0-1 0,0 0-2 0,0 0-2 15,0 0-4-15,0 0-2 16,0 0 0-16,0 0 2 0,0 0-115 0,0 0-151 16,0 0-151-16,0 0-47 0,0 0 298 0</inkml:trace>
          <inkml:trace contextRef="#ctx0" brushRef="#br0" timeOffset="3817.0689">15431-57 1498 0,'-38'-18'5'16,"38"18"-6"-16,0 0-4 0,-29-9 0 15,29 9-1-15,0 0 0 0,-32 13 2 0,32-13-2 16,-25 27 0-16,25-27 3 0,-25 35-1 0,25-35 4 16,-31 51-1-16,15-20 5 0,2 0-3 0,-2 3 4 15,2 4-5-15,1 0 4 0,5-3-5 0,-1 5 4 16,4 0-5-16,0-4 4 0,5-1-4 0,0-4 3 15,0-4-4-15,7-4 3 0,-7-23-4 16,17 42 3-16,-17-42-4 0,22 33-1 16,-22-33-6-16,29 23 1 0,-29-23-6 0,28 0-117 15,6 21-172-15,-34-21-132 0,30 0-13 0,-30 0 368 16</inkml:trace>
          <inkml:trace contextRef="#ctx0" brushRef="#br0" timeOffset="4532.8605">15648 9 1162 0,'5'-41'234'15,"-5"41"-233"-15,0 0 1 0,0 0 1 0,0 0 1 16,19-25-1-16,-19 25 0 0,0 0-2 0,30-5 1 16,-30 5 0-16,34 0-1 15,-34 0 1-15,35 6 0 0,-35-6 1 0,41 15-1 16,-41-15 2-16,39 16-2 0,-39-16 2 0,34 19-1 15,-34-19 1-15,0 0-2 0,27 36 0 0,-27-36-5 16,0 25-3-16,0-25-2 0,-8 28 0 0,8-28 1 16,-18 32 4-16,18-32 0 0,-23 28 2 0,23-28-1 15,-32 27 2-15,32-27-2 0,-37 26 2 0,37-26 0 16,-36 22 1-16,36-22-1 0,-37 21 0 16,37-21 1-16,-31 14 0 0,31-14-1 0,-26 8 2 15,26-8 0-15,0 0 1 0,0 0 2 0,0 0 15 16,0 0-3-16,0 0-7 0,0 0-10 15,0 0-19-15,0 0 2 0,6-29 4 0,-6 29 8 16,25-12 2-16,-25 12 3 0,26-9-1 0,-26 9 2 16,31-5 0-16,-31 5 0 0,29 0 1 15,-29 0 0-15,31 5 3 0,-31-5 1 0,30 14 1 16,-30-14-1-16,28 23-2 0,-28-23-3 0,22 24 2 16,-22-24-4-16,14 27 3 0,-14-27-4 0,8 39 1 15,-8-39-2-15,0 38 0 0,0-38-4 0,-5 29 2 16,5-29-2-16,-14 30 4 0,14-30 2 0,-21 29 1 15,21-29 0-15,-32 26 2 0,32-26-1 0,-41 19 1 16,41-19-1-16,-43 16 1 0,19-6 0 0,24-10 0 16,-45 6 0-16,45-6 2 0,-39 0 1 0,39 0 1 15,-37-5 2-15,37 5 0 0,-36-11-1 0,36 11 0 16,-28-10 0-16,28 10-2 0,0 0-1 0,-26-15-3 16,26 15 0-16,0 0-2 0,0 0 3 0,0 0 2 31,0 0 0-31,0 0-2 0,0 0-7 0,-13-24-9 0,13 24-7 15,0 0-6-15,0 0-2 0,0 0 0 16,23-8 4-16,-23 8-101 0,25-5-183 0,-25 5-123 16,0 0-10-16,38 13 396 0</inkml:trace>
          <inkml:trace contextRef="#ctx0" brushRef="#br0" timeOffset="5043.4632">16351 234 1241 0,'0'0'118'0,"0"0"-117"0,0 0-9 15,0 0-1-15,0 0 0 0,0 0 5 0,27-27 4 16,-27 27 1-16,29 0 1 0,-29 0 2 0,39-4 1 15,-39 4 2-15,46 0 3 0,-22 0 1 0,1 0-2 16,3 0-2-16,3 0-3 0,-4 0-3 16,0 4 1-16,0-4-2 0,-1 0 2 15,-26 0-1-15,43 8-1 0,-43-8 0 0,25 0 0 16,-25 0 0-16,0 0 0 0,0 0 1 0,0 0 0 16,0 0 2-16,0 0 1 0,0 0-5 0,0 0-4 15,0 0-5-15,0 0-4 0,0 0-52 0,-31-14-192 16,31 14-164-16,0 0-25 0,0 0 265 0</inkml:trace>
          <inkml:trace contextRef="#ctx0" brushRef="#br0" timeOffset="5590.3955">17239 89 1193 0,'0'0'208'0,"0"-26"-200"0,0 26-4 15,0 0-9-15,0 0 2 0,0 0 1 0,0 0 0 16,0 0 6-16,0 0-5 0,0 38 1 16,0-38-6-16,0 37 4 0,-9-11-6 0,3-3 3 15,0 5-2-15,-1-4 5 0,3 7-1 0,-2 2 5 16,6-1-3-16,-9-2 3 0,9-3-2 0,-4-3 2 15,4-24-1-15,0 42 4 0,0-42 1 0,8 33 5 16,-8-33-4-16,13 25 1 0,-13-25-6 0,0 0-2 16,34 29-7-16,-34-29-6 0,34 7-15 0,-34-7 0 15,42-8 3-15,-42 8 7 0,39-15 15 16,-39 15-1-16,35-20 2 0,-35 20-4 0,31-19-55 16,-31-8-135-16,0 27-115 0,33-28-78 15,-28 3 64-15,-5 25 325 0</inkml:trace>
          <inkml:trace contextRef="#ctx0" brushRef="#br0" timeOffset="6074.8225">17277-128 1062 0,'0'0'351'0,"-31"0"-347"0,31 0 9 0,0 0-9 16,-31 0-6-16,31 0-2 0,0 0-11 15,0 0 7-15,-25 5 5 0,25-5 2 0,0 0 3 16,0 0 3-16,0 0-11 0,0 0 19 0,0 0-19 16,0 0 14-16,0 0-8 0,28 14-2 0,-28-14-1 15,0 0-1-15,0 0 2 0,0 0 1 16,0 0 1-16,0 0 0 0,0 0 2 0,0 0 2 16,0 0 3-16,0 0 2 0,0 0 1 15,0 0-2-15,0 0 15 0,0 0-22 0,0 0 13 16,0 0-25-16,0 0-7 0,0 0 0 0,0 0 4 15,-25-14 5-15,25 14 8 0,0 0 1 0,0 0 0 16,-23 0 0-16,23 0-1 0,0 0-1 0,0 0-17 16,0 0 18-16,0 0-14 0,0 0 24 0,0 0 0 15,0 0-3-15,0 0-48 0,28 29-195 0,-28-29-117 16,0 0-114-16,23 11 171 0</inkml:trace>
          <inkml:trace contextRef="#ctx0" brushRef="#br0" timeOffset="6561.3246">17762-169 1216 0,'-14'-28'199'15,"14"28"-197"-15,0 0 1 0,0 0 7 0,0 0 1 16,0 0 3-16,28 8-6 0,-28-8-6 0,24 20-2 15,-24-20 1-15,37 36 9 0,-37-36-26 16,41 43 26-16,-21-15-26 0,-1-2 15 0,2 6 3 0,-2-1-4 16,-2-1 3-16,-4 3-8 0,-4-3-1 0,-3 3-4 15,-6-1 5-15,0-1 0 0,0 0 9 0,-6-4-3 16,-3 4 3-16,2 0-3 0,-6-2 3 16,0-2-3-16,-1-2 3 0,1 1-3 0,13-26 3 0,-24 40-4 0,24-40 4 15,-24 32-4-15,24-32 5 0,-23 25-3 16,23-25 1-16,0 0-1 0,-25 20 0 0,25-20 0 15,0 0 1-15,0 0 5 0,0 0 0 0,-25 0 13 16,25 0 9 0,0 0-3-16,0 0-8 0,0 0-23 0,8-36-135 15,15 44-163-15,-23-8-124 0,7-23-46 0,-7 23 304 16</inkml:trace>
          <inkml:trace contextRef="#ctx0" brushRef="#br0" timeOffset="7045.7176">18280-348 1447 0,'0'0'74'0,"0"0"-94"16,0 0 1-16,0 0 1 0,30 14 4 0,-30-14 16 15,26 16-2-15,-26-16 1 0,33 31-2 16,-33-31 2-16,37 48-4 0,-20-21 2 0,2 11 5 15,-4-2-24-15,-2 8 24 0,-3 0-23 0,1-3 15 16,-4 5 6-16,-1-1-6 0,-6-7 7 16,0 8-6-16,0-5 6 0,-6 0-4 0,-1-1 4 15,-7 2-3-15,1 1 5 0,-7-5-5 0,4 1 4 16,-3-1-5-16,-3-3 5 0,2-1-5 0,-1-1 5 16,1-2-5-16,-2-6 4 0,6 0-4 0,16-25 2 15,-34 41-2-15,34-41 1 0,-22 27-1 0,22-27 1 16,0 0-1-16,0 0 0 0,0 0 1 0,0 0 7 15,0 0 13-15,0 0 16 0,0 0-3 16,0 0-10-16,0 0-19 0,0 0-20 16,6-23-1-16,-6 23 0 0,26-10-133 0,-26 10-261 15,11-29-65-15,-11 29 10 0</inkml:trace>
        </inkml:traceGroup>
      </inkml:traceGroup>
    </inkml:traceGroup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1:02.31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FD19817A-7E23-4728-A1C6-B1D3DE4B3E15}" emma:medium="tactile" emma:mode="ink">
          <msink:context xmlns:msink="http://schemas.microsoft.com/ink/2010/main" type="inkDrawing" rotatedBoundingBox="20459,14693 32375,14512 32380,14816 20464,14998" semanticType="underline" shapeName="Other">
            <msink:sourceLink direction="with" ref="{2A58B1D6-B38B-4DBA-A344-AD2DD78CCEE8}"/>
          </msink:context>
        </emma:interpretation>
      </emma:emma>
    </inkml:annotationXML>
    <inkml:trace contextRef="#ctx0" brushRef="#br0">0 276 798 0,'0'0'274'0,"0"0"-149"0,0 0-46 0,0 0 12 16,0 0-7-16,0 0-26 0,0 0-32 0,0 0-32 15,0 0-4-15,0 0 6 0,0 0 5 0,33 0-1 16,-33 0 1-16,28 5-2 0,-28-5 1 16,32 0 1-16,-32 0-2 0,38 0 1 15,-38 0-1-15,42 0 1 0,-42 0 1 0,46 9-1 0,-23-9 1 16,-23 0 0-16,48 5-3 0,-20-5 3 16,3 0-2-16,-2 0 0 0,1 7 2 0,4-7-2 15,-1 7 2-15,1-7 0 0,1 4-3 0,-1-4 3 16,1 4-2-16,3-4-1 0,-2 7 3 0,2-7-3 15,1 7 2-15,2-7 0 0,-1 9 0 16,0-9 0-16,3 3 0 0,-2-3-1 0,4 0 0 16,0 5 0-16,-3-5 1 0,5 0 0 0,-2 0 0 15,1 0-1-15,0 8 2 0,-2-8-2 0,1 0 1 16,-4 0 0-16,-1 0-1 0,0 2 0 0,0-2 0 16,-1 0 1-16,4 7 0 0,-4-7 1 0,2 0 0 15,-2 8-2-15,3-8 0 0,-1 0-1 16,2 0 2-16,2 0 1 0,-3 0 0 15,3 0-2-15,2 0 0 0,0 0 0 0,1 4 1 16,-1-4-1-16,-1 0 2 0,0 0 0 0,-1 0-2 16,2 0 1-16,-2 0-1 0,-3 0 1 0,3 0 2 15,1 0-2-15,-4 0 2 0,0 6-3 0,0-6 1 16,1 0-1-16,-1 7 2 0,3-7-1 0,-2 5 2 16,0-5 0-16,3 9-3 0,-4-9 2 15,3 0-1-15,-1 0-1 0,1 4 3 0,2-4-2 16,-3 0 1-16,1 0 1 0,0 0-1 0,-1 0 0 15,3 0 0-15,-2 0-1 0,2-4 1 0,-4 4 0 16,4-8 0-16,0 8 0 0,-1 0 0 16,4 0 1-16,0 0-1 0,-2-4 0 0,4 4 0 15,-4 0 1-15,2 0-1 0,-2 0 0 0,3-3 1 16,-3 3-2-16,1 0 1 0,-3 0 0 16,2-8-1-16,2 8 1 0,-2 0-1 0,2-5 1 15,-2 5 0-15,3-5-1 0,-3 5 0 0,5 0 1 16,-2-6-1-16,1 6 3 0,-1 0 0 0,0-7-3 15,-1 7 1-15,-5 0-1 0,2 0 0 0,-5 0 0 16,2 0 0-16,-2 0 1 0,-4 0-1 0,2 0-1 16,-2 0 2-16,0 0-1 0,-2 7 0 15,1-7-1-15,-2 0 2 0,-3 0-2 0,3 0 1 16,0 0 0-16,-2 6-1 0,2-6 2 16,2 0-1-16,1 0 1 0,-2 0 0 0,1 0-2 15,1 0 2-15,-2 0 0 0,2 0-2 0,0 0 3 16,0 0-3-16,-2 0 1 0,1 0 1 0,-4 0-1 15,2 0 0-15,0 0 0 0,2 4 0 0,-4-4-1 16,3 0 0-16,-1 0 1 0,-3 0-1 16,1 0 0-16,-2 0 1 0,2 0-1 0,-2 0 1 15,3 0 1-15,-2 0 0 0,1 0 0 0,-1 0-1 16,2 0-2-16,-2 0 3 0,2 0-2 0,-4 0 2 16,4 0 1-16,-4 0-3 0,1 0 1 0,1 0 1 15,0 0-3-15,0 0 2 0,-2 0-1 0,0 0 1 16,-2 0 0-16,0 0 0 0,-1 0 1 15,3 0-1-15,0 0 1 0,2-4 0 16,-1 4-3-16,-2-9 2 0,3 9 0 0,-1-5-1 16,1 5 1-16,0-3 0 0,0 3 0 0,2 0 1 15,1-8-1-15,-2 8-1 0,2 0 1 0,2 0-3 16,1 0 3-16,0 0 0 0,0 0 0 0,0 0 0 16,-1 0 0-16,1 0 0 0,0 0 0 0,2-6 1 15,-5 6-2-15,3 0 0 0,-2 0 1 16,1 0-1-16,1 0 0 0,2-5 2 0,-2 5-1 15,2-7 0-15,-2 7 1 0,1-4-1 0,2 4 0 16,-2 0 0-16,2 0 0 0,0-7 0 0,0 7 0 16,0 0 0-16,0 0-1 0,0 0 2 15,-2 0-1-15,0 0 1 0,-1 0 0 0,0 0-1 16,0 0-1-16,-1 0 2 0,-1 0-1 0,-2 0 2 16,1 0-2-16,0 0 0 0,1 0 0 15,-1 0-1-15,2 0 1 0,-1 0 0 0,2 0 0 0,0-4 0 16,1 4 1-16,1 0-2 0,-1 0 2 0,4-4 0 15,-1 4-1-15,2 0-1 0,-4 0 0 0,4 0 0 16,-4 0 0-16,3 0 1 0,0 0 0 0,-1-7 0 16,-3 7 1-16,-1 0-2 15,0 0 2-15,-1 0 0 0,1 0-1 0,0 0 1 16,-2 0-1-16,-1 0 0 0,0 0 0 16,-4 0-1-16,4 0 2 0,-5-6-1 0,1 6 1 15,3 0 0-15,-5-4-2 0,2 4 2 0,-1-8-1 16,1 8 0-16,-1-5 0 0,3 5 1 0,-4-3-2 0,0 3 1 15,-1-9 1-15,1 9-2 0,0-7 1 0,0 7 0 16,3-6-1-16,-1 6 2 0,-2-6 0 0,-1 6-2 16,0-5 2-16,-1 5-2 0,0-5 1 15,0 5 1-15,-3 0-1 0,3 0 1 0,0 0-1 16,-3 0 0-16,0 0 0 0,1 0-2 0,-1-6 3 16,0 6-1-16,2 0 0 0,2-4 1 0,-1 4-1 15,-3 0 0-15,3-4 1 0,4 4-2 16,-6 0 1-16,1 0-1 0,0-7 0 0,2 7 0 15,-4 0 0-15,3 0 1 0,1 0-1 0,0-4 1 16,-3 4 0-16,-1 0 0 0,-24 0 0 16,43-4-1-16,-43 4 1 0,39 0 1 0,-39 0-1 15,39 0 0-15,-39 0 0 0,38 0-1 0,-38 0 1 16,32 0 1-16,-32 0 0 0,35 0-2 0,-35 0 1 16,28 0 0-16,-28 0-1 0,26-9 1 0,-26 9 1 15,25 0-1-15,-25 0 1 0,0 0-1 0,31 0-1 16,-31 0 2-16,0 0-2 0,28-5 2 15,-28 5 0-15,0 0-1 0,27 0 0 0,-27 0-1 16,0 0 0-16,24-9 0 0,-24 9 1 0,0 0 0 16,25-5 0-16,-25 5-1 0,0 0 2 15,0 0 0-15,30 0-1 0,-30 0 1 0,0 0 0 16,25-4-3-16,-25 4 3 0,0 0-2 0,31 0 1 16,-31 0 0-16,0 0 0 0,0 0 1 0,30 0-2 15,-30 0 2-15,0 0-2 0,0 0 1 16,25 0-1-16,-25 0 1 0,0 0 1 0,0 0-1 15,0 0 1-15,0 0-1 0,0 0-1 0,28 0 2 16,-28 0-2-16,0 0 1 0,0 0 1 0,23-12-2 16,-23 12 3-16,0 0-3 0,0 0 1 0,31-4 1 15,-31 4-2-15,0 0 1 0,0 0 0 0,0 0 0 16,25-8-1-16,-25 8 2 0,0 0-2 16,0 0 1-16,0 0 1 0,0 0-2 15,0 0 1-15,0 0 1 0,0 0-2 0,0 0 2 16,0 0 0-16,0 0-2 0,0 0 0 0,0 0 1 15,0 0 0-15,0 0 0 0,0 0 2 0,0 0-2 16,0 0 0-16,0 0 0 0,24 0-1 0,-24 0 0 16,0 0 2-16,0 0 0 0,0 0 0 0,0 0 1 15,0 0 0-15,0 0 5 0,0 0 6 16,0 0 4-16,0 0 1 0,0 0-2 0,0 0-4 16,-26-16-5-16,26 16 1 0,0 0 0 0,0 0-1 15,-28-18 0-15,28 18-3 0,0 0-2 0,-27-20-1 16,27 20-1-16,0 0 1 0,-34-27-1 0,34 27 0 15,0 0-1-15,-33-25 1 0,33 25 0 16,-25-16 2-16,25 16-2 0,0 0 0 0,-31-22 0 16,31 22 0-16,0 0 1 0,0 0-1 15,-23-10-1-15,23 10 1 0,0 0 0 0,0 0-3 16,0 0 0-16,0 0-2 0,0 0-4 0,0 0-4 16,0 0-4-16,0 0-5 0,0 0-1 0,0 0 2 15,0 0 5-15,10 27 7 0,-10-27 4 0,0 0 3 16,31 22 1-16,-31-22 0 0,27 9 1 0,-27-9-2 15,31 11 2-15,-31-11-2 0,32 14 1 16,-32-14 1-16,31 17 0 0,-31-17-1 0,29 16 2 16,-29-16-3-16,25 15 2 0,-25-15-1 15,0 0 2-15,0 0 0 0,22 25 2 0,-22-25-1 16,0 0 2-16,0 0 1 0,-9 25 2 0,9-25 2 16,0 0 1-16,-28 20-2 0,28-20 0 0,-28 25-5 15,28-25 1-15,-30 18-3 0,30-18 2 0,-28 17 1 16,28-17-2-16,-25 19 1 0,25-19-1 15,0 0-1-15,-25 19 2 0,25-19-6 0,0 0 2 16,0 0 0-16,0 0-2 0,0 0 0 0,0 0-5 16,0 0-2-16,0 0 0 0,0 0 1 0,0 0 2 15,0 0 2-15,0 0 0 0,0 0 1 0,0 0 1 16,0 0-27-16,0 0-176 0,0 0-203 0,24-22-69 16,-24 22 68-16</inkml:trace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22T00:41:29.812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01879721-438B-4093-AE2F-6DCB1EA8B013}" emma:medium="tactile" emma:mode="ink">
          <msink:context xmlns:msink="http://schemas.microsoft.com/ink/2010/main" type="writingRegion" rotatedBoundingBox="3214,8869 12044,8697 12170,15168 3340,15341"/>
        </emma:interpretation>
      </emma:emma>
    </inkml:annotationXML>
    <inkml:traceGroup>
      <inkml:annotationXML>
        <emma:emma xmlns:emma="http://www.w3.org/2003/04/emma" version="1.0">
          <emma:interpretation id="{72D5E6F9-B829-48EA-AAA0-2F1C6AFCD7A9}" emma:medium="tactile" emma:mode="ink">
            <msink:context xmlns:msink="http://schemas.microsoft.com/ink/2010/main" type="paragraph" rotatedBoundingBox="3420,9106 7158,8692 7259,9601 3520,1001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A47EB22-4AE9-4E8A-B488-F793483AB834}" emma:medium="tactile" emma:mode="ink">
              <msink:context xmlns:msink="http://schemas.microsoft.com/ink/2010/main" type="line" rotatedBoundingBox="3420,9106 7158,8692 7259,9601 3520,10015"/>
            </emma:interpretation>
          </emma:emma>
        </inkml:annotationXML>
        <inkml:traceGroup>
          <inkml:annotationXML>
            <emma:emma xmlns:emma="http://www.w3.org/2003/04/emma" version="1.0">
              <emma:interpretation id="{18A1DD39-FC99-440B-B7F9-06037719BEC5}" emma:medium="tactile" emma:mode="ink">
                <msink:context xmlns:msink="http://schemas.microsoft.com/ink/2010/main" type="inkWord" rotatedBoundingBox="3420,9106 7158,8692 7259,9601 3520,10015"/>
              </emma:interpretation>
              <emma:one-of disjunction-type="recognition" id="oneOf0">
                <emma:interpretation id="interp0" emma:lang="en-US" emma:confidence="0">
                  <emma:literal>he-1 2</emma:literal>
                </emma:interpretation>
                <emma:interpretation id="interp1" emma:lang="en-US" emma:confidence="0">
                  <emma:literal>hen-1 2</emma:literal>
                </emma:interpretation>
                <emma:interpretation id="interp2" emma:lang="en-US" emma:confidence="0">
                  <emma:literal>hex-1 2</emma:literal>
                </emma:interpretation>
                <emma:interpretation id="interp3" emma:lang="en-US" emma:confidence="0">
                  <emma:literal>hew-1 2</emma:literal>
                </emma:interpretation>
                <emma:interpretation id="interp4" emma:lang="en-US" emma:confidence="0">
                  <emma:literal>hem-1 2</emma:literal>
                </emma:interpretation>
              </emma:one-of>
            </emma:emma>
          </inkml:annotationXML>
          <inkml:trace contextRef="#ctx0" brushRef="#br0">1865 558 371 0,'0'0'80'15,"0"0"-30"-15,0 0-19 0,0 0 7 16,0 0 4 0,0 0 9-16,0 0-1 0,0 0 1 0,0 0-7 15,0 0 7-15,0 0 3 0,0 0 9 0,0 0 0 16,0 0-3-16,0 0-13 0,35 10-9 0,-35-10-9 16,23 0-4-16,-23 0-3 0,33-10-2 0,-33 10 0 15,45-4-1-15,-19-1-2 0,3 5-3 0,5-7 3 16,5 7-3-16,3-11 3 15,3 11-1-15,0-5-3 0,7 5-1 0,-4-8 0 16,5 2-2-16,0 2-1 0,5 4-2 0,1-11 0 16,3 7 0-16,-3-3 2 0,2 2-1 0,1 0 1 15,3-5-4-15,4 5-4 0,-5-1-1 0,1-1-1 16,2-1-2-16,-11 5 4 0,-1-3-1 0,0 4 0 16,-2-5 0-16,-1 4 1 0,-4-2 0 0,-3 5 1 15,-3-6-1-15,-4 6-1 0,-2 1 1 16,-2-1-1-16,-3 0 0 0,-6 0 1 0,-1 0-2 15,-24 0 1-15,35 0-2 0,-35 0-4 0,0 0-3 16,0 0-3-16,0 0-3 0,0 0-2 0,0 0-1 16,0 0-3-16,0 0-3 0,0 0-14 15,0 0-25-15,0 0-40 0,-29-11-53 0,29 11-39 16,0 0-71-16,-41-14-122 0,41 14 195 0,-28-9 193 16</inkml:trace>
          <inkml:trace contextRef="#ctx0" brushRef="#br0" timeOffset="-1704.959">1823-59 317 0,'0'0'98'16,"0"0"-36"-16,0 0-10 0,0 0 0 0,0 0 1 15,0 0-8-15,0 0 3 0,0 0-1 0,0 0 7 16,0 0-1-16,0 0 4 0,0 0-4 0,0 0-4 16,0 0-7-16,0 0-4 0,0 0-4 15,0 0-2-15,0 0 0 0,0 0-3 0,0 0-4 16,0 0-5-16,0 0-4 0,28-10-3 16,-28 10-3-16,27 0 0 0,-27 0-2 0,33 0-2 15,-33 0-1-15,44-5-3 0,-23 5-1 0,4 0-1 31,1-6 0-31,0 6 0 0,-3 0 1 0,1 0 2 16,1 0 0-16,-25 0-1 0,39 0 0 0,-39 0-2 16,28 0 0-16,-28 0 0 0,0 0-1 0,27 0 0 15,-27 0 0-15,0 0-1 0,0 0 1 16,0 0-3-16,0 0-2 0,0 0-9 0,0 0-9 0,0 0-8 0,0 0-8 0,0 0-16 16,0 0-24-16,0 0-38 0,0 0-28 0,0 0-64 15,0 0-62-15,-35 0-82 0,35 0 343 0</inkml:trace>
          <inkml:trace contextRef="#ctx0" brushRef="#br0" timeOffset="-1275.6488">2620-359 450 0,'0'0'179'0,"0"0"-88"15,0 0-29-15,0 0 9 0,-28-19 1 0,28 19 6 16,0 0-9-16,0 0-8 0,0 0-12 0,0 0-6 16,0 0-8-16,0 0-6 0,0 0-9 0,0 0-6 15,0 0-8-15,0 0-2 0,0 0 2 16,0 0 4-16,0 0 0 0,-14 33 3 0,14-33-3 15,0 38 1-15,0-38-3 0,0 56 5 16,0-23 13-16,0 6-27 0,0-1 27 0,7 2-29 16,-7-6 8-16,0 2 5 0,0-6-8 0,0 1 5 15,-5-3-6-15,5-5 2 0,0-23-5 0,-4 38 3 16,4-38-2-16,0 31 2 0,0-31-2 0,0 0 2 16,0 31-3-16,0-31 2 0,0 0-1 15,0 0 0-15,0 0-6 0,0 0-5 0,0 0-5 16,0 0-7-16,0 0-5 0,0 0-10 0,0 0-15 31,0 0-17-31,0 0-41 0,0 0-41 0,0 0-42 16,0 0-58-16,0-50-96 0,0 50 179 0,8-24 170 15</inkml:trace>
          <inkml:trace contextRef="#ctx0" brushRef="#br0" timeOffset="-641.4418">2799-187 214 0,'0'0'88'16,"0"0"-6"-16,0 0 6 0,0 0-6 15,0 0-11-15,0 0-1 0,0 0-1 16,0 0-1-16,0 0 2 0,0 0-3 0,0 0-6 16,0 0-6-16,-16-22-10 0,16 22-9 0,0 0-5 15,0 0-2-15,0 0-1 0,0 0-4 0,0 0-21 16,0 0 16-16,10-30-19 0,-10 30 17 0,0 0-1 15,0 0-6-15,0 0 0 0,27-26-5 0,-27 26 0 16,0 0-2-16,0 0-1 0,34-16 0 16,-34 16 0-16,0 0-1 0,28-15-1 0,-28 15 0 31,0 0 0-31,35-7 1 0,-35 7-1 0,26 0 0 0,-26 0 0 16,27 0 0-16,-27 0-2 0,31 3 0 0,-31-3 0 15,32 0 0-15,-32 0 1 0,27 1 1 0,-27-1-1 16,0 0 1-16,27 18 0 0,-27-18 0 0,0 0-1 15,15 28 2-15,-15-28 16 0,4 35-33 16,-4-35 33-16,-7 46-32 0,7-46 13 16,-18 45 5-16,7-19-4 0,-2-5 4 0,-2 4-3 0,-2-1 6 15,-3 2-3-15,-2-4 5 0,2 4-4 0,20-26 2 16,-36 44-4-16,36-44 2 0,-34 40-4 0,34-40 2 16,-30 38-2-16,30-38 2 0,-19 34-2 15,19-34 3-15,-16 28-4 0,16-28 2 0,0 0 0 16,-8 25 0-16,8-25 0 0,0 0 2 15,0 0-1-15,0 0 2 0,0 0 0 0,28 15 1 16,-28-15-1-16,0 0 2 0,32 0-2 16,-32 0 1-16,27-7-1 0,-27 7-2 0,28-13 1 15,-28 13-3-15,36-12-2 0,-36 12 0 0,44-15 0 16,-23 10 0-16,-21 5 3 0,44-15-1 0,-19 10 1 16,-4-1-1-16,3 0 0 0,-24 6 0 0,45-10 0 0,-45 10 0 0,45-10 0 15,-45 10-1-15,38-8 2 0,-38 8-2 0,36-2 1 16,-36 2-2-16,31 0-4 0,-31 0-4 0,29-8-5 15,-29 8-5-15,22-2-3 0,-22 2-11 0,0 0-20 16,0 0-23-16,26 0-48 0,-26 0-40 0,0 0-48 16,0 0-39-16,-21-16-113 0,21 16 274 0,0 0 91 15</inkml:trace>
          <inkml:trace contextRef="#ctx0" brushRef="#br0" timeOffset="-6123.6503">861 366 362 0,'0'0'74'0,"0"0"-30"0,0 0 1 0,0 0 8 16,23 17 8-16,-23-17-2 0,0 0-1 0,0 0-3 0,0 0 2 0,26 0-3 0,-26 0 0 16,0 0-7-16,31 0-5 0,-31 0-11 0,25-10-5 15,-25 10-3-15,27-4-7 0,-27 4-1 0,28 0-5 16,-28 0-5-16,33-7-1 0,-33 7-3 16,32-6-2-1,-32 6 2-15,35-5 1 0,-35 5 0 0,38-6 0 16,-38 6-1-16,36-4-2 0,-36 4 2 0,33 0-2 15,-33 0 4-15,23 0-5 0,-23 0 2 0,0 0-3 16,23 0 0-16,-23 0-2 0,0 0-10 0,0 0-12 16,0 0-19-16,0 0-19 0,0 0-7 0,0 0-10 15,0 0-9-15,0 0-17 0,0 0-37 0,-20 21-46 16,20-21-87-16,0 0 206 0,-40 0 72 16</inkml:trace>
          <inkml:trace contextRef="#ctx0" brushRef="#br0" timeOffset="-5709.1431">913 571 296 0,'0'0'91'0,"0"0"-29"0,0 0 1 16,0 0-11-16,0 0 1 0,0 0-5 16,0 0 5-16,0 0-3 0,0 0 7 0,0 0-8 15,0 0 1-15,0 0-10 0,0 0-5 0,0 0 1 16,0 0-3-16,0 0 0 0,0 0 0 0,0 0-3 16,24 10-2-16,-24-10 0 0,0 0-6 0,0 0-2 15,29 0-4 1,-29 0-5-16,0 0-1 0,31 0-6 0,-31 0-2 15,33 0-3-15,-33 0-1 0,28-5 3 16,-28 5-1-16,32 0 3 0,-32 0-2 0,31 0-2 0,-31 0 2 0,25 0-3 0,-25 0 0 16,0 0 2-16,31 0-3 0,-31 0 3 0,0 0-2 15,25 10 1-15,-25-10-2 0,0 0-7 16,0 0-7-16,0 0-4 0,0 0-13 0,0 0-8 16,0 0-25-16,0 0-28 0,0 0-39 0,0 0-38 15,0 0-82-15,0 0-88 0,0 0 236 16,0 0 106-16</inkml:trace>
          <inkml:trace contextRef="#ctx0" brushRef="#br0" timeOffset="-6694.397">-7 12 384 0,'0'0'74'16,"0"0"-17"-16,0 0-3 0,0 0 7 16,0 0-2-16,0 0 9 0,0 0-4 0,10-25 2 15,-10 25-3-15,0 0-7 0,0 0-6 0,0 0-7 16,0 0-10-16,0 0-10 0,0 0-4 0,0 0-6 16,0 0-5-16,0 0-2 0,0 0 0 15,-8 26 0-15,8-26 4 0,0 38-1 0,7-10 6 16,-7 0-3-16,5 8 7 0,-3 7-5 15,2 9 7-15,-4-2-11 0,0 0 3 0,7-5-11 16,-7 1 4-16,10-7-8 0,-10 1 9 0,4-3-7 16,-4-6 8-16,0 2-6 0,0-6 4 0,0-5 11 15,6 2-31-15,-6-24 31 0,0 37-33 0,0-37 15 16,0 0 2-16,0 26-2 0,0-26 1 16,0 0-1-16,0 0 0 0,0 0-1 0,0 0 1 15,0 0 1-15,0 0 1 0,0 0 0 0,0 0-1 16,0 0 2-16,21-25-4 0,-21 25 3 15,14-32 15-15,-14 32-34 0,18-36 31 0,-8 12-28 16,3 0 12-16,3-4 5 0,0 1-4 0,1 2 3 16,1-2-4-16,0 1 3 0,0 3-4 0,-1 0 2 15,-17 23-4-15,35-38 1 0,-35 38-6 0,34-36 3 16,-34 36-4-16,35-31 9 0,-35 31-6 0,31-23 10 31,-31 23 0-31,28-12-4 0,-28 12 4 0,23 3-3 16,-23-3 0-16,0 0 1 0,33 17 2 0,-33-17-2 15,24 30 3-15,-24-30-2 0,21 45 3 0,-12-18-4 0,-2 0 4 0,-2 4-5 0,1 1 6 16,-5-5-4-16,6 3 6 0,-7-5-1 16,7 2 7-16,-7-27 15 0,0 43-16 0,0-43 12 15,5 33-36-15,-5-33 14 0,0 30-16 16,0-30 13-16,0 0 4 0,0 25-3 0,0-25 0 16,0 0 4-16,0 0-3 0,0 0-3 0,0 0-7 15,0 0-11-15,0 0-14 0,0 0-19 0,0 0 0 16,0 0-62-16,0-31-28 0,0 31-104 0,0 0-141 15,8-25 104-15,-8 25 285 0</inkml:trace>
        </inkml:traceGroup>
      </inkml:traceGroup>
    </inkml:traceGroup>
    <inkml:traceGroup>
      <inkml:annotationXML>
        <emma:emma xmlns:emma="http://www.w3.org/2003/04/emma" version="1.0">
          <emma:interpretation id="{B6BC5394-1E8D-49DC-ABF0-1E92A1D1DDFE}" emma:medium="tactile" emma:mode="ink">
            <msink:context xmlns:msink="http://schemas.microsoft.com/ink/2010/main" type="paragraph" rotatedBoundingBox="5286,10080 9421,9396 9568,10285 5433,1096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141FE70-C53C-4267-9F4F-9518D3C6C31A}" emma:medium="tactile" emma:mode="ink">
              <msink:context xmlns:msink="http://schemas.microsoft.com/ink/2010/main" type="line" rotatedBoundingBox="5286,10080 9421,9396 9568,10285 5433,10969"/>
            </emma:interpretation>
          </emma:emma>
        </inkml:annotationXML>
        <inkml:traceGroup>
          <inkml:annotationXML>
            <emma:emma xmlns:emma="http://www.w3.org/2003/04/emma" version="1.0">
              <emma:interpretation id="{A0A9D6B4-0D16-47DB-9AED-BBF9E4F0511F}" emma:medium="tactile" emma:mode="ink">
                <msink:context xmlns:msink="http://schemas.microsoft.com/ink/2010/main" type="inkWord" rotatedBoundingBox="5286,10080 9421,9396 9568,10285 5433,10969"/>
              </emma:interpretation>
              <emma:one-of disjunction-type="recognition" id="oneOf1">
                <emma:interpretation id="interp5" emma:lang="en-US" emma:confidence="0">
                  <emma:literal>21-27=3</emma:literal>
                </emma:interpretation>
                <emma:interpretation id="interp6" emma:lang="en-US" emma:confidence="0">
                  <emma:literal>26-2) = 3</emma:literal>
                </emma:interpretation>
                <emma:interpretation id="interp7" emma:lang="en-US" emma:confidence="0">
                  <emma:literal>26-2): 3</emma:literal>
                </emma:interpretation>
                <emma:interpretation id="interp8" emma:lang="en-US" emma:confidence="0">
                  <emma:literal>21-2) = 3</emma:literal>
                </emma:interpretation>
                <emma:interpretation id="interp9" emma:lang="en-US" emma:confidence="0">
                  <emma:literal>262): 3</emma:literal>
                </emma:interpretation>
              </emma:one-of>
            </emma:emma>
          </inkml:annotationXML>
          <inkml:trace contextRef="#ctx0" brushRef="#br0" timeOffset="1297.1428">2001 998 483 0,'0'0'105'0,"0"0"-29"0,0 0 1 0,0 0 6 16,0 0-5-16,0 0-17 0,0 0-16 0,0 0-14 15,0 0-5-15,0 0 2 0,0 0 2 0,0 0-1 16,0 0-3-16,0 0-7 0,0 0-4 0,0 0 0 15,0 0-2-15,-8-23-3 0,8 23-4 16,0 0-5-16,0 0 0 0,0 0-2 16,25-21 1-16,-25 21-1 0,0 0-1 0,31-16 2 15,-31 16 0-15,32-8 1 0,-32 8-2 0,35-12 3 16,-35 12-4-16,37-6 2 0,-37 6-2 0,36-6 0 16,-36 6 2-16,38 0-3 0,-38 0-5 0,34 9-4 15,-34-9-2-15,27 18-1 0,-27-18 6 0,19 21 2 16,-19-21 4-16,12 27-2 0,-12-27 1 15,0 31-1-15,0-31 2 0,-3 36 0 0,3-36 4 16,-20 44-2-16,20-44 3 0,-34 46-2 0,15-21 3 16,1-2-4-16,-6 3 3 0,3-2 0 0,-3 0 5 15,-3 2-4-15,6-4 6 0,-4 4-8 0,4-3 4 16,-5 0-4-16,1-4 6 0,25-19-3 16,-39 43 5-16,39-43-3 0,-33 29 2 0,33-29 0 15,0 0 3-15,-25 22-2 0,25-22-1 16,0 0-4-16,0 0-4 0,0 0 0 0,0 0 0 15,0 0 1-15,0 0 0 0,0 0 0 0,35-4 0 16,-35 4-1-16,35-12-1 0,-35 12 1 0,47-11-2 16,-22 4 2-16,2 1-2 0,2 0 3 0,2 1 0 15,-3 5 1-15,-1-10-1 0,0 10-2 0,-1 0 0 16,-26 0-1-16,38-4-1 0,-38 4-4 16,27 0-6-16,-27 0-6 0,0 0-5 0,26 0-8 15,-26 0-18-15,0 0-22 0,0 0-26 0,0 0-15 16,0 0-33-16,0 0-49 0,0 0-145 0,-23-8 185 15,23 8 155-15</inkml:trace>
          <inkml:trace contextRef="#ctx0" brushRef="#br0" timeOffset="1798.1853">2745 756 484 0,'0'0'64'0,"12"-23"-32"16,-12 23 6-16,0 0 21 0,0 0 1 0,0 0 26 0,0 0-8 16,0 0-9-16,0 0-18 0,0 0-14 0,0 0-18 15,-26 12-2-15,26-12 4 0,0 0-2 0,-22 15 2 16,22-15-1-16,0 0-1 0,-34 26-8 0,34-26 0 16,-19 20-5-16,19-20 1 0,-26 37 1 0,26-37 8 0,-24 47-4 15,15-13 9-15,-1 0-5 0,3 7 3 16,1-4-5-16,6 4 6 0,-8 1-10 0,8-1 5 15,0-4-8-15,0-1 5 0,0-1-7 0,10-3 3 16,-8-4-6-16,8 0 3 0,-1 0-4 0,-9-28 2 16,23 41-4-16,-23-41 3 0,27 28-4 0,-27-28 2 31,27 24-2-31,-27-24-4 0,22 15-7 0,-22-15-8 16,26 0-10-16,-26 0-10 0,28 0-9 0,-28 0-12 15,26-7-10-15,-26 7-38 0,0 0-26 16,24-23-55-16,-24 23-61 0,31 0-110 0,-37-27 289 15</inkml:trace>
          <inkml:trace contextRef="#ctx0" brushRef="#br0" timeOffset="2174.7361">2793 1117 602 0,'0'0'108'0,"0"0"-33"0,0 0-4 16,0 0-1-16,0 0 0 0,0 0-5 0,0 0-5 15,0 0-13-15,0 0-12 0,0 0-12 16,0 0-8-16,0 0-5 0,0 0-1 0,0 0 3 0,32 0 2 15,-32 0 1-15,0 0-3 0,22 0-6 0,-22 0-2 16,25 0-2-16,-25 0 2 0,28-8-4 16,-28 8 0-16,35-5 1 0,-35 5-1 15,36 0-2-15,-36 0 4 0,36 0-6 0,-36 0-1 16,29-8 4-16,-29 8-4 0,24 0 3 0,-24 0-1 16,0 0-8-16,0 0-8 0,0 0-13 0,0 0-13 15,0 0-17-15,0 0-21 0,0 0-21 0,0 0-22 16,0 0-25-16,0 0-35 0,0 0-63 0,35 8 7 15,-35-8 242-15</inkml:trace>
          <inkml:trace contextRef="#ctx0" brushRef="#br0" timeOffset="2829.4074">3275 930 582 0,'0'0'104'0,"0"0"-34"0,0 0-20 15,0 0-3-15,0 0-10 0,0 0-8 16,0 0-3-16,0 0 6 0,0 0 2 0,0 0-4 15,0 0-7-15,0 0-8 0,0 0-8 0,0 0-3 16,0 0 0-16,0 0-4 0,0 0 0 0,25-23 2 16,-25 23-2-16,0 0 2 0,31-23-3 0,-31 23 1 15,27-11 0-15,-27 11 0 0,28-12 0 0,-28 12 1 16,33-13-1-16,-33 13 2 16,35-9 0-16,-35 9-2 0,29 0 0 0,-29 0-2 15,23 0 0-15,-23 0 2 0,0 0 0 0,27 4 1 16,-27-4 2-16,0 0-3 0,0 0 2 0,14 28-1 15,-14-28 1-15,0 28-1 0,0-28 2 0,-10 34-2 16,10-34 2-16,-15 42-1 0,11-18 3 0,-12 2-2 16,5-1 4-16,-3 1-4 0,1 2 7 0,-4-4-1 15,2 3 7-15,-3-2-1 0,5 1 3 16,13-26-5-16,-32 48 1 0,32-48-3 0,-28 36 6 16,28-36-3-16,-20 30 3 0,20-30-3 0,0 0-1 15,-18 22-4-15,18-22-2 0,0 0 0 16,0 0-2-16,0 0 0 0,0 0 1 0,0 0-3 15,0 0 0-15,0 0-1 0,35-9 0 0,-35 9 0 16,31-18-2-16,-31 18 1 0,41-23-2 0,-20 13 2 16,4 3-2-16,-1 0 2 0,-2 1-2 15,4 2 1-15,-5-4-1 0,-21 8 2 0,42-4-3 16,-42 4-1-16,35 0-1 0,-35 0-2 0,28-2 0 16,-28 2 0-16,0 0-3 0,27 0-3 0,-27 0-5 15,0 0-5-15,0 0-6 0,0 0-4 0,0 0-6 16,0 0-11-16,0 0-13 0,0 0-19 15,0 0-16-15,0 0-13 0,0 0-27 0,0 0-119 16,0 0-86-16,0-22 294 0</inkml:trace>
          <inkml:trace contextRef="#ctx0" brushRef="#br0" timeOffset="3331.0202">3815 756 429 0,'0'0'148'0,"0"0"-77"0,0-26-28 0,0 26 2 15,0 0 10-15,0 0-10 0,0 0 26 16,0 0-21-16,0 0 9 0,0 0-11 0,0 0-13 15,0 0-10-15,0 0-7 0,0 0-2 0,0 0-4 16,0 0 1-16,20 0-1 0,-20 0 1 0,0 0-2 16,0 0-1-16,25 18-7 0,-25-18 6 0,0 0-7 15,28 23 2-15,-28-23 2 0,28 23-5 0,-28-23 5 16,33 28 2-16,-33-28-1 0,28 43 6 16,-28-43-3-16,35 47 5 0,-24-23-4 0,6 7 3 15,-7-5-8-15,0 5 3 0,-3-2-7 0,1 0 5 16,-8 2-7-16,0 1 5 0,0-1-6 0,-7-1 3 15,1-4-2-15,-2 2 7 0,-2-2-4 16,-1-4 5-16,0 3-5 0,11-25 3 0,-21 37-3 16,21-37 2-16,-21 29-4 0,21-29 3 0,-12 26-4 15,12-26 1-15,0 0-1 0,-16 23 2 16,16-23-3-16,0 0 1 0,0 0-2 0,0 0 0 16,0 0 1-16,0 0-1 0,0 0 1 0,0 0-2 15,0 0 0-15,0 0-1 0,0 0-3 0,0 0-5 16,0 0-6-16,0 0-7 0,0 0-14 15,0 0-13-15,0 0-27 0,0 0-32 0,0 0-44 16,0 0-80-16,0 0-137 0,0 0 85 0,-2-40 287 16</inkml:trace>
          <inkml:trace contextRef="#ctx0" brushRef="#br0" timeOffset="4009.5528">4484 518 389 0,'0'0'90'0,"0"0"-16"15,0 0-9-15,0 0 7 0,0 0-3 0,0 0 3 16,0 0-5-16,0 0-1 0,0 0-12 0,0 0-5 15,0 0-12-15,0 0-4 0,0 0-3 16,0 0-3-16,0 0-6 0,0 0-4 0,0 0-8 16,0 0-4-16,0 0-1 0,0 0-1 0,0 0 0 0,0 0 3 15,0 0 4-15,24 13-1 0,-24-13 2 16,22 0-1-16,-22 0-4 0,28 0 3 0,-28 0-1 16,31 0 0-16,-31 0-1 0,31 0-1 0,-31 0-3 15,31 0-3-15,-31 0 0 0,28 0 0 0,-28 0 0 16,25 0 0-16,-25 0 0 0,28-5 0 0,-28 5-2 15,35-5-2-15,-35 5-5 0,31-9-6 0,-31 9-3 16,24-5-10-16,-24 5-2 0,0 0-7 16,32-7-4-16,-32 7-5 0,0 0-10 0,0 0-13 15,0 0-18-15,0 0-23 0,0 0-11 16,0 0-44-16,0 0-45 0,0 0-91 0,0 0 301 0</inkml:trace>
          <inkml:trace contextRef="#ctx0" brushRef="#br0" timeOffset="4363.6099">4463 782 440 0,'0'0'83'0,"0"0"-20"0,0 0 3 0,0 0 20 0,0 0-4 16,0 0-1-16,0 0-15 0,0 0-8 16,0 0-8-16,0 0-8 0,28 16-9 0,-28-16-9 15,0 0-6-15,26-6-4 0,-26 6-2 0,27-4-2 16,-27 4-4-16,35-8-2 0,-35 8 0 0,35-4-1 0,-35 4 0 0,41-5 1 16,-19 5-2-16,2-9-3 15,-1 9 2-15,-23 0-1 0,43-3-2 0,-43 3 3 16,38 0-1-16,-38 0-4 0,31 0 0 15,-31 0 0-15,0 0-6 0,30 0-4 16,-30 0-9-16,0 0-12 0,0 0-10 0,0 0-9 16,0 0 1-16,0 0-17 0,0 0-18 0,0 0-69 0,0 0-76 15,-41 0-137-15,41 0 281 0,0 0 89 0</inkml:trace>
          <inkml:trace contextRef="#ctx0" brushRef="#br0" timeOffset="14206.6938">5540 375 334 0,'0'0'66'16,"0"0"-5"-16,0 0 0 0,0 0 4 15,0 0-8 1,0 0-2-16,0 0-3 0,0 0 1 0,0 0-2 15,0 0 0-15,0 0-6 0,0 0 4 0,0 0-3 16,0 0-3-16,0 0-6 0,0 0-10 0,0 0-6 16,0 0 0-16,0 0 1 0,0 0 2 0,0 0-2 15,0 0 2-15,0 0-3 0,0 0-2 0,0 0-2 0,0 0-3 16,0 0-1-16,0 0-3 0,0 0-1 16,0 0-1-16,0 0-4 0,0 0 0 0,0 0-1 15,0 0-1-15,28-13 2 0,-28 13-2 0,22-9-1 16,-22 9 1-16,31-16-2 0,-31 16-1 0,36-17 3 0,-36 17-4 15,40-19 3-15,-40 19-2 0,43-20 2 0,-43 20-1 16,45-12 1-16,-45 12-1 0,40-6 0 0,-40 6 0 16,35 0 0-16,-35 0 0 0,25 0-1 15,-25 0 0 1,0 0 0-16,24 26 0 0,-24-26-1 0,0 23 3 16,0-23-2-16,0 33 3 0,0-33-3 0,-14 43 2 15,14-43-2-15,-18 41 3 0,5-17-4 0,-3 0 5 16,-2 0-5-16,1 1 3 0,17-25-3 0,-36 42 2 15,36-42-1-15,-35 41 3 0,35-41-2 0,-31 32 6 0,31-32 13 16,-24 26-29-16,24-26 30 0,0 0-34 16,-25 19 16-16,25-19 2 0,0 0-2 0,0 0 1 15,0 0-1-15,0 0 1 0,0 0 0 0,0 0 2 16,0 0-1-16,0 0 1 0,0 0 0 0,0 0-2 16,0 0 0-16,0 0-2 0,0 0 1 0,0 0 16 15,22-16-31-15,-22 16 32 0,0 0-33 16,31-14 13-16,-31 14 2 0,27-7-2 0,-27 7 1 15,32-8 0-15,-32 8 0 16,45 0 0-16,-23 0 0 0,1 0 0 0,-23 0 0 16,45 8 0-16,-45-8 0 0,45 13 1 15,-45-13 13-15,38 19-32 0,-38-19 31 0,26 22-32 0,-26-22 18 0,19 30 2 0,-19-30-3 16,0 38 3 0,0-38-3-16,-6 40 4 0,-4-15-3 0,-1-3 4 15,11-22-5-15,-34 42 5 0,12-20-3 0,-2 2 2 16,-4-6-3-16,-2-1 3 0,-2 1-3 15,-2 0 3-15,2 1-3 0,0-3-1 0,1-8 2 16,-1 4 5-16,3 0 2 0,3-4 2 0,-4-2-2 16,8-2-2-16,-1-4-5 0,23 0 1 0,-36 0-1 15,36 0-1-15,-30 0 2 0,30 0-1 0,0 0 1 16,0 0-3-16,-23-24 1 0,23 24-2 0,0 0 1 16,0 0-2-16,0 0-3 0,0 0-3 0,0 0-4 15,0 0-2-15,0 0-4 0,0 0-7 16,0 0-4-16,0 0-7 0,0 0-13 0,0 0-24 15,0 0-63-15,5-25-58 0,-5 25-103 16,24 7-111-16,-24-7 231 0,0 0 179 0</inkml:trace>
        </inkml:traceGroup>
      </inkml:traceGroup>
    </inkml:traceGroup>
    <inkml:traceGroup>
      <inkml:annotationXML>
        <emma:emma xmlns:emma="http://www.w3.org/2003/04/emma" version="1.0">
          <emma:interpretation id="{480328CF-215B-4297-A4A6-D773837BC8FA}" emma:medium="tactile" emma:mode="ink">
            <msink:context xmlns:msink="http://schemas.microsoft.com/ink/2010/main" type="paragraph" rotatedBoundingBox="3427,11152 12101,11052 12117,12412 3442,1251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0A1B496-73C0-4374-9341-BBE861446EA3}" emma:medium="tactile" emma:mode="ink">
              <msink:context xmlns:msink="http://schemas.microsoft.com/ink/2010/main" type="line" rotatedBoundingBox="3427,11152 12101,11052 12117,12412 3442,12511"/>
            </emma:interpretation>
          </emma:emma>
        </inkml:annotationXML>
        <inkml:traceGroup>
          <inkml:annotationXML>
            <emma:emma xmlns:emma="http://www.w3.org/2003/04/emma" version="1.0">
              <emma:interpretation id="{02800BD0-8425-4278-8106-F00255DE1BC5}" emma:medium="tactile" emma:mode="ink">
                <msink:context xmlns:msink="http://schemas.microsoft.com/ink/2010/main" type="inkWord" rotatedBoundingBox="3427,11152 12101,11052 12117,12412 3442,12511"/>
              </emma:interpretation>
              <emma:one-of disjunction-type="recognition" id="oneOf2">
                <emma:interpretation id="interp10" emma:lang="en-US" emma:confidence="0">
                  <emma:literal>15=-7-6-23132111</emma:literal>
                </emma:interpretation>
                <emma:interpretation id="interp11" emma:lang="en-US" emma:confidence="0">
                  <emma:literal>15=-7-6-2132111</emma:literal>
                </emma:interpretation>
                <emma:interpretation id="interp12" emma:lang="en-US" emma:confidence="0">
                  <emma:literal>15=-7-6-29132111</emma:literal>
                </emma:interpretation>
                <emma:interpretation id="interp13" emma:lang="en-US" emma:confidence="0">
                  <emma:literal>15=-7-6-27132111</emma:literal>
                </emma:interpretation>
                <emma:interpretation id="interp14" emma:lang="en-US" emma:confidence="0">
                  <emma:literal>15=-7-6-25132111</emma:literal>
                </emma:interpretation>
              </emma:one-of>
            </emma:emma>
          </inkml:annotationXML>
          <inkml:trace contextRef="#ctx0" brushRef="#br0" timeOffset="22163.1289">1859 2722 183 0,'0'0'80'0,"-26"0"-12"0,26 0-8 16,0 0-6-16,0 0 2 0,-27-5 7 0,27 5 9 15,0 0 2-15,0 0 0 0,0 0-8 0,-27 0 1 16,27 0-3-16,0 0-3 0,0 0-5 0,0 0-6 15,0 0-8-15,0 0-11 0,0 0-5 16,0 0-7-16,0 0 0 0,-22 11 2 16,22-11-1-16,0 0 0 0,0 0-3 0,0 0-3 15,0 0-4-15,0 0-1 0,0 0 1 0,0 0 0 16,0 0 2-16,0 0 0 0,0 0-2 0,0 0-2 16,0 0-3-16,0 0-1 0,0 0-3 0,0 0-1 15,0 0 0-15,0 0 0 0,0 0 2 0,0 0-1 16,27 6 0-16,-27-6-1 15,0 0 0-15,29 0-1 0,-29 0 0 16,25 6 0-16,-25-6 1 0,31 0-2 0,-31 0-1 16,40 0-5-16,-40 0-3 0,36 4-3 0,-36-4-3 15,37 0-4-15,-37 0-1 0,36 7-1 0,-36-7-3 16,35 0-5-16,-35 0-4 0,31 8-17 0,-31-8-13 16,25 0-15-16,-25 0-12 0,0 0-12 0,0 0-10 15,0 0-37-15,0 0-44 0,0 0-81 16,26 0 149-16,-26 0 127 0</inkml:trace>
          <inkml:trace contextRef="#ctx0" brushRef="#br0" timeOffset="22694.7473">2166 2518 479 0,'0'0'56'16,"0"0"-39"-16,0 0 1 0,0 0 19 0,0 0 20 16,0 0 29-16,0 0 2 0,0 0 6 0,33 8-20 15,-33-8-15-15,0 0-15 0,26-9-11 0,-26 9-4 16,22-13 0-16,-22 13-3 0,31-11-1 0,-31 11-4 15,31-13-4-15,-31 13-6 0,42-14-2 16,-42 14-6-16,39-19 0 0,-15 11 13 0,-24 8-16 16,45-26 14-16,-18 15-14 0,-6 2-4 15,5-8-12-15,2 6 14 0,-1-1-15 0,-2 6 17 16,-25 6-1-16,43-17 1 0,-43 17 0 0,30-7 0 16,-30 7 0-16,24 0 0 0,-24 0 1 0,0 0-1 15,0 0 1-15,0 0 1 0,0 0 1 0,0 0 0 16,0 0 4-16,0 0 4 0,0 32 18 0,0-32-15 15,-9 32 13-15,9-32-36 0,-19 43 10 16,11-19-13-16,-2 2 12 0,-3 2 5 16,4 1-3-16,-1 5 5 0,0-4-2 0,1 4 5 15,2 0-7-15,3-1 8 0,-1 1-8 0,5 0 3 16,-5 2-5-16,5-1 4 0,0-7-7 0,0 1 4 16,0-5-4-16,0-24 3 0,0 39-3 0,0-39 2 15,0 28-7-15,0-28-2 0,0 0-11 0,0 0-9 16,5 27-19-16,-5-27-15 0,0 0-39 15,0 0-45-15,0 0-48 0,0 0-100 0,-17-34-87 16,17 34 241-16,5-28 141 0</inkml:trace>
          <inkml:trace contextRef="#ctx0" brushRef="#br0" timeOffset="23007.3236">2918 2804 665 0,'0'0'94'0,"0"0"-56"16,0 0-20-16,0 0-2 0,0 0 7 0,0 0 19 16,0 0 10-16,20-21 14 0,-20 21-4 15,0 0-12-15,35-13-14 0,-35 13-10 0,27-15-5 16,-27 15-6-16,33-11-3 0,-33 11-3 0,37-10-3 15,-37 10 0-15,38-14-3 0,-38 14-1 0,42-12-2 16,-42 12 1-16,36-6-1 0,-36 6-2 16,35-7 0-16,-35 7 0 0,28 0-14 0,-28 0-10 15,0 0-16-15,33 0-28 0,-33 0-17 16,0 0-30-16,0 0-16 0,0 0-48 0,0 0-43 16,0 0-105-16,0 0 297 0</inkml:trace>
          <inkml:trace contextRef="#ctx0" brushRef="#br0" timeOffset="24443.4894">3681 2362 549 0,'0'0'77'0,"0"0"-32"15,0 0-1-15,0 0 8 0,0 0 13 16,0 0 9-16,0 0-2 0,0 0-13 0,0 0-6 16,0 0-11-16,-29 8-7 0,29-8 1 15,0 0-8-15,-33 32 0 0,33-32-7 0,-28 29-16 16,28-29 6-16,-27 44-14 0,14-16 10 0,4 1 8 15,-5 0-2-15,5 10 4 0,-4-7-7 0,4 9 2 16,-4-4-10-16,5 4 6 0,-2 4-7 0,3-3 6 16,4 0-6-16,3-1 4 15,-6-8-6-15,6-3 4 0,0 0-4 0,7-5 3 16,0-1-4-16,-7-24 4 0,16 37-4 0,-16-37 2 16,22 27-4-16,-22-27-1 0,31 19-5 0,-31-19-1 15,34 10-8-15,-34-10-6 0,34 0-8 0,-34 0-10 16,28 0-15-16,-28 0-34 0,0 0-39 0,23-25-44 15,-23 25-58-15,27 0-148 0,-35-29 209 0,8 29 172 16</inkml:trace>
          <inkml:trace contextRef="#ctx0" brushRef="#br0" timeOffset="25072.5966">3710 2722 680 0,'0'0'108'15,"0"0"-35"-15,0 0-6 0,0 0 6 0,0 0 4 16,0 0-6-16,0 0-14 0,0 0-8 0,0 0-7 15,0 0-11-15,0 0-5 0,0 0-6 0,0 0-9 16,0 0-1-16,0 0-6 0,0 0 3 0,0 0-2 16,0 0-1-16,32-14 1 0,-32 14-4 15,21 0 0-15,-21 0-2 0,26-6-1 0,-26 6 2 16,26 0 0-16,-26 0 0 0,27-7 0 0,-27 7-2 16,24 0 1-16,-24 0-4 0,0 0-11 0,27 0-1 15,-27 0-15-15,0 0-6 0,30-9-13 0,-30 9-27 16,0 0-39-16,0 0-44 0,36-17-89 0,-36 17-119 15,0 0 87-15,37-7 282 0</inkml:trace>
          <inkml:trace contextRef="#ctx0" brushRef="#br0" timeOffset="25621.808">4120 2444 760 0,'0'0'71'0,"0"0"-47"0,0 0-17 0,21-17 1 15,-21 17 11-15,0 0 14 0,27-25 14 16,-27 25 0-16,25-11-3 0,-25 11-8 0,25-12-9 15,-25 12-5-15,28-4-3 0,-28 4-6 0,27-8 0 16,-27 8-3-16,27-4-3 0,-27 4-3 0,0 0-2 16,28 0-2-16,-28 0-1 0,0 0 0 0,0 0 0 15,0 0 2-15,0 0-3 0,27 34 6 0,-27-34-7 16,0 28-11-16,0-28 14 0,0 37-13 16,0-37 13-16,-8 42 4 0,6-14 0 0,-7-5 3 15,-1 4-4-15,-2 1 4 0,-2-6-4 0,1 4 6 16,13-26 1-16,-32 48 7 0,32-48-1 15,-31 45 6-15,31-45-2 0,-31 35 1 0,31-35-4 16,-27 29-1-16,27-29-4 0,0 0-2 0,-22 29-1 16,22-29-3-16,0 0-4 0,0 0 1 0,0 0-2 15,0 0 2-15,0 0 3 0,0 0-3 16,0 0-1-16,0 0 1 0,31 7-3 0,-31-7 3 16,26-8 0-16,-26 8-3 0,37-13 1 0,-37 13-2 15,43-14 2-15,-21 9-4 0,3 5 1 0,2-10-4 16,-4 10-2-16,-23 0-1 0,45 0-3 0,-45 0-2 15,38 0-6-15,-38 0-8 0,28 0-9 0,-28 0-7 16,0 0-6-16,23 0-11 0,-23 0-26 0,0 0-35 16,0 0-47-16,0 0-62 0,0 0-123 15,0 0 185-15,0-23 169 16</inkml:trace>
          <inkml:trace contextRef="#ctx0" brushRef="#br0" timeOffset="26012.6436">4536 2285 445 0,'0'0'119'15,"0"0"-61"-15,0 0-28 0,25-16 8 0,-25 16 9 16,0 0 15-16,0 0 7 0,27-9 2 15,-27 9-14-15,0 0-5 0,0 0-15 0,26-3-9 16,-26 3-2-16,0 0-5 0,37 4 1 16,-37-4-1-16,32 13-4 0,-32-13-2 0,39 25-12 15,-39-25 2-15,37 38 12 0,-19-13-16 0,-1 4 15 16,-2 0-30-16,1-1 11 0,-6 11-11 0,1-4 16 16,-4 3 2-16,-1 0-7 0,-6 3 9 15,0-4-5-15,-5 5 11 0,-3-8 1 0,-2 8 9 16,-4-6-5-16,-3 3 4 0,-1-4-15 0,3-1 4 15,-4-11-8-15,2 0 1 0,17-23-1 0,-30 37-1 16,30-37-6-16,-29 27-3 0,29-27-9 0,0 0-5 16,-21 20-11-16,21-20-10 0,0 0-18 0,0 0-32 15,0 0-48-15,0 0-65 0,0-32-137 0,0 32-47 16,10-29 387-16</inkml:trace>
          <inkml:trace contextRef="#ctx0" brushRef="#br0" timeOffset="26558.9769">5285 2206 637 0,'0'0'78'0,"0"0"-28"0,-28 0-9 16,28 0 2-16,0 0 7 0,0 0 10 0,-36 23-7 15,36-23 3-15,-28 21-9 0,28-21-6 0,-38 27-12 16,38-27-4-16,-37 40-7 0,23-15 2 15,-3 6 19-15,3 6-35 0,-4 0 25 0,6 6-32 16,-3 0 7-16,7 2 6 0,0 1-8 0,3-1 9 16,0-4-10-16,5 1 8 0,0 4-10 0,0-10 8 15,8 2-7-15,1-2 4 0,0-8-3 16,1-2 1-16,-10-26-7 0,27 41 4 0,-27-41-7 16,32 28-2-16,-32-28-6 0,35 17-9 15,-12-11-18-15,-23-6-15 0,43 0-31 0,-43 0-41 16,37-8-35-16,-37 8-74 0,14-46-126 0,11 46 152 15,-25-38 213-15</inkml:trace>
          <inkml:trace contextRef="#ctx0" brushRef="#br0" timeOffset="27310.757">5374 2469 662 0,'0'0'60'0,"0"0"-50"15,0 0-6-15,0 0-2 0,0 0 4 0,0 0 17 16,18-29 10-16,-18 29 7 0,0 0 2 16,0 0-8-16,32-23 5 0,-32 23 8 0,0 0 4 15,31-32 4-15,-31 32-11 0,26-20-28 0,-26 20 11 16,26-18-27-16,-26 18 12 0,30-19-3 0,-30 19-6 16,33-23-3-16,-33 23 0 0,36-13-1 15,-36 13 0-15,29-7 2 0,-29 7-4 0,25-4 1 16,-25 4-1-16,0 0-3 0,24 0 3 0,-24 0-3 15,0 0-2-15,9 22 3 0,-9-22 1 16,0 30 1-16,0-30 4 0,-14 37 16 0,14-37-15 16,-22 45 17-16,13-20-28 0,-8 1 10 0,3-4-10 15,14-22 10-15,-31 45 2 0,31-45 0 0,-32 34 4 16,32-34 0-16,-28 34 4 0,28-34-2 0,-26 26 2 16,26-26-1-16,0 0 0 0,-26 22-2 0,26-22-1 15,0 0 0-15,0 0-2 0,0 0 6 16,0 0-3-16,0 0 2 0,0 0-1 0,0 0-6 15,0 0-1-15,0 0-1 0,30-25-1 16,-30 25 1-16,27-21 2 0,-27 21-2 0,30-22-1 16,-30 22 1-16,29-18-4 0,-29 18 2 0,34-18-3 15,-34 18 0-15,36-13-2 0,-36 13-1 0,33-14-1 16,-33 14 0-16,30-5-1 0,-30 5 1 0,29 0-2 16,-29 0-2-1,25 12 1-15,-25-12-3 0,24 22 4 0,-24-22-1 16,15 34 5-16,-15-34 2 0,0 43 2 15,0-18-2-15,-4-1 6 0,-3 3-6 0,-6-1 6 0,1-1 0 0,-1-2 4 0,-7 3-1 16,2-2 6-16,-4-2-4 0,-1 1 4 16,-1-2-4-16,3-1 6 0,-5-6-2 0,26-14 1 15,-40 20-4-15,40-20-2 0,-28 10-2 0,28-10-2 16,0 0-2-16,-29 0-1 0,29 0-3 16,0 0-4-16,0 0-7 0,0 0-9 0,-12-18-10 15,12 18-11-15,0 0-24 0,0-36-30 0,0 36-38 16,0 0-61-16,14-39-107 0,-14 39-54 0,13-28 348 15</inkml:trace>
          <inkml:trace contextRef="#ctx0" brushRef="#br0" timeOffset="27796.1437">5936 2115 490 0,'0'0'129'0,"0"0"-49"15,0 0-27-15,0 0 6 0,0 0 3 16,0 0 7-16,0 0-2 0,0 0-4 0,0 0-14 15,0 0-12-15,0 0-15 0,0 0-3 16,0 0 0-16,0 0 7 0,0 0 7 0,0 0 0 0,0 0-1 16,26 34-7-16,-26-34-10 0,23 26 0 0,-23-26-6 15,33 31 3-15,-33-31-4 0,38 33 1 0,-38-33-5 16,45 34 1-16,-20-14-5 0,-2 4 3 0,-1 4-3 31,-1 0 4-31,-1 4 16 0,0 3-29 0,-2 0 28 16,-3 5-27-16,-3-5 7 0,-5 1 5 15,-7 5-7-15,0-5 6 0,0 0-4 0,-10 1 6 16,-3-5-4-16,-4 6 7 0,-2-6-6 0,-4 5 5 0,1-8-6 0,-1-4 1 0,1 0-3 16,-2-5 0-16,24-20-3 0,-41 30 2 0,41-30-3 15,-39 26 2-15,39-26-4 0,-24 12 0 0,24-12-6 16,0 0-1-16,0 0-2 0,0 0-6 16,0 0-8-16,0 0-17 0,0 0-17 15,-20-28-25-15,20 28-42 0,7-28-48 0,-7 28-113 16,31-25-118-16,-31-8 246 0</inkml:trace>
          <inkml:trace contextRef="#ctx0" brushRef="#br0" timeOffset="28551.7543">6414 1916 408 0,'0'0'159'16,"0"0"-101"-16,0 0-37 0,0 0 1 15,0 0 8-15,0 0 12 0,0 0 1 16,0 0-4-16,0 0-10 0,0 0-12 0,0 0-6 0,0 0-1 0,0 0 4 0,0 0 4 16,0 0 5-16,0 0 3 0,35-17 0 0,-35 17 3 15,0 0-2-15,28-7 0 0,-28 7-3 0,26-7-4 16,-26 7-6-16,21 0-3 0,-21 0-5 0,0 0-4 16,28 0-1-1,-28 0-1-15,0 0-1 0,0 0 0 0,25 0 1 16,-25 0-1-16,0 0 1 0,0 0 0 15,0 0 1-15,0 0-1 0,10 26 2 0,-10-26-2 16,0 0 1-16,-10 33-2 0,10-33 3 16,-10 33-3-16,10-33 3 0,-15 35-1 0,15-35 5 15,-20 37-1-15,20-37 4 0,-19 33-5 0,19-33 0 16,-19 32-1-16,19-32 4 0,-17 26-1 0,17-26 5 16,-9 24 1-16,9-24 2 0,0 0 0 0,-9 28 2 15,9-28-4-15,0 0 0 0,0 0-2 16,9 23 1-16,-9-23-1 0,0 0 3 0,0 0-2 15,28 14-3-15,-28-14-1 0,0 0-5 0,35 0 1 16,-35 0-2-16,27-6 0 0,-27 6-1 0,28-13-1 16,-28 13-4-16,29-9-1 0,-29 9-2 0,27-9 0 15,-27 9 0-15,0 0-1 0,32-10-1 16,-32 10-5-16,0 0-1 0,0 0-5 16,0 0-5-16,21 0-7 0,-21 0-13 0,0 0-19 15,0 0-10-15,0 0-10 0,0 0-8 0,0 0-6 16,0 0-37-16,0 0-60 0,0 0-132 0,-29 0 244 15,29 0 84-15</inkml:trace>
          <inkml:trace contextRef="#ctx0" brushRef="#br0" timeOffset="15783.1703">26 2379 288 0,'0'0'74'0,"10"-28"-5"0,-10 28 7 0,0 0 2 15,0-28-19-15,0 28 1 0,0 0-22 0,0 0 13 16,4-31-5-16,-4 31 6 0,0 0-3 0,0 0 0 0,0 0 0 16,0 0-3-16,0 0 0 0,0 0-1 0,0 0-9 15,0 0-2 1,0 0-11-16,0 0-10 0,0 0-4 0,0 0-5 0,0 0 3 15,0 0-1-15,0 0 2 0,0 0 0 0,0 0 1 16,0 0 0-16,0 0 2 0,0 25 0 0,0-25-2 16,0 0 3-16,0 36-4 0,0-36 5 0,0 41 18 15,0-18-36-15,0-23 28 0,-4 41-30 0,4-14 9 16,0 1 5-16,-6 0-1 0,6 7 0 0,1-3-3 16,-5 2 7-16,4-3-5 0,-5 2 7 0,0-1-8 15,5 0 5-15,-10 4-7 0,6-4 3 0,-1-2-5 16,-2-2 1-16,1-3 1 0,0-3 0 0,6-22-2 0,-7 37 2 15,7-37-4-15,0 32 2 0,0-32-2 0,-4 22 2 16,4-22-2-16,0 0 3 0,0 29-1 16,0-29 0-16,0 0-4 0,0 0-3 0,0 0-9 15,0 0-4-15,0 0-8 0,0 0-9 0,0 0-6 16,0 0-15-16,0 0-30 0,0-25-26 0,0 25-29 16,0 0-40-16,13-32-48 0,-13 32-135 15,0-34 184-15,0 34 182 0</inkml:trace>
          <inkml:trace contextRef="#ctx0" brushRef="#br0" timeOffset="16381.4624">304 2487 620 0,'0'0'85'0,"0"0"-29"0,0 0 17 15,0 0 6-15,0 0 7 0,0 0-10 0,0 0-18 0,0 0-15 16,0 0-12-16,0 0-3 0,0 0-1 16,-20 24 2-16,20-24-5 0,0 0 0 0,-29 26-5 0,29-26 2 0,-23 27-4 0,23-27-2 15,-22 34-2-15,22-34 0 0,-27 33-2 0,27-33 3 16,-27 31-5-16,27-31 3 0,-26 30-4 0,26-30 2 15,-24 36-3-15,24-36 1 0,-23 24-4 16,23-24 1-16,0 0-4 0,-29 33 2 0,29-33-2 16,0 0 0-16,0 0 2 0,0 0-1 0,0 0 2 15,0 0-1-15,0 0 3 0,0 0-4 16,0 0 0-16,0 0 1 0,0 0-4 0,0 0 2 16,0 0 2-16,0 0-1 0,0 0-1 0,0 0-1 15,0 0-3-15,0 0 0 0,0 0 3 0,0 0 0 16,0 0-2-16,0 0 1 0,0 0-2 0,0 0 0 15,0 0 2-15,0 0-2 0,0 0 1 0,0 0 1 16,26 6-1-16,-26-6 2 0,0 0 1 0,31 11-1 16,-31-11-2-16,30 17 4 0,-30-17-4 15,32 25 2-15,-32-25 2 0,39 34-2 16,-39-34 0 0,38 36 2-16,-38-36-6 0,37 40 6 0,-37-40-4 0,36 35 2 15,-36-35 0-15,35 27-1 0,-35-27 3 0,34 22 3 16,-34-22-3-16,30 21 3 0,-30-21-7 0,25 19 2 15,-25-19-3-15,0 0-2 0,24 14-5 16,-24-14-3-16,0 0-7 0,0 0-1 16,0 0-9-16,0 0-9 0,25 4-11 0,-25-4-16 15,0 0-23-15,0 0-30 0,0 0-33 0,10-29-76 16,-10 29-156-16,0 0 65 0,13-37 319 0</inkml:trace>
          <inkml:trace contextRef="#ctx0" brushRef="#br0" timeOffset="16954.573">924 2748 559 0,'0'0'101'0,"0"0"-35"15,0 0-12-15,0 0-4 16,0 0 0-16,0 0-5 0,-21-14 3 0,21 14 6 16,0 0 3-16,0 0-3 0,0 0-6 0,0 0-11 15,0 0-12-15,0 0-9 0,0 0-4 0,0 0-4 16,0 0-1-16,0 0-2 0,0 0 0 0,21-8 3 15,-21 8 3-15,0 0 1 0,34-13 0 0,-34 13-4 16,28-8-4-16,-28 8-5 0,35-13 0 0,-35 13-1 16,40-8 2-16,-40 8 0 0,37-10 0 15,-37 10 0-15,33-2 0 0,-33 2 0 0,28-10-1 16,-28 10-2-16,24-5 0 0,-24 5-4 0,0 0-4 16,0 0-5-16,26 0-12 0,-26 0-7 0,0 0-16 15,0 0-14-15,0 0-7 0,0 0-12 16,0 0-3-16,0 0-9 0,0 0-30 0,0 0-29 15,0 0-78-15,0 38-46 0,-26-49 279 0</inkml:trace>
          <inkml:trace contextRef="#ctx0" brushRef="#br0" timeOffset="17283.1493">895 2946 416 0,'0'0'83'0,"0"0"-17"0,0 0-5 16,0 0 6-16,0 0 0 0,0 0 6 0,0 0 2 15,0 0 8-15,0 0-7 0,0 0-5 0,0 0-10 16,24 8-13-16,-24-8-10 0,0 0-9 0,0 0-8 16,29-15-6-16,-29 15-5 0,0 0-3 0,30-17-1 15,-30 17-5-15,25-10 4 0,-25 10-3 16,28-10 1-16,-28 10-2 0,30-10-1 0,-30 10 0 15,26-12 1-15,-26 12-3 0,24 0 1 0,-24 0-1 16,0 0-1-16,27-8 3 0,-27 8-2 0,0 0-2 16,0 0-4-16,0 0-7 0,0 0-5 0,0 0-11 15,0 0-8-15,0 0-8 0,0 0-18 16,0 0-21-16,26 0-40 0,-26 0-50 0,0 0-82 16,0 0-110-16,0 0 235 0,0 0 133 15</inkml:trace>
          <inkml:trace contextRef="#ctx0" brushRef="#br0" timeOffset="29233.7834">7078 2564 370 0,'0'0'113'0,"0"0"-45"0,0 0-17 16,0 0-4-16,0 0 5 0,0 0 0 0,0 0 3 16,0 0-3-16,0 0-1 0,0 0 0 0,0 0 3 15,0 0-4-15,0 0 0 0,0 0-14 0,0 0-5 16,0 0-7-16,0 0-5 0,0 0-2 0,0 0-2 15,0 0 1-15,0 0 1 0,0 0-1 0,29 14-3 16,-29-14-4-16,25 0-3 0,-25 0 0 16,28 0-1-16,-28 0-1 0,31-7-2 0,-31 7 0 15,35-4-2-15,-35 4 0 0,35-4 1 16,-35 4-2-16,34 0 2 0,-34 0-1 0,31-7-1 16,-31 7 0-16,30 0 0 0,-30 0-1 0,0 0 1 15,29 0-1-15,-29 0-4 0,0 0-4 0,0 0-7 31,0 0-5-31,0 0-7 0,0 0-9 0,0 0-15 16,0 0-12-16,0 0-10 0,0 0-19 0,0 0-28 16,0 0-48-16,0 0-131 0,0 0-29 0,-26 0 315 0</inkml:trace>
          <inkml:trace contextRef="#ctx0" brushRef="#br0" timeOffset="29516.4978">7125 2876 713 0,'0'0'107'0,"26"11"-47"0,-26-11-19 16,0 0 9-16,0 0 13 0,36-3 4 0,-36 3-3 16,0 0-11-16,0 0-16 0,35-9-6 15,-35 9-9-15,0 0-4 0,29-15 2 0,-29 15-4 16,25-12 1-16,-25 12-4 0,27-4-4 0,-27 4-3 15,27-8-5-15,-27 8-2 0,31 0 1 16,-31 0-2-16,33-4 4 0,-33 4-2 0,28 0-1 16,-28 0-6-16,29-4-9 0,-29 4-5 0,26 0-7 15,-26 0-5-15,27-8-11 0,-27 8-27 0,0 0-36 16,0 0-34-16,43-4-55 0,-43 4-45 0,0 0-117 16,26 0 215-16,-26 0 143 0</inkml:trace>
          <inkml:trace contextRef="#ctx0" brushRef="#br0" timeOffset="47239.1481">8202 2383 541 0,'0'0'141'0,"0"0"-69"0,0 0-20 0,0 0 2 16,0 0 1-1,0 0 1-15,0 0-1 0,0 0-3 16,0 0-4-16,0 0-26 0,0 0 14 0,0 0-27 16,0 0 17-16,0 0-3 0,0 0-2 0,0 0-2 0,0 0-2 0,0 0-4 15,0 0 0-15,0 0-1 0,0 0 2 0,0 0 2 16,0 0 3-16,7 27 17 0,-7-27-31 0,0 37 24 15,4-9-32-15,-4 1 8 0,7 8 5 0,-7 3-5 16,8 3 7-16,-8-2-7 0,5 4 7 0,-5-4-7 16,2 6 5-16,-2-7-8 0,0 1 7 0,0-4-8 15,0 0 6-15,-5-6-6 0,5-7 4 16,-6 2-5-16,6-26 3 0,0 42-5 0,0-42 3 16,-4 26-3-16,4-26 2 0,0 0-1 0,0 0-1 15,0 0-6-15,0 0-4 0,0 0-5 0,0 0-2 16,0 0 0-16,0 0-2 0,0 0-8 15,0 0-15-15,11-24-16 0,-14-4-29 0,3 28-22 16,5-34-26-16,-5 34-23 0,14-32-56 0,-14 2-109 16,0 30 53-16,11-42 272 0</inkml:trace>
          <inkml:trace contextRef="#ctx0" brushRef="#br0" timeOffset="47801.2483">8588 2351 271 0,'0'0'92'16,"0"0"2"-16,0 0-10 0,0 0 5 0,0 0-22 15,0 0 8-15,0 0-13 0,0 0-3 0,0 0-14 0,0 0-5 0,0 0-5 16,0 0 2-16,0 0-1 0,0 0-2 0,0 0-5 0,0 0-2 31,0 0-6-31,0 0-3 0,0 0-4 0,0 0-4 16,0 0 0-16,0 0 2 0,0 0 1 0,0 0 4 15,0 0 0-15,-7 28 2 0,7-28 18 0,0 30-35 16,0-30 28-16,0 44-34 0,0-14 6 0,0 4 5 16,0 1-6-16,0 3 6 0,0-1-5 15,0 1 4-15,0-1-6 0,0-1 7 0,0 0-4 16,1 2 8-16,-1-7-5 0,0-2 3 0,0-3-7 15,0-2 1-15,0-24-3 0,9 43 2 0,-9-43-3 0,0 34 2 16,0-34-2-16,9 29 2 0,-9-29-3 0,7 28 4 16,-7-28-5-16,7 33 4 0,-7-33-2 0,5 28 1 15,-5-28-2-15,7 27 2 0,-7-27-4 16,7 28 0-16,-7-28-5 0,4 28-4 0,-4-28-13 0,0 0-11 16,8 20-24-16,-8-20-25 0,0 0-25 0,0 0-44 15,0 0-40-15,0 0-157 0,-23-14-8 0,23 14 318 16</inkml:trace>
        </inkml:traceGroup>
      </inkml:traceGroup>
    </inkml:traceGroup>
    <inkml:traceGroup>
      <inkml:annotationXML>
        <emma:emma xmlns:emma="http://www.w3.org/2003/04/emma" version="1.0">
          <emma:interpretation id="{F42E49D1-200C-4B6B-9AFD-3717A580E4CE}" emma:medium="tactile" emma:mode="ink">
            <msink:context xmlns:msink="http://schemas.microsoft.com/ink/2010/main" type="paragraph" rotatedBoundingBox="3296,13112 9627,12989 9649,14118 3319,1424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C5035FA-B46C-4F91-AB8C-E8E2971421E3}" emma:medium="tactile" emma:mode="ink">
              <msink:context xmlns:msink="http://schemas.microsoft.com/ink/2010/main" type="line" rotatedBoundingBox="3296,13112 9627,12989 9649,14118 3319,14242"/>
            </emma:interpretation>
          </emma:emma>
        </inkml:annotationXML>
        <inkml:traceGroup>
          <inkml:annotationXML>
            <emma:emma xmlns:emma="http://www.w3.org/2003/04/emma" version="1.0">
              <emma:interpretation id="{7532ECD0-45F1-4300-A961-9832C461A395}" emma:medium="tactile" emma:mode="ink">
                <msink:context xmlns:msink="http://schemas.microsoft.com/ink/2010/main" type="inkWord" rotatedBoundingBox="3299,13219 6152,13164 6166,13889 3313,13945"/>
              </emma:interpretation>
              <emma:one-of disjunction-type="recognition" id="oneOf3">
                <emma:interpretation id="interp15" emma:lang="en-US" emma:confidence="1">
                  <emma:literal>vertex</emma:literal>
                </emma:interpretation>
                <emma:interpretation id="interp16" emma:lang="en-US" emma:confidence="0">
                  <emma:literal>Vertex</emma:literal>
                </emma:interpretation>
                <emma:interpretation id="interp17" emma:lang="en-US" emma:confidence="0">
                  <emma:literal>vertigo</emma:literal>
                </emma:interpretation>
                <emma:interpretation id="interp18" emma:lang="en-US" emma:confidence="0">
                  <emma:literal>verve</emma:literal>
                </emma:interpretation>
                <emma:interpretation id="interp19" emma:lang="en-US" emma:confidence="0">
                  <emma:literal>verves</emma:literal>
                </emma:interpretation>
              </emma:one-of>
            </emma:emma>
          </inkml:annotationXML>
          <inkml:trace contextRef="#ctx0" brushRef="#br0" timeOffset="70820.5117">-168 4279 454 0,'0'0'79'0,"0"0"-34"15,0 0-8-15,0 0 2 0,0 0 14 16,0 0 7-16,0 0 15 0,0 0 0 0,0 0 1 16,0 0-10-16,0 0-9 0,0 0-13 0,0 0-12 0,0 0-8 0,0 0-7 15,0 0-3-15,0 0-5 0,0 0-4 0,0 0-2 16,0 0 0-16,0 0 0 0,0 0 3 0,0 0 5 16,0 0 3-16,0 0 3 0,8 28 1 15,-8-28-3-15,0 0-4 0,14 30-4 0,-14-30-1 16,14 29-5-16,-14-29 3 0,19 36-4 15,-19-36 3-15,21 39-4 0,-21-39 4 0,26 43-3 16,-26-43 4-16,24 44-1 0,-14-18 5 0,-10-26-2 16,21 38 4-16,-21-38-3 0,20 34 2 0,-20-34-3 15,17 27 0-15,-17-27-1 0,0 0-1 0,21 27-1 16,-21-27 1-16,0 0-2 0,0 0 1 0,0 0 0 16,0 0 1-16,0 0 4 0,0 0 3 15,0 0 0-15,0 0 0 0,0 0-3 0,0 0-3 16,0 0 1-16,0 0-3 0,18-26 1 15,-18 26-1-15,4-28 1 0,-4 28-4 0,0-36 3 16,6 15-4-16,-6-5 3 16,4 0-4-16,-4 1 5 0,6-5-5 0,-6 1 4 0,8 0-4 0,-8 2 2 15,9 5-3-15,-9 22 5 0,8-46-6 0,-8 46 2 16,10-32-5-16,-10 32-2 0,5-27-4 16,-5 27-3-16,0 0-6 0,0 0-7 0,16-28-19 15,-16 28-28-15,0 0-52 16,28-2-81-16,-28 2-93 0,0 0-149 0,0 0 219 0,8-30 232 0</inkml:trace>
          <inkml:trace contextRef="#ctx0" brushRef="#br0" timeOffset="71505.9669">302 4539 317 0,'0'0'108'0,"0"0"-49"0,0 0-14 16,0 0 1-16,0 0 8 0,0 0 19 0,0 0 9 15,0 0 0-15,0 0-7 0,0 0-15 16,0 0-13-16,0 0-11 0,0 0-10 0,0 0-10 16,0 0-7-16,0 0-4 0,0 0 1 0,27 0 2 15,-27 0 2-15,0 0 0 0,25-17-4 0,-25 17 3 16,27-15-7-16,-27 15 6 0,27-20-2 0,-27 20 5 16,29-17 4-16,-29 17 1 0,27-21 0 0,-27 21-1 15,26-23-1-15,-26 23 1 0,26-27-2 16,-26 27 2-16,26-30-2 0,-26 30-2 15,19-30-5-15,-19 30 0 0,19-33-5 0,-19 33 3 16,13-29-3-16,-13 29 2 0,13-24-3 0,-13 24 1 16,0 0-2-16,8-24 2 0,-8 24-3 0,0 0 0 15,0 0-2-15,0 0-4 0,-10-32-1 0,10 32 0 16,0 0-1-16,-26-10 3 0,26 10-1 0,-24 0-1 16,24 0 1-16,-34 7 1 0,34-7 3 15,-37 7 0-15,37-7 5 0,-35 13-3 0,35-13 0 16,-28 18 2-16,28-18-2 0,-25 27 2 0,25-27 1 15,-21 32-6-15,21-32 8 0,-17 42-5 16,18-19 8-16,-1 3-3 0,0-3 3 0,0 5-4 0,0-6 3 16,5 3-4-16,-5 4 2 0,11-5-1 0,-8 3 2 15,4-2 0-15,-2-3 1 0,-5-22-4 16,19 42 2-16,-19-42-4 0,21 33 5 16,-21-33-6-16,22 31 5 0,-22-31-8 0,0 0 2 15,32 18-2-15,-32-18-1 0,26 9-1 0,-26-9-4 16,28 0-4-16,-28 0-3 0,32-16-2 0,-32 16-4 15,32-15-1-15,-32 15-5 16,31-27-4-16,-31 27-6 0,31-23-7 0,-31 23-11 16,28-25-11-16,-28 25-9 0,27-27-8 0,-27 27-14 15,24-22-26-15,-24 22-29 0,18-30-44 0,-18 30 29 0,11-29 170 16</inkml:trace>
          <inkml:trace contextRef="#ctx0" brushRef="#br0" timeOffset="71879.0124">797 4447 46 0,'0'0'-5'0,"0"0"-16"0,0-31 1 0,0 31 20 0,0 0 0 15,-6-27 0-15,6 27 16 0,0 0 16 16,0 0 9-16,0 0 14 0,0-29 14 0,0 29 17 16,0 0-2-16,0 0 3 0,0 0-9 0,0 0-5 15,0 0-4-15,0 0 1 0,0 0-11 0,0 0-2 16,15 27-11-16,-15-27-8 0,0 25-3 0,0-25-10 16,0 29-3-16,0-29-10 0,6 38-3 0,-6-38-4 15,0 36 2-15,0-36 1 0,11 42 7 0,-11-42 1 0,3 39 5 16,-3-39-5-16,10 38 1 0,-10-38-5 15,8 28 0-15,-8-28-3 0,0 0 3 0,0 0 0 32,14 24 2-32,-14-24 1 0,0 0 2 0,0 0 3 15,0 0 1-15,0 0 0 0,0 0-3 0,0 0-5 0,0 0-6 16,0 0-1-16,16-24-2 0,-16 24-1 0,5-28 1 16,-5 28 1-16,5-31-2 0,-5 31 4 0,5-43-5 15,-5 22 5-15,7-6-5 0,-7-1 2 16,7 2-4-16,-3 1 3 0,2-6-5 0,3 3 3 0,-2 6-4 15,5-3 3-15,-12 25-6 0,27-39 0 16,-27 39-11-16,32-35-13 0,-32 35-22 0,32-34-26 16,-23 11-19-16,18 14-42 0,-19-14 0 0,17 14-38 15,-25 9-16-15,28-32-41 0,2 32-15 0,-30-22 249 16</inkml:trace>
          <inkml:trace contextRef="#ctx0" brushRef="#br0" timeOffset="72837.4822">1166 4530 673 0,'0'0'85'0,"0"0"-47"16,0 0-12-16,0 0 8 0,0 0 11 15,28 0 6-15,-28 0 0 0,0 0-3 0,25-5-6 16,-25 5-5-16,30-3 1 0,-30 3-10 15,33-7-2-15,-33 7-7 0,38-5-8 0,-14 5-2 16,-24 0-6-16,42-9-2 0,-42 9 1 0,48-7-1 16,-24 7 0-16,0-10-1 0,2 6-1 0,1 0-1 15,1-4 2-15,2 2-2 0,-1-1 2 16,-1 1-1-16,2-2 1 0,2 1-1 0,-4-1 0 0,-1-2-2 0,-1-1-3 0,1-2-6 16,-6 6-1-16,-21 7-5 0,45-25 6 15,-45 25 2-15,42-21 3 0,-42 21 0 0,31-25 3 16,-31 25-1-16,31-19 4 0,-31 19 0 0,0 0 2 15,28-22-2-15,-28 22 2 0,0 0-1 0,9-27 1 16,-9 27 0-16,0 0 3 0,0-26 0 16,0 26 4-16,0 0 0 0,-16-24 2 0,16 24 11 15,0 0-15-15,0 0 13 0,-21-24-16 0,21 24 1 16,0 0 1-16,-27-8-2 0,27 8 1 16,0 0 1-16,-26 0 1 0,26 0 0 0,0 0-1 15,-26 11-16-15,26-11 13 0,0 0-14 0,0 0 15 16,-19 29 1-16,19-29-1 0,-7 27 3 0,7-27-3 15,0 38 5-15,0-38-3 0,0 45 2 0,8-20-3 16,-8-1 3-16,10 0-7 0,-3 4 4 0,-3-6-6 16,5 3 5-16,-2 4-3 0,1-8 5 15,-8-21-2-15,20 43 1 0,-20-43-4 0,25 35 1 16,-25-35-2-16,27 30 1 0,-27-30-4 0,28 20-2 16,-28-20-6-16,29 13-5 0,-29-13-10 15,31 0-6-15,-31 0-12 0,30 0-11 0,-30 0-16 16,28-16-24-16,-28 16-27 0,24-17-36 0,-24 17-52 15,28-8-90-15,-37-18 131 0,35 30 170 0</inkml:trace>
          <inkml:trace contextRef="#ctx0" brushRef="#br0" timeOffset="72241.2689">1381 4011 562 0,'0'0'140'0,"0"0"-52"15,0 0-5-15,0 0-11 0,25-14-12 0,-25 14-12 16,0 0-3-16,0 0-7 0,0 0-6 0,0 0-9 15,0 0-6-15,0 0 1 0,0 0 3 0,0 0 2 16,-8 30 0-16,8-30-4 0,-6 20-1 0,6-20-4 16,0 34 3-16,0-34 12 0,6 52-33 15,-6-26 28-15,9 9-32 0,-3 0 10 16,1 0 4-16,-1 0-6 0,2 3 4 0,-5-4-6 16,4-1 6-16,1-3-6 0,-2 1 4 0,-6-4-4 15,7-5 3-15,-7-22-3 0,8 43 3 0,-8-43-3 16,7 37 3-16,-7-37-3 0,7 31 0 0,-7-31-9 15,0 0-9-15,0 0-15 0,0 0-14 0,3 25-14 16,-3-25-11-16,0 0-27 0,-10-25-36 16,10 25-59-16,0 0-97 0,-19-51-66 0,19 51 288 15</inkml:trace>
          <inkml:trace contextRef="#ctx0" brushRef="#br0" timeOffset="73164.3637">2227 4280 736 0,'0'0'80'0,"0"0"-36"0,0 0-15 0,0 0 3 16,0 0 2-1,0 0 13-15,0 0 4 0,24 12 2 16,-24-12-7-16,0 0-13 0,0 0-8 0,28 0-5 16,-28 0 0-16,0 0 0 0,37 13 0 0,-37-13-4 0,33 8-2 0,-33-8-3 0,41 14-2 15,-17-2-4-15,3 1 0 0,-1 1-2 16,3 2 2-16,0-1-2 0,3 4 3 0,-5-2-6 15,0 0 2-15,-27-17-6 0,36 30 2 0,-36-30-6 16,27 29 1-16,-27-29-4 0,10 23-3 0,-10-23-9 16,0 0-7-16,8 25-10 0,-8-25-11 0,0 0-10 15,0 0-9-15,0 0-14 0,0 0-12 0,0 0-14 16,-34 5-20-16,34-5-39 0,0 0-35 0,-21-30-51 16,21 30 255-16</inkml:trace>
          <inkml:trace contextRef="#ctx0" brushRef="#br0" timeOffset="73398.8278">2540 4229 603 0,'0'0'157'0,"0"0"-61"0,7 24-31 16,-7-24 2-16,0 0-6 0,0 0 5 0,0 0 3 15,-30 24-11-15,30-24-9 0,0 0-11 0,-14 36-3 16,14-36-11-16,-26 34-1 0,26-34-8 15,-26 46 2-15,10-20-7 0,3 5 1 0,-3-2-9 16,-1 1 3-16,4-6-6 0,13-24 0 0,-34 44 0 16,34-44 0-16,-25 39-3 0,25-39 0 15,-21 30-11-15,21-30-10 0,0 0-22 0,-27 21-22 16,27-21-60-16,0 0-72 0,0 0-128 0,0 0-113 16,0 0 240-16</inkml:trace>
        </inkml:traceGroup>
        <inkml:traceGroup>
          <inkml:annotationXML>
            <emma:emma xmlns:emma="http://www.w3.org/2003/04/emma" version="1.0">
              <emma:interpretation id="{04C79F5B-4E37-4694-A60D-BC4FF944987A}" emma:medium="tactile" emma:mode="ink">
                <msink:context xmlns:msink="http://schemas.microsoft.com/ink/2010/main" type="inkWord" rotatedBoundingBox="6881,13042 9627,12989 9649,14118 6903,14172"/>
              </emma:interpretation>
              <emma:one-of disjunction-type="recognition" id="oneOf4">
                <emma:interpretation id="interp20" emma:lang="en-US" emma:confidence="0">
                  <emma:literal>(3,11)</emma:literal>
                </emma:interpretation>
                <emma:interpretation id="interp21" emma:lang="en-US" emma:confidence="0">
                  <emma:literal>(3, 11)</emma:literal>
                </emma:interpretation>
                <emma:interpretation id="interp22" emma:lang="en-US" emma:confidence="0">
                  <emma:literal>(3, 1)</emma:literal>
                </emma:interpretation>
                <emma:interpretation id="interp23" emma:lang="en-US" emma:confidence="0">
                  <emma:literal>(3,117</emma:literal>
                </emma:interpretation>
                <emma:interpretation id="interp24" emma:lang="en-US" emma:confidence="0">
                  <emma:literal>(3, 117</emma:literal>
                </emma:interpretation>
              </emma:one-of>
            </emma:emma>
          </inkml:annotationXML>
          <inkml:trace contextRef="#ctx0" brushRef="#br0" timeOffset="74040.7099">3689 3933 548 0,'0'0'176'0,"0"0"-80"0,-27-13-38 16,27 13-7-16,0 0-7 0,0 0 7 0,-28 10 1 15,28-10-3 1,0 0-10-16,-33 18-3 0,33-18-7 16,-31 17 1-16,31-17-3 0,-33 30 2 0,33-30-3 15,-36 45-2-15,18-18-7 0,2 10-13 0,3 3 26 16,-1 5-28-16,6 3 27 0,5 3-13 0,-4 0-10 15,7-3 7-15,0 2-10 0,0 0 7 0,9-4-9 0,-2-1 6 16,1-3-8-16,0 0 5 0,0-9-8 0,0-1 6 16,2-1-8-16,1-8 4 0,-1 1-7 15,-10-24-1-15,21 35-6 0,-21-35-4 0,24 22-15 16,-24-22-18-16,24 8-31 16,-24-8-46-16,26 0-54 0,-26 0-87 0,14-36-142 15,12 36 142-15,-26-24 271 0</inkml:trace>
          <inkml:trace contextRef="#ctx0" brushRef="#br0" timeOffset="74807.0498">3905 4136 608 0,'0'0'124'0,"0"0"-33"0,0 0-10 16,0 0-13-16,0 0-15 0,0 0-8 0,0 0-12 16,0 0-9-16,0 0-2 0,30 0-5 0,-30 0 4 15,0 0-5-15,33-24-19 0,-33 24 17 0,31-9-23 16,-31 9 15-16,31-14 1 0,-31 14-5 0,37-14 1 16,-37 14-3-16,38-17 1 0,-38 17-2 15,39-15 0-15,-39 15 0 0,36-8-1 0,-36 8 0 16,30 0 3-16,-30 0 2 0,0 0-1 0,28 12-1 15,-28-12-5-15,0 0-4 0,8 30 0 0,-8-30 2 16,-2 34 19-16,2-34-13 0,-19 46 16 0,7-20-28 16,-4 4 11-16,-2-6-12 0,0 4 13 15,-5 2 2-15,1-3 0 0,-1-2 5 0,-2-3-4 16,25-22 6-16,-41 38-5 0,41-38 4 16,-32 34-2-16,32-34 1 0,-25 20 1 15,25-20 1-15,0 0-1 0,0 0 4 0,0 0 3 16,0 0 1-16,0 0 2 0,0 0-3 0,0 0-6 0,0 0-4 0,0 0-1 0,0 0-4 15,31-24 1-15,-31 24 0 0,29-14 0 0,-29 14-1 16,34-18 0-16,-34 18-3 0,39-12-1 0,-39 12 0 16,41-8 0-16,-41 8-1 0,42 0-3 15,-42 0-4-15,44-3-3 0,-44 3 0 0,43 0 1 16,-43 0-2-16,38 15 3 0,-38-15-1 0,35 18 4 16,-35-18 6-16,27 19 1 0,-27-19 7 0,17 28-3 15,-17-28 4-15,0 32-2 0,0-32 8 0,-9 34-1 16,9-34 7-16,-26 41-2 0,26-41 3 0,-40 38-2 15,40-38 1-15,-50 39-2 0,23-14 1 16,-1-10-4-16,-2 12 2 0,0-13-8 16,1 3 0-16,4-3-5 0,1-2 0 0,24-12-1 15,-39 20 0-15,39-20-3 0,-30 15-1 0,30-15-7 16,0 0-9-16,-26 8-12 0,26-8-10 0,0 0-13 16,0 0-25-16,0 0-49 0,-4-32-57 0,4 32-89 15,33-8-141-15,-34-20 254 0,35 28 162 0</inkml:trace>
          <inkml:trace contextRef="#ctx0" brushRef="#br0" timeOffset="75188.2683">4561 4585 549 0,'0'0'96'0,"0"0"-42"16,0 0-12-16,0 0 0 0,0 0 13 31,0 0 13-31,0 0 3 0,0 0-3 0,0 0-17 16,0 0-10-16,0 0-13 0,22 27 2 0,-22-27-5 15,0 0 0-15,0 0 0 0,14 37-4 0,-14-37 1 16,6 23-2-16,-6-23-2 0,0 33 0 0,0-33-8 16,0 37 3-16,0-37-7 0,-6 39-2 0,6-39-1 15,-9 45-1-15,9-45-1 0,-14 36 8 0,14-36-8 16,-22 35 0-16,22-35-4 0,-23 23-2 16,23-23-2-16,-26 23 1 0,26-23-8 0,0 0-2 15,-28 17-9-15,28-17-9 0,0 0-13 0,-26 0-22 16,26 0-27-16,0 0-71 0,0 0-104 0,0 0-166 15,0-46 215-15,0 46 222 0</inkml:trace>
          <inkml:trace contextRef="#ctx0" brushRef="#br0" timeOffset="75703.7216">5028 4011 575 0,'0'0'121'0,"0"0"-50"0,0 0-5 0,0 0-7 15,0 0 0-15,0 0-2 0,0 0 3 16,0 0-7-16,0 0-8 0,0 0-11 15,6 22-6-15,-6-22-9 0,0 0-2 0,-6 25-3 0,6-25 2 0,0 31-4 0,0-7 4 0,0 2 14 16,6 4-30-16,-2 0 28 0,5 6-31 16,-4-2 7-16,2 4 3 0,-1-4-7 0,2 2 3 15,-2-1-5-15,1-1 6 0,-1-4-6 0,-4-5 4 16,0-1-4-16,2-1 3 0,-4-23-4 16,0 38 0-16,0-38-7 0,0 25-6 0,0-25-12 31,0 0-10-31,0 0-16 0,0 0-17 0,0 0-16 0,0 0-14 15,0 0-24-15,0 0-24 0,0 0-74 0,0 0-136 16,13-56 234-16,-13 56 125 0</inkml:trace>
          <inkml:trace contextRef="#ctx0" brushRef="#br0" timeOffset="76053.7511">5392 4043 570 0,'0'0'141'0,"0"0"-80"0,0 0-35 16,0 0 1-16,0 0-1 0,0 0 3 0,0 0-1 15,-18 28 3-15,18-28-2 0,0 0 3 16,-4 22 18-16,4-22-11 0,0 30 15 0,8-6-33 15,-8-24 10-15,4 50-14 0,-4-20 10 0,12 4 4 16,-7 0-10-16,2 8-1 0,-1-10-13 16,1 0 2-16,-3-2-10 0,2-6 3 0,-6 1-3 15,7 1 1-15,-7-26-4 0,5 37 4 0,-5-37-6 16,9 29-6-16,-9-29-11 0,0 0-9 0,4 24-17 16,-4-24-19-16,0 0-29 0,0 0-31 0,0 0-40 15,0 0-78-15,-17-41-121 0,17 41 240 0,0-37 127 16</inkml:trace>
          <inkml:trace contextRef="#ctx0" brushRef="#br0" timeOffset="76517.761">5652 3807 364 0,'0'0'163'0,"0"0"-87"16,0 0-28-16,0 0-1 0,25 0 5 0,-25 0 7 16,0 0 9-16,0 0 0 0,28 3-8 15,-28-3-11-15,0 0-11 0,24 0-7 0,-24 0-2 16,0 0-2-16,38 5 0 0,-38-5-2 0,25 10-5 15,-25-10-5-15,33 13-7 0,-33-13-4 0,39 15 0 16,-39-15-3-16,41 18 2 0,-41-18-2 0,45 30 1 16,-20-14-2-16,-1 5 2 0,0-2-4 15,-1 5 4-15,-2 3-4 0,2-4 5 0,-5 5-5 0,0 6 4 16,-6-1 16-16,-1 5-29 0,-3-5 29 16,-1 5-25-16,-7 4 12 0,0-6 8 0,-8 2-3 15,1-2 5-15,-4 0-8 0,-1-1 6 0,-3-1-7 16,-2-1 5-16,-1-7-9 0,0-2 3 0,-2 1-6 15,20-25 3-15,-37 42-3 0,37-42 2 0,-33 38-1 16,33-38 0-16,-28 25-1 0,28-25 1 0,0 0-4 16,-31 22 0-16,31-22-4 0,0 0-2 15,0 0-7-15,0 0-13 0,0 0-11 0,0 0-21 16,0 0-58-16,0 0-70 0,0-24-169 0,0 24-79 16,0-26 324-16</inkml:trace>
        </inkml:traceGroup>
      </inkml:traceGroup>
    </inkml:traceGroup>
    <inkml:traceGroup>
      <inkml:annotationXML>
        <emma:emma xmlns:emma="http://www.w3.org/2003/04/emma" version="1.0">
          <emma:interpretation id="{46A31986-B47B-4E26-B81F-F8940A33C0F5}" emma:medium="tactile" emma:mode="ink">
            <msink:context xmlns:msink="http://schemas.microsoft.com/ink/2010/main" type="paragraph" rotatedBoundingBox="5035,14621 7767,14549 7785,15236 5053,1530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B99935E-1F6A-41CF-AA81-01D2BC058E4A}" emma:medium="tactile" emma:mode="ink">
              <msink:context xmlns:msink="http://schemas.microsoft.com/ink/2010/main" type="line" rotatedBoundingBox="5035,14621 7767,14549 7785,15236 5053,15308"/>
            </emma:interpretation>
          </emma:emma>
        </inkml:annotationXML>
        <inkml:traceGroup>
          <inkml:annotationXML>
            <emma:emma xmlns:emma="http://www.w3.org/2003/04/emma" version="1.0">
              <emma:interpretation id="{8772C701-027D-4E67-838F-7D73A1F869C0}" emma:medium="tactile" emma:mode="ink">
                <msink:context xmlns:msink="http://schemas.microsoft.com/ink/2010/main" type="inkWord" rotatedBoundingBox="5035,14621 7767,14549 7785,15236 5053,15308"/>
              </emma:interpretation>
              <emma:one-of disjunction-type="recognition" id="oneOf5">
                <emma:interpretation id="interp25" emma:lang="en-US" emma:confidence="0">
                  <emma:literal>a=-2</emma:literal>
                </emma:interpretation>
                <emma:interpretation id="interp26" emma:lang="en-US" emma:confidence="0">
                  <emma:literal>a =-2</emma:literal>
                </emma:interpretation>
                <emma:interpretation id="interp27" emma:lang="en-US" emma:confidence="0">
                  <emma:literal>a =</emma:literal>
                </emma:interpretation>
                <emma:interpretation id="interp28" emma:lang="en-US" emma:confidence="0">
                  <emma:literal>a=-n</emma:literal>
                </emma:interpretation>
                <emma:interpretation id="interp29" emma:lang="en-US" emma:confidence="0">
                  <emma:literal>a =~2</emma:literal>
                </emma:interpretation>
              </emma:one-of>
            </emma:emma>
          </inkml:annotationXML>
          <inkml:trace contextRef="#ctx0" brushRef="#br0" timeOffset="77824.3387">1850 5599 282 0,'0'0'95'0,"0"0"-43"16,0 0-10-16,0 0 2 0,0 0 12 0,0 0 14 16,0 0 11-16,-12-28-5 0,12 28-3 0,0 0-6 15,0 0-7-15,0 0-4 0,0 0-3 0,-15-29-5 16,15 29-2-16,0 0-2 0,0 0-2 0,0 0-3 15,0 0-7-15,-18-25-4 0,18 25-7 16,0 0-5-16,0 0-3 0,0 0-4 0,-21-18-2 16,21 18-2-16,0 0-1 0,-33-12 0 0,33 12-1 15,-22 0 0-15,22 0 0 0,-32-3 0 0,32 3 1 16,-27 0-1-16,27 0 0 0,0 0-1 0,-28 15 1 16,28-15 0-16,0 0 1 0,-24 30-2 15,24-30 1-15,-13 36-3 0,13-36 3 16,-8 47-3-16,4-20 2 0,-2 3-4 0,6 0 4 15,-7 2-5-15,7-4 6 0,-3 3-7 0,3-3 5 16,0 3 11-16,0-2-29 0,0 2 28 0,0-5-29 16,9 2 14-16,-9-3 3 0,9 0-3 0,-9-25 4 15,17 40-3-15,-17-40 2 0,20 30-2 0,-20-30 2 16,25 22-2-16,-25-22-1 0,27 8 1 0,-27-8-1 16,28 0 1-16,-28 0-2 0,31-12-1 15,-31 12-3-15,34-21 2 0,-34 21-3 0,35-31 4 16,-35 31-2-16,28-37 4 0,-28 37-1 0,25-41 5 15,-15 19-3-15,-2-2 5 0,-3 1 13 16,-5-1-29-16,4-5 30 0,-4-1-30 0,0 0 14 16,0-1 6-16,-6 0-3 0,6 5 4 0,-4-2-5 15,-3 0 3-15,7 28-6 0,-6-42 3 0,6 42-2 16,0-26 1-16,0 26 0 0,0 0 2 16,0 0 0-16,0 0 2 0,6-23-2 0,-6 23-2 15,0 0 1-15,0 0-2 0,0 0 1 0,0 0 0 16,0 0-1-16,0 0-2 0,0 0 1 0,10 30-1 15,-10-30 3-15,7 38-2 0,-7-38 4 0,10 49-4 16,-8-23 6-16,7 2-4 0,-2 2 5 0,3 0-3 16,-1 2 5-16,6-4 13 0,-3-2-30 15,-1-2 28-15,3 0-31 0,-14-24 12 0,20 34 1 0,-20-34-3 16,24 24-1-16,-24-24-3 0,0 0-2 0,29 26-5 16,-29-26-4-16,0 0-10 0,0 0-10 0,30 0-8 15,-30 0-10-15,0 0-10 0,0 0-23 0,25-4-38 16,-25 4-36-16,0 0-110 0,0 0-99 0,7-43 181 0,-7 43 190 15</inkml:trace>
          <inkml:trace contextRef="#ctx0" brushRef="#br0" timeOffset="78219.758">2382 5552 506 0,'0'0'181'0,"0"0"-102"0,0 0-32 16,0 0-13-16,0 0 4 0,0 0 7 0,26 15 8 15,-26-15 0-15,0 0-5 0,0 0-15 0,24 0-7 16,-24 0-3-16,0 0-3 0,26-4 1 0,-26 4 0 31,0 0-1-31,35 0 0 0,-35 0-3 0,28 0-4 16,-28 0-4-16,31-6-3 0,-31 6 0 0,40-5-2 16,-40 5 0-16,38-6-1 15,-38 6-2-15,37-9-1 0,-37 9 0 0,35-6-5 0,-35 6-6 16,28-10-6-16,-28 10-6 0,25-1-8 0,-25 1-9 15,0 0-15-15,31 0-24 0,-31 0-25 0,0 0-19 16,0 0-19-16,0 0-17 0,0 0-6 0,0 0-19 16,0 0-9-16,0 0 193 0</inkml:trace>
          <inkml:trace contextRef="#ctx0" brushRef="#br0" timeOffset="78485.4531">2425 5793 1009 0,'0'0'100'0,"0"0"-57"0,0 0-19 0,0 0 4 16,0 0 8-16,28 7 5 0,-28-7-3 0,0 0-8 16,33-5-11-16,-33 5-8 0,21-5-8 0,-21 5-1 15,24-5-3-15,-24 5 1 0,29-3-2 0,-29 3-3 16,32-9-1-16,-32 9-6 0,37 0-6 0,-37 0-7 15,29-5-12-15,-29 5-10 0,33 0-18 0,-33 0-29 16,28 0-34-16,-28 0-48 0,0 0-64 16,39 0-141-16,-39 0 234 0,0 0 147 0</inkml:trace>
          <inkml:trace contextRef="#ctx0" brushRef="#br0" timeOffset="78877.4355">3078 5665 548 0,'0'0'210'0,"0"0"-131"16,0 0-36-16,0 0-17 0,0 0-1 0,0 0 16 15,31 0 10-15,-31 0 7 0,0 0-3 0,0 0-11 16,34-8-7-16,-34 8-5 0,0 0-3 0,28 0-5 16,-28 0-4-16,24 0-5 0,-24 0-5 15,26 0-4-15,-26 0-2 0,0 0-3 0,31 0-1 16,-31 0 0-16,24 0-1 0,-24 0 0 0,27 0-5 15,-27 0-6-15,24-12-7 0,-24 12-11 0,29-6-9 16,-29 6-14-16,31-9-22 0,-7 8-29 0,-24 1-38 16,35-7-42-16,-35 7-58 0,18-25-92 0,15 33 218 15,-33-8 116-15</inkml:trace>
          <inkml:trace contextRef="#ctx0" brushRef="#br0" timeOffset="79562.0738">3716 5484 626 0,'0'0'142'0,"0"0"-76"0,0 0-29 15,0 0-16-15,0 0-6 0,0 0 10 0,0 0 12 16,0 0 6-16,0 0-1 0,0 0-8 16,0 0-10-16,21-24 1 0,-21 24-1 15,0 0 3-15,0 0-2 0,24-33 2 0,-24 33-1 16,0 0-1-16,26-26-4 0,-26 26-2 0,0 0-6 16,28-17-1-16,-28 17-3 0,23-6-3 15,-23 6-1-15,26-9-3 0,-26 9-2 0,31 0-2 0,-31 0-1 16,30 0 0-16,-30 0-1 0,29-2 2 15,-29 2-2-15,23 20-2 0,-23-20 1 0,24 24 0 16,-24-24 3-16,24 34 0 0,-13-8 4 0,-3-2-3 16,-1 5 4-16,0 1-6 0,-7 4 4 0,4-2-7 15,-4 1 5-15,0 0-6 0,-8 2 4 0,2-5-6 16,-3-2 6-16,-5 0-3 0,-2-2 7 0,-5 2 13 16,1-4-30-16,-5 0 34 0,1-5-29 0,0-1 18 15,-2-1 3-15,-4-3-3 0,6-2-1 16,-2-2-2-16,26-10 4 15,-40 12 0-15,40-12 3 0,-32 8 2 0,32-8 0 0,-22 0 0 0,22 0 0 16,0 0-2-16,-24-16 0 0,24 16 1 0,0 0 0 16,0 0-2-16,0-33-3 0,0 33 1 0,5-32-5 15,-5 32 1-15,16-43 15 0,-1 19-30 16,-5 2 33-16,-10 22-34 0,32-44 9 0,-32 44 4 16,35-32-7-16,-35 32 7 0,40-22-2 15,-40 22 1-15,42-11-2 0,-18 11-3 0,1 0 2 16,2 6 1-16,4-1 1 0,-3 5 1 0,1 2 2 15,1 2-2-15,1-1 4 0,-2 4-1 0,-2-1 4 16,-6 1 12-16,-21-17-29 0,38 29 27 0,-38-29-32 16,28 24 14-16,-28-24 2 0,0 0-1 0,26 24 0 15,-26-24-1-15,0 0 2 0,0 0-6 16,0 0 1-16,0 0-2 16,0 0-6-16,24 14 0 0,-24-14-4 0,0 0-2 15,0 0-1-15,0 0-9 0,0 0-15 0,26 0-24 16,-26 0-37-16,0 0-91 0,0 0-84 0,0-31-178 15,0 31 194-15,0 0 263 0</inkml:trace>
        </inkml:traceGroup>
      </inkml:traceGroup>
    </inkml:traceGroup>
  </inkml:traceGroup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22T00:42:56.571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AF790724-A9F7-4B0C-B28D-C1339DB1A8F8}" emma:medium="tactile" emma:mode="ink">
          <msink:context xmlns:msink="http://schemas.microsoft.com/ink/2010/main" type="writingRegion" rotatedBoundingBox="16685,9897 26268,9688 26301,11213 16718,11422">
            <msink:destinationLink direction="with" ref="{5CB3F49D-842C-485F-9BA2-7B833DC6CBC1}"/>
          </msink:context>
        </emma:interpretation>
      </emma:emma>
    </inkml:annotationXML>
    <inkml:traceGroup>
      <inkml:annotationXML>
        <emma:emma xmlns:emma="http://www.w3.org/2003/04/emma" version="1.0">
          <emma:interpretation id="{5A150F89-7822-4F34-817B-4E1F07FD1D8B}" emma:medium="tactile" emma:mode="ink">
            <msink:context xmlns:msink="http://schemas.microsoft.com/ink/2010/main" type="paragraph" rotatedBoundingBox="16685,9897 26268,9688 26301,11213 16718,1142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D891AB5-FCD5-4B6B-8933-518DCF5D02ED}" emma:medium="tactile" emma:mode="ink">
              <msink:context xmlns:msink="http://schemas.microsoft.com/ink/2010/main" type="line" rotatedBoundingBox="16685,9897 26268,9688 26301,11213 16718,11422"/>
            </emma:interpretation>
          </emma:emma>
        </inkml:annotationXML>
        <inkml:traceGroup>
          <inkml:annotationXML>
            <emma:emma xmlns:emma="http://www.w3.org/2003/04/emma" version="1.0">
              <emma:interpretation id="{C4D64FBB-F28C-427D-A934-6CDE3532C0B0}" emma:medium="tactile" emma:mode="ink">
                <msink:context xmlns:msink="http://schemas.microsoft.com/ink/2010/main" type="inkWord" rotatedBoundingBox="18814,10021 22265,9946 22288,10986 18837,11062"/>
              </emma:interpretation>
              <emma:one-of disjunction-type="recognition" id="oneOf0">
                <emma:interpretation id="interp0" emma:lang="en-US" emma:confidence="0">
                  <emma:literal>yen-2 5-3 4</emma:literal>
                </emma:interpretation>
                <emma:interpretation id="interp1" emma:lang="en-US" emma:confidence="0">
                  <emma:literal>y •-21×-312+11</emma:literal>
                </emma:interpretation>
                <emma:interpretation id="interp2" emma:lang="en-US" emma:confidence="0">
                  <emma:literal>y •-29×-312+11</emma:literal>
                </emma:interpretation>
                <emma:interpretation id="interp3" emma:lang="en-US" emma:confidence="0">
                  <emma:literal>yes-2 5-3 4</emma:literal>
                </emma:interpretation>
                <emma:interpretation id="interp4" emma:lang="en-US" emma:confidence="0">
                  <emma:literal>y •-29×-372+11</emma:literal>
                </emma:interpretation>
              </emma:one-of>
            </emma:emma>
          </inkml:annotationXML>
          <inkml:trace contextRef="#ctx0" brushRef="#br0">15375 1399 362 0,'0'0'102'0,"-20"-6"-34"15,20 6-28-15,0 0 5 0,0 0 1 0,0 0 1 16,0 0-5-16,0 0 8 0,0 0-4 0,0 0 7 16,0 0-3-16,0 0 3 0,0 0-1 15,0 0-4-15,0 0-3 0,0 0-8 0,0 0-5 16,0 0-2-16,0 0-3 0,0 0 1 0,0 0-2 15,0 0 0-15,0 0-3 0,0 0-2 0,0 0-4 16,0 0-5-16,0 0-3 0,0 0-2 16,0 0-2-16,34 0-2 0,-34 0 0 0,35-9-3 15,-12 3 0-15,1 2 0 0,2 4 1 16,2-9-1-16,-1 9 1 0,0-4 0 0,-1 4 0 0,0 0 0 0,-1-7-2 16,-25 7 1-16,41 0 0 0,-41 0 0 0,33 0 0 15,-33 0 0-15,26-6-1 0,-26 6 0 0,0 0 0 16,0 0 0-16,0 0-4 0,0 0-4 0,0 0-3 15,0 0-7-15,0 0-3 0,0 0-5 0,0 0-8 16,0 0-4-16,0 0-7 0,0 0-12 16,0 0-19-16,0 0-25 0,24 4-24 15,-24-4-50-15,0 0-65 0,0 0-113 0,0 0 247 16,26 0 107-16</inkml:trace>
          <inkml:trace contextRef="#ctx0" brushRef="#br0" timeOffset="774.0496">16136 1223 623 0,'-25'-17'145'0,"25"17"-50"0,0 0-29 0,0 0-11 16,0 0-13-16,0 0-5 0,0 0 2 16,7-28-2-16,-7 28 2 0,0 0 0 0,0-27-2 15,0 27-4-15,0 0-7 0,20-23-6 16,-20 23-6-16,0 0-3 0,0 0 0 0,26-30-2 15,-26 30 0-15,0 0-3 0,26-22 0 0,-26 22-1 16,0 0-1-16,26-17-1 0,-26 17 0 0,0 0-3 16,28-14 1-16,-28 14 0 0,0 0 0 0,31-5-1 15,-31 5 1-15,0 0-1 0,31 0 1 0,-31 0 0 16,0 0 0-16,34 4 0 0,-34-4 0 0,26 10 1 16,-26-10-1-16,29 18 2 0,-29-18-2 15,28 30 3-15,-28-30-4 0,26 35 4 0,-26-35-4 16,21 43 4-16,-9-13-5 0,-7 0 4 0,2 2-5 15,-1 2 5-15,-6 2-6 0,0 4 6 0,0-1-8 16,-7 3 8-16,-2-2 11 0,0-2-28 16,-5 0 25-16,-3-4-27 0,-3 0 10 0,0-1 6 15,-1-3-3-15,-3-4 3 0,1-5-7 16,-4-3 0-16,3 0-5 0,-7-6 1 0,3 0-2 16,-3-5 2-16,0 1 0 0,0-8 2 0,5 0 0 15,-2 0 2-15,2 0 4 0,0-7 2 0,2 7 3 16,24 0 1-16,-40-16 4 0,40 16 4 0,-28-16 3 15,28 16 0-15,0 0-3 0,-25-24-5 0,25 24-1 16,0 0-4-16,-6-33 0 0,6 33-2 16,10-26 1-16,-10 26-2 0,24-34 3 15,-24 34-3-15,41-30 3 0,-17 17-3 0,2 3 2 16,7 4-1-16,-4-3 2 0,5 2-2 0,2 4 2 0,2-4-1 16,0 7 2-16,2 0 0 0,-4 0 0 0,-1 0 0 15,0 7 0-15,-1-2 2 0,0 5 0 16,-3-2 1-16,-6 3 0 0,0 0 2 0,-25-11-3 15,35 20-1-15,-35-20-3 0,0 0 1 0,27 29-3 16,-27-29 4-16,0 0-3 0,11 30 1 16,-11-30-5-16,0 0-5 0,0 29-6 0,0-29-5 15,0 0-6-15,0 0-3 0,0 27-14 0,0-27-22 16,0 0-52-16,0 0-56 0,0 0-119 0,0 0-110 16,0 0 170-16,24 10 233 0</inkml:trace>
          <inkml:trace contextRef="#ctx0" brushRef="#br0" timeOffset="1384.3913">17310 787 517 0,'0'0'199'0,"0"0"-97"15,0 0-20-15,0 0-10 0,0 0-8 0,0 0-11 16,0 0-7-16,-24 0-3 0,24 0-2 0,0 0-6 15,-28 10-5-15,28-10 2 0,-28 19-3 16,28-19 1-16,-35 32-7 0,17-7 0 0,-6 2-8 16,4 9 3-16,-7 4-9 0,2 6 4 15,1 0-11-15,-1 3 6 0,0 0-9 0,4 3 8 16,-2 0-7-16,5-2 8 0,4 2-8 0,0-4 7 16,4-2-9-16,3-4-9 0,8-5 27 0,-1 1-27 15,0-8 27-15,12 3-13 0,-1-6-5 0,1-3 2 16,-12-24-2-16,41 44 2 0,-18-24-4 0,2-6 1 15,2 2-4-15,-2-4 1 0,2-6-4 16,-4 1-2-16,1-2-6 0,-24-5-4 0,41 8-8 16,-41-8-4-16,35 0-8 0,-35 0-9 0,28 0-20 15,-28 0-27-15,0 0-46 0,0 0-67 16,18-32-195-16,-18 32 61 0,0 0 345 0</inkml:trace>
          <inkml:trace contextRef="#ctx0" brushRef="#br0" timeOffset="2213.271">17544 1215 685 0,'0'0'91'15,"0"0"-30"-15,0 0-8 0,0 0 2 0,-21 0 5 16,21 0-2-16,0 0-3 0,0 0-7 16,0 0-10-16,0 0-6 0,0 0-3 0,0 0-1 15,0 0-2-15,0 0 0 0,0 0-3 0,0 0 1 16,0 0-2-16,24 29-2 0,-24-29-5 15,0 0 0-15,33 34-6 0,-33-34 1 0,35 37-4 16,-14-14 0-16,3 3-4 0,4-2 3 0,0 4-5 16,0 1 5-16,0 0-7 0,-1 1 5 15,-1-7 12-15,0 3-31 0,-1-4 32 0,-25-22-30 16,39 42 12-16,-39-42 3 0,32 37-2 0,-32-37 1 16,29 38-1-16,-29-38 2 0,22 33-3 0,-22-33 2 15,14 29-2-15,-14-29 1 0,0 0-5 0,14 25-3 16,-14-25-7-16,0 0-7 0,0 0-7 0,0 0-5 15,0 0-4-15,0 0-8 0,0 0-24 0,0 0-40 16,0 0-64-16,-34-25-82 0,18 0-159 0,16 25 149 16,-19-37 267-16</inkml:trace>
          <inkml:trace contextRef="#ctx0" brushRef="#br0" timeOffset="2561.7277">18012 1151 683 0,'0'0'172'16,"0"0"-84"-16,0 0-22 0,-25 0-12 0,25 0 2 15,0 0-9-15,0 0-3 0,-30 11-9 0,30-11 0 16,-24 20-3-16,13 4 3 0,11-24-3 15,-31 49 0-15,9-18-12 0,4 3 2 0,-5 2-10 16,1 7 5-16,-5-7-9 0,2 6 4 16,1-9 9-16,1 1-31 0,5-3 28 0,-3-3-30 15,3 1 12-15,0-3 3 0,1-3-6 0,17-23 5 16,-30 44-4-16,30-44 2 0,-27 31 0 0,27-31 1 16,0 0-2-16,0 0-3 0,-18 26-7 0,18-26-16 15,0 0-22-15,0 0-20 0,0 0-36 0,0-26-50 16,0 26-69-16,0 0-91 0,28-41-98 0,-1 41 266 15</inkml:trace>
          <inkml:trace contextRef="#ctx0" brushRef="#br0" timeOffset="4042.8687">18325 1436 719 0,'0'0'90'0,"0"0"-13"0,0 0 0 0,0 0 7 15,0 0-10-15,0 0-10 0,0 0-21 0,35-4-13 16,-35 4-10-16,24 0-6 0,-24 0-1 0,32-7-3 16,-32 7 3-16,40-8 0 0,-40 8 4 0,46 0 0 15,-21-6 0-15,1 6 0 0,-1 0-3 0,3 0-3 16,-3-5-3-16,0 5-2 0,-25 0-2 15,40 0-2-15,-40 0 1 0,34-7-3 16,-34 7 0-16,26 0-1 0,-26 0 1 0,0 0 1 16,0 0-2-16,24 0 1 0,-24 0-2 0,0 0 0 15,0 0-3-15,0 0-7 0,0 0-9 0,0 0-14 16,0 0-14-16,0 0-15 0,0 0-23 0,0 0-33 16,0 0-22-16,0 0-44 0,0 0-37 15,0 0-109-15,0 0 156 0,28 18 176 0</inkml:trace>
          <inkml:trace contextRef="#ctx0" brushRef="#br0" timeOffset="-3733.9276">13240 1202 230 0,'0'0'93'0,"0"0"-9"0,0 0 3 16,0 0 2-16,0 0 11 0,0 0-7 15,0 0-6-15,-16-24-13 0,16 24-13 0,0 0-12 16,0 0-11-16,0 0-6 0,0 0-6 0,0 0-5 15,0 0 1-15,0 0-6 0,0 0-3 0,0 0-5 16,0 0-4-16,0 0-1 0,0 0 0 16,0 0 1-16,0 32 2 0,0-32-2 0,10 44 0 15,-10-20-4-15,8 5 4 0,-3 2-6 0,0 1 6 16,-1 1-7-16,-4 0 6 0,9-2-4 0,-2 0 6 16,-3-6 15-16,4 1-29 0,-8-26 32 0,15 41-31 15,-15-41 11-15,12 31 3 0,-12-31-5 0,0 0 1 16,30 29-3-16,-30-29 1 15,24 8-1-15,-24-8 1 0,30-7-7 0,-30 7 0 16,31-15-3-16,-31 15-6 0,33-23 4 0,-33 23 14 16,29-30-11-16,-29 30 17 0,30-38-26 0,-30 38 15 15,29-37-12-15,-29 37 14 0,24-45 4 0,-14 22-4 16,-2-3 4-16,1-2-4 0,-2 6 5 0,-2-4-2 16,-1 0 7-16,-4 26-1 0,7-39 6 0,-7 39-2 15,0-29 1-15,0 29-5 0,0 0-1 16,5-32-4-16,-5 32-1 0,0 0-1 0,0 0 4 15,0 0 2-15,0-25 4 0,0 25 2 0,0 0-2 16,0 0 1 0,0 0-4-16,0 0 0 0,0 0-2 0,0 0 0 15,0 0-3-15,0 0 0 0,0 0 0 0,0 0-2 16,-5 25 0-16,5-25 2 0,0 0-4 0,7 32 3 0,-7-32-4 0,5 29 4 16,-5-29-2-16,10 42 0 0,-5-19-2 0,2 4 3 15,-1 7-6-15,-1-1 8 0,2 6-8 0,-1-2 8 31,4 4 12-31,-3 0-28 0,1 1 29 0,-1 2-29 0,-2-5 11 0,2 2 6 0,1-4-7 16,-1 2 7-16,-3-6-7 0,3-3 6 0,-7 2-5 16,7 0 4-16,-7-6-3 0,0 1 3 0,0-3-4 15,0-1 5-15,0-23-2 0,-15 40 5 16,15-40-1-16,-20 32 3 0,20-32-2 0,-27 30 4 16,27-30-4-16,-26 21 5 0,26-21-1 0,-30 19-1 15,30-19-1-15,-33 13-2 0,33-13-4 0,-30 9 0 16,30-9 0-16,0 0-2 0,-32 0 1 0,32 0-1 15,0 0 0-15,-28-17-1 0,28 17 0 16,0 0-2-16,-26-19 0 0,26 19-5 0,0 0 2 16,0 0-4-16,0 0 0 0,-19-24-5 15,19 24-3-15,0 0-5 0,0 0-11 0,0 0-13 16,0 0-25-16,-16-31-49 0,16 31-72 0,0 0-149 16,0-21-83-16,0 21 261 0</inkml:trace>
          <inkml:trace contextRef="#ctx0" brushRef="#br0" timeOffset="-3002.6288">14222 1240 247 0,'0'0'65'0,"0"0"-39"0,0 0-11 0,0 0 1 16,0 0 4-16,0 0 4 0,0 0 6 0,-23 0 3 16,23 0 7-16,0 0 4 0,0 0 4 0,0 0-4 15,0 0-2-15,0 0-6 0,0 0-1 16,0 0 1-16,0 0 8 0,0 0 1 0,0 0 7 16,0 0 1-16,0 0-3 0,0 0-5 0,0 0-5 15,0 0-11-15,26 6-7 0,-26-6-4 0,0 0-5 16,0 0-3-16,31 0-2 0,-31 0 0 0,23-6 0 15,-23 6 1-15,33-7 2 0,-33 7 1 0,41 0 0 16,-41 0-1-16,44-7-2 0,-19 7-1 0,0-8-3 16,0 4-1-16,-1 4-1 15,1-8-1-15,1 8 0 0,-2-9 2 0,-24 9-1 16,45-9 1-16,-45 9-2 0,39-4 0 0,-39 4-1 16,35-4 0-16,-35 4-1 0,25 0 1 0,-25 0-1 15,0 0-1-15,0 0 0 0,23 0-1 0,-23 0-1 16,0 0 0-16,0 0-6 0,0 0-6 0,0 0-8 0,0 0-8 15,0 0 3-15,0 0-3 0,0 0-5 16,0 0-16-16,-27 4-27 0,27-4-39 0,0 0-29 16,0 0-54-16,-32 18-60 0,6-28-50 0,26 10 311 31</inkml:trace>
          <inkml:trace contextRef="#ctx0" brushRef="#br0" timeOffset="-2570.8225">14256 1500 134 0,'7'23'64'0,"-7"-23"-17"0,0 0-5 15,0 0 3-15,0 0 5 0,0 0 6 16,0 0 6-16,0 0 1 0,0 0-2 0,0 0-4 15,0 0-5-15,0 0-5 0,0 0-3 0,0 0 0 16,0 0 1-16,0 0 4 0,0 0 7 0,0 0 1 16,0 0-1-16,0 0-7 0,0 0-7 0,0 0-6 15,0 0-23-15,0 0 16 0,24 7-24 0,-24-7 14 16,0 0-3-16,34 0-7 16,-34 0-1-16,29-7-2 0,-29 7-2 0,38-8 0 15,-38 8-1-15,44-9-1 0,-19 3 0 0,2 1-2 16,-1 5 2-16,1-6 0 0,-2 6 1 0,2-5 1 15,-5 5 0-15,2 0-3 0,-24 0 1 0,41-7-2 16,-41 7 0-16,39 0 0 0,-39 0 1 0,30-11-2 16,-30 11 1-1,25 0-1-15,-25 0-1 0,0 0 1 0,0 0-1 16,0 0-3-16,0 0-8 0,0 0-6 16,0 0-3-16,0 0 0 0,0 0 0 0,0 0-1 15,0 0-10-15,0 0-22 0,0 0-36 0,0 0-49 16,0 0-55-16,0 0-115 0,0 0-47 0,0 0 274 15</inkml:trace>
          <inkml:trace contextRef="#ctx0" brushRef="#br0" timeOffset="4699.2314">19130 1182 663 0,'0'0'174'0,"0"0"-80"0,0 0-22 15,0 0-16-15,0 0-1 0,0 0-7 16,0 0-13-16,0 0-9 0,0 0-11 0,0 0-9 16,0 0-4-16,12-22 1 0,-12 22 5 0,0 0 6 15,24-12 1-15,-24 12-1 0,0 0-2 16,32-11-4-16,-32 11-1 0,27-5-2 0,-27 5-3 15,34-10 0-15,-34 10-2 0,34-6-1 0,-34 6 1 16,30-7-1-16,-30 7 1 0,36 0-1 16,-36 0 0-16,30 0 0 0,-30 0-1 0,23 0 1 15,-23 0-1-15,0 0 0 0,0 0-5 0,24 23-7 16,-24-23 0-16,0 0 2 0,0 34 4 0,0-34 11 16,-20 26-4-16,20-26 3 0,-25 26-3 0,25-26 2 15,-35 30-1-15,35-30 3 0,-44 30-4 0,20-16 5 16,24-14-2-16,-42 28 4 0,42-28 1 0,-39 30 1 15,39-30 0-15,-31 18-1 16,31-18-2-16,0 0-2 0,-27 20-2 0,27-20 0 16,0 0-1-16,0 0 0 0,0 0 0 0,0 0 0 15,0 0 1-15,0 0 0 0,0 0 5 0,0 0 0 16,30 15 1-16,-30-15-1 0,34 0-4 0,-34 0-2 16,37 0-1-16,-37 0 0 0,47 0-1 0,-21 0-1 15,7 0-4-15,-5 7-2 0,6-3 1 0,-4-1 3 16,3 8 4-16,-4-6 0 0,-2 7-1 15,0-1 2-15,-27-11-3 0,37 33 3 0,-37-33-1 16,23 34 3-16,-23-34 15 0,10 33-30 0,-10-33 33 16,-12 38-31-16,12-38 14 0,-26 41 4 0,26-41-4 15,-39 41 5-15,15-22-1 0,-2 0 5 16,-6-4 0-16,3 4 1 0,-5-6-4 16,3 0-2-16,-3-1-6 0,2-5 2 0,5 1-4 15,3-4 3-15,24-4-2 0,-40 0-3 16,40 0-3-16,-26-6-12 0,26 6-12 0,0 0-15 0,0 0-19 15,-18-32-31-15,18 32-49 0,11-26-67 0,2-4-184 16,12 23 19-16,-20-32 350 0</inkml:trace>
          <inkml:trace contextRef="#ctx0" brushRef="#br0" timeOffset="5200.3321">19867 947 764 0,'0'0'166'0,"0"0"-106"16,-27 0-24-16,27 0 4 0,0 0 5 0,0 0 1 16,0 0-1-16,0 0-6 0,0 0-5 0,0 0-9 15,0 0-4-15,0 0-3 0,0 0-4 0,0 0 2 16,0 0-3-16,0 0 2 0,23 13-3 0,-23-13-2 15,0 0-3-15,33 18-4 0,-33-18 1 0,26 15-2 16,-26-15-2-16,26 24 3 0,-26-24-5 16,30 37 6-16,-13-13-5 0,-1 2 4 0,1 2-5 15,0 2 4-15,-4 0-3 0,2 4 3 0,-2 0-2 16,2 6 7-16,-2 0-5 0,0 2 9 0,-5-3-9 0,-4 2 5 16,-4-3 9-16,0 0-28 0,2-3 27 0,-9 0-28 15,-5 0 11-15,3-5 6 0,-3 1-6 0,1-4 7 16,-2-1-3-16,4 0 3 0,9-26 1 31,-23 41 2-31,23-41-5 0,-22 37 5 0,22-37-5 0,-21 34 2 16,21-34-2-16,-16 24 1 0,16-24-4 0,0 0 2 15,0 0-3-15,0 0 2 0,-20 24 0 0,20-24-2 16,0 0 2-16,0 0-3 0,0 0 0 16,0 0 1-16,0 0-3 0,0 0-2 0,0 0-4 15,0 0-5-15,0 0-2 0,0 0-8 0,0 0-9 16,0 0-19-16,0 0-21 0,0 0-43 15,0 0-73-15,9-24-98 0,-9 24-149 0,0 0 179 0,8-40 258 16</inkml:trace>
          <inkml:trace contextRef="#ctx0" brushRef="#br0" timeOffset="6166.5685">20351 572 198 0,'0'0'98'0,"0"0"-32"0,-26 15 2 0,26-15-6 15,0 0 6-15,0 0-9 0,0 0 1 0,-24 0-8 16,24 0 2-16,0 0-4 0,0 0-1 0,0 0-4 15,0 0 3-15,0 0-5 0,0 0 7 0,0 0-3 16,0 0-2-16,0 0-3 0,0 0-8 0,0 0-3 16,0 0 0-16,0 0-5 0,0 0 0 0,0 0-4 15,0 0-5-15,0 0-2 0,0 0-5 0,0 0-4 16,0 0-3-16,0 0-2 0,0 0-1 0,26-24 2 16,-26 24-2-16,0 0 2 0,28-9-1 0,-28 9 0 15,24 0 0-15,-24 0-2 0,27-5 1 16,-27 5-1-16,29 0 0 0,-29 0 0 0,29 0 0 15,-29 0 1-15,23 5 0 0,-23-5-1 0,0 0 2 16,0 0-2-16,26 17 1 0,-26-17-1 16,0 0 1-16,0 24 0 0,0-24 1 0,0 23-2 15,0-23 3-15,-13 23-2 0,13-23 2 0,-13 26-3 16,13-26 3-16,-15 32 13 0,15-32-30 0,-20 29 33 16,20-29-32-16,-22 28 13 0,22-28 3 15,-21 32-1-15,21-32 1 0,-18 28-2 0,18-28 4 16,-17 24-1-16,17-24 1 0,0 0 2 0,-16 33-2 15,16-33-2-15,0 0 2 0,0 24-2 0,0-24 1 16,0 0-2-16,0 0 1 0,0 0 1 0,20 24 2 16,-20-24 2-16,0 0 1 0,27 12-1 15,-27-12-4-15,22 0 1 0,-22 0-2 0,31 3-2 16,-31-3 1-16,32 0 1 0,-32 0 0 16,35 2 1-16,-35-2-2 0,35-9-4 0,-35 9 1 15,31-8 2-15,-31 8 2 0,23-6-2 0,-23 6 1 16,0 0-1-16,0 0-1 0,26-5 1 0,-26 5 1 15,0 0-1-15,0 0 0 0,0 0 0 0,0 0-1 16,0 0 2-16,0 0-2 0,0 0-2 0,0 0 0 16,0 0-5-16,0 0 2 0,0 0-1 15,0 0-3-15,0 0-3 0,0 0-7 0,0 0-8 16,0 0-10-16,0 0-17 16,0 0-25-16,0 0-46 0,0 0-43 0,0 0-98 15,0 0-137-15,0 0 122 0,29 0 282 0</inkml:trace>
          <inkml:trace contextRef="#ctx0" brushRef="#br0" timeOffset="7482.1198">21248 1192 548 0,'0'0'176'15,"0"0"-106"-15,0 0-29 0,-5-26-3 0,5 26 2 16,0 0 5-16,0 0 9 0,0 0-2 0,-9-32-2 15,9 32-6-15,0 0-6 0,0 0-3 0,0 0-2 16,0 0-5-16,0 0-5 0,0 0-3 0,0 0-5 16,0 0 3-16,0 0-4 0,0 0-2 0,0 0-5 15,-4 36-3-15,4-8-4 0,0 3 3 16,0 3-6-16,0 4 6 0,0 3-7 0,0 1 6 0,0 2-7 16,0-5 6-16,0 2 14 0,0-4-29 0,0-1 31 15,0-4-29-15,0 1 10 0,0-3 4 0,0-7-3 16,0-23 2-16,4 42-3 0,-4-42 3 0,0 23-4 15,0-23 2-15,0 0-10 0,0 0-11 0,0 0-17 16,0 0-19-16,0 0-23 0,0 0-38 16,0 0-50-16,7-23-78 0,-15-3-163 15,8 26 163-15,0-42 247 0</inkml:trace>
          <inkml:trace contextRef="#ctx0" brushRef="#br0" timeOffset="7764.1575">20983 1495 667 0,'0'0'72'0,"0"0"-22"16,0 0-10-16,0 0 29 0,0 0 17 0,0 0 0 16,0 0-14-16,25 9-13 0,-25-9-22 15,0 0-4-15,34 0-11 0,-34 0-3 16,37 0-4-16,-15 0-5 0,2 0-3 15,1 0-2-15,3-8-4 0,5 8 1 16,-3-4-1-16,6 0-2 0,-3-3 2 0,-1 7-3 0,2-7 3 0,-2 0-2 16,-2 7-4-16,-2-8-10 0,2 8-10 0,-7-8-9 15,5 8-10-15,-28 0-19 0,47-6-33 0,-47 6-46 16,39-12-57-16,-39 12-93 0,20-25-54 0,11 31 256 16</inkml:trace>
          <inkml:trace contextRef="#ctx0" brushRef="#br0" timeOffset="8194.2745">22271 1138 891 0,'0'0'109'15,"0"0"-31"-15,0 0-8 0,0 0-4 0,0 0-8 16,0 0-9-16,0 0-10 0,0 0-11 0,0 0-6 16,0 0-4-16,0 0-5 0,0 0-2 15,0 0-5-15,0 0-2 0,0 0-2 0,0 0-3 16,0 0 3-16,-13 39-4 0,13-16 3 0,-4 7-2 15,4 5 4-15,-6 6-8 0,6-1 10 0,0 7-10 16,0 0 8-16,0-3-7 0,0-2-9 16,0 1 27-16,7-4-25 0,-1 0 27 0,-2-3-14 15,-4-5-4-15,7-2 5 0,-7-3-5 0,0-26 5 16,8 39-6-16,-8-39 3 0,0 24-3 0,0-24-4 16,0 0-11-16,0 0-15 15,0 0-19-15,0 0-11 0,0 0-16 0,0 0-26 16,0 0-45-16,19-26-73 0,-19-1-189 0,0 27 90 15,19-38 322-15</inkml:trace>
          <inkml:trace contextRef="#ctx0" brushRef="#br0" timeOffset="8531.1389">22730 1128 751 0,'-14'-24'95'0,"14"24"-27"0,0 0-9 16,0 0-3-16,0 0-1 0,0 0-4 0,0 0-8 15,0 0-7-15,0 0-9 0,0 0-4 0,0 0-1 16,0 0 1-16,0 0 1 0,0 0-2 0,0 22-4 16,0-22-2-16,5 42-5 0,0-12 7 15,-5 5-5-15,8 7 5 0,-2 3-9 16,-1 3 9-16,-1 1-11 0,2 0 7 0,-6-4 8 15,10 0-28-15,-10-3 24 0,7-5-29 0,-7-3 11 16,4 1 4-16,-4-8-4 0,7-1 3 0,-7-1-5 16,0-25 4-16,9 35-2 0,-9-35 0 0,0 0 0 15,0 26-2-15,0-26-1 0,0 0-5 16,0 0-8-16,0 0-12 0,0 0-16 0,0 0-20 16,0 0-53-16,0 0-71 0,28-29-192 0,-28 29-65 15,4-43 213-15</inkml:trace>
        </inkml:traceGroup>
      </inkml:traceGroup>
    </inkml:traceGroup>
  </inkml:traceGroup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22T00:43:07.789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5CB3F49D-842C-485F-9BA2-7B833DC6CBC1}" emma:medium="tactile" emma:mode="ink">
          <msink:context xmlns:msink="http://schemas.microsoft.com/ink/2010/main" type="inkDrawing" rotatedBoundingBox="15778,9434 27693,9072 27779,11906 15864,12268" hotPoints="27599,9165 27682,11885 16297,12232 16215,9512" semanticType="enclosure" shapeName="Rectangle">
            <msink:sourceLink direction="with" ref="{AF790724-A9F7-4B0C-B28D-C1339DB1A8F8}"/>
          </msink:context>
        </emma:interpretation>
      </emma:emma>
    </inkml:annotationXML>
    <inkml:trace contextRef="#ctx0" brushRef="#br0">395 595 367 0,'0'0'51'0,"26"-8"-41"0,-26 8-7 0,29-5 1 16,-29 5 0-16,42-10 6 0,-19 5 9 0,5 0 5 16,3-3 5-16,0 3-2 0,8-3 1 15,-2 2 1-15,9 1 4 0,-1-7 1 0,7 8 0 16,4-6-4-16,1 5-5 0,9-5-4 0,3 2-3 15,6-1-2-15,1 4-2 0,4-5-3 0,8-1-5 16,0 5-2-16,5-9-3 0,7 6 0 0,2-3-1 16,6 0 3-16,2-1-2 0,8 0 3 15,4 0 0-15,2 2 0 0,9-1 0 0,6-4 4 16,1 4-1-16,4-3 3 0,6 6-2 0,-4 1-1 16,10-1 9-16,1 0 13 0,6 3 7 0,-2-4 7 15,12 10-8-15,-10-12-9 0,10 7-9 0,-5-2-4 16,8 7-5-16,1-3-2 0,2 3-3 15,5-3-1-15,-1 3-1 0,2 0-1 0,-1-6 0 16,3 6-2-16,1 0-1 0,0 0 2 16,2-4-3-16,-2 4 3 0,-7 0-2 0,6-5 4 15,-6 5 11-15,-6-7 10 0,1 7 10 0,-8-7 4 16,2 7-6-16,-6-9-6 0,2 13-6 0,-7-16-8 16,-2 4-3-16,3 2-2 0,-7-4-3 0,0 2 1 15,-5-2-4-15,-5 1 2 0,-4-1-2 0,-2 2 1 16,-5-2 1-16,-5 2 1 0,-2 3-3 15,-10-5 4-15,-3 5 0 0,0-2-1 0,-8-1 4 16,-1 1 3-16,-2 7 5 0,-11-11 4 0,3 11-2 16,-12-10 0-16,5 10-7 0,-12-4-2 15,-1 4-2-15,-3 0-4 0,-5 0 0 0,1 0 1 0,-6 0-1 0,1 0 0 16,-5 0 1-16,-4 7-3 0,-3-7 2 0,-8 8-1 16,-5-2 0-16,-2-1 0 0,-6 1 1 0,-4-6 0 31,-24 0-1-31,35 11 0 0,-35-11 2 15,0 0-5-15,24 15 5 0,-24-15-1 0,0 0 1 16,0 0 4-16,0 0 1 0,0 0-3 16,0 0 1-16,0 0-4 0,-13 30 0 0,13-30-1 0,0 0 1 15,-17 34-3-15,17-34 3 0,-11 32-2 0,11-32 2 0,-14 44-3 0,8-18 5 16,1 4-6-16,-1 3 6 0,2 6-7 0,-2 5 5 16,2 1-7-16,-2 6 5 0,6 0-10 15,0 8 9-15,-4 1-9 0,4 1 14 0,0 4 7 16,0 1-23-16,0 3 24 0,6 0-24 0,-6-1 9 15,0 3 10-15,0 1-11 0,0-3 10 0,-4-2-11 16,4 3 12-16,0-1-12 0,-7 2 13 0,7-7 4 16,0 0-21-16,0-2 24 0,0 0-27 0,0-1 10 15,0-1 8-15,5-5-10 0,-1 2 10 16,3-1-14-16,2-4 6 0,1-1-7 0,-2-2 7 16,2-3-4-16,0 0 11 0,0-4-8 0,-3 0 7 15,0-5-7-15,-7-3-1 0,8 0 10 0,-8-8-35 16,4 3 27-16,-4-6-30 0,0 0 15 0,0-23 7 15,0 38 2-15,0-38 7 0,0 37-1 16,0-37 5-16,-4 32-3 0,4-32 4 0,-10 25-3 16,10-25 3-16,0 0 0 0,-25 30 3 15,25-30 0-15,0 0 0 0,-37 15 0 0,37-15-2 16,-32 6-2-16,32-6 1 0,-39 0-3 0,15 5 1 16,-1-5-1-16,-3 0 0 0,-2 4 1 0,-4-4-2 15,1 0 0-15,-5 4-3 16,-1-4-1-16,-4 6-1 0,-3-3-1 15,-2-3 3-15,-4 9-1 0,-2-9 0 0,-4 8 0 16,-4-8 1-16,2 9-1 16,-9-5 4-16,-3-4-1 0,-1 6 0 0,-4-6 0 0,0 7-3 0,-4-7-3 0,-4 0-1 15,2 8-2-15,-1-8 2 0,-1 7 0 0,-4-7 2 16,5 4-1-16,-10-4 1 0,4 0 2 0,-3 8 2 16,1-8 2-16,-1 5 1 0,-1-5-1 0,3 0 0 15,-3 3 0 1,-3-3 0-16,3 0 1 0,-3 0 0 0,-3 5 0 15,2-5 0-15,-5 0 0 0,2 0-2 16,-3 0 2-16,-1 0-2 0,5 0 0 0,-5 0 1 16,2-1 2-16,0 1 4 0,1 0 3 15,4 0 3-15,-6 0-3 0,9 0 1 0,-4 0-4 0,0 0-1 0,1 0 1 0,-5 6-3 16,3-6 0-16,2 4 0 0,-4-4-1 0,2 6 2 16,0-6-1-16,-2 9 1 0,2-9 2 15,-1 5 0-15,-2 5 3 0,6-7 5 16,-4 5 4-16,10-5 4 0,-3 1-4 0,0 4-2 15,4-8-4-15,0 10-1 16,2-4-1-16,1 0-2 0,-6-1-3 0,9 2-2 16,-3-7-2-16,3 4 0 0,1-4-1 0,-7 8 1 0,4-8-2 0,-4 6 1 15,2-6-3-15,-5 0-1 0,-1 0 1 0,3 0-2 16,1 3 1-16,0-3 1 16,4 0 1-16,-1 5 2 0,2-5 1 15,3 0 0-15,2 6 0 0,-1-6-2 0,-1 0 0 0,1 4 0 16,2-4 0-16,5 0 0 0,1 4 1 0,-1-5 1 15,-4 1-1-15,2 7 1 0,1-7-1 0,2 4 0 16,1-4 1-16,-4 8-3 0,5-8 0 0,-1 6 0 16,-2-6-1-16,8 6 4 0,1-6 0 0,2 8 1 15,1-8-2-15,0 4 1 0,3-4 0 16,3 8 2-16,1-4 0 0,2 1 0 0,0 2-2 16,-1-3 1-16,5-4-2 0,-1 6-1 0,-2 0 0 15,3-6 1-15,-3 6-2 0,-2-6 1 16,2 6-3-16,2-6 0 0,1 0 2 0,-5 0 1 15,5-2 1-15,-3 2 0 0,0 0 0 0,-1 8 1 16,4-8-1-16,-2 0 3 0,3 0-1 0,3 0 2 16,1 0 2-16,1 0 1 0,0 0-1 15,4 0-2-15,1 0-3 0,-3 0-1 0,6 0 0 16,-2 0 1-16,4-8 0 0,-1 8 0 0,0-4-1 16,2 4 0-16,1-6 2 15,4 6-3-15,-1-8 2 0,3 4-1 0,1 4 1 16,24 0 0-16,-38-16 2 0,38 16 1 0,-38-10 0 15,38 10 0-15,-38-6 2 0,38 6-1 16,-33-12 1-16,33 12-1 0,-33-10 1 16,33 10-1-16,-30-8 4 0,30 8-1 0,-27-12 0 15,27 12-3-15,-31-12-1 0,31 12 1 0,-22-10 2 16,22 10 1-16,0 0 1 0,0 0-2 0,-26-28 1 16,26 28-2-16,-8-25 2 0,8 25-6 0,-10-25 3 15,10 25-4-15,-10-28 1 0,10 28-1 0,-11-32 3 16,11 32-4-16,-14-40 3 0,14 40-2 0,-13-45 2 15,5 22-3-15,-2-4 6 0,3-4-7 16,0 2 6-16,0-5-5 0,3 0 4 0,-2 0 8 16,-2-7-25-16,3 6 26 0,0-9-28 0,5 2 13 15,-7 2 6-15,7-4-6 0,-6-2 7 0,6 0-6 16,-5 0 6-16,5-2-8 0,-7 0 8 0,5 0-8 16,2-2 9-16,-4-2-8 0,4 1 6 0,0-4-7 15,0 0 7-15,0 0 8 0,0 1-23 16,8-4 24-16,-8 5-25 0,10-2 9 0,-4 6 8 15,-2 2-7-15,0 2 7 0,-4 5-7 16,9-2 6-16,-9 2-6 0,8 2 5 0,-2-2-5 16,-2 3 6-16,-4 2-6 0,8 2 5 0,-2-2-3 0,-2 2 4 0,-4 0-6 15,7 1 7-15,0 0-7 0,-3 0 5 16,3 5 14-16,0-3-30 0,1 4 30 0,0 1-29 16,2 4 12-16,-10 21 3 0,11-39-4 15,-11 39 3-15,15-24-1 0,-15 24 0 0,0 0-1 0,20-29 0 16,-20 29-3-16,0 0 4 0,17-24-2 0,-17 24 3 15,0 0-1-15,0 0 1 0,14-25-1 0,-14 25 0 16,0 0 0-16,0 0 0 0,0 0 0 0,22-25 1 16,-22 25-2-1,0 0 0-15,0 0 0 0,26-17 0 0,-26 17 1 16,0 0 1-16,31-17-2 0,-31 17 2 16,25-9-1-16,-25 9-1 0,29-9 1 0,-29 9 0 15,35-10-2-15,-35 10 0 0,36-8-6 0,-36 8-1 16,29 0-4-16,-29 0-6 0,32 0-5 0,-32 0-15 15,31 0-16-15,-5 12-30 0,-26-12-48 0,43 7-47 16,-43-7-77-16,37-11-148 0,5 25 154 0,-42-14 251 16</inkml:trace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1:22.43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F96BA77F-9DFA-4A02-A51B-1581818FCD18}" emma:medium="tactile" emma:mode="ink">
          <msink:context xmlns:msink="http://schemas.microsoft.com/ink/2010/main" type="inkDrawing" rotatedBoundingBox="11784,14594 11855,11668 11910,11669 11839,14595" semanticType="verticalRange" shapeName="Line">
            <msink:sourceLink direction="with" ref="{A0D389B3-B312-42BE-9EA3-0EE5B799C052}"/>
          </msink:context>
        </emma:interpretation>
      </emma:emma>
    </inkml:annotationXML>
    <inkml:trace contextRef="#ctx0" brushRef="#br0">76-6 1259 0,'0'-31'209'16,"0"31"-152"-16,0 0-48 0,0 0-3 0,0 0-6 15,0 0 1-15,0 0-2 0,0 0-1 0,0 0-2 16,0 0-3-16,0 37-5 0,0-15 3 0,0 7-1 16,0 4 8-16,0 2-2 0,2 4 6 15,-2 3-4-15,0 5 7 0,0 2-5 0,0 6 7 16,0-1-6-16,-2 6 7 0,2-1-9 0,-8 6 7 16,4-1-9-16,4 5-4 0,-7 1 19 15,7-1-18-15,-8 3 18 0,8-1-6 0,-6-1-9 0,6 1 9 16,-7-2-8-16,7 2 9 0,-7 1-8 15,7-4 7-15,0 3-6 0,-7 0 8 0,7 0 3 16,-5 2-18-16,-1-8 17 0,6 2-19 16,-7-5 10-16,7-9 6 0,0 6-7 0,-3-5 6 15,3-4-7-15,0 2 5 0,3 2-6 0,-3-9 4 16,7 3-5-16,-7-1 7 0,9-3-4 0,-9 4 4 16,0-1-4-16,0-3-10 0,0-2 20 0,0 0-21 15,0-5 21-15,0-2-8 0,0 0-5 0,0-5 4 16,-7-4 0-16,7 3 2 0,0-29-2 0,0 38 2 15,0-38-1-15,-3 25 1 0,3-25-5 16,0 0-3-16,0 0 4 0,0 0 0 0,0 0 4 16,0 0 10-16,0 0 4 0,0 0 0 0,16-27-15 15,-16 27-30-15,9-39-19 0,-22-3-168 16,13 42-189-16,17-35-48 0,-17 35-19 0,0 0 455 16</inkml:trace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1:23.94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0F57D753-3B57-40A0-A38E-72B010D97792}" emma:medium="tactile" emma:mode="ink">
          <msink:context xmlns:msink="http://schemas.microsoft.com/ink/2010/main" type="inkDrawing" rotatedBoundingBox="4109,14244 13737,14144 13738,14284 4111,14384" shapeName="Other"/>
        </emma:interpretation>
      </emma:emma>
    </inkml:annotationXML>
    <inkml:trace contextRef="#ctx0" brushRef="#br0">53 110 714 0,'0'0'160'0,"-28"8"-74"0,28-8 3 0,0 0 30 16,0 0 6-16,-26 9-42 0,26-9-17 0,0 0-59 16,0 0-1-16,0 0 2 0,0 0-5 0,0 0-5 15,0 0-5-15,0 0-2 0,0 0 2 0,26 2 4 16,-26-2 4-16,0 0-1 0,29 0 0 15,-29 0-1-15,28 0 0 0,-28 0-1 0,29 7 0 16,-29-7-1-16,35 9 1 0,-35-9 14 0,39 7-16 16,-9 1 5-16,-4-5-14 0,4 2 0 15,4-5-11-15,3 7 24 0,0-7-13 0,3 4 13 16,1-4 0-16,4 0 1 0,-1 0 1 0,2 0-1 16,0 0 1-16,-4 0-1 0,9 0 0 0,-3 0 0 15,3 0-1-15,11 0 1 0,-6 0-1 16,9 0 2-16,-6 0-1 0,7 0 2 0,4 0-1 15,5 0-3-15,0 0 1 0,0 0 0 0,4 0 0 16,-5 0 2-16,6 0-1 0,-5 0 0 0,2 0 0 16,3 4 1-16,-4-4-1 0,2 0-2 0,2 0 1 15,-4 8-4-15,1-8 2 0,3 3-1 0,-4-3 1 16,-4 0 3-16,2 0-1 0,0 0 1 16,-2 0-1-16,2 5-1 0,-1-5 2 0,2 0-2 15,-4 0 0-15,7-5 0 0,-3 5-1 16,-3 0 0-16,1 0 0 0,-3 0 1 0,-1-3 0 15,-1 3 1-15,1 0 0 0,-5 0 1 0,2 0-2 16,2 0-1-16,-2 0 2 0,2 3-4 0,1-3 1 16,1 0 1-16,0 0-2 0,-4 0 4 0,2 0 1 15,-1-3-2-15,2 3 0 0,-3-10 1 16,2 10 12-16,1-4-12 0,-1 4 13 0,4-9-14 16,-2 9 0-16,3-5-1 0,1 5 1 0,-4 0-1 15,5-3 2-15,-7 3 1 0,4 0-1 0,-4 0 0 16,4 0 0-16,-4 0 0 0,4 0 1 0,1 0 0 15,-4 0-1-15,5 0-1 0,6 0 2 0,-5 0-2 16,3 0 2-16,-2 0-1 0,3 0 2 16,-2-12-14-16,-1 12 13 0,5-4-13 15,-6 4 14-15,9-8-1 0,-7 8 1 0,5 0 0 16,-1 0 1-16,0 0 0 0,-1 0-1 0,-4-7 1 16,-2 7-1-16,1 0 0 0,0 0 0 0,1 0 0 15,0 0-1-15,4 0 0 0,-2 0 1 0,3 0-1 16,-3 0 2-16,1 0 0 0,-1-2-2 0,3 2 1 15,-4-10-2-15,0 10 1 0,2-10 0 16,-2 5 1-16,4 1-1 0,-3 4 0 0,3-8 0 16,-4 8 0-16,0-5-1 0,-4 5 0 0,-6 0 0 15,4-5 1-15,-7 5-1 0,0 0 1 0,-3 0 0 16,-5 0-1-16,1 0 0 0,-2 0-1 16,-4 0 1-16,-3 0 1 0,0 0 0 0,-4 0-1 15,-4-7 1-15,-4 7-1 0,-4 0 0 0,-4-6 0 16,-5 6 0-16,-23 0 0 0,37 0 0 15,-37 0 0-15,0 0 0 0,24-2 0 0,-24 2 0 16,0 0 1-16,0 0 3 0,0 0 8 0,0 0 18 16,0 0 19-16,0 0-3 0,0 0-8 0,0 0-21 15,-27-27-24-15,27 27-6 0,0 0-153 0,-25-8-210 16,25 8-86-16,0 0-42 0,-51-30 420 0</inkml:trace>
  </inkml:traceGroup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1:12.91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A0D389B3-B312-42BE-9EA3-0EE5B799C052}" emma:medium="tactile" emma:mode="ink">
          <msink:context xmlns:msink="http://schemas.microsoft.com/ink/2010/main" type="writingRegion" rotatedBoundingBox="2621,11734 11004,11517 11104,15358 2721,15575">
            <msink:destinationLink direction="with" ref="{F96BA77F-9DFA-4A02-A51B-1581818FCD18}"/>
          </msink:context>
        </emma:interpretation>
      </emma:emma>
    </inkml:annotationXML>
    <inkml:traceGroup>
      <inkml:annotationXML>
        <emma:emma xmlns:emma="http://www.w3.org/2003/04/emma" version="1.0">
          <emma:interpretation id="{50325639-B032-448B-81F0-38B75F788D9A}" emma:medium="tactile" emma:mode="ink">
            <msink:context xmlns:msink="http://schemas.microsoft.com/ink/2010/main" type="paragraph" rotatedBoundingBox="2621,11734 11004,11517 11036,12743 2653,1296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DB2D19C-DABF-45B0-8E4A-FE144FFF5F05}" emma:medium="tactile" emma:mode="ink">
              <msink:context xmlns:msink="http://schemas.microsoft.com/ink/2010/main" type="line" rotatedBoundingBox="2621,11734 11004,11517 11036,12743 2653,12960"/>
            </emma:interpretation>
          </emma:emma>
        </inkml:annotationXML>
        <inkml:traceGroup>
          <inkml:annotationXML>
            <emma:emma xmlns:emma="http://www.w3.org/2003/04/emma" version="1.0">
              <emma:interpretation id="{0C72B2D8-99A9-4509-90A9-359578A369A3}" emma:medium="tactile" emma:mode="ink">
                <msink:context xmlns:msink="http://schemas.microsoft.com/ink/2010/main" type="inkWord" rotatedBoundingBox="2621,11734 4960,11673 4992,12900 2653,12960"/>
              </emma:interpretation>
              <emma:one-of disjunction-type="recognition" id="oneOf0">
                <emma:interpretation id="interp0" emma:lang="en-US" emma:confidence="0">
                  <emma:literal>134</emma:literal>
                </emma:interpretation>
                <emma:interpretation id="interp1" emma:lang="en-US" emma:confidence="0">
                  <emma:literal>He</emma:literal>
                </emma:interpretation>
                <emma:interpretation id="interp2" emma:lang="en-US" emma:confidence="0">
                  <emma:literal>114</emma:literal>
                </emma:interpretation>
                <emma:interpretation id="interp3" emma:lang="en-US" emma:confidence="0">
                  <emma:literal>14</emma:literal>
                </emma:interpretation>
                <emma:interpretation id="interp4" emma:lang="en-US" emma:confidence="0">
                  <emma:literal>144</emma:literal>
                </emma:interpretation>
              </emma:one-of>
            </emma:emma>
          </inkml:annotationXML>
          <inkml:trace contextRef="#ctx0" brushRef="#br0">-5433-683 1066 0,'-36'0'300'0,"36"0"-276"15,0 0-18-15,0 0 1 0,0 0-6 0,0 0-15 16,0 0-21-16,0 0-4 0,0 0 5 15,0 0 15-15,0 0 18 0,36 0 2 0,-36 0 3 16,38-9 2-16,-38 9-1 0,47 0 0 16,-22 0-5-16,2 11 1 0,1-11 0 0,3 5 1 15,-2-5-2-15,3 7 2 0,-3-7-1 0,2 5 1 16,-4-5-1-16,-2 6 0 0,3-6 1 0,-5 0-2 16,-23 0 1-16,47 0 0 0,-47 0-1 0,42-4 1 15,-42 4-1-15,35-11 0 0,-35 11 0 0,28-11-1 16,-28 11 1-16,0 0-1 0,28-17 1 15,-28 17-1-15,0 0 2 0,0 0-1 0,0 0 1 16,0 0 5-16,0 0 14 0,0 0-2 0,0 0-13 0,0 0-7 16,0 0-17-16,0 0-107 0,0 0-229 0,0 0-89 15,-31 28 43-15</inkml:trace>
          <inkml:trace contextRef="#ctx0" brushRef="#br0" timeOffset="935.4195">-4295-1530 729 0,'0'-44'321'0,"0"44"-117"0,0 0-75 0,0 0-59 16,21-30-63-16,-21 30-4 0,0 0-2 15,0 0-4-15,0 0-4 0,0 0 7 0,0 0 7 16,0 0 4-16,0 0 2 0,0 0-5 0,0 0-9 16,11 33 3-16,-11-33-3 0,0 36 2 15,0-36-3-15,-4 48 4 0,4-16-2 0,-9-4 4 0,2 0-5 16,4 6 4-16,-4 1-4 0,2 2 3 15,-2-3-3-15,1 5 4 0,3-2-5 0,-4 1 5 16,0-3-4-16,2 3 4 0,-1-1-6 16,6-2 5-16,-2 2-4 0,2-1 4 0,0-1-4 15,0 0 4-15,0-3 13 0,0 1-25 0,0-6 25 16,2 1-25-16,-2-1 9 0,0 2 2 0,0-6-2 16,6 4 4-16,-6-3-4 0,0 1 3 0,0-25-4 15,0 45 3-15,0-45-3 0,0 33 4 0,0-33-4 16,0 22 4-16,0-22-3 0,0 0 1 15,0 29 0-15,0-29 0 0,0 0 0 0,0 0 1 16,0 24 0-16,0-24-1 0,0 0-1 16,0 0 1-16,0 0-1 0,0 0 1 0,0 0 0 15,0 0 0-15,0 0 0 0,0 0 1 0,0 0-1 16,0 0 1-16,0 0 0 0,0 0 1 0,0 0 0 16,0 0 0-16,0 0-4 0,0 0-1 0,0 0-2 15,0 0 0-15,0 0 2 0,-27 23 1 16,27-23 1-16,0 0 1 0,-35 0 1 0,35 0 0 15,-30 0 0-15,30 0-1 0,-36 4 1 0,36-4-6 16,-42 0 2-16,17 4-2 0,-3-4 1 0,0 0 4 16,1 0 2-16,-3 8 0 0,0-8 0 15,-2 0 1-15,1 0-3 0,3 0 1 0,1 0 0 16,-4 0-1-16,3 0 2 0,2 0-2 0,-5 0 1 16,4 0-1-16,-1 0 0 0,-1 0 1 0,-2 0-2 15,3-8 1-15,1 8 0 0,2 0 0 16,-3 0 1-16,3 0-1 0,25 0 0 0,-45 0 1 15,45 0 0-15,-32 0 0 0,32 0-1 0,0 0-1 16,-29 0 1-16,29 0-1 0,0 0 0 0,0 0-3 16,0 0-4-16,0 0-4 0,0 0-3 0,0 0 2 15,0 0 1-15,0 0 3 0,0 0 2 16,0 0 0-16,23 16 1 0,-23-16 0 16,0 0-1-16,0 0-3 0,29 24-2 0,-29-24-128 15,24 0-235-15,-24 0-86 0,26 4 59 0</inkml:trace>
          <inkml:trace contextRef="#ctx0" brushRef="#br0" timeOffset="-427.5401">-5375-1228 1141 0,'-23'10'230'15,"23"-10"-230"-15,0 0-11 0,0 0 1 0,0 0-5 16,-16 23 1-16,16-23 17 0,0 0-4 16,0 0-6-16,0 0-5 0,0 0-5 0,0 0 2 15,25-10 11-15,-25 10 5 0,0 0 0 0,31-30 1 16,-31 30-2-16,27-29 0 0,-27 29 0 0,34-35 0 16,-34 35 1-16,32-39-2 0,-32 39 3 0,31-38-4 15,-31 38 4-15,32-45-4 0,-32 45 3 0,30-40-2 16,-30 40 2-16,28-37-2 0,-28 37 2 15,20-24-2-15,-20 24 2 0,0 0-1 0,0 0 1 16,0 0 3-16,0 0 11 0,0 0 6 16,0 0-1-16,0 0-2 0,0 0-11 0,0 0-5 15,18 29-2-15,-18-29 1 0,0 34-2 0,0-34 2 16,-7 39-2-16,7-39 2 0,-3 46-2 0,3-46 3 16,0 48-3-16,-8-24 3 0,8 2-3 0,-4 0 3 15,4 0-4-15,0 2 5 0,-6-4-4 16,6 3 2-16,0 1-2 0,-4-4 3 0,4 6-4 15,0 2 5-15,-9-2-4 0,9 3 3 0,-4-3-4 16,4 2 4-16,0-4-3 0,-5-1 3 0,5 0 13 16,0 0-26-16,0-4 25 0,0-23-26 0,0 40 9 15,0-40 4-15,0 24-4 0,0-24 1 16,0 0-7-16,0 0-5 0,0 0-2 0,0 0-2 16,0 0 4-16,0 0 4 0,0 0 1 15,24 9 1-15,-24-9 4 0,0 0 0 0,13-31 2 16,-13 31-2-16,0 0-4 0,4-41-148 0,-4 41-181 15,0 0-67-15,0 0 52 0</inkml:trace>
          <inkml:trace contextRef="#ctx0" brushRef="#br0" timeOffset="2235.871">-3378-759 1283 0,'-25'25'122'16,"25"-25"-119"-16,0 0-1 0,0 0 2 0,-12 24 0 15,12-24 2-15,0 0-2 0,0 0-4 0,0 0-5 16,0 0-4-16,0 0-1 0,0 0 2 0,0 0 3 15,0 0 3-15,0 0 8 0,0 0 5 0,0 0 2 16,0 0 1-16,0 0-1 0,0 0-5 0,0 0 3 16,9-28-2-16,-9 28 0 0,0-23-4 15,0 23 1-15,0-31 11 0,0 31-28 0,7-43 27 16,-7 43-27-16,3-44 14 0,-3 17 4 0,7 3-3 16,-7-3 4-16,3-3-5 0,-3 0 3 15,6 1-5-15,-6-2 3 0,0 2-2 0,0 1 2 16,0-2-3-16,0-1 3 0,0 3-5 0,0 1 4 15,0 3-3-15,0 1 1 0,0 23-3 16,0-44 2-16,0 44-3 0,0-35 0 0,0 35-3 16,9-30-1-16,-9 30-4 0,0 0-2 0,0 0-2 15,10-22 4-15,-10 22 1 0,0 0 6 0,0 0 2 16,0 0 0-16,0 0 1 0,0 0 0 0,0 0 1 16,0 0 0-16,0 0 0 0,0 0-1 0,0 0 0 15,0 0 1-15,0 0 0 0,0 0 1 0,0 0-1 16,0 0 1-16,0 0 2 0,0 0 2 15,0 0 2-15,0 0 0 0,0 0 0 16,0 0-1-16,0 0 1 0,0 0-4 0,0 0 1 16,-14 26-3-16,14-26 0 0,0 0 0 0,0 0 0 15,-14 29 0-15,14-29 0 0,0 0-1 0,-20 33 1 16,20-33-2-16,-19 26 1 0,19-26-2 0,-25 23 2 16,25-23-1-16,-28 32 1 0,28-32-1 0,-30 33 1 15,30-33-1-15,-37 37 0 0,37-37-3 16,-38 39 2-16,38-39-2 0,-36 33 4 0,36-33-1 15,-37 34 2-15,37-34-3 0,-29 31 3 0,29-31-3 16,-25 29 1-16,25-29-2 0,0 0 1 0,-17 25-4 0,17-25-4 16,0 0-5-16,0 0-4 0,0 0-4 0,0 0 4 15,0 0 5-15,0 0 6 0,0 0 6 0,0 0 0 16,26 24 0-16,-26-24 1 0,0 0-1 16,26 0 2-1,-26 0 0-15,27-8 0 0,-27 8 2 0,38-5-2 16,-38 5 4-16,48-9-1 0,-22 9 0 0,2-6 0 15,-5 6-1-15,3 0-1 0,1 0 0 0,0 0 1 16,-5 0 0-16,-22 0 0 0,47 0-1 0,-47 0 0 16,44 9 0-16,-44-9 1 0,38 6-2 0,-38-6 1 0,35 5 0 0,-35-5 0 15,29 0 0-15,-29 0 0 16,0 0-1-16,29 8 2 0,-29-8-1 0,0 0 1 16,0 0 1-16,0 0 0 0,0 0-1 0,0 0 0 15,0 0 0-15,0 0 1 0,0 0 0 0,0 0 3 16,0 0-1-16,0 0 4 0,0 0 2 0,0 0-1 15,0 0-4-15,0 0-8 0,0 0-10 0,0 0-4 16,28 6-129-16,-28-6-259 0,0 0-53 16,0 0 17-16</inkml:trace>
        </inkml:traceGroup>
        <inkml:traceGroup>
          <inkml:annotationXML>
            <emma:emma xmlns:emma="http://www.w3.org/2003/04/emma" version="1.0">
              <emma:interpretation id="{55C793D4-EE53-40F0-9BFB-2B580D4BBAF2}" emma:medium="tactile" emma:mode="ink">
                <msink:context xmlns:msink="http://schemas.microsoft.com/ink/2010/main" type="inkWord" rotatedBoundingBox="5958,11946 8579,11878 8599,12639 5977,12707"/>
              </emma:interpretation>
              <emma:one-of disjunction-type="recognition" id="oneOf1">
                <emma:interpretation id="interp5" emma:lang="en-US" emma:confidence="0">
                  <emma:literal>-32</emma:literal>
                </emma:interpretation>
                <emma:interpretation id="interp6" emma:lang="en-US" emma:confidence="0">
                  <emma:literal>.32</emma:literal>
                </emma:interpretation>
                <emma:interpretation id="interp7" emma:lang="en-US" emma:confidence="0">
                  <emma:literal>32</emma:literal>
                </emma:interpretation>
                <emma:interpretation id="interp8" emma:lang="en-US" emma:confidence="0">
                  <emma:literal>€32</emma:literal>
                </emma:interpretation>
                <emma:interpretation id="interp9" emma:lang="en-US" emma:confidence="0">
                  <emma:literal>332</emma:literal>
                </emma:interpretation>
              </emma:one-of>
            </emma:emma>
          </inkml:annotationXML>
          <inkml:trace contextRef="#ctx0" brushRef="#br0" timeOffset="2829.6812">-2122-1056 1131 0,'-26'0'342'16,"26"0"-339"-16,0 0-3 0,0 0-1 16,0 0-3-16,0 0-4 0,0 0-10 0,0 0-4 15,0 0 3-15,0 0 3 0,0 0 11 0,23 8 5 16,-23-8 0-16,34 0 2 0,-34 0-2 0,37 0 1 15,-12 0 1-15,-25 0-1 0,50-4 0 0,-25 4-1 16,-25 0 0-16,42 0 0 0,-42 0 1 0,37 0 0 16,-37 0-1-16,29 4 1 0,-29-4-1 0,0 0 1 15,26 8 3-15,-26-8 0 0,0 0 2 16,0 0 2-16,0 0 2 0,0 0 1 0,0 0 2 16,0 0 1-16,0 0 0 0,0 0-1 0,0 0-2 15,0 0-5-15,0 0-4 0,0 0-4 0,0 0-63 16,-28-6-175-16,28 6-172 0,0 0-79 15,0 0 191-15</inkml:trace>
          <inkml:trace contextRef="#ctx0" brushRef="#br0" timeOffset="3626.6439">-1495-1270 942 0,'0'0'347'0,"0"0"-250"0,21-23-94 15,-21 23-3-15,0 0 2 0,0 0 0 0,0 0-3 16,0 0-10-16,36-17-29 0,-36 17-1 15,28 0 2-15,-28 0 10 0,29-11 29 0,-29 11 1 16,29 0 0-16,-29 0 1 0,32 0 1 0,-32 0 0 16,33 0 0-16,-33 0 1 0,29 14-1 0,-29-14 2 15,0 0 1-15,32 25 1 0,-32-25 1 0,11 23 0 16,-11-23-3-16,0 30-1 0,0-30-3 16,0 32 1-16,0-32-3 0,-13 33 3 15,13-33-4-15,-17 33 4 0,17-33-2 0,-23 33 3 16,23-33 1-16,-28 30 2 0,28-30 0 0,-34 33 1 15,34-33-2-15,-41 27 0 0,41-27-4 0,-36 21 1 16,36-21-3-16,-34 13 1 0,34-13 0 0,-29 9 0 16,29-9-2-16,-23 7 1 0,23-7 0 0,0 0-1 15,-28 0 2-15,28 0-3 0,0 0-3 0,0 0 0 16,0 0 1-16,0 0-2 0,0 0-6 16,0 0-5-16,0 0 0 0,29-21 3 0,-29 21 11 15,0 0 4-15,37-19 0 0,-37 19-1 16,29-10 2-16,-29 10-2 0,32-11 2 0,-32 11 1 15,32 0-1-15,-32 0 4 0,28 11-1 0,-28-11 2 16,26 15-1-16,-26-15 1 0,0 0 0 0,29 35 1 16,-29-35-1-16,15 28 1 0,-15-28-3 0,9 36 0 15,-9-36-3-15,0 35 2 0,0-35 12 16,0 35-12-16,0-35 13 0,0 37-27 0,0-37 11 16,-15 34-11-16,15-34 14 0,-17 35 3 0,17-35 1 15,-30 27 4-15,30-27-3 0,-32 27 1 0,32-27-6 16,-32 17 0-16,32-17-3 0,-38 15 2 15,38-15-2-15,-38 6 1 0,38-6 0 0,-36 6 0 0,36-6-1 16,-38 5 1-16,38-5 0 16,-41 0 1-16,41 0-1 0,-34 0 2 0,34 0 1 15,-27 0 1-15,27 0 3 0,0 0 2 0,-28-20 17 16,28 20-2-16,0 0 0 0,0 0-6 0,-10-25-16 16,10 25-3-16,0 0-1 0,0 0-2 0,0 0-2 15,0 0 0-15,0 0-3 0,0 0-8 0,0 0-27 16,0 0-12-16,30 0 2 0,-30 0 9 0,0 0 27 15,0 0 11-15,0 0-1 0,28 0 0 16,-28 0-2-16,0 0-193 0,0 0-197 0,35 0-9 16,-35 0 192-16</inkml:trace>
          <inkml:trace contextRef="#ctx0" brushRef="#br0" timeOffset="5016.4565">20-1346 951 0,'0'0'297'0,"0"0"-241"16,0 0-54-16,0 0-1 0,0 0-2 15,0 0-1-15,-25-8-1 0,25 8-1 0,0 0 1 16,0 0 0-16,0 0 1 0,0 0-1 0,25-20 2 16,-25 20 0-16,0 0-1 0,28-18 2 0,-28 18-2 15,27-13 2-15,-27 13 0 0,34-6 0 0,-34 6 0 16,38-9 0-16,-38 9-1 0,44 0 1 16,-44 0 0-16,43 0 0 0,-43 0 0 0,43 0 0 15,-43 0 0-15,38 13 0 0,-38-13 0 0,33 15-1 16,-33-15 2-16,24 18-1 0,-24-18 0 0,0 0 0 15,27 33 1-15,-27-33-1 0,12 25 3 0,-12-25-1 16,7 24 3-16,-7-24-1 0,0 26 3 0,0-26-2 16,0 25 2-16,0-25-3 0,-7 31 1 15,7-31-2-15,-16 36 2 0,16-36-3 16,-26 41 1-16,26-41-3 0,-32 37 2 0,32-37-2 16,-38 43 2-16,38-43-4 0,-41 41 4 0,41-41-2 15,-40 41 0-15,40-41-1 0,-36 33 1 0,36-33-2 16,-32 36 3-16,32-36-3 0,-28 29 3 0,28-29-3 15,-25 30 3-15,25-30 14 0,-17 22-15 0,17-22 16 16,-13 26-28-16,13-26 10 0,0 0-10 16,0 0 9-16,-19 26 2 0,19-26-4 0,0 0-1 15,0 0 0-15,0 0 1 0,0 0 2 0,0 0 1 16,0 0 0-16,0 24 0 0,0-24 0 16,0 0 1-16,0 0 0 0,0 0 0 0,0 0 1 15,0 0-1-15,27 7 0 0,-27-7 0 0,0 0 2 16,0 0-1-16,31 0 1 0,-31 0-2 0,25-7 2 15,-25 7-2-15,32-9 2 0,-32 9-1 16,38-7 0-16,-38 7 0 0,42-8 1 0,-42 8-2 16,42-9 1-16,-42 9 11 0,43-10-11 0,-43 10 12 15,39-4-12-15,-39 4 1 0,35 0 0 0,-35 0-1 16,28 0 0-16,-28 0 1 0,0 0-1 0,28 0 1 16,-28 0 0-16,0 0-1 0,0 0 1 0,0 0-1 15,0 0 1-15,0 0 0 0,0 0 1 16,0 0-12-16,0 0 13 0,0 0 0 15,0 0 1-15,0 0 12 0,0 0-15 0,0 0-1 16,0 0-2-16,0 0-1 0,0 0-5 0,0 0 0 16,0 0-2-16,0 0 2 0,0 0 3 0,24-17 0 15,-24 17-6-15,0 0-323 0,0 0-95 0,0 0-25 16,-14-29 382-16</inkml:trace>
        </inkml:traceGroup>
        <inkml:traceGroup>
          <inkml:annotationXML>
            <emma:emma xmlns:emma="http://www.w3.org/2003/04/emma" version="1.0">
              <emma:interpretation id="{5B85AC3B-13F9-410C-AC05-4ACE497FB062}" emma:medium="tactile" emma:mode="ink">
                <msink:context xmlns:msink="http://schemas.microsoft.com/ink/2010/main" type="inkWord" rotatedBoundingBox="9865,11826 11012,11796 11033,12615 9886,12645"/>
              </emma:interpretation>
              <emma:one-of disjunction-type="recognition" id="oneOf2">
                <emma:interpretation id="interp10" emma:lang="en-US" emma:confidence="0">
                  <emma:literal>-1</emma:literal>
                </emma:interpretation>
                <emma:interpretation id="interp11" emma:lang="en-US" emma:confidence="0">
                  <emma:literal>1</emma:literal>
                </emma:interpretation>
                <emma:interpretation id="interp12" emma:lang="en-US" emma:confidence="0">
                  <emma:literal>#</emma:literal>
                </emma:interpretation>
                <emma:interpretation id="interp13" emma:lang="en-US" emma:confidence="0">
                  <emma:literal>-I</emma:literal>
                </emma:interpretation>
                <emma:interpretation id="interp14" emma:lang="en-US" emma:confidence="0">
                  <emma:literal>"I</emma:literal>
                </emma:interpretation>
              </emma:one-of>
            </emma:emma>
          </inkml:annotationXML>
          <inkml:trace contextRef="#ctx0" brushRef="#br0" timeOffset="5974.7073">1785-1202 1093 0,'0'0'189'0,"-26"6"-187"16,26-6 0-16,0 0 1 16,0 0-1-16,0 0-2 0,0 0 0 0,0 0-4 15,0 0-2-15,0 0 3 0,0 0 0 0,0 0 1 16,0 0 1-16,0 0 1 0,32 17 1 0,-32-17 1 15,28 0-2-15,-28 0 2 0,41-4-2 0,-41 4 1 16,47 0 0-16,-47 0 0 0,46-6 0 0,-24 6-2 16,3 0 1-16,-2 0 1 0,-23 0-2 15,43 0 2-15,-43 0-1 0,32 6 0 0,-32-6 1 16,27 0 0-16,-27 0-1 0,0 0 0 0,27 4 0 16,-27-4-1-16,0 0 2 0,0 0 0 15,0 0 1-15,0 0 4 0,0 0 4 0,0 0 1 16,0 0-1-16,0 0-5 0,0 0-4 0,0 0-5 15,0 0-1-15,0 0-155 0,0 0-183 0,0 0-104 16,0 0 77-16</inkml:trace>
          <inkml:trace contextRef="#ctx0" brushRef="#br0" timeOffset="6988.0188">2487-738 1100 0,'-45'-16'319'0,"45"16"-316"0,0 0-2 16,0 0 1-16,0 0-6 0,0 0-8 0,0 0-15 16,0 0-1-16,0 0 5 0,0 0 7 0,29 7 16 15,-29-7 2-15,34 0-1 0,-34 0 0 0,39 0 0 16,-12 0 1-16,-6 0-1 0,4 0 1 0,3 0 0 16,-5 0-1-16,5 4 2 0,-2-4 0 0,1 6 1 15,-3-6 1-15,-24 0-1 0,47 13 1 16,-47-13-2-16,39 13 2 0,-39-13-1 0,31 8 2 15,-31-8 1-15,0 0 0 0,28 12-3 0,-28-12-1 16,0 0-1-16,0 0-1 0,0 0 0 0,0 0 6 16,0 0 2-16,0 0 3 0,0 0 9 0,0 0 2 15,0 0 5-15,0 0-1 0,0-25-6 16,0 25-9-16,0 0-6 0,0 0-6 0,0-27-2 16,0 27-2-16,0 0-1 0,0 0-111 15,0 0-285-15,0 0-92 0,0 0-41 0,0 0 528 16</inkml:trace>
          <inkml:trace contextRef="#ctx0" brushRef="#br0" timeOffset="6972.3926">2606-1373 1195 0,'-27'0'128'15,"27"0"-128"-15,0 0 1 0,0 0 2 16,0 0-3-16,0 0-3 0,0 0-8 0,0 0-5 15,0 0 2-15,0 0 2 0,0 0 7 0,31-10 5 16,-31 10 0-16,0 0 0 0,36-22 1 16,-36 22-1-16,31-19 2 0,-31 19-2 0,34-16 3 15,-34 16-3-15,29-25 2 0,-29 25-2 0,27-21 1 16,-27 21-2-16,0 0 3 0,30-22-2 0,-30 22 1 16,0 0 0-16,0 0 0 0,0 0 0 15,0 0 2-15,0 0 2 0,0 0 4 0,0 0 4 16,0 0 0-16,0 0-2 0,0 0-4 0,7 22-3 15,-7-22-4-15,0 35 1 0,0-35-3 0,-12 44 3 16,12-44-1-16,-7 46 1 0,-2-20-3 0,3 2 4 16,2 1-4-16,-3-1 4 0,-1-1-4 0,3 1 2 15,-3 4-3-15,0-2 3 0,0-1-4 16,5 0 5-16,-5 0-4 0,2 0 3 16,6 1-3-16,-6-1 4 0,6-5-4 0,-7 4 4 15,7-6-5-15,0-22 4 0,-6 41 13 0,6-41-15 16,0 36 15-16,0-36-28 0,0 31 12 0,0-31-11 15,0 0 11-15,9 29 0 0,-9-29-2 0,0 0 1 16,0 0-1-16,0 0 2 0,0 0 1 0,0 0-2 16,0 0 3-16,0 0-3 0,0 0 2 15,0 0-1-15,0 0 3 0,24-22 3 0,-24 22 6 16,0 0 15-16,0-23-11 0,0 23 8 0,0 0-34 16,0 0 12-16,0 0-121 0,8-32-181 15,-8 32-104-15,0 0-53 0,0 0 416 0</inkml:trace>
        </inkml:traceGroup>
      </inkml:traceGroup>
    </inkml:traceGroup>
    <inkml:traceGroup>
      <inkml:annotationXML>
        <emma:emma xmlns:emma="http://www.w3.org/2003/04/emma" version="1.0">
          <emma:interpretation id="{1A653BBF-964F-410D-B4CD-5D0088B6EEA1}" emma:medium="tactile" emma:mode="ink">
            <msink:context xmlns:msink="http://schemas.microsoft.com/ink/2010/main" type="paragraph" rotatedBoundingBox="4682,13192 4913,15230 4418,15286 4187,1324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9EA3FF7-EC1C-45FA-9207-8D0F08FA4E4E}" emma:medium="tactile" emma:mode="ink">
              <msink:context xmlns:msink="http://schemas.microsoft.com/ink/2010/main" type="line" rotatedBoundingBox="4682,13192 4913,15230 4418,15286 4187,13248"/>
            </emma:interpretation>
          </emma:emma>
        </inkml:annotationXML>
        <inkml:traceGroup>
          <inkml:annotationXML>
            <emma:emma xmlns:emma="http://www.w3.org/2003/04/emma" version="1.0">
              <emma:interpretation id="{0E4F6E0E-E58C-4F0A-8FEC-2F8629E6C737}" emma:medium="tactile" emma:mode="ink">
                <msink:context xmlns:msink="http://schemas.microsoft.com/ink/2010/main" type="inkWord" rotatedBoundingBox="4682,13192 4913,15230 4418,15286 4187,13248"/>
              </emma:interpretation>
              <emma:one-of disjunction-type="recognition" id="oneOf3">
                <emma:interpretation id="interp15" emma:lang="en-US" emma:confidence="0">
                  <emma:literal>1</emma:literal>
                </emma:interpretation>
                <emma:interpretation id="interp16" emma:lang="en-US" emma:confidence="0">
                  <emma:literal>¥</emma:literal>
                </emma:interpretation>
                <emma:interpretation id="interp17" emma:lang="en-US" emma:confidence="0">
                  <emma:literal>:</emma:literal>
                </emma:interpretation>
                <emma:interpretation id="interp18" emma:lang="en-US" emma:confidence="0">
                  <emma:literal>{</emma:literal>
                </emma:interpretation>
                <emma:interpretation id="interp19" emma:lang="en-US" emma:confidence="0">
                  <emma:literal>k</emma:literal>
                </emma:interpretation>
              </emma:one-of>
            </emma:emma>
          </inkml:annotationXML>
          <inkml:trace contextRef="#ctx0" brushRef="#br0" timeOffset="12168.589">-3628-92 1273 0,'0'0'229'0,"0"0"-241"16,0 0-13-16,-13 30-6 0,13-30-1 0,0 28 11 16,0-28 3-16,10 29 9 0,-10-29 1 0,9 42 6 15,-9-14 12-15,3 5-22 0,-3 2 25 0,0 5-25 16,0-3 12-16,0 0 4 0,6 5-5 0,-6-6 4 15,0 1-6-15,0-4 6 0,0 2-5 16,0-5 5-16,4-1-4 0,-4-2 2 0,0-5-1 16,0-22 2-16,0 42-3 0,0-42 3 15,0 34-1-15,0-34 1 0,0 20-1 0,0-20 0 16,0 0 1-16,0 0 1 0,0 0 2 0,0 0 3 16,0 0 1-16,0 0 12 0,0 0 6 0,0 0 10 15,0 0 6-15,0 0-11 0,-23-8-8 0,23 8-15 16,0 0-7-16,-24-31-4 0,24 31 0 15,-27-29-1-15,27 29-1 0,-30-32-3 0,30 32 1 16,-27-34-2-16,27 34 3 0,-28-37-2 0,28 37 4 16,-23-37-2-16,23 37 4 0,-24-35-1 0,24 35 3 15,-20-29 0-15,20 29 3 0,0 0-1 0,-21-31 1 16,21 31-1-16,0 0 1 0,0 0-1 16,0 0-4-16,0 0-8 0,0 0-14 0,0 0-8 15,0 0-15-15,0 0 1 0,0 0 8 16,0 0 7-16,14 36 16 0,-14-36 9 0,14 22 4 15,-14-22 2-15,19 30-2 0,-19-30 4 0,22 33-4 16,-22-33 4-16,25 33-3 0,-25-33 1 0,28 34-1 16,-28-34 1-16,29 30-2 0,-29-30 2 0,29 25-1 15,-29-25 1-15,33 25-1 0,-33-25 1 0,30 16-1 0,-30-16 1 16,0 0 0-16,30 17-1 0,-30-17 1 16,0 0-1-16,0 0 0 0,29 0 1 0,-29 0 0 15,0 0 1-15,0 0 0 0,33-28-2 0,-33 28 2 16,14-30-2-16,-14 30 1 0,24-41-3 0,-14 16 4 0,-2 2-5 15,4-5 4-15,0 6-4 0,-12 22 2 0,23-46-2 16,-23 46 2-16,15-32-1 0,-15 32 1 0,0 0-2 16,22-23 0-16,-22 23-1 0,0 0 0 31,0 0-1-31,0 0 2 0,0 0 0 0,3 23-71 0,-3-23-193 16,0 0-156-16,-12 32-6 0,12-32 333 0</inkml:trace>
          <inkml:trace contextRef="#ctx0" brushRef="#br0" timeOffset="12996.8027">-3463 1928 922 0,'0'0'348'0,"0"0"-288"0,0 0-56 15,0 0-1-15,0 0-3 0,0 0-5 0,0 0-2 16,0 0 0-16,-18 27 2 0,18-27 4 0,0 0 6 16,0 0 9-16,0 0 4 0,0 0-1 0,9-34-4 15,-9 34 4-15,0 0-16 0,10-34 14 16,-10 34-27-16,9-37 14 0,-9 13-11 0,0 24 10 15,12-49 3-15,-12 23-3 0,6-5 4 0,-6 2-6 16,7-6 5-16,-7 1-6 0,4-2 3 16,-4 0-3-16,8 2 4 0,-8-7-5 0,8 8 5 15,-8-1-4-15,5 6 3 0,-5 28-3 0,9-40 1 16,-9 40 0-16,7-26 2 0,-7 26-2 16,0 0 3-16,0 0-1 0,0 0 1 0,0 0-2 15,0 0-14-15,0 0-2 0,0 0-2 0,0 0 1 16,0 0 13-16,0 0 3 0,-16 26 0 0,16-26 1 15,0 0-2-15,-19 27 2 0,19-27-1 0,0 0 2 16,-22 25-2-16,22-25 2 0,0 0-1 0,-29 27 1 16,29-27-1-16,-25 19-1 0,25-19-1 0,-28 16 0 15,28-16 0-15,-32 25 1 16,32-25-1-16,-42 29 1 0,42-29-1 0,-40 30 2 16,40-30-2-16,-35 29 2 0,35-29-2 0,-27 22 2 15,27-22-1-15,0 0 0 0,-30 27-2 0,30-27-1 16,0 0-3-16,0 0-3 0,0 0-1 0,0 0 4 15,-2 23 1-15,2-23 4 0,0 0 2 0,0 0 0 16,0 0 1-16,30 0 1 0,-30 0-1 0,28-6 1 16,-28 6 0-16,38-4 0 0,-38 4 0 15,45-13-2-15,-19 7 2 0,2-1-2 0,0 3 2 16,1 4-1-16,-1-8 0 0,-1 8 0 16,1 0-1-16,-4 0 1 0,0 0-2 0,-24 0 1 15,40 0 0-15,-40 0 0 0,27 8-2 0,-27-8 0 16,0 0-1-16,0 0 0 0,25 7 0 0,-25-7-1 15,0 0 1-15,0 0-2 0,0 0 1 16,0 0-1-16,0 0-63 0,0 0-205 0,0 0-123 16,0 0-41-16,0 0 362 0</inkml:trace>
        </inkml:traceGroup>
      </inkml:traceGroup>
    </inkml:traceGroup>
    <inkml:traceGroup>
      <inkml:annotationXML>
        <emma:emma xmlns:emma="http://www.w3.org/2003/04/emma" version="1.0">
          <emma:interpretation id="{CFAACC0F-9F5C-4EE5-9DEB-8050DF7F2FB1}" emma:medium="tactile" emma:mode="ink">
            <msink:context xmlns:msink="http://schemas.microsoft.com/ink/2010/main" type="paragraph" rotatedBoundingBox="6853,13320 6736,15350 6233,15321 6350,13291" alignmentLevel="3"/>
          </emma:interpretation>
        </emma:emma>
      </inkml:annotationXML>
      <inkml:traceGroup>
        <inkml:annotationXML>
          <emma:emma xmlns:emma="http://www.w3.org/2003/04/emma" version="1.0">
            <emma:interpretation id="{3FCB9623-1A28-408E-9C82-A62A6CA59943}" emma:medium="tactile" emma:mode="ink">
              <msink:context xmlns:msink="http://schemas.microsoft.com/ink/2010/main" type="line" rotatedBoundingBox="6853,13320 6736,15350 6233,15321 6350,13291"/>
            </emma:interpretation>
          </emma:emma>
        </inkml:annotationXML>
        <inkml:traceGroup>
          <inkml:annotationXML>
            <emma:emma xmlns:emma="http://www.w3.org/2003/04/emma" version="1.0">
              <emma:interpretation id="{D614B9F5-FE2B-4760-BA57-2DB225450FBD}" emma:medium="tactile" emma:mode="ink">
                <msink:context xmlns:msink="http://schemas.microsoft.com/ink/2010/main" type="inkWord" rotatedBoundingBox="6853,13320 6736,15350 6233,15321 6350,13291"/>
              </emma:interpretation>
              <emma:one-of disjunction-type="recognition" id="oneOf4">
                <emma:interpretation id="interp20" emma:lang="en-US" emma:confidence="0">
                  <emma:literal>:</emma:literal>
                </emma:interpretation>
                <emma:interpretation id="interp21" emma:lang="en-US" emma:confidence="0">
                  <emma:literal>!</emma:literal>
                </emma:interpretation>
                <emma:interpretation id="interp22" emma:lang="en-US" emma:confidence="0">
                  <emma:literal>Y</emma:literal>
                </emma:interpretation>
                <emma:interpretation id="interp23" emma:lang="en-US" emma:confidence="0">
                  <emma:literal>•</emma:literal>
                </emma:interpretation>
                <emma:interpretation id="interp24" emma:lang="en-US" emma:confidence="0">
                  <emma:literal>{</emma:literal>
                </emma:interpretation>
              </emma:one-of>
            </emma:emma>
          </inkml:annotationXML>
          <inkml:trace contextRef="#ctx0" brushRef="#br0" timeOffset="13903.1533">-1432 634 1263 0,'-15'27'49'16,"15"-27"-47"-16,-10 25 2 0,10-25-1 0,-8 25 0 15,8-25 2-15,0 0-1 0,-11 25-2 0,11-25 0 16,0 0-4-16,0 0 1 0,0 0 1 0,0 0 1 16,0 0 5-16,0 0 3 0,0 0 11 0,0 0 2 15,0 0 0-15,0-30-5 0,0 30-8 16,0-35-4-16,0 35 0 0,3-43-2 0,-3 15 2 16,0 0-6-16,0-4 4 0,8 0-4 0,-8-2 4 15,0-2-4-15,5 1 4 0,-5-1-6 0,6-6 5 16,-6 4-5-16,7-3 6 0,-7 5-6 15,9-5 6-15,-9 5 9 0,6 4-23 0,-6 2 25 16,0 30-25-16,0-39 10 0,0 39 1 0,6-28-2 16,-6 28 2-16,0 0-4 0,0 0 0 15,0 0 3-15,0 0 1 0,0 0 1 0,0 0-1 16,0 0-4-16,0 0-3 0,0 0-1 0,0 0 0 16,0 0 1-16,0 0 1 0,0 0 0 0,0 0 1 15,-22 26 2-15,22-26 1 0,0 0 4 0,0 0-1 16,0 0 0-16,0 0 1 0,0 0 0 0,-17 25 0 15,17-25 2-15,0 0-2 0,0 0-1 16,0 0 11-16,-28 25-12 0,28-25 12 0,0 0-29 16,-38 30 16-16,38-30-15 0,-35 19 14 15,35-19 3-15,-31 29-2 0,31-29 0 0,-35 25-1 16,35-25 2-16,-33 28-3 0,33-28 3 0,-32 31-3 16,32-31 3-16,-28 28-2 0,28-28 4 0,-24 24-4 15,24-24 2-15,-21 26-2 0,21-26-4 0,0 0 0 16,-14 26-1-16,14-26 0 0,0 0 3 15,0 0 2-15,0 0 2 0,0 26-1 0,0-26 1 16,0 0-4-16,0 0 3 0,30 0-2 0,-30 0-2 16,0 0 4-16,36 0-1 0,-36 0 1 0,34-4 2 15,-34 4 0-15,43-11-1 0,-43 11 2 0,47-4-1 16,-21 4 0-16,-26 0-1 0,47-10 0 16,-47 10 0-16,45 0-1 0,-45 0 3 0,38 9-2 15,-38-9 0-15,31 0 0 0,-31 0-1 16,28 5 0-16,-28-5 2 0,26 0-2 0,-26 0 1 15,0 0 1-15,28 0-2 0,-28 0 1 0,0 0 0 16,0 0-1-16,0 0 1 0,27-5-2 0,-27 5 1 16,0 0-1-16,0 0 0 0,0 0 1 0,0 0 0 15,0 0 0-15,0 0-1 0,0 0-1 0,0 0-82 16,0 0-246-16,0 0-98 0,-4 24-24 16,-5 3 420-16</inkml:trace>
          <inkml:trace contextRef="#ctx0" brushRef="#br0" timeOffset="14938.2931">-1801 2012 1145 0,'0'0'188'0,"0"0"-187"0,0 0 0 0,0 0 0 16,0 0-5-16,0 0-2 0,0 0-2 16,0 0-1-16,0 0 6 0,0 0 1 0,0 0 1 15,36 9-2-15,-36-9 0 0,38-6 1 0,-38 6 0 16,46-13 5-16,-22 13-2 0,1-8 1 0,1 4-1 15,-1 0-1-15,0 4-1 0,-25 0 2 16,47-9 0-16,-47 9 1 0,41 0-1 0,-41 0 0 16,39 0-3-16,-39 0 1 0,29 10 1 0,-29-10-2 15,0 0 2-15,25 9-1 0,-25-9-1 0,0 0 2 16,0 0-1-16,0 0 1 0,0 0-1 0,0 0 3 16,0 0-2-16,0 0 0 0,0 0-7 0,0 0-226 15,0 0-148-15,0 0-66 0,0 0 218 16</inkml:trace>
          <inkml:trace contextRef="#ctx0" brushRef="#br0" timeOffset="14625.7885">-1753 1516 1113 0,'0'0'220'0,"0"0"-216"16,0 0 1-16,-20 0-4 0,20 0 5 0,0 0-8 15,0 0-4-15,0 0 1 0,0 0-9 0,0 0 8 16,0 0 0-16,0 0 3 0,0 0 2 15,0 0 1-15,29-8-1 0,-29 8-2 0,0 0 5 16,32-19-6-16,-32 19 5 0,25-19-2 0,-25 19 2 16,35-22-3-16,-35 22 3 0,33-24-2 0,-33 24 2 15,31-19-1-15,-31 19 0 0,25-18 0 0,-25 18 0 16,0 0 0-16,25-14 0 0,-25 14 0 0,0 0 1 16,0 0 1-16,0 0 3 0,0 0 4 15,0 0 3-15,7 32 4 0,-7-32-5 0,-9 29-1 16,9-29-5-16,-10 36-2 0,10-12-4 15,0-24 2-15,-16 51-4 0,13-24 3 0,-4 1-3 16,2 2 4-16,-1 4-4 0,2-3 3 0,-2 2-5 16,6-2 5-16,-7 0-5 0,7-6 4 0,0 6 10 15,-4-4-25-15,4-4 25 0,0 2-26 0,0-25 15 16,0 38 2-16,0-38-3 0,0 32 3 16,0-32-3-16,0 28 1 0,0-28 0 0,0 0 0 15,0 0-2-15,0 0 1 0,0 0-1 0,0 0-1 16,0 0 3-16,0 0-1 0,0 0 1 0,0 0 0 15,0 0 1-15,0 0-3 0,21-33 3 0,-21 33-3 16,0 0-1-16,0 0 0 0,0 0-37 0,6-33-174 16,-6 33-153-16,0 0-40 0,0 0 164 15</inkml:trace>
        </inkml:traceGroup>
      </inkml:traceGroup>
    </inkml:traceGroup>
    <inkml:traceGroup>
      <inkml:annotationXML>
        <emma:emma xmlns:emma="http://www.w3.org/2003/04/emma" version="1.0">
          <emma:interpretation id="{2E14DAA5-59F9-41E6-9B26-165B1E01766F}" emma:medium="tactile" emma:mode="ink">
            <msink:context xmlns:msink="http://schemas.microsoft.com/ink/2010/main" type="paragraph" rotatedBoundingBox="10983,13184 10761,15410 10319,15366 10542,13140" alignmentLevel="5"/>
          </emma:interpretation>
        </emma:emma>
      </inkml:annotationXML>
      <inkml:traceGroup>
        <inkml:annotationXML>
          <emma:emma xmlns:emma="http://www.w3.org/2003/04/emma" version="1.0">
            <emma:interpretation id="{DE1946C9-0BEB-4C09-AD4D-5EB70A02A84B}" emma:medium="tactile" emma:mode="ink">
              <msink:context xmlns:msink="http://schemas.microsoft.com/ink/2010/main" type="line" rotatedBoundingBox="10983,13184 10761,15410 10319,15366 10542,13140"/>
            </emma:interpretation>
          </emma:emma>
        </inkml:annotationXML>
        <inkml:traceGroup>
          <inkml:annotationXML>
            <emma:emma xmlns:emma="http://www.w3.org/2003/04/emma" version="1.0">
              <emma:interpretation id="{FE0C28F3-442C-4914-BB37-75F30D14F6D3}" emma:medium="tactile" emma:mode="ink">
                <msink:context xmlns:msink="http://schemas.microsoft.com/ink/2010/main" type="inkWord" rotatedBoundingBox="10983,13184 10761,15410 10319,15366 10542,13140"/>
              </emma:interpretation>
              <emma:one-of disjunction-type="recognition" id="oneOf5">
                <emma:interpretation id="interp25" emma:lang="en-US" emma:confidence="0">
                  <emma:literal>}</emma:literal>
                </emma:interpretation>
                <emma:interpretation id="interp26" emma:lang="en-US" emma:confidence="0">
                  <emma:literal>¥</emma:literal>
                </emma:interpretation>
                <emma:interpretation id="interp27" emma:lang="en-US" emma:confidence="0">
                  <emma:literal>{</emma:literal>
                </emma:interpretation>
                <emma:interpretation id="interp28" emma:lang="en-US" emma:confidence="0">
                  <emma:literal>k</emma:literal>
                </emma:interpretation>
                <emma:interpretation id="interp29" emma:lang="en-US" emma:confidence="0">
                  <emma:literal>!</emma:literal>
                </emma:interpretation>
              </emma:one-of>
            </emma:emma>
          </inkml:annotationXML>
          <inkml:trace contextRef="#ctx0" brushRef="#br0" timeOffset="18006.6491">2480-60 1098 0,'-28'-14'143'0,"28"14"-140"0,0 0-1 16,0 0-1-16,0 0 1 0,0 0-1 0,21-25 0 16,-21 25 0-1,0 0 0-15,36-12-1 0,-36 12 2 0,34-11-1 16,-34 11 0-16,36-8 0 0,-36 8 0 0,38-5 0 0,-38 5 1 15,40 0-1-15,-40 0 1 0,43 0-1 0,-43 0 0 16,41 0 1-16,-41 0-2 0,37 11 3 0,-37-11-3 16,29 14 0-16,-29-14 1 0,0 0 0 0,29 27-1 15,-29-27 3-15,0 0-1 0,15 36 2 0,-15-36-3 16,-9 31 2-16,9-31-3 0,-16 30 3 0,16-30-1 16,-22 32 1-16,22-32 12 0,-35 27-13 15,35-27 11-15,-42 34-27 0,42-34 12 16,-44 29-12-16,44-29 14 0,-45 22 2 0,45-22 0 15,-40 15 0-15,40-15-3 0,-35 8 2 0,35-8-1 16,-23 9-1-16,23-9 0 0,0 0 1 0,0 0-2 16,0 0-4-16,0 0-3 0,0 0-3 0,0 0 3 15,0 0 4-15,0 0 4 0,0 0 1 16,26-29 0-16,-26 29 0 0,25 0 1 0,-25 0 0 16,28 0 0-16,-28 0 1 0,29 0 0 0,-29 0 0 15,35 12-1-15,-35-12 1 0,29 18-1 0,-29-18 1 16,31 20-2-16,-31-20 3 0,26 28-2 0,-26-28 1 15,20 31 1-15,-20-31 0 0,15 35 0 0,-15-35 2 16,0 33-2-16,0-33 3 0,0 33-4 16,0-33 2-16,-7 32-2 0,7-32 2 15,-18 30-2-15,18-30 0 0,-22 24 0 0,22-24 0 16,-36 24-2-16,36-24 2 0,-38 18-1 0,38-18 0 16,-38 9 0-16,38-9-1 0,-44 8 1 0,44-8 1 15,-38 0 0-15,38 0 0 0,-39-8 2 0,39 8 1 16,-38-9 0-16,38 9 4 0,-37-17 5 0,37 17 3 15,-23-25 3-15,23 25-5 0,-15-27-6 0,15 27-9 16,-16-27-1-16,16 27-2 0,-10-24 2 16,10 24 0-16,0 0 4 0,0 0-1 0,-9-23 0 15,9 23-3-15,0 0-2 0,0 0-2 0,0 0-5 16,0 0-13-16,0 0-9 0,0 0 0 16,0 0 6-16,0 0 13 0,0 0 10 0,0 0 1 15,0 0 0-15,0 0 0 0,0 0 1 0,0 0 0 16,0 0-1-16,0 0-1 0,0 0-1 15,0 0 0-15,27 15-1 0,-27-15 1 0,0 0 0 16,0 0 1-16,0 0 0 0,0 0-38 0,39 22-257 16,-39-22-110-16,0 0-26 0,18 42 373 0</inkml:trace>
          <inkml:trace contextRef="#ctx0" brushRef="#br0" timeOffset="19583.2329">2252 1621 843 0,'0'0'304'16,"0"0"-195"-16,0 0-105 0,0 0 0 0,0 0-1 16,0 0 0-16,0 0-1 0,0 0 0 0,0 0 0 15,0 0-2-15,0 0 0 0,0 0 1 16,0 0-3-16,0 0 1 0,0 0-3 0,0 0 1 16,0 0 1-16,0 0 1 0,0 0 1 15,0 0 1-15,0 0-2 0,19-30 2 0,-19 30-1 16,0 0 1-16,24-24 0 0,-24 24 0 0,0 0-1 15,33-32 2-15,-33 32-3 0,28-19 2 0,-28 19-1 16,28-16-1-16,-28 16 2 0,27-14-1 0,-27 14 0 16,28-11 2-16,-28 11-2 0,28 0 1 15,-28 0 0-15,29 0-2 0,-29 0 2 0,28 10 0 16,-28-10 0-16,30 9 1 0,-30-9-2 0,33 14-2 16,-33-14 2-16,24 16-1 0,-24-16 1 0,0 0 1 15,34 26 0-15,-34-26 0 0,0 0 3 0,19 33-1 16,-19-33 3-16,0 0 1 0,0 33 1 0,0-33 1 15,0 25-1-15,0-25-4 0,-15 30 0 16,15-30-3-16,-13 30 1 0,13-30-3 0,-19 29 5 16,19-29-5-16,-19 28 4 0,19-28-2 0,-25 22-1 15,25-22 1-15,-21 23-1 0,21-23 0 16,-28 22 1-16,28-22-3 0,-26 21 3 0,26-21-3 16,-27 20 3-16,27-20 14 0,-27 25-15 0,27-25 14 15,-30 29-28-15,30-29 12 0,-30 28-12 0,30-28 14 16,-28 29 2-16,28-29-3 0,-29 25 3 15,29-25-3-15,-25 25 2 0,25-25-3 0,0 0 2 16,-22 25-1-16,22-25 0 0,0 0 2 0,0 0-3 16,0 0 3-16,0 0-2 0,0 0-2 0,0 0 3 15,0 0-3-15,0 0-1 0,0 0 1 0,0 0-2 16,0 0 1-16,0 0-2 0,0 0-1 0,0 0 2 16,0 0-2-16,0 0 3 0,0 0 2 15,0 0 0-15,0 0 0 0,0 0-1 16,0 0 1-16,0 0 0 0,0 0 1 0,0 0-1 15,23 17 0-15,-23-17 1 0,0 0 2 0,34-7-1 16,-34 7 1-16,37-9-1 0,-37 9 0 0,39-8 2 16,-39 8-1-16,45-7-2 0,-21 7 2 0,-24 0-1 15,43-9 0-15,-43 9 2 0,38 0 0 0,-38 0-1 16,31 0 1-16,-31 0-1 0,0 0-1 16,33 0 1-16,-33 0 0 0,0 0 0 0,0 0 3 15,0 0-2-15,25 0-1 0,-25 0 1 0,0 0-2 16,0 0 2-16,0 0 0 0,0 0-1 15,0 0 0-15,0 0-2 0,0 0 1 0,0 0 1 16,0 0-1-16,0 0 2 0,0 0-2 0,0 0-2 16,0 0 1-16,0 0-1 0,0 0 0 0,0 0 3 15,0 0-1-15,0 0-1 0,0 0 0 16,0 0-2-16,0 0 1 0,0 0 0 0,0 0 0 16,0 0-2-16,0 0 0 0,0 0 10 0,0 0 9 15,0 0 3-15,0 0 2 0,5-23-13 0,-5 23-262 16,0 0-168-16,0 0-49 0,0 0 281 0</inkml:trace>
        </inkml:traceGroup>
      </inkml:traceGroup>
    </inkml:traceGroup>
    <inkml:traceGroup>
      <inkml:annotationXML>
        <emma:emma xmlns:emma="http://www.w3.org/2003/04/emma" version="1.0">
          <emma:interpretation id="{A0361E63-36F4-45E0-BF8D-A7505753FB42}" emma:medium="tactile" emma:mode="ink">
            <msink:context xmlns:msink="http://schemas.microsoft.com/ink/2010/main" type="paragraph" rotatedBoundingBox="8605,13316 8516,15372 7994,15350 8083,13294" alignmentLevel="4"/>
          </emma:interpretation>
        </emma:emma>
      </inkml:annotationXML>
      <inkml:traceGroup>
        <inkml:annotationXML>
          <emma:emma xmlns:emma="http://www.w3.org/2003/04/emma" version="1.0">
            <emma:interpretation id="{075F6495-3D4F-47D8-9708-4AE07641F828}" emma:medium="tactile" emma:mode="ink">
              <msink:context xmlns:msink="http://schemas.microsoft.com/ink/2010/main" type="line" rotatedBoundingBox="8605,13316 8516,15372 7994,15350 8083,13294"/>
            </emma:interpretation>
          </emma:emma>
        </inkml:annotationXML>
        <inkml:traceGroup>
          <inkml:annotationXML>
            <emma:emma xmlns:emma="http://www.w3.org/2003/04/emma" version="1.0">
              <emma:interpretation id="{6853F6BA-B7F6-4485-A2FE-E9CC74898677}" emma:medium="tactile" emma:mode="ink">
                <msink:context xmlns:msink="http://schemas.microsoft.com/ink/2010/main" type="inkWord" rotatedBoundingBox="8605,13316 8516,15372 7994,15350 8083,13294"/>
              </emma:interpretation>
              <emma:one-of disjunction-type="recognition" id="oneOf6">
                <emma:interpretation id="interp30" emma:lang="en-US" emma:confidence="0">
                  <emma:literal>}</emma:literal>
                </emma:interpretation>
                <emma:interpretation id="interp31" emma:lang="en-US" emma:confidence="0">
                  <emma:literal>k</emma:literal>
                </emma:interpretation>
                <emma:interpretation id="interp32" emma:lang="en-US" emma:confidence="0">
                  <emma:literal>!</emma:literal>
                </emma:interpretation>
                <emma:interpretation id="interp33" emma:lang="en-US" emma:confidence="0">
                  <emma:literal>¥</emma:literal>
                </emma:interpretation>
                <emma:interpretation id="interp34" emma:lang="en-US" emma:confidence="0">
                  <emma:literal>K</emma:literal>
                </emma:interpretation>
              </emma:one-of>
            </emma:emma>
          </inkml:annotationXML>
          <inkml:trace contextRef="#ctx0" brushRef="#br0" timeOffset="15672.7443">13 200 1052 0,'0'0'200'0,"-25"0"-196"15,25 0-1-15,0 0 1 0,0 0-3 0,0 0 0 16,0 0-2-16,0 0 0 0,0 0 0 16,0 0 1-16,0 0 0 0,0 0 1 0,0 0-1 15,26-15 0-15,-26 15 0 0,25-19-2 0,-25 19 1 16,33-20 0-16,-33 20 2 0,35-25 13 0,-35 25-13 16,37-25 12-16,-37 25-26 0,36-29 12 0,-36 29-12 15,31-21 13-15,-31 21 1 0,26-24-1 0,-26 24 2 16,0 0-3-16,25-22 3 0,-25 22-3 15,0 0 1-15,0 0-1 0,0 0 0 16,0 0 1-16,0 0 2 0,0 0 3 0,0 32 1 16,0-32 0-16,-9 34 8 0,9-34-28 0,-5 47 25 15,0-16-26-15,5 0 11 0,-9 4 6 0,9-3-6 16,-10-1 6-16,6 4-5 0,4 0 5 0,-9-3-3 16,9 0 4-16,-9-2-3 0,9-4 2 0,-6 1-4 15,6 0 4-15,0-3-3 0,-5 1 4 16,5-1-4-16,0-24 2 0,0 44-3 0,0-44 4 15,-6 42-4-15,6-42 3 0,0 33-3 0,0-33 3 16,0 0-2-16,0 30 0 0,0-30-1 16,0 0 0-16,0 0-1 0,0 0 0 0,0 0 0 15,0 0 1-15,0 0 0 0,0 0 0 0,0 0 1 16,17-29-3-16,-17 29 2 0,11-25-4 0,-11 25-1 16,0-24-104-16,0 24-179 0,0 0-110 15,0 0-20-15,0 0 406 0</inkml:trace>
          <inkml:trace contextRef="#ctx0" brushRef="#br0" timeOffset="16029.7007">-40 798 998 0,'0'0'274'0,"0"0"-271"16,-25-15-3-16,25 15-1 0,0 0-2 0,0 0 0 16,0 0 1-16,0 0 0 0,0 0 1 15,28-4 0-15,-28 4 2 0,29-4-1 0,-29 4 0 16,45 0 0-16,-20-9-1 0,-1 9 1 0,3 0 1 16,4-5-1-16,-2 5 1 0,-1 0-2 0,1 0 1 15,-1 0 0-15,-2 0-1 0,-1 0 2 0,-25 0-1 16,47 5-1-16,-47-5 1 0,40 0-1 15,-40 0 0-15,34 9 1 0,-34-9-1 0,0 0 1 16,28 8 0-16,-28-8-2 0,0 0 1 16,0 0 0-16,0 0 0 0,0 0 1 0,0 0 0 15,0 0 3-15,0 0 6 16,0 0-1-16,0 0-3 0,0 0-11 0,0 0-238 16,0 0-166-16,0 0-23 0,-25 16 247 0</inkml:trace>
          <inkml:trace contextRef="#ctx0" brushRef="#br0" timeOffset="16959.3366">-9 1552 1000 0,'0'0'276'0,"0"0"-273"0,0 0 0 16,0 0 2-16,0 0-2 0,0 0 0 0,0 0-3 16,0 0 0-16,0 0-2 0,7-28-2 0,-7 28-4 15,0 0-4-15,37-12-1 0,-37 12 3 0,30 0 2 16,-30 0 5-16,29-7 2 0,-29 7 1 0,34 0-1 15,-34 0 1-15,35 0 0 0,-35 0-1 0,33 11 1 16,-33-11 0-16,33 4 0 0,-33-4-2 0,24 13 1 16,-24-13 1-16,0 0 0 0,0 0 2 15,22 25 1-15,-22-25-2 0,0 0 1 16,-4 29-2-16,4-29 3 0,-18 29-3 0,18-29 3 16,-23 23-3-16,23-23 2 0,-29 25-1 0,29-25 0 15,-32 25 0-15,32-25 0 0,-35 23 0 0,35-23 1 16,-35 20-1-16,35-20 2 0,-32 17-2 0,32-17 1 15,-25 13-1-15,25-13 2 0,0 0-2 0,-26 1 3 16,26-1-2-16,0 0-2 0,0 0 0 16,0 0-7-16,0 0 2 0,0 0 1 0,0 0 0 15,13-27 1-15,-13 27 3 0,0 0-3 0,23-20 4 16,-23 20-3-16,23-13 1 0,-23 13-1 0,28-8-1 16,-28 8 0-16,32-6 0 0,-32 6 2 15,34 0 1-15,-34 0 1 0,33 10-1 0,-33-10 0 16,30 13 0-16,-30-13 3 0,26 21-4 15,-26-21 3-15,19 29-2 0,-19-29 1 0,13 28-2 16,-13-28 4-16,4 33-5 0,-4-33 3 0,0 35 14 16,0-35-14-16,-10 34 14 0,10-34-26 0,-13 36 11 15,13-36-11-15,-22 31 14 0,22-31 2 0,-28 31 0 16,28-31 2-16,-33 27-1 0,33-27 0 0,-38 17-2 16,38-17 1-16,-37 8-3 0,37-8 0 0,-38 8 3 15,38-8-1-15,-38 0 1 0,38 0 10 16,-32-16 11-16,32 16-1 0,-23-15 1 15,23 15-10-15,-25-14-13 0,25 14 0 0,0 0 0 16,-32-19-1-16,32 19 0 0,0 0-2 0,-28-22 2 16,28 22-5-16,0 0 3 0,0 0-1 0,0 0-1 15,0 0 0-15,0 0-2 0,0 0-2 0,0 0-15 16,0 0-17-16,0 0-2 0,0 0 3 0,0 0 12 16,0 0 18-16,0 0 1 0,0 0 1 15,0 0 2-15,30 10-3 0,-30-10-121 0,0 0-187 16,27 22-110-16,-27-22 69 0</inkml:trace>
        </inkml:traceGroup>
      </inkml:traceGroup>
    </inkml:traceGroup>
  </inkml:traceGroup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1:21.58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C64ECBCC-26C2-4EA1-91DD-6E69214EFFE6}" emma:medium="tactile" emma:mode="ink">
          <msink:context xmlns:msink="http://schemas.microsoft.com/ink/2010/main" type="writingRegion" rotatedBoundingBox="13207,11775 13144,15276 12406,15263 12470,11761">
            <msink:destinationLink direction="with" ref="{63B63351-4188-4449-98FA-375F175C351F}"/>
          </msink:context>
        </emma:interpretation>
      </emma:emma>
    </inkml:annotationXML>
    <inkml:traceGroup>
      <inkml:annotationXML>
        <emma:emma xmlns:emma="http://www.w3.org/2003/04/emma" version="1.0">
          <emma:interpretation id="{AA553A24-0072-4764-9627-A365ABDD1CF1}" emma:medium="tactile" emma:mode="ink">
            <msink:context xmlns:msink="http://schemas.microsoft.com/ink/2010/main" type="paragraph" rotatedBoundingBox="13207,11775 13144,15276 12406,15263 12470,1176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D1FD6BF-B45F-45C9-8DBF-3AD07E329377}" emma:medium="tactile" emma:mode="ink">
              <msink:context xmlns:msink="http://schemas.microsoft.com/ink/2010/main" type="line" rotatedBoundingBox="13207,11775 13144,15276 12406,15263 12470,11761"/>
            </emma:interpretation>
          </emma:emma>
        </inkml:annotationXML>
        <inkml:traceGroup>
          <inkml:annotationXML>
            <emma:emma xmlns:emma="http://www.w3.org/2003/04/emma" version="1.0">
              <emma:interpretation id="{480CC7D3-6504-4B9F-8032-05C2232E3FF9}" emma:medium="tactile" emma:mode="ink">
                <msink:context xmlns:msink="http://schemas.microsoft.com/ink/2010/main" type="inkWord" rotatedBoundingBox="12406,15263 12470,11761 13207,11775 13144,15276"/>
              </emma:interpretation>
              <emma:one-of disjunction-type="recognition" id="oneOf0">
                <emma:interpretation id="interp0" emma:lang="en-US" emma:confidence="0">
                  <emma:literal>1</emma:literal>
                </emma:interpretation>
                <emma:interpretation id="interp1" emma:lang="en-US" emma:confidence="0">
                  <emma:literal>L</emma:literal>
                </emma:interpretation>
                <emma:interpretation id="interp2" emma:lang="en-US" emma:confidence="0">
                  <emma:literal>}</emma:literal>
                </emma:interpretation>
                <emma:interpretation id="interp3" emma:lang="en-US" emma:confidence="0">
                  <emma:literal>k</emma:literal>
                </emma:interpretation>
                <emma:interpretation id="interp4" emma:lang="en-US" emma:confidence="0">
                  <emma:literal>¥</emma:literal>
                </emma:interpretation>
              </emma:one-of>
            </emma:emma>
          </inkml:annotationXML>
          <inkml:trace contextRef="#ctx0" brushRef="#br0">9864-38 1262 0,'-32'0'234'16,"32"0"-155"-16,0 0-74 0,0 0-5 0,-23 15-3 16,23-15-6-16,0 0-12 0,0 0-6 0,0 0 2 15,0 0 6-15,23 6 13 0,-23-6 8 0,28 0-1 16,-28 0 0-16,42-6 1 16,-15 6-1-16,3-6 1 0,2 6 0 0,5 0 1 15,4 0 1-15,-2 0-4 0,0 6 3 0,4-6 0 16,-5 6 0-16,0-6 0 0,-2 12 1 0,-2-12-3 15,2 6 2-15,-4-6-1 0,-3 0 0 0,-1 0-2 16,-5 0 2-16,-23 0-1 0,37 0 1 0,-37 0 4 16,0 0 2-16,0 0 4 0,25-6 6 15,-25 6 12-15,0 0 7 0,0 0-6 0,0 0-12 16,0 0-31-16,-26-18-17 0,26 18 0 0,0 0 2 16,0 0-43-16,-38 0-195 0,38 0-211 0,0 0-23 15,0 0 228-15</inkml:trace>
          <inkml:trace contextRef="#ctx0" brushRef="#br0" timeOffset="-359.4129">9933-680 1309 0,'-28'-14'249'16,"28"14"-245"-16,0 0-2 0,-28 8 1 0,28-8 1 15,0 0 1-15,0 0-2 0,0 0-3 0,0 0-7 16,0 0-3-16,0 0-1 0,0 0 1 0,0 0 7 15,0 0-1-15,0 0 2 0,33 10 1 0,-33-10 1 16,30-7 0-16,-30 7 3 0,40-13-1 0,-40 13 1 16,39-17 0-1,-39 17-2-15,42-19-3 0,-42 19 3 16,41-25-2-16,-41 25 3 0,38-20-2 0,-38 20 0 16,32-20 0-16,-32 20 1 0,24-15-2 0,-24 15 2 15,0 0 0-15,0 0-1 0,0 0 0 0,24-15 1 16,-24 15 2-16,0 0 2 0,0 0 6 0,0 0 5 0,0 0-1 15,0 0-4-15,-7 30-4 0,7-30-7 0,0 24 1 16,0-24-1-16,0 35 2 0,0-35-5 16,-9 42 4-16,9-42-3 0,-4 48 3 0,4-19-2 15,-6 2 4-15,2 2-5 16,4 1 5-16,-9 2-4 0,2 0 3 0,1-1-2 0,-3 5 2 16,3-7-3-16,0 2 3 0,2 1-3 0,0-4 2 15,4 0-3-15,-9-3 4 0,9-4-4 0,-4-2 4 16,4-23-5-16,0 35-9 0,0-35 25 15,0 29-27-15,0-29 27 0,0 0-17 16,0 0-3-16,0 0-3 0,0 0-4 0,0 0 1 16,0 0 4-16,0 0 4 0,0 0 6 0,0 0 10 15,0 0 14-15,0 0 1 0,0 0-1 0,0 0-11 16,0 0-30-16,0 0 17 0,19-26-28 0,-19 26 26 16,0 0-51-16,0 0-192 0,0 0-148 0,0 0-31 15,0 0 46-15,0 0 250 0</inkml:trace>
          <inkml:trace contextRef="#ctx0" brushRef="#br0" timeOffset="12502.221">9905 774 1318 0,'0'0'109'0,"-22"-13"-106"0,22 13 1 0,0 0-2 16,0 0 1-16,0 0-1 0,0 0 3 0,-24 0 0 16,24 0-7-16,0 0-6 0,0 0-22 0,0 0 1 15,27-13 4-15,-27 13 6 0,0 0 19 0,38-22 0 16,-38 22 2-16,37-15-2 0,-37 15 3 15,46-16-2-15,-21 6 0 0,1 4 1 0,-26 6-1 16,47-9-1-16,-47 9 1 0,42-6-2 0,-42 6 2 16,40 6-1-16,-40-6-1 0,33 10 1 0,-33-10-2 15,27 17 2-15,-27-17-1 0,14 29 2 16,-14-29-1-16,12 32 4 0,-12-32 10 0,0 37-27 16,0-37 26-16,0 44-28 0,0-44 15 0,-13 49 2 15,13-49-1-15,-9 41 2 0,9-41-2 16,-13 43 1-16,13-43-3 0,-18 37 4 0,18-37-3 15,-20 40 3-15,20-40-4 0,-25 33 3 0,25-33-2 16,-29 32 1-16,29-32-1 0,-35 34 3 0,35-34-4 16,-38 29 2-16,38-29-2 0,-41 24 2 0,41-24-2 15,-38 23 2-15,38-23-2 0,-30 19 1 0,30-19-1 16,-24 17 1-16,24-17-3 0,0 0 3 16,-20 25-2-16,20-25-1 0,0 0-1 0,0 0-1 15,-15 25 1-15,15-25 1 0,0 0 0 0,0 0 2 16,0 0 0-16,0 0 1 0,0 0 0 15,0 0 0-15,0 0 0 0,0 0 0 0,0 0-2 16,19 24 2-16,-19-24-1 0,0 0 1 0,0 0 0 16,28 7 0-16,-28-7 1 0,28 0-1 0,-28 0 1 15,35 0 0-15,-35 0-1 0,41-12 1 16,-41 12 0-16,45-9-1 0,-20 9 1 0,1-13-1 16,-1 13 0-16,2-8 1 0,-3 8 0 0,-24 0-1 15,42-7 1-15,-42 7-1 0,36 0 0 0,-36 0 0 16,28 0-1-16,-28 0 1 0,0 0 0 0,26 0-1 15,-26 0 1-15,0 0 0 0,0 0-1 0,0 0 1 16,0 0-1-16,0 0 1 0,0 0-1 16,0 0 1-16,0 0-1 0,0 0 0 15,0 0 2-15,0 0 0 0,0 0 1 0,0 0 0 16,0 0-3-16,0 0-1 0,0 23-51 0,0-23-254 16,0 0-126-16,-27 0-14 0,27 0 348 0</inkml:trace>
          <inkml:trace contextRef="#ctx0" brushRef="#br0" timeOffset="13512.1265">9991 2086 1022 0,'0'0'274'16,"-11"-27"-267"-16,11 27-3 0,0 0-1 16,0 0 1-16,0 0-1 0,0 0-2 0,10-23-1 15,-10 23 0-15,0 0-4 0,38-12-2 0,-38 12-1 16,36-7 0-16,-36 7 3 0,38-10 3 0,-38 10-1 15,38 0 1-15,-38 0-1 0,35 0-1 0,-35 0 2 16,34 0 0-16,-34 0 2 0,29 15-1 0,-29-15-1 16,26 14 0-16,-26-14 0 0,0 0 0 15,24 31 2-15,-24-31-3 0,7 26 2 16,-7-26-3-16,0 28 3 0,0-28-3 0,-6 32 3 16,6-32-2-16,-10 28 3 0,10-28-2 0,-19 32 1 15,19-32 0-15,-28 23 0 0,28-23-2 0,-33 25 3 16,33-25-2-16,-41 25 2 0,41-25-1 0,-38 22 2 15,38-22-2-15,-37 9 0 0,37-9 0 0,-25 0 1 16,25 0 1-16,0 0-1 0,-24 0 0 16,24 0 1-16,0 0 0 0,0 0 0 0,0 0 0 15,0 0-1-15,0 0-1 0,0 0-1 0,0 0 1 16,0 0 0-16,0 0 0 0,0 0 0 16,30-7-2-16,-30 7 1 0,0 0 0 0,35 0 1 15,-35 0 1-15,25 4-1 0,-25-4-1 0,25 9 2 16,-25-9-2-16,28 9 2 0,-28-9-3 0,27 17 3 15,-27-17-2-15,25 24 1 0,-25-24-1 16,19 24 1-16,-19-24 0 0,12 30-1 0,-12-30-1 16,0 29 1-16,0-29-3 0,0 27 5 0,0-27-2 15,-15 28 2-15,15-28-1 0,-26 33 1 0,26-33 13 16,-34 35-12-16,34-35 13 0,-46 32-27 0,22-21 13 16,-2 1-13-16,1 1 11 0,-1-7 1 0,3 4 1 15,-2-7-1-15,1 1 2 0,24-4 0 16,-45 0-2-16,45 0 2 0,-39-4-1 15,39 4 0-15,-35-13 1 0,35 13-2 0,-26-21 5 16,26 21 17-16,-22-30-26 0,22 30 26 0,-18-34-18 16,18 34 26-16,-11-27 2 0,11 27-1 0,0 0-10 15,0 0-19-15,0 0-2 0,0 0-2 0,0 0-2 16,0 0-1-16,0 0-1 0,0 0 0 0,0 0 1 0,0 0 1 16,0 0-5-16,0 0-3 0,0 0-5 15,0 0-7-15,0 0-3 0,0 0 3 0,0 0 1 16,0 0 8-16,27 9 6 0,-27-9-1 0,0 0-228 15,24 22-170 1,-24-22-5-16,0 0 222 0</inkml:trace>
        </inkml:traceGroup>
      </inkml:traceGroup>
    </inkml:traceGroup>
  </inkml:traceGroup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1:46.52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3B63351-4188-4449-98FA-375F175C351F}" emma:medium="tactile" emma:mode="ink">
          <msink:context xmlns:msink="http://schemas.microsoft.com/ink/2010/main" type="inkDrawing" rotatedBoundingBox="11998,15401 12401,14145 13434,14476 13031,15732" hotPoints="13308,14962 12702,15567 12097,14962 12702,14357" semanticType="enclosure" shapeName="Circle">
            <msink:sourceLink direction="with" ref="{C64ECBCC-26C2-4EA1-91DD-6E69214EFFE6}"/>
          </msink:context>
        </emma:interpretation>
      </emma:emma>
    </inkml:annotationXML>
    <inkml:trace contextRef="#ctx0" brushRef="#br0">1004 261 1259 0,'0'0'144'0,"0"0"-139"0,0 0-2 0,0 0 2 15,0 0-1-15,0 0-1 0,0 0 0 0,0 0 0 16,0 0 0-16,0 0-1 15,0 0 1-15,6-23 0 0,-6 23 4 0,0 0 3 16,0 0 7-16,0 0 1 0,-9-29 0 0,9 29-3 16,0 0-4-16,0 0-4 0,-25-19-2 0,25 19-2 15,0 0-1-15,0 0-2 0,-30-30 0 0,30 30-1 16,0 0-2-16,-26-28 1 0,26 28 0 0,0 0-2 16,-28-24 1-16,28 24-3 0,0 0 2 0,-37-26 1 15,37 26 3-15,-23-16-1 0,23 16 1 16,-28-9-1-16,28 9 0 0,-32-12 1 15,32 12-14-15,-29-13 25 0,29 13-26 0,-31-11 18 16,31 11-38-16,-29-5 1 0,29 5 2 0,-28 0 6 16,28 0 27-16,-33-13-1 0,33 13 0 0,-29-4 0 15,29 4 0-15,-31 0 0 0,31 0-1 0,-29 0 1 16,29 0 0-16,-28 12-1 0,28-12 1 0,-26 5 0 16,26-5 13-16,-26 10-13 0,26-10 15 15,-24 6-16-15,24-6 0 0,0 0-14 0,-35 14 15 16,35-14-14-16,-26 11 14 0,26-11 1 0,-26 8-2 15,26-8 1-15,-25 11-1 0,25-11 2 0,-28 13-2 16,28-13 1-16,-26 12-2 0,26-12 2 0,-25 16-2 16,25-16 1-16,-23 24-1 0,23-24 1 0,0 0 0 15,-32 33 2-15,32-33-2 16,-19 24 2-16,19-24-2 0,-18 24 0 0,18-24-1 16,-19 27 1-16,19-27-1 0,-14 25 3 0,14-25-2 15,-15 26 2-15,15-26-1 0,-10 23 3 0,10-23-3 16,-9 27 2-16,9-27-2 0,-9 30 2 0,9-30-1 15,-10 26 1-15,10-26-3 0,-13 29 2 0,13-29-1 16,-12 31 2-16,12-31-2 0,-7 31 2 0,7-31-2 16,-9 34 2-16,9-34-1 0,-8 30 2 15,8-30-1-15,-6 33 0 0,6-33-3 0,0 26 4 16,0-26-3-16,-5 29 3 0,5-29-1 0,0 36 1 16,0-36-2-16,0 39 0 0,0-39-3 15,0 31 3-15,0-31 0 0,6 31 0 0,-6-31-2 16,7 31 2-16,-7-31-3 0,11 30 3 0,-11-30-3 15,8 30 4-15,-8-30 8 0,9 34-24 0,-9-34 30 16,7 36-30-16,-7-36 14 0,9 28 0 16,-9-28-2-16,10 31 2 0,-10-31-2 0,12 31 5 15,-12-31-4-15,9 32 1 0,-9-32 1 0,10 27-1 16,-10-27 0-16,0 0 2 0,16 31-1 0,-16-31 1 16,0 0-2-16,18 29 3 0,-18-29-2 0,0 0 1 15,20 24 0-15,-20-24-1 0,0 0 0 0,0 0 1 16,31 28-2-16,-31-28 1 15,0 0 0-15,36 21 0 0,-36-21 1 0,24 14 1 16,-24-14-2-16,27 14 1 0,-27-14-3 0,27 14 0 16,-27-14 0-16,26 10 4 0,-26-10-3 0,0 0 4 15,36 12-3-15,-36-12 0 0,24 6 1 0,-24-6-1 16,24 0 0-16,-24 0-1 0,27 0 1 0,-27 0 1 16,29 0 0-16,-29 0-1 0,29 0 1 0,-29 0-1 15,31 0-3-15,-31 0 2 0,29 0-1 16,-29 0 0-16,28-8 1 0,-28 8 0 0,23 0 0 15,-23 0-1-15,0 0 2 0,33 0-2 0,-33 0 2 16,0 0 1-16,28-5-1 0,-28 5 0 0,0 0 0 16,31-12 0-16,-31 12 1 0,0 0 1 0,29-17-2 15,-29 17-2-15,0 0 0 0,28-18-1 16,-28 18 3-16,0 0-2 0,32-25 3 0,-32 25 0 16,23-15-2-16,-23 15 0 0,0 0 1 15,32-24-1-15,-32 24 0 0,0 0 0 0,22-24 1 16,-22 24-3-16,0 0 4 0,0 0-2 0,31-24 0 15,-31 24 1-15,0 0-1 0,0 0 0 0,29-30 1 16,-29 30-1-16,0 0 1 0,23-28-1 0,-23 28 1 16,0 0-1-16,22-30 2 0,-22 30-2 0,15-25 2 15,-15 25-2-15,12-28 1 0,-12 28 0 16,14-27 0-16,-14 27-1 0,13-27-14 0,-13 27 28 16,12-33-27-16,-12 33 26 0,13-33-11 0,-13 33-3 15,10-30 2-15,-10 30 0 0,9-31 1 16,-9 31-2-16,6-24 1 0,-6 24-2 0,0 0 3 15,9-35-3-15,-9 35 2 0,0-22-2 0,0 22 2 16,8-27-1-16,-8 27 1 0,6-25-1 0,-6 25 2 16,5-27-4-16,-5 27 3 0,8-29-2 15,-8 29 2-15,0-32-2 0,0 32 2 0,8-33-2 16,-8 33 3-16,0-30-3 0,0 30 1 0,0-25-2 16,0 25 1-16,0-27-1 0,0 27 1 0,-8-23-1 15,8 23 0-15,0 0 0 0,-13-33 1 0,13 33-2 16,0 0 3-16,-14-33-2 0,14 33 2 0,0 0-1 15,-18-34 3-15,18 34 0 0,0 0-1 16,-13-28-1-16,13 28 1 0,0 0-2 16,-16-30-1-16,16 30 1 0,0 0 1 0,-15-25-2 15,15 25 2-15,0 0-1 0,0 0 1 0,-24-27 0 16,24 27-1-16,0 0 0 0,0 0 0 0,0 0-2 16,0 0 1-16,0 0 0 0,0 0-4 0,0 0 0 15,-25-23-2-15,25 23-1 0,0 0 2 0,0 0 1 16,0 0 3-16,0 0 4 0,0 0 2 15,0 0 1-15,0 0 0 0,0 0 0 0,0 0 1 16,0 0-3-16,0 0-224 0,0 0-200 0,30 9-37 16,-30-9 143-16</inkml:trace>
  </inkml:traceGroup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2:03.09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  <inkml:brush xml:id="br1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94DFE8D1-6863-4317-9033-00E4DDF935BE}" emma:medium="tactile" emma:mode="ink">
          <msink:context xmlns:msink="http://schemas.microsoft.com/ink/2010/main" type="writingRegion" rotatedBoundingBox="15660,11560 33877,11623 33869,13997 15652,13934"/>
        </emma:interpretation>
      </emma:emma>
    </inkml:annotationXML>
    <inkml:traceGroup>
      <inkml:annotationXML>
        <emma:emma xmlns:emma="http://www.w3.org/2003/04/emma" version="1.0">
          <emma:interpretation id="{5900512F-FEF0-4CDA-80EB-1B4448057BCF}" emma:medium="tactile" emma:mode="ink">
            <msink:context xmlns:msink="http://schemas.microsoft.com/ink/2010/main" type="paragraph" rotatedBoundingBox="18385,11569 33877,11623 33873,12830 18381,1277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8709423F-7E8E-443E-9AB0-913213126A1B}" emma:medium="tactile" emma:mode="ink">
              <msink:context xmlns:msink="http://schemas.microsoft.com/ink/2010/main" type="line" rotatedBoundingBox="18385,11569 33877,11623 33873,12830 18381,12776"/>
            </emma:interpretation>
          </emma:emma>
        </inkml:annotationXML>
        <inkml:traceGroup>
          <inkml:annotationXML>
            <emma:emma xmlns:emma="http://www.w3.org/2003/04/emma" version="1.0">
              <emma:interpretation id="{AD47085B-0E25-4341-884D-043638F02C58}" emma:medium="tactile" emma:mode="ink">
                <msink:context xmlns:msink="http://schemas.microsoft.com/ink/2010/main" type="inkWord" rotatedBoundingBox="18385,11569 33877,11623 33873,12830 18381,12776"/>
              </emma:interpretation>
              <emma:one-of disjunction-type="recognition" id="oneOf0">
                <emma:interpretation id="interp0" emma:lang="en-US" emma:confidence="0">
                  <emma:literal>4114-31133+24122-611441)</emma:literal>
                </emma:interpretation>
                <emma:interpretation id="interp1" emma:lang="en-US" emma:confidence="0">
                  <emma:literal>4114-31133+24122-61441)</emma:literal>
                </emma:interpretation>
                <emma:interpretation id="interp2" emma:lang="en-US" emma:confidence="0">
                  <emma:literal>4114-31133+24122-619441)</emma:literal>
                </emma:interpretation>
                <emma:interpretation id="interp3" emma:lang="en-US" emma:confidence="0">
                  <emma:literal>4114-31133+24122-616441)</emma:literal>
                </emma:interpretation>
                <emma:interpretation id="interp4" emma:lang="en-US" emma:confidence="0">
                  <emma:literal>4114-31133+24122-614441)</emma:literal>
                </emma:interpretation>
              </emma:one-of>
            </emma:emma>
          </inkml:annotationXML>
          <inkml:trace contextRef="#ctx0" brushRef="#br0">27424-303 1097 0,'-43'-20'376'0,"43"20"-284"16,0 0-88-16,0 0-4 0,0 0-2 0,0 0 1 16,0 0 0-16,0 0 3 0,0 0 2 0,0 0-2 15,37 0 1-15,-37 0-2 0,38 0 2 0,-13-5-2 16,-4 5 0-16,7 0 0 0,1-6 1 0,-1 6-1 15,4-6-1-15,-3 6 1 0,1-4-1 0,-1 4-1 16,-3-8 1-16,-26 8 0 16,44 0 0-16,-44 0 0 0,25-4-1 0,-25 4 0 15,0 0 0-15,32 0 0 0,-32 0-1 0,0 0 0 16,0 0-2-16,0 0 1 0,0 0-1 0,0 0 2 0,0 0-54 16,0 0-154-16,0 0-169 0,0 0-114 0,0 0 66 15,0 33 427-15</inkml:trace>
          <inkml:trace contextRef="#ctx0" brushRef="#br0" timeOffset="527.8101">28511-629 1244 0,'-5'-29'320'0,"5"29"-309"15,-26 0-5-15,26 0-3 0,-31 12-2 0,31-12 1 16,-40 25-4-16,40-25 1 0,-43 35-3 0,43-35 3 15,-42 43-3-15,23-17 3 0,2 5-2 0,2-3 1 16,2 4-3-16,1-2 5 0,2 3-5 0,0 2 7 16,1 3-4-16,2-5 3 15,7 1-4-15,-9-1 4 0,9-2-4 0,0 0 4 16,9 0 9-16,-2-4-25 0,0-4 26 0,-7-23-24 16,19 43 14-16,-19-43 2 0,29 32-2 0,-29-32 1 15,40 20-5-15,-40-20 1 0,45 15-12 0,-45-15-113 16,50 6-167-16,-50-6-114 0,33-5-71 0,-33 5 250 15</inkml:trace>
          <inkml:trace contextRef="#ctx0" brushRef="#br0" timeOffset="855.9659">28842-499 1036 0,'0'0'389'0,"0"0"-278"15,0 0-107-15,0 0-2 0,0 0 2 0,0 31 0 16,0-31 0-16,-6 42-3 0,6-19 3 0,-9 9-5 16,9-4 3-16,-10 4-3 0,3-2 4 0,1-2-3 15,-1 2 5-15,1-1-6 0,-3-2 3 16,9-3-4-16,0-24 2 0,-6 46 10 0,6-46-25 15,0 36 24-15,0-36-23 0,0 28 12 0,0-28 2 16,0 0-2-16,5 24 1 0,-5-24-1 0,0 0 1 16,0 0 0-16,0 0 0 0,0 0-1 15,0 0-1-15,0 0-53 0,0 0-134 0,25-5-152 16,-25 5-77-16,0-27-9 0,0 27 322 0</inkml:trace>
          <inkml:trace contextRef="#ctx0" brushRef="#br0" timeOffset="1190.5279">29220-716 1332 0,'0'0'191'0,"31"6"-189"0,-31-6 1 15,0 0-1-15,27 14 3 0,-27-14-4 0,22 23 1 16,-22-23-2-16,25 38 1 0,-13-16-1 0,-1 5 1 16,0 2-3-16,-1 4 4 0,-4 0-3 15,-2 1 4-15,-4 2-3 0,0-2 4 0,0 2-4 16,0-2 3-16,-10 2-4 0,1-1 6 0,-3-4-5 16,1 2 5-16,-1-6-5 0,-1 5-11 15,1-6 24-15,0 1-25 0,12-27 25 0,-24 44-12 16,24-44-1-16,-25 37 3 0,25-37-3 0,-23 27 2 15,23-27-2-15,0 0 2 0,-28 25-2 0,28-25 0 16,0 0 1-16,0 0-2 0,0 0-2 16,-28 0-26-16,28 0-162 0,0 0-139 0,0 0-136 15,0 0 16-15,0 0 350 0</inkml:trace>
          <inkml:trace contextRef="#ctx0" brushRef="#br0" timeOffset="1909.3468">29701-400 884 0,'0'0'382'0,"0"0"-139"15,0 0-235-15,0 0-2 0,0 0 0 0,0 0-1 16,28-17-1-16,-28 17-2 0,28 0-1 16,-28 0-1-16,35-6 0 0,-35 6 1 0,47 0 0 15,-20 0-2-15,-2 0 1 0,1 0-2 0,-1 0 1 16,-1 0 0-16,-24 0-1 0,42 0 0 0,-42 0 0 16,29 8 0-16,-29-8 1 0,0 0-1 0,26 6-1 15,-26-6 1-15,0 0-2 0,0 0-1 0,0 0-11 16,0 0-85-16,31 13-136 0,-31-13-121 0,0 0-81 15,0 0 77-15,0 0 362 0</inkml:trace>
          <inkml:trace contextRef="#ctx0" brushRef="#br0" timeOffset="1674.9508">29910-517 1268 0,'0'0'247'0,"0"0"-241"0,0 0-4 16,-13 32-1-16,13-32 0 0,-12 33-1 0,12-33 3 16,-10 43-3-16,10-43 2 0,-13 44-4 0,13-44 4 15,-10 43-4-15,10-43 4 0,-8 42-4 0,8-42 3 16,-5 35-2-16,5-35 1 0,0 27-2 16,0-27 2-16,0 0-2 0,0 28 2 15,0-28-2-15,0 0 2 0,0 0-1 0,0 0 0 16,0 0 0-16,0 0-1 0,0 0 0 0,0 0-25 15,38 0-135-15,-49-25-117 0,11 25-77 0,0 0-39 16,11-38 116-16,-11 38 262 0</inkml:trace>
          <inkml:trace contextRef="#ctx0" brushRef="#br0" timeOffset="2271.0975">30618-663 1014 0,'-29'-39'372'0,"29"39"-208"0,0 0-151 0,0 0-7 0,0 0-3 16,-35 6-1-16,35-6-3 0,-30 20 1 0,30-20-5 15,-32 34 3-15,32-34-3 0,-29 48 5 0,15-21-3 16,0 4 4-16,0 0-3 0,1 2 3 0,-2 2-5 16,3-3 3-16,1 3-2 0,-2-1 4 0,2 2-4 15,3-3 5-15,0 2-6 0,2-6 4 16,6 0-3-16,0 0 3 0,0-2 12 16,9-4-25-16,-9-23 24 0,18 45-24 0,-18-45 9 15,26 33 0-15,-26-33-23 0,31 15-119 0,5 6-169 16,-36-21-97-16,35 5-56 0,-9 5 304 0</inkml:trace>
          <inkml:trace contextRef="#ctx0" brushRef="#br0" timeOffset="2614.8598">30752-581 1314 0,'0'0'203'15,"0"0"-200"-15,12 30 0 0,-12-30-2 0,0 30 2 16,0-30-2-16,0 45 2 0,0-18-4 0,0 3 4 16,0 2-5-16,0-1 4 0,0 2-4 0,0 0 4 15,0-2-4-15,0 0 5 0,0-2-4 0,0-4 2 16,0 4-1-16,0-2 1 0,0-27 13 15,0 40-26-15,0-40 24 0,0 29-26 0,0-29 13 16,0 0 1-16,0 0-3 0,-11 24 2 16,11-24-1-16,0 0-3 0,0 0-21 0,0 0-151 15,0 0-168-15,0-36-82 0,0 36-29 0,24-19 364 16</inkml:trace>
          <inkml:trace contextRef="#ctx0" brushRef="#br0" timeOffset="2880.5156">31044-763 1395 0,'0'0'140'0,"0"0"-140"0,0 0 0 0,0 0 2 16,28 0-2-16,-28 0 1 0,26 30-2 15,-26-30 0-15,30 37-1 0,-30-37 2 0,31 48-2 16,-15-21 4-16,0 6-6 0,-4 2 4 0,-3 0-5 15,-1 3 6-15,-3 1-5 0,-5-3 6 0,0 2-4 16,0 1 5-16,-10 0-4 0,1 2 6 0,-1-4-3 16,-2-1 4-16,-4 0 9 0,1 0-24 0,-2-3 24 15,-2-4-24-15,-3 0 10 0,-1-1 3 16,4-5-4-16,19-23 3 0,-43 44-4 0,43-44 2 16,-32 32-3-16,32-32 0 0,-25 19 1 0,25-19-2 15,0 0-33-15,-36 0-183 0,36 0-205 16,0 0-57-16,0 0 92 0</inkml:trace>
          <inkml:trace contextRef="#ctx0" brushRef="#br0" timeOffset="-10351.0568">16031 61 485 0,'0'0'278'16,"0"0"-40"-16,-25-8-48 0,25 8-51 0,0 0-41 15,0 0-53-15,0 0-39 0,0 0 0 0,0 0-2 16,6 27 0-16,-6-27 1 0,0 0 0 16,0 0-1-16,0 0 0 0,0 0-1 0,0 0 1 15,0 0 0-15,0 0 3 0,0 0 6 0,0 0 1 16,0 0 1-16,0 0-4 0,0 0-3 0,0 0-5 16,0-36 0-16,0 36-2 0,0-27 2 15,0 27-4-15,0-37 3 0,0 37-4 0,7-46-11 16,-7 17 25-16,6 0-24 0,1-3 24 0,0-2-11 15,1-2-4-15,1 0 5 0,-1-5-5 16,0 3 5-16,0-2-5 0,4 2 5 0,-6 4-5 16,1 1 4-16,-1-2-3 0,0 5 3 0,0-1-3 15,-6 3 4-15,4 6-4 0,-4 22 2 0,0-40-1 16,0 40 1-16,7-24-1 0,-7 24 2 0,0 0-1 16,0 0-2-16,0 0 1 0,0 0-2 0,0 0-1 15,0 0 1-15,0 0-4 0,0 0 0 0,0 0 0 16,0 0 1-16,0 0 1 0,0 0 3 15,0 0 0-15,0 0 2 0,0 0 1 0,0 0 0 16,0 0 1-16,0 0-1 0,0 0 0 0,0 0-1 16,0 0-1-16,0 0-1 0,0 0-3 15,0 0-2-15,0 0 0 0,0 0 0 0,0 0 3 16,0 0 2-16,0 0 1 0,0 0 1 0,-23 33 0 16,23-33-2-16,-18 28 2 0,18-28-2 15,-21 32 3-15,21-32-2 0,-30 36 3 0,30-36-4 16,-33 38 3-16,33-38-2 0,-43 44 1 0,43-44-1 15,-45 42 2-15,45-42-2 0,-44 41 2 0,44-41-3 16,-39 37 3-16,39-37-2 0,-33 33 2 0,33-33-2 16,-28 32 3-16,28-32-4 0,-21 25 3 0,21-25-2 15,0 0 1-15,-20 24 0 0,20-24-1 0,0 0 0 16,0 0 2-16,0 0 0 16,0 0 3-16,9 25 0 0,-9-25 1 0,0 0 2 15,25 8 2-15,-25-8 0 0,24 0-1 0,-24 0-1 16,30 0-2-16,-30 0-2 0,36-9-1 0,-36 9 1 15,39-9-3-15,-39 9 0 0,46-6 1 0,-46 6-2 16,45 0 1-16,-22-4-1 0,2 4 0 0,-2 0 1 16,2 0-1-16,-25 0 1 0,45 0-1 0,-45 0 1 15,40 0 0-15,-40 0-2 0,36 5 2 16,-36-5-1-16,27 0 0 0,-27 0 0 0,0 0 0 16,0 0-1-16,26 5 0 0,-26-5 0 0,0 0 0 15,0 0 0-15,0 0 0 0,0 0-3 0,0 0-1 16,0 0-99-16,0 0-265 0,0 0-79 15,0 0-46-15,-31-21 376 0</inkml:trace>
          <inkml:trace contextRef="#ctx0" brushRef="#br0" timeOffset="-9437.4902">17007-650 1064 0,'0'0'277'0,"0"0"-162"15,0 0-83-15,0 0-23 0,0 0-1 0,-15-26 0 16,15 26 0-16,0 0-2 0,0 0 0 0,0 0-3 15,-29 14-2-15,29-14 0 0,0 0 0 0,-36 30-2 16,36-30 3-16,-27 33-3 0,27-33 2 0,-27 34-2 16,27-34 2-16,-31 44-2 0,15-20 3 0,1 5-4 15,-1 2 4-15,3 3-5 16,-3 2 5-16,4 3-4 0,-2-1 4 0,5 1-5 16,5 1 6-16,-2-5-5 0,6 1 3 0,0-1 13 15,0-5-26-15,12 0 24 0,-2-2-24 0,3-4 8 16,1 3 3-16,-14-27-3 0,34 41 3 0,-34-41-3 15,37 36 1-15,-37-36-4 0,36 23-36 0,-5 3-169 16,-31-26-146-16,0 0-112 0,26 26 42 16,-26-26 422-16</inkml:trace>
          <inkml:trace contextRef="#ctx0" brushRef="#br0" timeOffset="-8953.1052">17491-605 1093 0,'0'0'333'16,"0"0"-252"-16,0 0-76 0,0 0 0 0,0 0 0 16,0 0-1-16,0 0 1 0,-11 33-4 15,11-33 2-15,0 36-2 0,0-13 1 0,-5 5-1 16,5 0 3-16,-6 3-5 0,6-1 5 0,-5 1-5 15,5 0 4-15,-6 0-4 0,6 2 5 0,-6-1-5 16,6-2 4-16,-6 0-5 0,6-1 4 0,-6-4-3 16,6 2-10-16,0-27 27 0,0 44-27 15,0-44 27-15,0 28-16 0,0-28-2 0,0 0 2 16,0 27-3-16,0-27 1 0,0 0-1 16,0 0 2-16,0 0 1 0,0 0 1 0,0 0-1 15,0 0-4-15,0 0-27 0,12-39-128 0,-12 39-158 16,0 0-97-16,22-27-44 0,-22 27 289 0</inkml:trace>
          <inkml:trace contextRef="#ctx0" brushRef="#br0" timeOffset="-8546.809">17935-757 1161 0,'0'0'288'16,"0"0"-256"-16,0 0-28 0,0 0-1 0,26 21 1 15,-26-21-2-15,0 0 0 0,18 26-2 0,-18-26 2 16,16 27-2-16,-16-27 2 0,20 33-2 15,-20-33 2-15,23 39-2 0,-12-14 2 16,2-1-1-16,-1 6 1 0,-2 1-3 0,-2 0 4 16,0 2-5-16,-8-1 5 0,7 2-4 0,-7 0 3 15,0 0-3-15,0 0 4 0,-9 3-4 0,2-4 3 16,-2-1-4-16,1 4-9 0,-3-4 24 0,1 3-22 16,-2-4 24-16,-1 0-12 0,2-5-3 0,-1 0 3 15,12-26-3-15,-26 46 2 0,26-46-2 0,-27 34 1 16,27-34-2-16,-21 29 2 0,21-29-2 15,0 0 0-15,-27 22 0 0,27-22 0 16,0 0 0-16,0 0-2 0,0 0 1 0,0 0 0 16,0 0-1-16,-25-21-81 0,25 21-179 0,0 0-132 15,0 0-83-15,28-30 184 0</inkml:trace>
          <inkml:trace contextRef="#ctx0" brushRef="#br0" timeOffset="-7544.6731">18685-599 1361 0,'0'0'144'15,"0"0"-140"-15,0 0-3 0,0 0-1 0,0 0 3 16,0 0-1-16,0 0 1 0,0 0-1 0,0 0-1 16,0-27 2-16,0 27-1 0,0 0 1 0,0-22-1 15,0 22 0-15,0 0-1 0,10-29 2 0,-10 29-3 16,0 0 1-16,6-33-1 0,-6 33 1 0,0-30-1 15,0 30 3-15,9-35-4 0,-9 35 4 16,7-37-3-16,-7 37 3 0,7-44-3 0,-7 44 2 31,5-40-3-31,-5 40 2 0,7-41-2 0,-7 41 3 0,6-31-3 16,-6 31-13-16,0 0 28 0,0-23-28 0,0 23 27 16,0 0-13-16,0 0 0 0,0 0 1 0,0-25-2 15,0 25 2-15,0 0-2 0,0 0 1 0,0 0 0 16,0 0 0-16,0 0 0 0,0 0 0 0,0 0 0 15,0 0 0-15,0 0 0 0,0 0 0 0,0 0 0 16,0 0-2-16,0 0 0 0,0 0-1 0,0 0-1 16,0 0 2-16,0 0 1 0,0 0 0 0,0 0 1 15,0 0 1-15,0 0-2 0,0 0 1 0,-22 28-14 0,22-28 28 16,0 0-27-16,0 0 27 0,0 0-14 0,-22 25 0 16,22-25 1-16,0 0-1 0,-20 26 1 15,20-26-2-15,0 0 1 0,-25 29 0 0,25-29 1 16,0 0-1-16,-28 25 0 0,28-25-1 0,0 0 1 15,-28 27-1-15,28-27 1 0,0 0-1 0,0 0 2 16,-24 27-2-16,24-27 1 0,0 0-1 0,0 0 1 16,0 0-1-16,-15 24 1 0,15-24-2 0,0 0 2 15,0 0-1-15,0 0 0 0,0 0 1 16,0 0-1-16,-7 28 1 0,7-28 0 16,0 0 0-16,0 0-1 0,0 0 1 0,0 0 1 15,0 0 1-15,0 0 1 0,0 0 1 0,0 0 1 16,26 13 1-16,-26-13-2 0,0 0 0 0,29-9-1 15,-29 9-2-15,29-4 1 0,-29 4-2 0,35-10 0 16,-35 10 0-16,38-4-1 0,-38 4 1 0,43 0-1 16,-43 0 0-16,37 0 0 0,-37 0 1 15,31 0 0-15,-31 0-1 0,26 8 1 0,-26-8-2 16,0 0 2-16,27 7-1 0,-27-7 0 0,0 0 1 16,0 0 0-16,0 0-1 0,0 0 2 0,0 0-1 15,0 0 0-15,0 0 1 0,0 0-1 16,0 0 0-16,0 0 1 0,0 0-2 0,0 0 0 15,0 0 1-15,0 0-1 0,0 0-1 0,0 0 0 16,0 0-2-16,0 0 0 0,0 0-2 16,0 0-3-16,27 20-114 0,-27-20-199 0,0 0-152 15,0 0 3-15,0 0 338 0</inkml:trace>
          <inkml:trace contextRef="#ctx0" brushRef="#br0" timeOffset="-6982.1213">19483-300 1136 0,'-29'-8'372'0,"29"8"-354"0,0 0-15 0,0 0 1 16,0 0 2-16,0 0 0 0,0 0-1 16,0 0-2-16,25-21-2 0,-25 21 0 0,23 0 1 15,-23 0-1-15,35 0 0 0,-35 0 0 0,41-8-1 16,-16 8 0-16,-1 0-1 0,1 0 1 15,2 0-1-15,-27 0 0 0,43 0 0 0,-43 0-1 16,32 12 0-16,-32-12 0 0,25 7 0 0,-25-7 0 16,0 0 2-16,0 0-1 0,25 10 2 15,-25-10-1-15,0 0 0 0,0 0 0 0,0 0-1 16,0 0 0-16,0 0 0 0,0 0-2 0,0 0-1 16,0 0-11-16,0 0-181 0,0 0-173 0,0 0-102 15,0 0-14-15,0 0 485 0</inkml:trace>
          <inkml:trace contextRef="#ctx0" brushRef="#br0" timeOffset="-6138.2814">20309-640 1045 0,'0'0'341'0,"0"0"-273"0,0 0-62 15,0 0-1-15,0-25 1 0,0 25 0 0,0 0-2 16,0 0-1-16,31-23-2 0,-31 23 0 0,26-7 0 16,-26 7 0-16,32-3-1 0,-32 3 1 15,35 0-1-15,-35 0 0 0,36 0-1 16,-36 0 1-16,38 3 0 0,-38-3-1 0,35 15 1 15,-35-15-3-15,28 23 2 0,-28-23-2 0,22 27 3 16,-22-27-2-16,16 28 1 0,-16-28 1 0,7 30 2 16,-7-30-1-16,0 33 2 0,0-33-1 0,-11 30 2 15,11-30-2-15,-19 29 2 0,19-29-2 0,-25 28 1 16,25-28-3-16,-32 27 2 0,32-27-3 16,-31 22 2-16,31-22 0 0,-33 17 0 0,33-17-1 15,-33 15 0-15,33-15-1 0,-26 8 1 0,26-8-1 31,0 0 0-31,-29 7 0 0,29-7 1 0,0 0-1 16,0 0 0-16,-25 0-1 0,25 0 0 0,0 0 0 16,0 0 3-16,0 0 5 0,0 0 2 15,0 0 0-15,0 0-3 0,0 0-3 16,25-20-3-16,-25 20 1 0,0 0 1 0,0 0-2 16,32-13 0-16,-32 13 0 0,0 0 0 0,35 0-1 15,-35 0 1-15,25 0-1 0,-25 0 1 0,23 7-2 16,-23-7 1-16,27 13-2 0,-27-13 2 0,24 21-1 15,-24-21 1-15,22 26-2 0,-22-26 2 0,18 32-2 16,-18-32 3-16,11 31-2 0,-11-31 4 0,0 32-2 16,0-32 3-16,0 34-1 0,0-34 2 15,-10 34-1-15,10-34 3 0,-17 31-3 0,17-31 1 16,-22 33 15-16,22-33-28 0,-29 29 27 16,29-29-27-16,-30 17 11 0,30-17 0 0,-32 12 0 15,32-12 0-15,-32 6 0 0,32-6-1 0,-33 0 0 16,33 0-1-16,-32 0 0 0,32 0 0 0,-28-14 0 15,28 14 1-15,-26-12 0 0,26 12 0 0,0 0 1 16,-31-19 11-16,31 19-27 0,0 0 27 16,0 0-29-16,0 0 18 0,-22-23 0 0,22 23 0 15,0 0 0-15,0 0-2 0,0 0-2 0,0 0-1 16,0 0-5-16,0 0-122 0,35 5-191 0,-35-5-156 16,0 0 7-16,26 14 377 0</inkml:trace>
          <inkml:trace contextRef="#ctx0" brushRef="#br0" timeOffset="-5367.4051">21310-700 1248 0,'0'0'213'0,"-29"-13"-184"0,29 13-20 15,-25 0-1-15,25 0-2 0,-31 7-3 0,31-7 0 0,-36 23-5 16,36-23 4-16,-40 35-4 0,40-35 3 0,-39 45-4 15,21-23 4-15,1 8-4 0,1 3 3 16,3 0-3-16,-2 3 5 0,1 4-6 0,0-2 6 16,3 1-6-16,1 3 5 0,2 0-5 15,4-3 5-15,4-2-5 0,0 4-9 0,0-7 25 16,0-1-25-16,9-2 25 0,-4-7-13 0,6 2-3 16,-11-26 2-16,23 40-4 0,-23-40 3 0,28 29-4 15,-28-29-82-15,38 26-164 0,-38-26-118 0,0 0-104 16,38 15 188-16,-38-15 287 0</inkml:trace>
          <inkml:trace contextRef="#ctx0" brushRef="#br0" timeOffset="-5195.5117">21654-630 1056 0,'-9'-28'365'0,"9"28"-267"0,0 0-94 0,0 0-1 15,0 0-3-15,0 34 3 0,0-34-2 0,-8 42 2 16,8-15-4-16,-5 0 4 0,5 5-4 0,-5 3 4 16,5 1-4-16,-8 0 4 0,4-2-4 0,4 3 4 15,-9-3-4-15,9 2 4 0,-7-6-4 0,7-1 3 16,-5 1-3-16,5-2 3 0,-5-2 12 16,5-26-25-16,0 41 25 0,0-41-26 0,-6 31 10 15,6-31 2-15,0 0-1 0,0 24 0 0,0-24-2 16,0 0 2-16,0 0-1 0,0 0 0 0,0 0 1 15,0 0-6-15,0 0-143 0,0 0-155 0,19-24-139 16,-19 24-31-16,-5-39 319 0</inkml:trace>
          <inkml:trace contextRef="#ctx0" brushRef="#br0" timeOffset="-4789.2156">22091-779 1023 0,'0'0'300'0,"0"0"-178"15,0 0-108-15,0 0-9 0,29-18-1 0,-29 18 0 16,0 0-1-16,0 0-1 0,26 24 1 0,-26-24-3 15,19 30 2-15,-19-30-2 0,19 37 2 16,-19-37-2-16,17 43 2 0,-6-15-4 0,-3-4 5 16,3 5-4-16,-1 2 4 0,-3 2-4 0,-3 1 4 15,2 2-5-15,-6 3 5 0,0 0-4 0,0-1 5 16,0 2-5-16,-10-2 7 0,1 1-7 16,-4-2 6-16,2 1 10 0,-3-1-25 0,0-2 24 15,1-4-24-15,-2-4 9 0,2-1 3 0,-2-3-3 16,15-23 4-16,-29 38-4 0,29-38 3 15,-29 23-1-15,29-23-1 0,-25 16 1 0,25-16-1 16,0 0-2-16,-29 8-1 0,29-8 0 0,0 0-3 16,0 0-2-16,0 0-4 0,0 0-142 0,0 0-139 15,0 0-140-15,-9-33-25 0,9 33 311 0</inkml:trace>
          <inkml:trace contextRef="#ctx0" brushRef="#br0" timeOffset="-3917.6986">22730-873 1058 0,'0'0'242'0,"0"0"-126"0,5-23-70 15,-5 23-38-15,0 0-3 0,0 0 0 0,0 0-2 16,28-19 0-16,-28 19-1 0,0 0 0 0,37-8-2 16,-37 8 1-16,29 0 0 0,-29 0-1 0,29-4 1 15,-29 4-1-15,29 0 0 0,-29 0 1 16,28 9-1-16,-28-9-1 0,25 14 2 0,-25-14-1 15,0 0 1-15,23 26 0 0,-23-26 1 16,0 0 0-16,6 31 1 0,-6-31-1 0,0 0 1 16,-12 33-1-16,12-33 1 0,0 0-2 0,-32 35 1 15,32-35-1-15,-28 20 1 0,28-20-2 0,-29 19 1 16,29-19-2-16,-33 19 2 0,33-19 0 0,-40 15-1 16,40-15 1-16,-30 10-1 0,30-10 0 0,-24 5 1 15,24-5-1-15,0 0-1 0,0 0 0 0,0 0-2 16,0 0 0-16,0 0 0 0,0 0 2 15,0 0 0-15,0 0 1 0,0 0 1 16,0 0-1-16,0 0-1 0,0 0 1 0,0 0-1 16,29-24 1-16,-29 24-1 0,0 0 1 0,34 0 0 15,-34 0-1-15,25 0 1 0,-25 0 0 0,26 6 0 16,-26-6-1-16,23 13 2 0,-23-13-1 0,0 0 1 16,33 31-1-16,-33-31 2 0,11 23-1 15,-11-23 1-15,6 29-2 0,-6-29 2 0,0 29-2 16,0-29 2-16,0 25 0 0,0-25 0 0,-12 25-1 15,12-25 2-15,0 0-1 0,-19 31 1 0,19-31-1 16,0 0 1-16,-32 21-2 0,32-21 1 0,-26 10-1 16,26-10-1-16,-32 0 0 0,32 0 1 0,-34 0-2 15,34 0 1-15,-30 0-1 0,30 0 0 0,-27-12 1 0,27 12-1 16,0 0-1-16,-27-15 1 0,27 15 1 16,0 0 0-16,0 0 1 0,0 0-2 0,0 0 0 15,0 0 1-15,0 0-2 0,0 0 0 16,0 0-1-16,0 0 0 15,0 0 0-15,0 0 0 0,0 0-2 0,0 0-1 16,0 0-102-16,0 0-150 0,30 14-156 0,-30-14-61 16,0 0 225-16</inkml:trace>
          <inkml:trace contextRef="#ctx0" brushRef="#br0" timeOffset="-3378.342">23674-470 1329 0,'0'0'191'0,"0"0"-179"0,-27-8-8 0,27 8-2 16,0 0-1-16,-14 35 1 0,14-35-1 0,-9 37 1 16,9-37-3-16,-6 37 3 15,6-37-2-15,0 46 1 0,0-46-1 0,0 42 3 16,0-42-3-16,0 36 3 0,0-36-3 0,0 32 1 15,0-32-2-15,0 27 2 0,0-27-3 0,0 0 3 16,0 27-2-16,0-27 0 0,0 0 1 0,0 0-1 16,0 0 0-16,0 0 0 0,0 0 0 0,0 0-1 15,0 0 1-15,0 0-1 0,0 0 0 0,0 0-6 16,10 31-113-16,-10-31-139 0,0 0-107 16,0 0-98-16,0 0 147 0,0 0 318 15</inkml:trace>
          <inkml:trace contextRef="#ctx0" brushRef="#br0" timeOffset="-3127.5572">23513-303 1351 0,'0'0'135'16,"0"0"-128"-16,0 0 1 0,-19-22 0 0,19 22-2 0,0 0-2 0,0 0-1 15,28 0-1-15,-28 0 0 0,34 0-1 0,-34 0-1 16,43 0 1-16,-43 0-1 0,48 0 0 0,-21 0-1 15,-1 0 2-15,0 0-2 0,-1 0 1 0,-25 0 0 16,39 0 0-16,-39 0 0 0,30 0-1 16,-30 0 0-16,0 0-2 0,24 3 1 0,-24-3-1 15,0 0-2-15,0 0 2 0,0 0-3 0,0 0 0 16,0 0-9-16,0 0-71 0,0 0-123 0,0 0-126 16,0 0-87-16,0 0 25 0,0 0 364 15</inkml:trace>
          <inkml:trace contextRef="#ctx0" brushRef="#br0" timeOffset="-2408.7226">24370-536 924 0,'-19'-27'327'0,"19"27"-148"15,0 0-105-15,0 0-64 0,0 0-2 0,0 0-1 16,6-23-2-16,-6 23 0 0,0 0-1 0,0 0-1 16,0 0 0-16,26-29-2 0,-26 29 1 15,0 0-2-15,32-20 1 0,-32 20-1 0,25-15 0 16,-25 15-1-16,29-11 2 0,-29 11-2 0,31-2 0 15,-31 2 1-15,35 0 0 0,-35 0 0 0,35 0 0 16,-35 0-1-16,33 15 0 0,-33-15 1 0,32 21-3 16,-32-21 3-16,22 25-2 0,-22-25 2 15,18 30-2-15,-18-30 3 0,11 29-3 0,-11-29 2 16,6 31-2-16,-6-31 3 0,0 34-1 16,0-34 1-16,-9 31-1 0,9-31 1 0,-11 34-1 15,11-34 2-15,-15 35-2 0,15-35 3 0,-19 30-2 16,19-30 0-16,-26 37-1 0,26-37 2 0,-34 36-2 15,34-36 3-15,-39 33-2 0,39-33 0 0,-41 33-2 16,41-33 2-16,-41 34-1 0,41-34 1 0,-41 30-1 16,41-30 1-16,-33 32-1 0,33-32 1 15,-32 24 13-15,32-24-26 0,-27 27 26 0,27-27-24 16,0 0 10-16,-29 29 2 0,29-29-2 16,0 0 1-16,0 0-2 0,-23 27 2 0,23-27-1 15,0 0 0-15,0 0 1 0,0 0 2 0,0 0 2 16,0 0 3-16,0 0 3 0,0 0 1 0,0 0-4 15,0 0-1-15,0 0-5 0,0 0 0 0,23 0-1 16,-23 0 0-16,0 0 0 0,32-11-1 16,-32 11 2-16,30-9-1 0,-30 9 0 0,30-5 2 15,-30 5-3-15,31 0 1 0,-31 0-1 0,35 0-2 16,-35 0 2-16,33 0-1 0,-33 0 0 0,31 0 0 16,-31 0 0-16,28 9 1 0,-28-9 1 0,26 0-1 15,-26 0 2-15,0 0-1 0,32 6-1 16,-32-6 0-16,0 0 1 0,25-6-1 0,-25 6 1 15,0 0-1-15,0 0 0 0,0 0-2 16,0 0 2-16,0 0-2 0,0 0-3 0,0 0-3 16,0 0-4-16,0 0-1 0,0 0-16 0,0 0-166 15,0 0-210-15,0 0-65 0,0 0-14 0,0 0 471 16</inkml:trace>
          <inkml:trace contextRef="#ctx0" brushRef="#br0" timeOffset="-1890.373">25394-709 1306 0,'-31'-8'201'0,"31"8"-194"15,-26 4-4-15,26-4-1 0,-33 17 0 0,33-17-1 0,-44 24-1 16,44-24 0-16,-45 30-3 0,45-30 4 0,-43 43-3 16,43-43 4-16,-39 48-4 0,21-18 3 0,-1 0-4 15,5 0 4-15,-1 5-4 0,2-3 5 0,-2 6-5 31,4-5 6-31,1 2-6 0,1 2 6 0,2-1-5 0,7-1 5 16,0-2-5-16,0 1-8 0,0-10 23 16,8 4-23-16,1-2 24 0,-9-26-14 0,19 40-1 15,-19-40 0-15,28 29-2 0,-28-29 2 0,35 23-3 16,-35-23-4-16,44 27-131 0,-44-27-161 0,26 7-159 0,-26-7 2 0,0 0 308 16</inkml:trace>
          <inkml:trace contextRef="#ctx0" brushRef="#br0" timeOffset="-1505.3201">25681-584 1233 0,'0'0'270'0,"0"0"-245"0,0 0-19 16,0 22-4-16,0-22 2 0,-8 33-2 0,8-33 1 16,0 43-3-16,0-43 1 0,-6 45-2 15,6-19 4-15,0 3-5 0,0 1 5 0,0 3-4 16,0 0 4-16,0-2-3 0,0 1 2 0,0-4-2 15,0 1 2-15,0 1-4 0,0-2-7 16,-6-1 25-16,6-4-26 0,0-23 26 0,-9 36-15 16,9-36-3-16,-7 28 3 0,7-28-3 0,0 0 2 15,0 0-3-15,0 26 3 0,0-26 0 0,0 0 1 16,0 0 0-16,0 0-3 0,0 0-15 16,0-37-143-16,0 37-163 0,0 0-88 0,0 0-54 15,31-24 280-15</inkml:trace>
          <inkml:trace contextRef="#ctx0" brushRef="#br0" timeOffset="-1130.2472">26075-661 1044 0,'27'-15'354'0,"-27"15"-233"0,0 0-114 0,0 0-3 16,26-19-1-16,-26 19-2 0,26 15 1 16,-26-15-3-16,25 30 3 0,-25-30-2 0,23 40 1 15,-12-14-3-15,-3 1 4 0,-2 1-3 0,0 4 3 16,-6-1-4-16,6 1 3 0,-6 2-2 0,0-1 3 16,0 0-4-16,-7 1 5 0,1-1-4 15,-3-2 6-15,-1 1-5 0,-2-2 5 0,-2 4-5 16,-1-3-9-16,-3-2 25 0,1 1-25 0,1-8 25 15,16-22-13-15,-34 45-4 0,34-45 3 16,-38 40-4-16,38-40 3 0,-35 29-2 0,35-29 1 16,-30 26-1-16,30-26 0 0,0 0-1 0,-27 18 1 15,27-18-1-15,0 0-1 0,0 0-1 0,0 0-3 16,0 0-94-16,0-33-107 0,0 33-116 0,0 0-75 16,15-33 27-16,-15 33 232 0</inkml:trace>
          <inkml:trace contextRef="#ctx0" brushRef="#br0" timeOffset="-489.5856">26577-767 970 0,'0'0'347'16,"0"0"-185"-16,0 0-130 0,0 0-28 0,31-23 0 15,-31 23-3-15,0 0 1 0,34-4-1 0,-34 4-1 16,29 0 1-16,-29 0-2 0,30 7 2 0,-30-7-2 15,28 14 1-15,-28-14 0 0,0 0 1 0,29 30-2 16,-29-30 3-16,0 0-1 0,13 33 1 0,-13-33 0 16,0 24 2-16,0-24-2 0,-16 25 2 15,16-25-4-15,-19 29 2 0,19-29-2 0,-21 23 3 16,21-23-2-16,-24 27 2 0,24-27-3 0,0 0 1 16,-35 34-2-16,35-34 2 0,0 0 1 0,-33 30 0 15,33-30-1-15,0 0 0 0,-34 27-2 16,34-27 1-16,0 0 0 0,-31 19 1 0,31-19 0 15,0 0 1-15,-24 14-2 0,24-14-2 0,0 0 1 16,0 0 0-16,0 0-1 0,0 0 2 16,0 0-1-16,0 0 0 0,0 0 1 0,0 0 2 15,0 0 2-15,0 0 1 0,0 0 0 0,0 0-1 16,0 0-1-16,24 15 0 0,-24-15-1 0,0 0-1 16,33 0 0-16,-33 0-2 0,27-6 1 0,-27 6 0 15,31 0 1-15,-31 0-2 0,32 0 1 0,-32 0-1 16,31 0 0-16,-31 0 0 0,30 0 0 15,-30 0 0-15,24 0 0 0,-24 0 0 16,0 0-1-16,24 8 1 0,-24-8-1 0,0 0 0 16,0 0 0-16,0 0 0 0,0 0-1 0,0 0 0 15,0 0-2-15,0 0 0 0,0 0-1 0,0 0-129 16,0 0-200-16,0 0-136 0,0 0-12 0,0 0 367 16</inkml:trace>
        </inkml:traceGroup>
      </inkml:traceGroup>
    </inkml:traceGroup>
    <inkml:traceGroup>
      <inkml:annotationXML>
        <emma:emma xmlns:emma="http://www.w3.org/2003/04/emma" version="1.0">
          <emma:interpretation id="{987C2EA5-00A5-4F00-BA60-858135665C6A}" emma:medium="tactile" emma:mode="ink">
            <msink:context xmlns:msink="http://schemas.microsoft.com/ink/2010/main" type="paragraph" rotatedBoundingBox="15668,12909 27315,13277 27289,14126 15641,1375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E778094-1E4D-4121-96C9-B215D512CAC8}" emma:medium="tactile" emma:mode="ink">
              <msink:context xmlns:msink="http://schemas.microsoft.com/ink/2010/main" type="line" rotatedBoundingBox="15668,12909 27315,13277 27289,14126 15641,13758"/>
            </emma:interpretation>
          </emma:emma>
        </inkml:annotationXML>
        <inkml:traceGroup>
          <inkml:annotationXML>
            <emma:emma xmlns:emma="http://www.w3.org/2003/04/emma" version="1.0">
              <emma:interpretation id="{6A8F7224-9E2E-47A1-9D7A-0E0B796E4992}" emma:medium="tactile" emma:mode="ink">
                <msink:context xmlns:msink="http://schemas.microsoft.com/ink/2010/main" type="inkWord" rotatedBoundingBox="15663,13065 16580,13094 16563,13659 15645,13630"/>
              </emma:interpretation>
              <emma:one-of disjunction-type="recognition" id="oneOf1">
                <emma:interpretation id="interp5" emma:lang="en-US" emma:confidence="1">
                  <emma:literal>OR</emma:literal>
                </emma:interpretation>
                <emma:interpretation id="interp6" emma:lang="en-US" emma:confidence="0">
                  <emma:literal>or</emma:literal>
                </emma:interpretation>
                <emma:interpretation id="interp7" emma:lang="en-US" emma:confidence="0">
                  <emma:literal>0R</emma:literal>
                </emma:interpretation>
                <emma:interpretation id="interp8" emma:lang="en-US" emma:confidence="0">
                  <emma:literal>oR</emma:literal>
                </emma:interpretation>
                <emma:interpretation id="interp9" emma:lang="en-US" emma:confidence="0">
                  <emma:literal>012</emma:literal>
                </emma:interpretation>
              </emma:one-of>
            </emma:emma>
          </inkml:annotationXML>
          <inkml:trace contextRef="#ctx0" brushRef="#br1" timeOffset="-14210.0536">13118 491 1390 0,'0'0'164'0,"-25"-14"-158"0,25 14-3 0,0 0-1 16,0 0-2-16,0 0-1 0,0 0 0 0,0 0 0 16,0 0 3-16,-26 15 0 0,26-15 0 15,0 0 0-15,-9 30-3 0,9-30 3 0,-4 28-2 16,4-28 3-16,-10 40-1 0,10-40 1 0,-13 44-4 16,8-17 3-16,5-27-3 0,-10 46 4 0,4-22-3 15,6 3 2-15,-3-5 9 0,3 7-27 16,0-29 26-16,0 44-26 0,0-44 14 0,3 37 3 15,-3-37-2-15,12 33 2 0,-12-33-3 0,16 32 3 16,-16-32-3-16,0 0 3 0,28 30-2 16,-28-30 2-16,0 0-1 0,35 17 0 0,-35-17-2 15,22 0 1-15,-22 0-1 0,29-14 0 0,-29 14 1 16,32-17-1-16,-32 17 2 0,29-29-2 0,-29 29 3 16,28-35-2-16,-28 35 2 0,19-36-3 0,-19 36 3 15,16-44 15-15,-10 22-25 0,1-4 24 0,-7-3-24 16,7 5 8-16,-7-5 3 0,0 3-2 15,0 1 1-15,-6-1-1 0,6 26 2 16,-8-38-2-16,8 38 3 0,-13-33-3 0,13 33 3 16,-19-27-1-16,19 27 0 0,0 0-1 0,-37-17 0 15,37 17-2-15,-25-4 1 0,25 4-1 0,-26 0-1 16,26 0 1-16,-25 4 0 0,25-4 0 0,-26 12 0 16,26-12 2-16,0 0-2 0,-29 21 3 0,29-21-5 15,0 0 2-15,-21 36-1 0,21-36-17 16,0 38-76-16,0-38-128 0,0 24-125 0,0-24-88 15,0 0 44-15,13 39 330 0</inkml:trace>
          <inkml:trace contextRef="#ctx0" brushRef="#br1" timeOffset="-13805.0781">13550 487 1127 0,'0'0'340'0,"0"0"-333"0,0 0-6 15,0 0 1 1,0 0 0-16,0 0-1 0,0 0 2 0,0 0 3 15,0 0 5-15,0 0 3 0,0 0-2 0,6 30-3 16,-6-30-4-16,0 33-4 0,0-33 2 0,0 47-3 16,-7-24 2-16,1 5-4 0,1-1 4 15,0 5-4-15,-3-4 4 0,0 5 8 0,2 0-24 0,0-3 24 16,-1-1-25-16,7 1 14 0,-6-3 2 16,6-27-2-16,-8 43 4 0,8-43-4 0,-5 39 3 15,5-39-3-15,0 28 1 0,0-28-2 0,0 25 3 16,0-25-3-16,0 0 1 0,0 0-4 0,0 0-3 15,0 0-2-15,0 0-3 0,0 0 3 0,0 0 2 16,0 0 3-16,0 0 1 0,0 0-1 16,19-27-49-16,-19 27-136 0,11-23-107 0,-11 23-106 15,0 0 4-15,12-46 275 0</inkml:trace>
          <inkml:trace contextRef="#ctx0" brushRef="#br1" timeOffset="-13101.8805">13525 653 933 0,'-14'-32'377'16,"14"32"-191"-16,0 0-180 0,20-24-3 0,-20 24 0 15,0 0-1-15,12-33-2 0,-12 33-1 0,0 0 3 16,26-24-3-16,-26 24 3 0,25-8-1 0,-25 8-1 16,25-7 1-16,-25 7 1 0,27-5 0 0,-27 5 0 15,33-3 0-15,-33 3 0 0,30 0 0 16,-30 0 0-16,34 0 2 0,-34 0-2 0,30 12 1 15,-30-12 0-15,30 10-2 0,-30-10-1 0,24 18 0 16,-24-18-1-16,0 0-1 0,24 36-1 0,-24-36 2 16,0 0-4-16,13 28 2 0,-13-28-2 0,0 0 1 15,0 27-2-15,0-27-1 0,0 0 0 16,0 0 1-16,-6 27 0 0,6-27 4 0,0 0 0 16,0 0 2-16,-29 25 0 0,29-25 2 15,-28 15 0-15,28-15 1 0,-33 11-2 0,33-11 1 16,-34 8 0-16,34-8 1 0,-36 10 0 0,36-10 0 15,-37 6-1-15,37-6-1 0,-31 9 1 0,31-9-1 16,-24 9 1-16,24-9 1 0,0 0-1 0,0 0 0 16,0 0 0-16,0 0-1 0,0 0 3 0,0 0 2 15,0 0 0-15,0 0 0 0,0 0-1 16,0 0-4-16,0 0 0 0,0 0-2 0,0 0 1 16,0 0 0-16,0 0 0 0,0 0 0 0,0 0 0 15,24 25-1-15,-24-25 1 0,0 0-16 16,28 19 27-16,-28-19-27 0,0 0 27 0,31 26-9 15,-31-26-4-15,0 0 3 0,35 26-2 0,-35-26 0 16,23 22 0-16,-23-22 2 0,26 18-2 0,-26-18 3 16,30 15-2-16,-30-15 0 0,27 18 0 15,-27-18 1-15,0 0-1 0,34 19 0 0,-34-19-2 16,0 0 2-16,0 0-2 0,28 23 2 0,-28-23-1 16,0 0 0-16,0 0 0 0,0 0 1 0,11 25 1 15,-11-25 0-15,0 0 0 0,0 0 0 0,0 0 1 16,0 0 0-16,0 0-1 0,0 0 1 0,0 0-2 15,0 0 0-15,0 0 0 0,0 0-2 16,0 0-2-16,0 0-3 0,0 0 1 16,0 0-1-16,0 0 3 0,0 0 0 0,0 0 0 15,16-29 0-15,-16 29-155 0,0 0-275 0,0 0-62 16,0 0 85-16</inkml:trace>
        </inkml:traceGroup>
        <inkml:traceGroup>
          <inkml:annotationXML>
            <emma:emma xmlns:emma="http://www.w3.org/2003/04/emma" version="1.0">
              <emma:interpretation id="{B3A6599A-7A0B-46B8-84CB-E9A180599BCD}" emma:medium="tactile" emma:mode="ink">
                <msink:context xmlns:msink="http://schemas.microsoft.com/ink/2010/main" type="inkWord" rotatedBoundingBox="22900,13205 25739,13295 25716,14002 22878,13913"/>
              </emma:interpretation>
              <emma:one-of disjunction-type="recognition" id="oneOf2">
                <emma:interpretation id="interp10" emma:lang="en-US" emma:confidence="0">
                  <emma:literal>4-3+2.1+1</emma:literal>
                </emma:interpretation>
                <emma:interpretation id="interp11" emma:lang="en-US" emma:confidence="1">
                  <emma:literal>4-3+2 -1+1</emma:literal>
                </emma:interpretation>
                <emma:interpretation id="interp12" emma:lang="en-US" emma:confidence="1">
                  <emma:literal>4-3 +2-1+1</emma:literal>
                </emma:interpretation>
                <emma:interpretation id="interp13" emma:lang="en-US" emma:confidence="1">
                  <emma:literal>4-3+2-1 +1</emma:literal>
                </emma:interpretation>
                <emma:interpretation id="interp14" emma:lang="en-US" emma:confidence="0">
                  <emma:literal>4.3+2-1+1</emma:literal>
                </emma:interpretation>
              </emma:one-of>
            </emma:emma>
          </inkml:annotationXML>
          <inkml:trace contextRef="#ctx0" brushRef="#br0" timeOffset="8028.7587">20239 1050 1066 0,'0'0'372'0,"0"0"-350"0,0 0-32 0,0 0-10 15,0 0 0-15,0 0 5 0,0 0 12 0,0 0 0 16,32-23 1-16,-32 23 2 0,36 0 1 15,-36 0 1-15,47-4 0 0,-22 4-2 0,4 0 2 16,-1 0-2-16,0 0 1 0,-1 0 0 16,1 0-1-16,-3 0 1 0,0 0-1 0,-25 0 1 15,35 0-1-15,-35 0-1 0,26 0 0 0,-26 0 0 16,0 0 0-16,0 0-1 0,0 0 4 0,0 0 3 16,0 0 0-16,0 0 0 0,0 0-6 0,0 0-5 15,0 0 6-15,0 0 6 0,0 0-137 0,0 0-148 16,0 0-154-16,0 0-39 0,0-29 379 0</inkml:trace>
          <inkml:trace contextRef="#ctx0" brushRef="#br0" timeOffset="7741.4383">20401 809 1198 0,'0'0'235'0,"0"0"-216"15,0 0-20-15,0 0 7 16,0 0-11-16,0 0 3 0,0 0-16 0,0 0 17 16,4 33-16-16,-4-33 17 0,0 40 4 0,0-40-3 15,0 47 2-15,-4-21-2 0,4-3 2 0,0 1-2 16,0 0 1-16,-7 2-2 0,7-1 2 0,0-25-3 15,-6 41 3-15,6-41-4 0,0 36 3 0,0-36-3 16,0 30 1-16,0-30 1 0,0 0-1 0,0 28 1 16,0-28-1-16,0 0 1 0,0 0-2 15,0 0-3-15,0 0-6 0,0 0-9 0,0 0-7 16,0 0 2-16,0 0-137 0,20-25-158 0,-20 25-88 16,0 0-38-16,0 0 446 0</inkml:trace>
          <inkml:trace contextRef="#ctx0" brushRef="#br0" timeOffset="8779.4517">21165 778 1161 0,'0'0'346'0,"0"0"-326"0,0 0-22 0,0 0-8 16,0-33-9-16,0 33-4 0,0 0 6 0,33-18 6 15,-33 18 3-15,24-12 9 0,-24 12-1 0,30-17-1 16,-30 17 2-16,29-10-1 0,-29 10 0 0,30-5 0 15,-30 5 0-15,34 0 1 0,-34 0-2 0,32 5 1 16,-32-5-1-16,31 16-2 0,-31-16 0 16,24 22-2-16,-24-22 3 0,25 20-1 0,-25-20 3 15,19 30-1-15,-19-30 2 0,16 23 10 0,-16-23-27 16,9 32 26-16,-9-32-26 0,0 34 16 0,0-34 2 16,0 31 1-16,0-31 1 0,0 30-2 0,0-30 3 15,-15 30-2-15,15-30 3 0,-17 29-4 16,17-29 2-16,-20 26-4 0,20-26 2 0,-28 26-2 15,28-26 1-15,-34 32-1 0,34-32 1 16,-35 27-3-16,35-27 3 0,-41 24-2 0,41-24 2 16,-39 30-2-16,39-30 2 0,-38 30-2 0,38-30 1 15,-35 32-1-15,35-32 2 0,-32 29-2 0,32-29 2 16,-26 24-2-16,26-24 1 0,0 0-1 0,-30 29 1 16,30-29 0-16,0 0 0 0,-23 30-1 0,23-30 1 15,0 0-1-15,0 0 1 0,0 0-1 16,-13 22 1-16,13-22-2 0,0 0-1 0,0 0-1 15,0 0 0-15,0 0-1 0,0 0 3 0,0 0 5 16,0 0 1-16,0 0 1 0,0 0 0 16,26 0-4-16,-26 0 0 0,0 0 0 0,0 0 0 15,24-5 0-15,-24 5 0 0,0 0 1 0,38-9 0 16,-38 9 0-16,35-5-1 0,-35 5 0 0,39 0 0 16,-39 0-1-16,44-10 2 0,-19 10-1 15,-2 0 0-15,-23 0 0 0,47 0 0 0,-47 0-1 16,42 0 1-16,-42 0-1 0,38 0 1 0,-38 0 0 15,28 0 0-15,-28 0 0 0,0 0 1 0,27 10-1 16,-27-10 0-16,0 0 0 0,0 0-1 0,0 0 0 16,0 0 0-16,24 4 1 0,-24-4 0 0,0 0 0 15,0 0-1-15,0 0 0 0,0 0 0 0,0 0 1 16,0 0-1-16,0 0 0 16,0 0 0-16,0 0-1 0,0 0-1 0,19-23 0 15,-19 23-6-15,0 0-1 0,0-27 24 0,0 27 31 16,0-28-7-16,0 28-342 0,0 0-166 0,0 0-67 15,0 0 296-15</inkml:trace>
          <inkml:trace contextRef="#ctx0" brushRef="#br0" timeOffset="9935.8258">22165 986 1133 0,'0'0'348'0,"0"0"-305"16,-26 21-48-16,26-21 8 0,0 0 0 0,0 0-1 16,0 0-2-16,0 0-2 0,0 0-4 15,0 0 0-15,0 0 3 0,0 0 2 0,0 0 2 16,29 12 0-16,-29-12 1 0,28 0-1 0,-28 0 0 15,36-7 1-15,-36 7-1 0,45-5 1 0,-21 5-2 16,3 0 2-16,1 0-2 0,3 0 1 16,-1 0 0-16,1 0 1 0,1 0-1 0,-3 0 0 15,-4 0-1-15,0 0 3 0,-25 0-2 0,36 0 1 16,-36 0 1-16,25 5-3 0,-25-5 0 0,0 0 1 16,0 0 1-16,0 0 2 0,0 0 3 0,0 0-1 15,0 0-1-15,0 0-2 0,0 0-3 0,0 0 0 16,0 0-2-16,0 0 0 0,-19-24-2 15,19 24 1-15,0 0-4 0,0 0-81 16,0 0-174-16,0 0-182 0,0 0-37 0,0 0 209 16</inkml:trace>
          <inkml:trace contextRef="#ctx0" brushRef="#br0" timeOffset="10306.9957">23081 700 1343 0,'0'0'176'15,"0"0"-193"-15,0 0 21 16,0 0 5-16,0 0 3 0,-20 27-1 0,20-27-4 15,0 32-3-15,0-32-5 0,0 48-13 0,0-23 26 16,0 4-25-16,-6 4 24 0,6-1-9 0,0 1-5 16,0-2 6-16,-6 0-4 0,6 2 5 0,0-2-5 15,-6 0 3-15,6 1-4 0,0-7 4 0,-5 1-3 0,5 2 2 0,0-6-1 16,-5 5 1-16,5-5-3 16,0-22 3-16,0 37-3 0,0-37 4 0,-7 27-3 15,7-27 2-15,0 0-1 0,0 0-1 0,0 0 0 16,0 0-1-16,0 0-1 0,0 0 1 0,0 0 2 15,0 0-2-15,0 0 0 0,0 0 8 0,0 0 7 16,14-45-29-16,10 45-307 0,-24 0-168 0,9-36-28 16,-9 36 312-16</inkml:trace>
          <inkml:trace contextRef="#ctx0" brushRef="#br0" timeOffset="4943.1537">17277 1243 868 0,'0'0'268'0,"0"0"-104"0,-15 22-78 0,15-22-60 15,0 0-12-15,0 0-2 0,0 0-3 0,-4 26-4 16,4-26-3-16,0 0-2 0,0 0 0 0,0 0-2 16,0 0 0-16,0 0 1 0,0 0 4 0,0 0 18 15,0 0 31-15,0 0 16 0,4-37-2 0,-4 37-18 16,0 0-29-16,0-27-19 15,0 27 2-15,8-29-3 0,-8 29 1 0,7-42 1 16,-7 42 0-16,7-43-2 0,0 14 2 0,-1-1-3 16,2-3 3-16,-3-2-1 0,4 0 4 0,-2-5-5 15,4 3-4-15,-3-3 19 0,0 7-19 0,-4 4 19 16,-4 2-13-16,0 27-1 0,6-38 1 0,-6 38-2 16,0-27 4-16,0 27-3 0,0 0 1 0,-6-27 0 15,6 27-2-15,0 0 1 0,0 0 1 16,0 0-1-16,0-24 1 0,0 24-2 0,0 0 2 15,0 0-2-15,0 0 2 0,0 0-2 0,0 0 0 16,0 0 1-16,0 0-1 0,0 0 0 16,0 0-2-16,0 0-5 0,0 0-15 0,0 0-21 15,0 0-16-15,0 0 7 0,0 0 13 0,0 0 23 16,0 0 18-16,-12 24 1 0,12-24-2 0,0 0 1 16,0 0-2-16,0 0 2 0,-21 30-2 15,21-30 2-15,0 0-2 0,-27 32 1 0,27-32-2 16,-25 25 2-16,25-25-1 0,-27 28 2 0,27-28-3 15,-31 27-14-15,31-27 26 0,-35 32-28 0,35-32 29 16,-35 33-11-16,35-33 0 0,-32 30 1 16,32-30-3-16,-31 29 2 0,31-29-2 0,-32 27 2 15,32-27-2-15,-22 29 3 0,22-29-4 16,0 0 0-16,-20 36-1 0,20-36-1 0,0 0-1 16,-7 24 1-16,7-24 2 0,0 0 3 0,0 0 6 15,0 0 2-15,0 0-1 0,30 21-2 0,-30-21-3 16,0 0-1-16,29 0 0 0,-29 0-1 0,28 0-1 15,-28 0 2-15,37-5-1 0,-37 5 1 0,42-11 0 16,-42 11-2-16,42-5 2 0,-42 5-1 0,47-8 1 16,-22 8-1-16,0 0 1 0,-25 0-2 15,43 0 0-15,-43 0 1 0,44 0 0 16,-44 0 0-16,38 0 0 0,-38 0 0 0,28 8-1 16,-28-8 1-16,0 0 0 0,26 0 0 0,-26 0 0 15,0 0 1-15,0 0 0 0,0 0 0 0,0 0 0 16,0 0 0-16,0 0 0 0,0 0-2 0,0 0 0 15,0 0 0-15,0 0-2 0,0 0 5 0,0 0 8 16,0 0-1-16,0 0-12 0,-7-31-196 16,7 31-248-16,0 0-37 0,26 7 108 0</inkml:trace>
          <inkml:trace contextRef="#ctx0" brushRef="#br0" timeOffset="5411.987">18269 988 1561 0,'0'0'70'0,"0"0"-66"0,0 0 0 0,0 0-2 15,0 0-8-15,0 0-13 0,0 0-7 0,29-17-12 16,-29 17 7-16,28 0 5 0,-28 0 8 0,35-12 17 16,-35 12 0-16,45-4 1 0,-21 4-1 0,5 0 3 15,1-9-4-15,-2 9 2 0,0 0-2 16,-3 0 0-16,-25 0-1 0,43 10 0 0,-43-10 2 16,32 13-1-16,-32-13 0 0,0 0 0 0,27 10-1 15,-27-10-2-15,0 0-1 0,0 0-1 0,0 0-1 16,0 0-2-16,0 0 1 0,0 0-75 15,0 0-198-15,0 0-182 0,0 0-29 0,-24-8 407 16</inkml:trace>
          <inkml:trace contextRef="#ctx0" brushRef="#br0" timeOffset="6725.7059">19242 740 1097 0,'0'0'269'0,"0"0"-175"16,0 0-84-16,-10-25 5 0,10 25 6 0,0 0 1 15,0 0-14-15,0 0-22 0,0 0-14 16,0 0-3-16,0 0 8 0,31-19 17 0,-31 19 6 16,0 0 1-16,32-4-1 0,-32 4-1 0,29-8 1 15,-29 8 0-15,35-4 1 0,-35 4 0 0,39 0-2 16,-39 0 0-16,40 0-2 0,-40 0-1 0,36 4 0 16,-36-4 0-16,32 18 2 0,-32-18 2 15,28 25 0-15,-28-25 2 0,21 29-1 0,-21-29 0 16,8 30 9-16,-8-30-25 0,0 34 28 15,0-34-26-15,-8 37 17 0,8-37 0 0,-17 33-2 16,17-33 1-16,-23 29-2 0,23-29 2 0,-31 26-3 16,31-26 0-16,-33 26-1 0,33-26 3 0,-37 15-3 15,37-15 1-15,-30 16 0 0,30-16 0 0,-26 7 0 16,26-7 0-16,0 0 0 0,-28 9 1 0,28-9-1 16,0 0 0-16,0 0 0 0,0 0-1 0,0 0 1 15,0 0 0-15,0 0 1 0,0 0 5 16,0 0 6-16,0 0-1 0,0 0-5 0,0 0-8 15,23-25-11-15,-23 25 2 0,0 0 3 0,25-10 3 16,-25 10 5-16,0 0 0 0,29-9 0 0,-29 9-1 16,0 0 1-16,31 0-2 0,-31 0-1 15,26 0-1-15,-26 0 0 0,0 0 2 0,34 28 1 16,-34-28 2-16,19 24-1 0,-19-24 2 16,17 30-3-16,-17-30 2 0,12 32-2 0,-12-32 3 15,9 32-2-15,-9-32 4 0,0 32 0 0,0-32 1 16,-6 35-2-16,6-35 0 0,-12 31-2 0,12-31 2 15,-22 31-1-15,22-31 1 0,-31 33-3 0,31-33 2 16,-37 30-2-16,37-30 1 0,-40 23-1 0,40-23 1 16,-45 14-1-16,45-14 2 0,-42 13-1 0,42-13 2 15,-38 0 0-15,38 0-2 0,-31 0 2 16,31 0-1-16,-25-17 1 0,25 17 1 16,-25-21 15-16,25 21 36 0,-13-31 3 0,13 31-4 15,-8-28-12-15,8 28-39 0,0 0 0 0,0 0-1 16,-15-24 0-16,15 24-2 0,0 0 0 0,0 0-1 15,0 0-3-15,0 0-4 0,0 0-13 0,0 0-27 16,0 0-15-16,0 0 4 0,12 23 14 0,-12-23 26 16,0 0 16-16,0 0-1 0,32 6-2 15,-32-6-1-15,0 0-25 0,0 0-229 0,0 0-205 16,26 0-16-16,-26 0 302 0</inkml:trace>
          <inkml:trace contextRef="#ctx0" brushRef="#br0" timeOffset="11447.7743">23954 796 1203 0,'0'0'328'0,"0"0"-334"0,0 0 18 16,0 0-8-16,0 0-1 0,0 0 8 15,0 0-29-15,-19 30 29 0,19-30-28 0,-6 41 15 16,6-16 3-16,0-25-3 0,0 48 4 0,0-23-3 16,-6 0 3-16,6 1-4 0,0-4 4 0,0 5-3 15,0-27 3-15,-6 41-4 0,6-41 2 0,0 32-2 16,0-32 2-16,0 31-3 0,0-31 2 0,0 0-3 16,0 32 2-16,0-32 0 0,0 0 1 15,0 0-2-15,0 0 1 0,0 0 1 0,0 0 1 16,0 0 1-16,0 0-2 0,0 0-3 0,0 0-7 15,25 11-72-15,-35-36-162 0,10 25-141 16,0 0-73-16,19-33 138 0</inkml:trace>
          <inkml:trace contextRef="#ctx0" brushRef="#br0" timeOffset="11729.0217">23792 1024 1355 0,'-23'8'110'0,"23"-8"-113"16,0 0-2-16,0 0 4 0,0 0 5 0,0 0 4 16,32 0-4-16,-32 0-5 0,27 3 0 15,-27-3 2-15,37 0-1 0,-37 0 2 16,45-3-2-16,-20 3 1 0,-2 0 0 0,-23 0-1 16,45 0 1-16,-45 0 0 0,38 0 0 0,-38 0-2 15,31 0 1-15,-31 0 1 0,0 0-1 0,31 0 1 16,-31 0-1-16,0 0-2 0,0 0 3 0,0 0-2 15,0 0 2-15,0 0-1 0,0 0-2 0,0 0 1 16,0 0-1-16,23 0 1 0,-23 0 1 16,0 0-1-16,0 0 1 0,0 0-2 0,28-16-2 15,-28 16-6-15,0 0-113 0,0 0-148 0,29-10-143 16,-29 10-35-16,0 0 251 0</inkml:trace>
          <inkml:trace contextRef="#ctx0" brushRef="#br0" timeOffset="12083.4865">24666 682 1229 0,'0'0'316'0,"0"0"-312"16,0 31 7-16,0-31-3 0,-7 27-2 0,7-27-2 16,-9 38-17-16,4-12 24 0,-2-1-25 0,1 6 24 15,1 1-6-15,-1 0-5 0,1 1 4 0,-2 0-4 16,1 1 3-16,0-1-4 0,0-2 3 0,1 0-3 16,5-4 4-16,-5-4-4 0,5 4 2 15,0-27-2-15,-7 43 3 0,7-43-2 0,0 36 1 0,0-36-3 16,0 31 2-16,0-31-4 0,0 0 0 0,0 20-3 15,0-20 0-15,0 0 2 0,0 0 5 0,0 0 5 16,0 0 1-16,0 0-2 0,28-15-3 0,-28 15-4 31,0-36-120-31,0 36-271 0,0 0-96 0,17-36-13 0,-17 36 473 16</inkml:trace>
        </inkml:traceGroup>
      </inkml:traceGroup>
    </inkml:traceGroup>
  </inkml:traceGroup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2:19.26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  <inkml:brush xml:id="br1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FF93B61-DA89-4A09-8AD5-E46450737045}" emma:medium="tactile" emma:mode="ink">
          <msink:context xmlns:msink="http://schemas.microsoft.com/ink/2010/main" type="writingRegion" rotatedBoundingBox="21746,14283 22921,14283 22921,15623 21746,15623"/>
        </emma:interpretation>
      </emma:emma>
    </inkml:annotationXML>
    <inkml:traceGroup>
      <inkml:annotationXML>
        <emma:emma xmlns:emma="http://www.w3.org/2003/04/emma" version="1.0">
          <emma:interpretation id="{9EA22A1D-A51F-4783-8789-7FD19C9B7339}" emma:medium="tactile" emma:mode="ink">
            <msink:context xmlns:msink="http://schemas.microsoft.com/ink/2010/main" type="paragraph" rotatedBoundingBox="21746,14283 22921,14283 22921,15623 21746,1562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E6A4B98-00AC-4DB1-92BA-9179AF601F14}" emma:medium="tactile" emma:mode="ink">
              <msink:context xmlns:msink="http://schemas.microsoft.com/ink/2010/main" type="line" rotatedBoundingBox="21746,14283 22921,14283 22921,15623 21746,15623"/>
            </emma:interpretation>
          </emma:emma>
        </inkml:annotationXML>
        <inkml:traceGroup>
          <inkml:annotationXML>
            <emma:emma xmlns:emma="http://www.w3.org/2003/04/emma" version="1.0">
              <emma:interpretation id="{02B7AA6E-DE8B-4350-AC3D-007D1D80BD8B}" emma:medium="tactile" emma:mode="ink">
                <msink:context xmlns:msink="http://schemas.microsoft.com/ink/2010/main" type="inkWord" rotatedBoundingBox="21746,14283 22921,14283 22921,15623 21746,15623"/>
              </emma:interpretation>
              <emma:one-of disjunction-type="recognition" id="oneOf0">
                <emma:interpretation id="interp0" emma:lang="en-US" emma:confidence="1">
                  <emma:literal>30</emma:literal>
                </emma:interpretation>
                <emma:interpretation id="interp1" emma:lang="en-US" emma:confidence="0">
                  <emma:literal>3¢</emma:literal>
                </emma:interpretation>
                <emma:interpretation id="interp2" emma:lang="en-US" emma:confidence="0">
                  <emma:literal>38</emma:literal>
                </emma:interpretation>
                <emma:interpretation id="interp3" emma:lang="en-US" emma:confidence="0">
                  <emma:literal>3o</emma:literal>
                </emma:interpretation>
                <emma:interpretation id="interp4" emma:lang="en-US" emma:confidence="0">
                  <emma:literal>3%</emma:literal>
                </emma:interpretation>
              </emma:one-of>
            </emma:emma>
          </inkml:annotationXML>
          <inkml:trace contextRef="#ctx0" brushRef="#br0">145 81 1164 0,'0'0'249'0,"0"0"-235"15,0 0-3-15,0 0-10 0,-25-8-2 16,25 8-3-16,0 0-6 0,0 0-2 0,0 0 0 15,0 0 4-15,0 0 4 0,25-23 5 16,-25 23 1-16,0 0-3 0,28-14 0 0,-28 14 1 16,0 0 0-16,33-12-1 0,-33 12 2 0,26-11-1 15,-26 11-1-15,30-5 1 0,-30 5-2 0,29-8 3 16,-29 8 0-16,29 0-1 0,-29 0 1 0,28 0-1 16,-28 0 0-16,29 11 0 0,-29-11 0 0,28 15-1 15,-28-15 2-15,26 17-2 0,-26-17 2 16,0 0-1-16,31 30 2 0,-31-30-5 0,7 27 0 15,-7-27-2-15,0 29 3 0,0-29 2 0,-10 30 7 16,10-30-1-16,-16 28 1 0,16-28-2 0,-22 27-1 16,22-27-2-16,-31 25 1 0,31-25-1 15,-38 25 0-15,38-25-3 0,-44 23 2 0,44-23-1 16,-38 14 1-16,38-14-1 0,-38 18 1 0,38-18-2 16,-33 16 1-16,33-16-1 0,-26 14 2 15,26-14-3-15,0 0 2 0,-24 11-1 0,24-11 0 16,0 0 1-16,0 0-1 0,0 0-2 0,0 0 2 15,0 0-2-15,0 0-1 0,0 0 0 0,0 0 8 16,0 0-3-16,0 0-3 0,0 0-1 0,0 0-11 16,24-18 6-16,-24 18 5 0,0 0 2 0,39-26 2 15,-39 26 0-15,32-21-3 0,-32 21 3 16,31-10-1-16,-31 10 0 0,33-11 1 16,-33 11-2-16,31 0 1 0,-31 0 0 0,34 0 1 15,-34 0 1-15,30 15 0 0,-30-15 1 0,28 12 1 16,-28-12-3-16,0 0 2 0,29 34-1 0,-29-34 0 15,13 33 0-15,-13-33 1 0,6 35-3 0,-6-35 0 16,0 44-4-16,0-44 6 0,-10 38-3 0,10-38 9 16,-18 43-5-16,18-43 3 0,-19 34 11 15,19-34-29-15,-23 30 28 0,23-30-27 0,-29 32 13 16,29-32 0-16,-37 21 0 0,37-21 0 0,-42 16-1 16,42-16 3-16,-42 10-3 0,42-10 1 15,-46 0-1-15,46 0-2 0,-40 0 2 0,40 0-1 0,-35-9 0 16,35 9 1-1,-40-12 1-15,40 12-2 0,-30-15 3 0,30 15 1 16,-27-18 2-16,27 18 1 0,0 0 0 16,-25-26 4-16,25 26 4 0,0 0 15 15,-13-28-21-15,13 28 19 0,0 0-34 0,0 0 7 16,0 0-8-16,0-26-1 0,0 26 3 0,0 0 0 0,0 0-1 0,0 0 0 16,0 0-4-16,0 0-7 0,0 0-9 0,0 0 4 15,0 0-2-15,0 0 6 0,0 0 19 0,0 0-19 16,0 0 12-16,28 18-16 0,-28-18-5 0,0 0-254 15,0 0-178-15,26-8-7 0,-26 8 342 0</inkml:trace>
          <inkml:trace contextRef="#ctx0" brushRef="#br1" timeOffset="3001.6539">632-63 1069 0,'0'0'293'0,"0"0"-253"0,0 0-29 0,0 0 1 0,0 0 4 0,0 0-2 16,0 0-2-16,0 0-5 0,0 0-1 0,0 0 1 15,-14-24 0-15,14 24 3 0,0 0-3 0,0 0 1 16,0 0-2-16,-12-31 1 0,12 31-2 15,0 0-1-15,-15-26-2 0,15 26-1 0,0 0 0 0,-24-22 1 16,24 22 0-16,0 0 0 0,-37-33-2 0,37 33 2 16,-28-19-2-16,28 19 1 0,-29-25-1 0,29 25 1 15,-33-20 1-15,33 20-1 0,-31-23 0 16,31 23 0-16,-28-19-1 0,28 19-14 0,-29-16 27 16,29 16-27-16,-32-14 26 0,32 14-9 15,-31-10-4-15,31 10 0 0,-33-8 1 0,33 8-2 16,-40 0 3-16,40 0 0 0,-40 0 0 0,40 0-1 15,-38 8 0-15,38-8-2 0,-37 0 2 0,37 0-2 16,-35 10 0-16,35-10 1 0,-29 11-14 0,29-11 29 16,-29 13-27-16,29-13 25 0,-31 17-14 0,31-17-1 15,-31 23 1-15,31-23 0 0,-29 28 2 0,29-28-5 16,-30 31 3-16,30-31-3 0,-31 35 0 16,31-35-1-16,-25 34 3 0,25-34-4 0,-28 42 3 15,28-42-2-15,-27 39 1 0,27-39-1 16,-25 43 3-16,25-43-4 0,-22 37 3 0,22-37-1 15,-17 43 1-15,17-43-2 0,-17 37 2 0,17-37-2 16,-10 43 2-16,10-43-1 0,-7 46 2 0,7-46 0 16,-6 40 3-16,6-40-4 0,-6 43 4 0,6-43-3 15,0 39 3-15,0-39-4 0,0 42 2 16,0-42-1-16,0 39 1 0,0-39 1 0,0 43 1 16,0-43-3-16,9 37 4 0,-9-37-5 0,7 42 4 15,-7-42 11-15,9 36-28 0,-9-36 30 0,12 44-30 16,-12-44 16-16,16 43 2 0,-16-43-4 0,19 38 4 15,-19-38-3-15,22 36 4 0,-22-36-2 0,26 31 1 16,-26-31 1-16,28 31 0 16,-28-31-3-16,23 26 4 0,-23-26-5 0,22 26 3 15,-22-26-3-15,22 26 1 0,-22-26-1 0,0 0 2 16,30 25 0-16,-30-25 0 0,0 0 0 0,28 23 1 16,-28-23-1-16,25 13 2 0,-25-13-1 0,26 10-1 15,-26-10 0-15,31 15 0 0,-31-15-1 0,33 14 2 16,-33-14-2-16,37 9 1 0,-37-9 1 0,42 12 0 15,-42-12-2-15,45 12 2 0,-45-12-3 16,46 5 1-16,-23-5 1 0,3 0 2 0,-1 0-3 16,-25 0 3-16,47 0-2 0,-47 0 0 0,42 0 0 15,-42 0-1-15,39-8 1 0,-39 8-3 16,33-15 3-16,-33 15-2 0,30-13 2 0,-30 13 0 16,28-16 0-16,-28 16-1 0,28-17 1 0,-28 17 0 15,26-18 1-15,-26 18 0 0,25-27 0 0,-25 27-1 16,22-23 1-16,-22 23-1 0,23-27 1 15,-23 27-2-15,22-29 2 0,-22 29-2 0,25-34 3 16,-25 34-2-16,22-31 2 0,-22 31-2 0,20-33 2 16,-20 33-3-16,18-34 3 0,-18 34-3 0,17-33 1 15,-17 33 0-15,16-30 0 0,-16 30 15 0,13-32-28 16,-13 32 27-16,12-23-26 0,-12 23 12 0,9-27 1 16,-9 27-1-16,10-23 1 15,-10 23-3-15,6-28 3 0,-6 28-1 0,0-25 1 16,0 25-1-16,4-25 1 0,-4 25-3 0,0-31 4 15,0 31-3-15,0-34 2 0,0 34 0 0,0-35-1 16,0 35 0-16,6-35 2 0,-6 35-3 0,0-35 4 16,0 35-4-16,0-34 2 0,0 34-1 0,-10-29 3 15,10 29 6-15,-15-26 9 0,15 26 1 0,-15-30 2 16,15 30-7-16,-14-27-8 0,14 27-3 16,-12-24-1-16,12 24-4 0,-11-30 1 0,11 30-2 15,-14-35 0-15,14 35-1 0,-8-31 0 0,8 31 0 16,-5-31 2-16,5 31-1 0,-6-28 6 15,6 28-2-15,0 0 3 0,-8-28 1 0,8 28 1 16,0 0 1-16,0 0-1 0,-21-27-2 0,21 27 1 16,0 0-2-16,0 0 1 0,-30-17-1 0,30 17-1 15,0 0-1-15,-28-15 0 0,28 15-1 16,0 0-1-16,-28-8-2 0,28 8 2 0,0 0-1 16,0 0 2-16,0 0-2 0,0 0-2 0,-25-4 1 15,25 4-3-15,0 0 0 0,0 0-4 0,0 0-7 16,0 0-12-16,0 0-6 0,0 0-2 0,0 0 4 15,35 19-55-15,-35-19-315 0,0 0-61 0,35 11 67 16</inkml:trace>
        </inkml:traceGroup>
      </inkml:traceGroup>
    </inkml:traceGroup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1:04.825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7753FE64-82C2-4C10-9B34-3A746D073890}" emma:medium="tactile" emma:mode="ink">
          <msink:context xmlns:msink="http://schemas.microsoft.com/ink/2010/main" type="writingRegion" rotatedBoundingBox="26080,11867 26594,11867 26594,12174 26080,12174"/>
        </emma:interpretation>
      </emma:emma>
    </inkml:annotationXML>
    <inkml:traceGroup>
      <inkml:annotationXML>
        <emma:emma xmlns:emma="http://www.w3.org/2003/04/emma" version="1.0">
          <emma:interpretation id="{2F2C1423-89F4-4F35-B358-BC1D2A7884F5}" emma:medium="tactile" emma:mode="ink">
            <msink:context xmlns:msink="http://schemas.microsoft.com/ink/2010/main" type="paragraph" rotatedBoundingBox="26080,11867 26594,11867 26594,12174 26080,1217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8B872EC-E3A9-42CA-BEB7-D9EFFD8F8CF4}" emma:medium="tactile" emma:mode="ink">
              <msink:context xmlns:msink="http://schemas.microsoft.com/ink/2010/main" type="line" rotatedBoundingBox="26080,11867 26594,11867 26594,12174 26080,12174"/>
            </emma:interpretation>
          </emma:emma>
        </inkml:annotationXML>
        <inkml:traceGroup>
          <inkml:annotationXML>
            <emma:emma xmlns:emma="http://www.w3.org/2003/04/emma" version="1.0">
              <emma:interpretation id="{80D24684-8CF5-4818-90B5-3B42D251273E}" emma:medium="tactile" emma:mode="ink">
                <msink:context xmlns:msink="http://schemas.microsoft.com/ink/2010/main" type="inkWord" rotatedBoundingBox="26080,11867 26594,11867 26594,12174 26080,12174">
                  <msink:destinationLink direction="with" ref="{9ED78613-06B4-4A79-8F1D-18773D6F5BB5}"/>
                </msink:context>
              </emma:interpretation>
              <emma:one-of disjunction-type="recognition" id="oneOf0">
                <emma:interpretation id="interp0" emma:lang="en-US" emma:confidence="0">
                  <emma:literal>n</emma:literal>
                </emma:interpretation>
                <emma:interpretation id="interp1" emma:lang="en-US" emma:confidence="0">
                  <emma:literal>^</emma:literal>
                </emma:interpretation>
                <emma:interpretation id="interp2" emma:lang="en-US" emma:confidence="0">
                  <emma:literal>a</emma:literal>
                </emma:interpretation>
                <emma:interpretation id="interp3" emma:lang="en-US" emma:confidence="0">
                  <emma:literal>"</emma:literal>
                </emma:interpretation>
                <emma:interpretation id="interp4" emma:lang="en-US" emma:confidence="0">
                  <emma:literal>m</emma:literal>
                </emma:interpretation>
              </emma:one-of>
            </emma:emma>
          </inkml:annotationXML>
          <inkml:trace contextRef="#ctx0" brushRef="#br0">219 83 365 0,'0'0'261'0,"0"0"11"0,0 0-24 0,0 0-58 16,0 0-60-16,0 0-68 0,0 0-57 0,0 0 0 15,0 0-1-15,0 0 1 0,0 0-1 16,0 0 0-16,0 0-2 0,0 0-1 16,-28 14-1-16,28-14 1 0,0 0 0 0,-25 33 0 15,25-33-1-15,-22 22 2 0,22-22-2 0,-21 26 2 16,21-26-3-16,-25 23 2 0,25-23-2 0,-25 27 2 15,25-27-2-15,-26 25 2 0,26-25-3 0,0 0 1 16,-32 28 0-16,32-28 1 0,0 0-2 0,0 0 0 16,0 0 0-16,0 0 0 0,-15 26-1 15,15-26 1-15,0 0 1 0,0 0 3 0,0 0-1 16,23-15-1-16,-23 15 1 0,25-21-1 0,-25 21 1 16,29-28 0-16,-29 28 0 0,28-32-1 15,-28 32 1-15,26-30-2 0,-26 30 2 0,27-33-3 16,-27 33 4-16,24-34-3 0,-24 34 3 0,27-33-2 15,-27 33 1-15,24-33-2 0,-24 33 1 0,22-24-1 16,-22 24 2-16,0 0-2 0,27-24 2 16,-27 24-2-16,0 0 0 0,0 0 1 0,0 0-1 15,0 0 1-15,0 0 1 0,24 0 1 0,-24 0 0 16,0 0 1-16,6 27-3 0,-6-27 2 0,6 25-3 16,-6-25 1-16,7 29-1 0,-7-29 2 0,11 33-2 15,-11-33 2-15,13 27-2 0,-13-27 0 0,16 23 0 16,-16-23 0-16,0 0-1 0,35 31 3 15,-35-31-3-15,0 0 2 0,32 22 0 16,-32-22-1-16,0 0 0 0,33 18 1 0,-33-18-1 16,0 0 1-16,24 10-2 0,-24-10 1 0,0 0 0 15,0 0-1-15,25 0-2 0,-25 0-153 0,0 0-235 16,0 0-87-16,0 0-5 0,0 0 454 0</inkml:trace>
        </inkml:traceGroup>
      </inkml:traceGroup>
    </inkml:traceGroup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2:29.41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E3E5B231-BFF5-4E34-A0B8-CBA4EED2E447}" emma:medium="tactile" emma:mode="ink">
          <msink:context xmlns:msink="http://schemas.microsoft.com/ink/2010/main" type="writingRegion" rotatedBoundingBox="2943,7276 11285,7254 11287,8102 2945,8123"/>
        </emma:interpretation>
      </emma:emma>
    </inkml:annotationXML>
    <inkml:traceGroup>
      <inkml:annotationXML>
        <emma:emma xmlns:emma="http://www.w3.org/2003/04/emma" version="1.0">
          <emma:interpretation id="{6D0F12D7-BB45-459B-B9BF-F9ED2D8DF549}" emma:medium="tactile" emma:mode="ink">
            <msink:context xmlns:msink="http://schemas.microsoft.com/ink/2010/main" type="paragraph" rotatedBoundingBox="2943,7276 11285,7254 11287,8102 2945,812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04BBB54-80A8-4F11-92FD-0EE8439C507E}" emma:medium="tactile" emma:mode="ink">
              <msink:context xmlns:msink="http://schemas.microsoft.com/ink/2010/main" type="line" rotatedBoundingBox="2943,7276 11285,7254 11287,8102 2945,8123"/>
            </emma:interpretation>
          </emma:emma>
        </inkml:annotationXML>
        <inkml:traceGroup>
          <inkml:annotationXML>
            <emma:emma xmlns:emma="http://www.w3.org/2003/04/emma" version="1.0">
              <emma:interpretation id="{82760D97-63C7-44B9-ADBA-F02AF1824BDE}" emma:medium="tactile" emma:mode="ink">
                <msink:context xmlns:msink="http://schemas.microsoft.com/ink/2010/main" type="inkWord" rotatedBoundingBox="2943,7276 5564,7269 5567,8116 2945,8123"/>
              </emma:interpretation>
              <emma:one-of disjunction-type="recognition" id="oneOf0">
                <emma:interpretation id="interp0" emma:lang="en-US" emma:confidence="1">
                  <emma:literal>(-2.3)</emma:literal>
                </emma:interpretation>
                <emma:interpretation id="interp1" emma:lang="en-US" emma:confidence="0">
                  <emma:literal>(22.3)</emma:literal>
                </emma:interpretation>
                <emma:interpretation id="interp2" emma:lang="en-US" emma:confidence="0">
                  <emma:literal>(-233)</emma:literal>
                </emma:interpretation>
                <emma:interpretation id="interp3" emma:lang="en-US" emma:confidence="0">
                  <emma:literal>(-23)</emma:literal>
                </emma:interpretation>
                <emma:interpretation id="interp4" emma:lang="en-US" emma:confidence="0">
                  <emma:literal>•-2.3)</emma:literal>
                </emma:interpretation>
              </emma:one-of>
            </emma:emma>
          </inkml:annotationXML>
          <inkml:trace contextRef="#ctx0" brushRef="#br0">229 0 931 0,'0'0'239'0,"0"0"-97"0,0 0-81 0,0 0-46 16,0 0-2-16,0 0 0 0,0 0-12 0,0 0 2 16,0 0 1-16,0 0-1 0,0 0-3 0,0 0 2 15,0 0-2-15,-24 17 3 0,24-17 0 0,0 0-1 16,-24 37-1-16,24-37 2 0,-28 39-4 0,28-39 2 16,-32 46-2-16,17-22 2 15,-2 6-2-15,4 3 3 0,-2 5-5 0,2 3 4 16,1-3-5-16,-1 4 3 0,4-6-7 0,2 7 6 15,1-7-6-15,6-2 5 0,0-1-7 0,0-4 3 16,12 0-6-16,-2-6 3 0,3 4-3 0,-13-27 2 16,34 36 8-16,-34-36-17 0,46 44-129 0,-46-44-215 15,37 15-108-15,-37-15 132 0</inkml:trace>
          <inkml:trace contextRef="#ctx0" brushRef="#br0" timeOffset="437.5477">408 377 1562 0,'0'0'23'0,"-27"14"-27"15,27-14-3-15,0 0-4 0,0 0-6 0,0 0 4 16,0 0 5-16,0 0 4 0,0 0 8 16,0 0-4-16,29 0 0 0,-29 0 1 0,0 0 0 15,38 0 0-15,-38 0 1 0,35 0-1 0,-35 0 0 16,38 0 0-16,-38 0 1 0,36 0-2 0,-36 0 1 15,32 0 0-15,-32 0-1 0,28 0 0 16,-28 0 0-16,0 0-1 0,34 0 1 0,-34 0 0 16,0 0 0-16,0 0-1 0,23-6 2 0,-23 6-2 15,0 0 2-15,0 0-4 0,0 0-2 0,0 0-2 16,0 0-1-16,0 0 2 0,0 0-1 0,0 0 0 16,12 31-141-16,-12-31-173 0,0 0-135 0,0 0-60 15,0 0 464-15</inkml:trace>
          <inkml:trace contextRef="#ctx0" brushRef="#br0" timeOffset="1140.748">988 220 1237 0,'0'0'237'0,"0"0"-144"0,0 0-83 0,0 0-2 15,0 0-1-15,0 0-5 0,0 0-4 0,0 0-1 16,0 0 1-16,0-27 3 0,0 27 1 16,0 0 1-16,0 0-2 0,29-20 0 0,-29 20 1 15,0 0-1-15,29-23 0 0,-29 23-1 0,0 0 1 16,34-15-1-16,-34 15 1 0,0 0 0 0,33-8 0 15,-33 8 1-15,28 0-1 0,-28 0-2 0,28 3 2 16,-28-3-2-16,24 13-2 0,-24-13 3 0,0 0-5 16,31 23 3-16,-31-23 0 15,0 0 2-15,25 37-1 0,-25-37 3 0,10 23-1 16,-10-23 0-16,9 26-1 0,-9-26 1 0,0 24-3 16,0-24 2-16,0 29-2 0,0-29 2 0,-8 27-3 15,8-27 1-15,-11 26-1 0,11-26 0 0,-16 30 0 16,16-30 1-16,-21 29 0 0,21-29 2 0,-26 30 0 15,26-30 3-15,-28 25-1 0,28-25 1 0,-30 30 0 16,30-30 2-16,-35 34-3 0,35-34 1 16,-34 33-1-16,34-33-1 0,-32 29-1 0,32-29 2 15,-29 27-3-15,29-27 3 0,-25 24-2 0,25-24 2 16,0 0-2-16,-29 30 0 0,29-30 0 0,0 0 1 16,-25 31-1-16,25-31 2 0,0 0-1 15,0 0-1-15,-23 23 0 0,23-23-11 0,0 0 12 16,0 0-12-16,0 0 10 0,0 0 1 0,0 0 1 15,0 0 2-15,0 0 0 0,0 0 1 16,0 0-3-16,0 0-1 0,0 0 0 0,0 0 11 16,26 10-12-16,-26-10 1 0,0 0 0 0,25 0-12 15,-25 0 13-15,23 0 0 0,-23 0-2 0,26 0 3 16,-26 0-2-16,30 0-1 0,-30 0 2 0,33 0 10 16,-33 0-11-16,31-6 12 0,-31 6-11 0,27 0-1 15,-27 0 1-15,24 0 0 0,-24 0-1 16,0 0-1-16,0 0 1 0,32-7-1 0,-32 7-1 15,0 0 1-15,0 0-1 0,0 0 0 16,0 0 0-16,0 0 0 0,0 0-1 0,0 0-2 16,0 0-1-16,0 0-2 0,31 13-164 0,-31-13-202 15,0 0-120-15,0 0-47 0,0 0 532 0</inkml:trace>
          <inkml:trace contextRef="#ctx0" brushRef="#br0" timeOffset="1412.0737">1541 641 1332 0,'0'0'253'0,"0"0"-252"15,0 0-11-15,-3 23 0 16,3-23 10-16,0 0 1 0,-11 32 0 0,11-32 0 0,-8 26 0 0,8-26 13 0,-9 22-26 15,9-22 24-15,-9 29-24 0,9-29 12 0,-14 20 1 16,14-20-2-16,-12 27 2 0,12-27-2 0,0 0 2 16,-12 24-3-16,12-24-1 0,0 0 0 15,0 0 1-15,0 0 5 0,0 0 12 0,0 0-22 16,0 0-156-16,0 0-182 0,-10-26-99 0,10 26-66 16,0 0 398-16</inkml:trace>
          <inkml:trace contextRef="#ctx0" brushRef="#br0" timeOffset="2133.6145">1888 244 732 0,'-13'-33'358'0,"13"33"-101"16,0 0-173-16,0 0-93 0,0 0-8 0,0 0-1 15,0 0 3-15,27-18 3 0,-27 18 7 0,0 0 1 16,28-11 1-16,-28 11-2 0,28-5-1 16,-28 5-1-16,28-4 2 0,-28 4 2 0,30-9 5 15,-30 9 0-15,35 0 1 0,-35 0 0 16,31 0 1-1,-31 0 1-15,28 14-1 0,-28-14 1 0,0 0-2 16,29 32 0-16,-29-32-1 0,10 27 2 0,-10-27 0 16,0 27 3-16,0-27-3 0,0 27 0 0,0-27-1 15,0 26 1-15,0-26-3 0,-13 23 1 0,13-23-2 16,-18 29 1-16,18-29-1 0,-26 22 2 0,26-22-1 0,-36 26-1 0,36-26-1 16,-41 21 2-16,41-21-3 0,-38 19 3 15,38-19-2-15,-34 12 1 0,34-12 0 16,-23 9 1-16,23-9-1 0,0 0 0 0,-28 5 2 15,28-5-2-15,0 0 1 16,0 0 0-16,0 0 10 0,0 0 15 0,0 0 1 16,0 0-10-16,0 0-21 0,0 0-27 0,0 0-8 15,21-30 6-15,-21 30 10 0,0 0 12 0,35 0 6 16,-35 0 4-16,0 0 3 0,32-4-1 16,-32 4 1-16,26 0 2 0,-26 0-1 0,29 4 2 15,-29-4-1-15,28 12 1 0,-28-12-2 0,26 19 0 16,-26-19-1-16,0 0 1 0,27 37-2 15,-27-37 3-15,5 29-4 0,-5-29 5 0,0 33-2 16,0-33 3-16,0 30-2 0,0-30 1 0,0 31-4 16,0-31 1-16,-5 29-2 0,5-29 2 0,-17 23-1 15,17-23 1-15,0 0-1 0,-35 31 0 16,35-31 15-16,-32 14-15 0,32-14 15 0,-38 5-16 16,38-5 0-16,-40 8-14 0,40-8 13 0,-34 4-11 15,34-4 11-15,-32 0 1 0,32 0-1 0,-23 0 13 16,23 0-12-16,0 0-1 0,-28 0 0 0,28 0-13 15,0 0 12-15,0 0 1 0,0 0-1 0,0 0 0 16,0 0 2-16,0 0 18 0,0 0-6 16,0 0 16-16,0 0-20 0,0 0-18 15,0 0-23-15,3-27-42 0,-3 27-206 0,0 0-121 16,26-2-44-16,-26 2 227 0</inkml:trace>
          <inkml:trace contextRef="#ctx0" brushRef="#br0" timeOffset="2524.2803">2444 82 1058 0,'23'0'321'0,"-23"0"-310"16,0 0-15-16,0 0-3 0,26 20 1 0,-26-20 0 16,0 0 9-16,27 31-2 0,-27-31 3 0,17 35-2 15,-17-35 1-15,19 43-1 0,-9-17 1 0,2-3-3 16,3 5 5-16,-5 1-3 0,-1-2 4 0,-6 4-4 16,4 1 3-16,-7-1-5 0,0 3 3 15,0-4-5-15,0 3 4 0,-10-1-4 0,1-1 5 16,-1 0-3-16,-2-1 2 0,-1-7-3 0,1 5 3 15,12-28 11-15,-25 37-26 0,25-37 26 16,-27 34-26-16,27-34 13 0,-28 27 1 0,28-27-2 16,0 0 0-16,-28 33-3 0,28-33 0 0,0 0-2 15,0 0 0-15,0 0 4 0,0 0 17 0,0 0-143 16,0 0-214-16,0 0-135 0,0 0 20 16,-23-33 457-16</inkml:trace>
        </inkml:traceGroup>
        <inkml:traceGroup>
          <inkml:annotationXML>
            <emma:emma xmlns:emma="http://www.w3.org/2003/04/emma" version="1.0">
              <emma:interpretation id="{F505381E-887F-435A-9E64-FA7ADEA6FFB5}" emma:medium="tactile" emma:mode="ink">
                <msink:context xmlns:msink="http://schemas.microsoft.com/ink/2010/main" type="inkWord" rotatedBoundingBox="9021,7262 11285,7256 11287,8064 9023,8070"/>
              </emma:interpretation>
              <emma:one-of disjunction-type="recognition" id="oneOf1">
                <emma:interpretation id="interp5" emma:lang="en-US" emma:confidence="0">
                  <emma:literal>(1,6)</emma:literal>
                </emma:interpretation>
                <emma:interpretation id="interp6" emma:lang="en-US" emma:confidence="0">
                  <emma:literal>(1, 6)</emma:literal>
                </emma:interpretation>
                <emma:interpretation id="interp7" emma:lang="en-US" emma:confidence="0">
                  <emma:literal>(I, 6)</emma:literal>
                </emma:interpretation>
                <emma:interpretation id="interp8" emma:lang="en-US" emma:confidence="0">
                  <emma:literal>(I,6)</emma:literal>
                </emma:interpretation>
                <emma:interpretation id="interp9" emma:lang="en-US" emma:confidence="0">
                  <emma:literal>(l, 6)</emma:literal>
                </emma:interpretation>
              </emma:one-of>
            </emma:emma>
          </inkml:annotationXML>
          <inkml:trace contextRef="#ctx0" brushRef="#br0" timeOffset="3255.7671">6407-3 1463 0,'0'0'74'0,"-25"-11"-75"0,25 11-10 16,0 0-11-16,0 0-11 0,-31 14 8 0,31-14 3 16,-23 16 12-16,23-16 11 0,-33 21 1 0,33-21-3 15,-37 38 3-15,37-38-4 0,-36 44 3 16,22-17-2-16,-6 1 3 0,4 4-3 0,0-2 3 16,1 3-5-16,2 0 4 0,-1-1-4 15,2 1 1-15,2 2-4 0,1-5 3 0,5 3-3 16,4-7 2-16,0 4-3 0,0-2 3 0,0-2-4 15,0-26 3-15,10 42-2 0,-10-42 0 0,25 42-5 16,-25-42 1-16,32 33 9 0,-32-33-12 0,39 24 1 16,-39-24-222-16,37 0-169 0,-37 0-49 15,43 11 243-15</inkml:trace>
          <inkml:trace contextRef="#ctx0" brushRef="#br0" timeOffset="3646.4297">6723 162 1370 0,'0'0'84'0,"0"0"-97"0,0 0-7 0,0 0 23 16,0 0 2-16,-20 31-2 0,20-31 1 15,0 33-2-15,0-33 1 0,0 38-2 0,0-38 2 16,0 43-3-16,0-43 3 0,0 48-4 0,-7-26 3 16,7 4-2-16,0-26 1 0,-6 46-2 0,6-46 2 15,0 37-3-15,0-37 2 0,-10 40-1 16,10-40 1-16,-5 37-1 0,5-37 1 0,-5 29-1 15,5-29 1-15,-3 24-2 0,3-24 2 0,0 0-2 16,0 28 0-16,0-28-2 0,0 0-1 0,0 0-2 16,0 0-8-16,0 0-10 0,0 0-6 0,0 0-6 15,0 0-192-15,21-28-137 0,-21 28-85 0,0 0 182 16</inkml:trace>
          <inkml:trace contextRef="#ctx0" brushRef="#br0" timeOffset="3919.2021">7199 482 1486 0,'0'0'5'0,"0"0"-32"0,-19 21 6 0,19-21 23 16,0 0-1-16,-9 32 3 0,9-32-4 0,-8 32 1 15,8-32-1-15,-11 31 2 0,11-31-3 0,-14 34 2 16,14-34-3-16,-19 36 2 0,19-36-2 0,-21 32 2 0,21-32 11 16,-17 27-28-16,17-27 27 0,0 0-29 0,0 0 15 15,-22 19-1-15,22-19 13 0,0 0 16 16,0 0-196-16,0 0-143 0,0-23-152 0,0 23-36 31,0-27 503-31</inkml:trace>
          <inkml:trace contextRef="#ctx0" brushRef="#br0" timeOffset="4419.2634">7717 147 1202 0,'-22'-33'350'16,"22"33"-349"-16,0 0-38 0,0 0 1 0,-29 30 9 16,29-30 13-16,-28 24 14 0,28-24 2 0,-27 40-2 15,27-40 2-15,-27 47-3 0,17-25 3 0,-2 8-4 16,4-5 2-16,-1 2-5 0,0 4 2 16,2 0-3-16,4-2 4 0,3 1-1 0,-7-5 3 15,7 4 0-15,0-9 3 0,0-20-2 16,17 43 1-16,-17-43-3 0,21 30-1 0,-21-30-1 15,24 22 1-15,-24-22-4 0,30 15 1 0,-30-15-1 16,38 9-1-16,-38-9 4 0,46 0 0 0,-46 0 1 16,46-14 1-16,-46 14 0 0,42-13 0 0,-42 13 1 15,39-21 0-15,-39 21 6 0,28-27 1 0,-28 27 11 16,19-31 5-16,-19 31 1 0,9-41 0 0,-9 41 5 16,0-42-6-16,0 42 7 0,-12-31-3 15,12 31-7-15,-20-32-9 0,20 32-11 0,-28-16-7 16,28 16-5-16,-35-7 0 0,35 7 0 15,-40 0-6-15,40 0-1 0,-38 15-2 0,38-15-9 16,-37 23 7-16,37-23 2 0,-37 22 6 0,37-22 10 16,-31 28 0-16,31-28-5 0,-26 31 0 0,26-31-1 15,-17 33 3-15,17-33 0 0,-8 31 6 16,8-31-2-16,0 0 1 0,9 44-113 0,-9-44-164 16,0 0-102-16,0 0-78 0,0 0 326 0</inkml:trace>
          <inkml:trace contextRef="#ctx0" brushRef="#br0" timeOffset="4794.3058">8219-10 1358 0,'0'0'151'16,"0"0"-158"-16,0 0-11 0,0 0 2 0,35 10 8 15,-35-10 7-15,0 0-2 0,28 37 1 0,-28-37-1 16,22 45 3-16,-14-17-2 0,1-3 4 16,-1 4-3-16,-1 4 3 0,-7 0-2 0,6 6 5 15,-6-1-3-15,-5-2 6 0,-1 4-6 0,1-3 3 16,-4-4-7-16,-1 4 4 0,-3-1-4 15,1-3 3-15,-3-4-3 0,2 2 5 0,-3-1-5 16,-1-1 3-16,3-3 11 0,14-26-26 0,-27 40 26 16,27-40-27-16,-29 22 13 0,29-22 0 0,0 0-1 15,-33 23 2-15,33-23-2 0,0 0 11 0,0 0 20 16,0 0 18-16,0 0-104 0,-20-29-269 0,20 29-109 16,0 0-16-16,16-37 186 0</inkml:trace>
        </inkml:traceGroup>
      </inkml:traceGroup>
    </inkml:traceGroup>
  </inkml:traceGroup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2:35.55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76FDA778-C18C-482B-B62C-C70D9DD1D2A4}" emma:medium="tactile" emma:mode="ink">
          <msink:context xmlns:msink="http://schemas.microsoft.com/ink/2010/main" type="writingRegion" rotatedBoundingBox="2553,12507 10341,11784 10543,13959 2755,14682"/>
        </emma:interpretation>
      </emma:emma>
    </inkml:annotationXML>
    <inkml:traceGroup>
      <inkml:annotationXML>
        <emma:emma xmlns:emma="http://www.w3.org/2003/04/emma" version="1.0">
          <emma:interpretation id="{B65BCA1B-A1D4-4CA0-B383-E8A3DC8F88B4}" emma:medium="tactile" emma:mode="ink">
            <msink:context xmlns:msink="http://schemas.microsoft.com/ink/2010/main" type="paragraph" rotatedBoundingBox="2604,12464 6825,12469 6824,13113 2603,1310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19904E0-47C9-47F0-8157-E04739E9EF73}" emma:medium="tactile" emma:mode="ink">
              <msink:context xmlns:msink="http://schemas.microsoft.com/ink/2010/main" type="line" rotatedBoundingBox="2604,12464 6825,12469 6824,13113 2603,13109"/>
            </emma:interpretation>
          </emma:emma>
        </inkml:annotationXML>
        <inkml:traceGroup>
          <inkml:annotationXML>
            <emma:emma xmlns:emma="http://www.w3.org/2003/04/emma" version="1.0">
              <emma:interpretation id="{022AB25D-B980-4C8B-BAA0-ED1D6EC2FCF2}" emma:medium="tactile" emma:mode="ink">
                <msink:context xmlns:msink="http://schemas.microsoft.com/ink/2010/main" type="inkWord" rotatedBoundingBox="2604,12464 6825,12469 6824,13113 2603,13109"/>
              </emma:interpretation>
              <emma:one-of disjunction-type="recognition" id="oneOf0">
                <emma:interpretation id="interp0" emma:lang="en-US" emma:confidence="0">
                  <emma:literal>me-3M</emma:literal>
                </emma:interpretation>
                <emma:interpretation id="interp1" emma:lang="en-US" emma:confidence="1">
                  <emma:literal>m = 6-3</emma:literal>
                </emma:interpretation>
                <emma:interpretation id="interp2" emma:lang="en-US" emma:confidence="0">
                  <emma:literal>m n-3M =</emma:literal>
                </emma:interpretation>
                <emma:interpretation id="interp3" emma:lang="en-US" emma:confidence="0">
                  <emma:literal>m =6-3</emma:literal>
                </emma:interpretation>
                <emma:interpretation id="interp4" emma:lang="en-US" emma:confidence="0">
                  <emma:literal>m r-3M =</emma:literal>
                </emma:interpretation>
              </emma:one-of>
            </emma:emma>
          </inkml:annotationXML>
          <inkml:trace contextRef="#ctx0" brushRef="#br0">-313 5224 1358 0,'0'0'19'0,"-5"33"-41"0,5-33 24 15,-9 33-9-15,9-33 9 0,-6 46 3 0,6-19-5 16,0 1 2-16,-7 4-3 0,7-1 4 0,0 1-2 15,0-2 3-15,0-1-5 0,0-1 5 16,0-4-5-16,7 4 4 0,-7-6-3 0,0 5 2 16,0-27-2-16,0 38 3 0,0-38-3 0,0 33 3 15,0-33-2-15,-7 27 0 0,7-27-1 16,0 0 1-16,0 0-3 0,0 0 2 0,0 0 0 16,0 0-2-16,0 0 0 0,0 0-6 0,0 0-3 15,0 0 1-15,17-33 2 0,-17 33 1 16,10-43 6-16,-4 20-4 0,3-6 5 0,0 1-4 15,0-1 5-15,1 1-4 0,3-2 7 0,0-3-7 16,3-2 7-16,-1-2-3 0,2 7-1 0,2 3 0 0,-19 27 2 16,43-43-4-16,-43 43 4 0,42-25-2 0,-42 25 2 15,44-11-1-15,-44 11 3 0,43 5 1 0,-43-5 0 16,38 20 1-16,-38-20-2 0,34 37 2 0,-34-37-3 16,26 46 2-16,-13-21-2 0,-3 3 3 0,-1 2-3 31,-3 0 3-31,-6-3-4 0,7 1 2 0,-7 0-4 15,0-4 3-15,0 2-3 0,-8-2 2 0,8-24-2 16,-11 45 1-16,11-45-1 0,-8 33 2 0,8-33-2 16,-9 26 1-16,9-26-1 0,0 0 0 0,0 0 0 0,0 0 1 15,0 0 1-15,0 0 1 0,0 0 1 0,0 0 6 16,0 0-2-16,0 0-8 0,0 0-7 16,0 0-12-16,0-31 0 0,0 31 2 0,14-29 7 15,-14 29-1-15,15-40 5 0,-6 14-2 0,1-2 7 16,0 2-3-16,5-4 5 0,-3-1-4 0,2-4 5 15,7-5-6-15,-1 7 6 0,6 2-4 16,-4 6 3-16,3 3-2 0,-25 22 4 0,47-23-2 16,-47 23 4-16,39-7-1 0,-39 7 2 15,38 11 3-15,-38-11-4 0,32 31 4 0,-32-31-4 16,19 47 1-16,-19-18-3 0,6 4 2 0,-6 0-6 16,0-1 6-16,-6-2-7 0,2-2 5 0,4 1-2 15,-6-1 2-15,6 1-3 0,-6-6 3 0,6-23-4 16,-9 43 2-16,9-43-1 0,0 31 1 0,0-31-1 15,0 25 0-15,0-25-2 0,0 0 1 0,0 0-4 16,0 0-1-16,0 0 0 0,0 0 3 16,0 0 0-16,0 0 1 0,0 0-9 0,0 0-3 15,21 0-55-15,-21 0-202 0,0-37-133 16,0 37-55-16,16-33 317 0</inkml:trace>
          <inkml:trace contextRef="#ctx0" brushRef="#br0" timeOffset="359.4242">954 5390 1196 0,'0'0'283'0,"-28"-7"-279"0,28 7-6 0,0 0 0 16,0 0 2-16,0 0 3 0,32 0 1 0,-32 0-2 15,31 0 0-15,-31 0 0 0,47 0 0 0,-17-3 0 16,7 3 1-16,1-9-2 0,4 9-1 0,-4-4 1 16,-1 4 0-16,-1 0-1 0,-5 0 1 15,-1 0 0-15,-2 0-1 0,-28 0 0 0,42 0-1 16,-42 0-1-16,0 0 1 0,24 0-2 0,-24 0 1 15,0 0 4-15,0 0 1 0,0 0 3 16,0 0-2-16,-32-5-85 0,32 5-170 0,0 0-120 16,-28 0-118-16,28 0 171 0,-35-9 318 0</inkml:trace>
          <inkml:trace contextRef="#ctx0" brushRef="#br0" timeOffset="625.0761">1026 5536 1424 0,'0'0'101'15,"0"0"-107"-15,0 0-2 0,0 0 0 0,0 0 7 16,0 0 5-16,30 14-1 0,-30-14 2 0,37 0-2 16,-37 0 0-16,46 0 2 0,-19-5-3 0,-1 5 2 15,-4 0 0-15,4 0-1 0,-26 0 0 0,45-4-2 16,-45 4-1-16,41 0 2 0,-41 0-2 0,37 0 0 15,-37 0 0-15,27 4-1 0,-27-4 0 0,0 0 0 16,0 0 0-16,0 0-2 0,27 14-5 16,-27-14-143-16,0 0-183 0,0 0-147 0,0 0-13 15,0 0 425-15</inkml:trace>
          <inkml:trace contextRef="#ctx0" brushRef="#br0" timeOffset="1312.6419">2267 5211 1010 0,'0'0'384'15,"-52"-5"-265"-15,52 5-134 0,-32 10 12 0,32-10-21 16,-34 23 42-16,34-23-28 0,-32 33 11 16,32-33 2-16,-34 43-2 0,20-19 3 0,-4 4-4 15,4 1 3-15,1-2-4 0,2 4 4 0,3-2-4 16,-3 2 5-16,3 3-6 0,2-4 5 0,3 0-5 15,3-5 3-15,0 5-4 0,0-2 0 0,9-4-4 16,-1 0 1-16,-8-24-4 0,21 38 2 0,-21-38-5 16,29 30-3-16,-29-30-6 0,38 19 1 15,-38-19 0-15,45 10 7 0,-19-10 4 0,-26 0 4 16,49-11 4-16,-28 4 1 0,4-5 3 0,2 1 3 16,-27 11 8-16,37-29-1 0,-37 29 1 15,30-36-5-15,-30 36-6 0,27-39 0 0,-16 13 4 16,-11 26 1-16,11-46 10 0,-11 46 5 0,0-42 9 15,0 42 2-15,-13-36-5 0,13 36-12 0,0 0-13 16,-36-24-18-16,36 24-1 0,-30 0 2 16,30 0 5-16,-35 0 8 0,35 0 0 0,-36 16 1 15,36-16-1-15,-31 21 0 0,31-21 0 0,-36 25 0 16,36-25-2-16,-34 31 3 0,34-31-4 0,-23 27 3 16,23-27-4-16,-25 26 1 0,25-26-4 0,-13 28 0 15,13-28-3-15,0 0 0 0,0 29-6 0,0-29-68 16,0 0-185-16,0 0-117 0,0 0-62 15,29 25 219-15</inkml:trace>
          <inkml:trace contextRef="#ctx0" brushRef="#br0" timeOffset="1685.6371">2870 5545 1629 0,'0'0'32'0,"0"0"-41"0,0-26-8 16,0 26 1-16,0 0 8 0,0 0 7 15,23-6 1-15,-23 6 1 0,29 0-1 0,-29 0 3 16,44 0 0-16,-22-4 0 0,4 4-1 0,2 0 1 15,0 0-1-15,-6 0 0 0,-22 0 0 0,43 0-1 16,-43 0 0-16,31 0-1 0,-31 0 0 0,26 4 0 0,-26-4 0 16,0 0 0-16,0 0-2 0,27 6 1 0,-27-6 0 15,0 0 0-15,0 0 0 0,0 0-2 16,0 0 1-16,0 0 3 0,0 0 0 0,0 0-2 16,0 0-6-1,0 0-14-15,5-31-91 0,-5 31-188 0,0 0-130 0,0 0-57 16,0 0 221-16</inkml:trace>
          <inkml:trace contextRef="#ctx0" brushRef="#br0" timeOffset="2349.4959">3551 5241 1172 0,'0'0'298'16,"24"-2"-286"-16,-24 2 3 0,0 0-29 0,29-32 28 16,-29 32-32-16,28-10 12 0,-28 10-3 0,29-4-7 15,-29 4 5-15,35 0 5 0,-35 0 7 0,36 8 9 16,-36-8-3-16,34 9 1 0,-34-9 14 16,33 24-30-16,-33-24 27 0,35 24-28 0,-35-24 11 15,22 24 1-15,-22-24-3 0,16 27 2 0,-16-27-6 16,9 27-1-16,-9-27-4 0,0 31-1 15,0-31 0-15,-12 24 13 0,12-24 2 0,-24 28 5 16,24-28-1-16,-33 27-5 0,33-27-5 0,-36 25 2 16,36-25-3-16,-38 25 2 0,38-25-2 0,-36 15 2 15,36-15-1-15,-34 13 1 0,34-13 0 0,-29 8 0 16,29-8 0-16,0 0 2 0,-31 12-1 0,31-12-1 16,0 0 0-16,0 0 0 0,0 0 1 0,0 0 11 15,0 0 24-15,0 0-8 16,0 0-10-16,0 0-18 0,0 0-28 0,32-28 7 15,-32 28 8-15,27-12 4 0,-27 12 6 0,29-8 1 16,-29 8 0-16,29-8-3 0,-29 8-2 0,29 0 0 16,-29 0 5-16,31 9 6 0,-31-9 4 0,0 0-1 15,32 20-3-15,-32-20-1 0,0 0-3 0,20 33-1 16,-20-33-3-16,9 29 1 0,-9-29-2 16,0 33 2-16,0-33-1 0,0 32 2 0,0-32-1 15,-10 37 7-15,10-37 0 0,-19 31 2 0,19-31-1 16,-26 31-2-16,26-31-4 0,-30 23 3 0,30-23-2 15,-36 22 1-15,36-22 0 0,-37 15 0 0,37-15 0 16,-40 7 0-16,13-7 2 0,27 0 2 0,-45 0 5 16,45 0 12-16,-39-14 17 0,39 14 2 15,-32-17 1-15,32 17-14 0,-25-10-14 16,25 10-7-16,0 0 0 0,-28-17-3 0,28 17 2 16,0 0-3-16,0 0 3 0,0 0-5 0,0 0-2 15,0 0-5-15,0 0-12 0,0 0-3 0,0 0-9 16,0 0-1-16,0 0-2 0,0 0-2 0,0 0 2 15,0 0 2-15,0 0 6 0,9-28-14 0,-9 28-209 16,0 0-159-16,0 0-61 0,10 34 152 0</inkml:trace>
        </inkml:traceGroup>
      </inkml:traceGroup>
    </inkml:traceGroup>
    <inkml:traceGroup>
      <inkml:annotationXML>
        <emma:emma xmlns:emma="http://www.w3.org/2003/04/emma" version="1.0">
          <emma:interpretation id="{20470301-BDC0-4296-82F3-A7CAA606B6DC}" emma:medium="tactile" emma:mode="ink">
            <msink:context xmlns:msink="http://schemas.microsoft.com/ink/2010/main" type="paragraph" rotatedBoundingBox="4601,12892 10394,12355 10543,13959 4750,1449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1946457-6BF5-48F9-99B7-35DDF75130EB}" emma:medium="tactile" emma:mode="ink">
              <msink:context xmlns:msink="http://schemas.microsoft.com/ink/2010/main" type="line" rotatedBoundingBox="4601,12892 10394,12355 10543,13959 4750,14497"/>
            </emma:interpretation>
          </emma:emma>
        </inkml:annotationXML>
        <inkml:traceGroup>
          <inkml:annotationXML>
            <emma:emma xmlns:emma="http://www.w3.org/2003/04/emma" version="1.0">
              <emma:interpretation id="{30CD824D-FCE1-4B3A-B942-29DFC5A8D0AC}" emma:medium="tactile" emma:mode="ink">
                <msink:context xmlns:msink="http://schemas.microsoft.com/ink/2010/main" type="inkWord" rotatedBoundingBox="4647,13285 6818,13407 6767,14321 4596,14200"/>
              </emma:interpretation>
              <emma:one-of disjunction-type="recognition" id="oneOf1">
                <emma:interpretation id="interp5" emma:lang="en-US" emma:confidence="0">
                  <emma:literal>T+2=33.=f</emma:literal>
                </emma:interpretation>
                <emma:interpretation id="interp6" emma:lang="en-US" emma:confidence="0">
                  <emma:literal>T+2=33_=f</emma:literal>
                </emma:interpretation>
                <emma:interpretation id="interp7" emma:lang="en-US" emma:confidence="0">
                  <emma:literal>T+2=33_=Z</emma:literal>
                </emma:interpretation>
                <emma:interpretation id="interp8" emma:lang="en-US" emma:confidence="0">
                  <emma:literal>T+2=33_=k</emma:literal>
                </emma:interpretation>
                <emma:interpretation id="interp9" emma:lang="en-US" emma:confidence="0">
                  <emma:literal>t+2=33_=f</emma:literal>
                </emma:interpretation>
              </emma:one-of>
            </emma:emma>
          </inkml:annotationXML>
          <inkml:trace contextRef="#ctx0" brushRef="#br0" timeOffset="2958.9343">1764 6049 1350 0,'0'0'181'0,"-26"20"-193"0,26-20 7 15,-38 9 9-15,38-9 0 0,0 0-4 0,0 0-3 16,0 0 5-16,0 0 2 0,0 0 2 16,14 24 1-16,-14-24-1 0,34 11-13 0,-8-11 28 15,9 10-26-15,10-10 24 0,6 0-12 0,15 4-2 16,8-4 0-16,11 0-1 0,8 0 0 0,8 0-2 15,3 0-2-15,5 5 1 0,4-5-1 0,-7 0 0 16,5 0 2-16,-2 6 0 0,2-6 0 0,-4 0 0 16,1 0-3-16,-10 0-1 0,-2 0-1 0,-10 0 1 15,-15 0 3-15,-9 0-1 0,-8 0-2 16,-16 0 0-16,-5 0 0 0,-33 0 1 0,34 0 3 16,-34 0 2-16,0 0 2 0,0 0 5 15,0 0-11-15,0 0-7 0,-38-9-3 0,38 9-8 16,-37 0 8-16,14 0 2 0,-5 0 1 0,2 12-13 15,-13-23-210-15,39 11-228 0,-38 26-38 0,38-26 143 16</inkml:trace>
          <inkml:trace contextRef="#ctx0" brushRef="#br0" timeOffset="4182.2031">2593 6599 1354 0,'-25'10'192'0,"25"-10"-210"0,0 0-15 15,0 0 4-15,0 0 8 0,28 6 17 16,-28-6 6-16,32 0-1 0,-32 0-1 0,43-4 0 16,-16 4 1-16,-1 0-1 0,2 0 1 0,-5 0-2 15,2 0 2-15,-25 0-2 0,47 6 1 16,-47-6 0-16,39 9-1 0,-39-9-2 0,34 4-1 16,-34-4-2-16,23 5-6 0,-23-5-52 0,26 11-177 15,-26-11-122-15,0 0-79 0,0 0 133 0,0 0 309 16</inkml:trace>
          <inkml:trace contextRef="#ctx0" brushRef="#br0" timeOffset="3947.8037">2809 6488 1544 0,'0'0'29'0,"0"0"-21"16,-9 28-5-16,9-28 0 0,-7 28 2 15,7-28-4-15,-5 36 2 0,5-36-3 0,0 41 3 16,0-41-3-16,-9 40 3 0,9-40-4 0,0 41 2 16,0-41-2-16,-7 39 2 0,7-39-2 0,0 30 2 15,0-30-4-15,0 0 2 0,0 33-4 0,0-33 0 16,0 0-1-16,0 0 0 0,0 0 1 0,0 0 0 16,0 0 2-16,0 0-1 0,0 0 1 15,0 0-2-15,0 0-6 0,0 0-8 16,28 0-134-16,-40-22-143 0,12 22-102 0,0 0-67 15,-9-33 256-15</inkml:trace>
          <inkml:trace contextRef="#ctx0" brushRef="#br0" timeOffset="3427.7344">2037 6339 1294 0,'0'0'309'16,"0"0"-244"-16,6 30-40 0,-6-30-14 0,0 0-7 16,-8 30-2-16,8-30-1 0,-7 35-1 0,7-35 3 15,-6 49-3-15,6-20 4 0,-9 3-4 16,2 0 3-16,1 1-3 0,6 0 3 0,-4 0-4 15,4-1 3-15,-7-6-2 0,7 4 1 0,0-2-1 16,0 2 2-16,0-10-2 0,0-20 1 0,0 44-1 16,0-44 1-16,0 31-2 0,0-31 1 0,0 0-2 15,0 21 1-15,0-21-2 0,0 0 1 0,0 0-2 16,0 0-2-16,0 0-7 0,0 0-9 16,0 0-17-16,20-41-58 0,8 41-238 15,-28 0-158-15,8-23-6 0,-8 23 286 0</inkml:trace>
          <inkml:trace contextRef="#ctx0" brushRef="#br0" timeOffset="4807.2711">3265 6498 1414 0,'0'0'212'0,"0"0"-190"0,0 0-11 15,0 0-6-15,0 0-5 0,28-22-1 16,-28 22-9-16,0 0 0 0,32-15-1 0,-32 15 1 0,37-8 1 16,-37 8 2-16,38-3-5 0,-38 3-1 0,43 0-7 15,-15 5-12-15,-28-5 7 0,47 11 3 16,-47-11 9-16,39 10 12 0,-39-10 0 15,35 13-1-15,-35-13-1 0,28 23-3 0,-28-23 1 16,14 23-1-16,-14-23 2 0,8 29-1 0,-8-29 3 16,0 33-1-16,0-33 3 0,-13 34-1 0,13-34 3 15,-18 34-1-15,18-34 1 0,-26 37-3 0,26-37 4 16,-25 38-3-16,25-38 2 0,-33 30-1 0,33-30 1 16,-41 27-2-16,41-27 1 0,-43 32-1 15,43-32 3-15,-45 27-1 0,45-27 2 0,-42 28-2 16,42-28 0-16,-43 24-3 0,43-24 2 0,-37 28 0 15,37-28 0-15,-35 24-2 0,35-24 2 0,-25 23-1 16,25-23 1-16,0 0-1 0,-25 19 0 16,25-19 0-16,0 0 0 0,0 0 0 0,0 0 1 15,0 0 0-15,0 0 2 0,0 0 2 0,0 0 2 16,0 0 0-16,0 0-1 0,0 0-4 16,0 0-1-16,0 0 0 0,28 10-1 0,-28-10 1 15,0 0-1-15,30 0 1 0,-30 0 2 0,35 0-1 16,-35 0 0-16,41-9-1 0,-16 9 0 0,0 0-3 15,0-4 0-15,1 4 1 0,0 0-1 0,-26 0 1 16,41 0 2-16,-41 0-2 0,39 0 2 0,-39 0-1 16,25 0 0-16,-25 0-1 0,0 0-1 15,0 0 1-15,26 0 1 0,-26 0-1 16,0 0-1-16,0 0 0 0,0 0 1 0,0 0 5 16,0 0 8-16,0 0 6 0,0 0 0 0,0 0-17 15,-8-30-129-15,8 30-223 0,0 0-149 0,0 0 10 16,0 0 419-16</inkml:trace>
        </inkml:traceGroup>
        <inkml:traceGroup>
          <inkml:annotationXML>
            <emma:emma xmlns:emma="http://www.w3.org/2003/04/emma" version="1.0">
              <emma:interpretation id="{FF233E45-8FEE-44F8-94F3-0300C0DE3627}" emma:medium="tactile" emma:mode="ink">
                <msink:context xmlns:msink="http://schemas.microsoft.com/ink/2010/main" type="inkWord" rotatedBoundingBox="7155,12655 8689,12513 8838,14118 7304,14260"/>
              </emma:interpretation>
            </emma:emma>
          </inkml:annotationXML>
          <inkml:trace contextRef="#ctx0" brushRef="#br0" timeOffset="5557.3518">4284 6160 1051 0,'0'0'347'0,"0"0"-197"0,0 0-115 16,0 0-30-16,0 0 1 0,0 0-1 15,28 15-5-15,-28-15 4 0,27 0 1 0,-27 0-2 16,38-7 2-16,-38 7 0 0,44-5-2 0,-44 5-1 16,44 0 1-16,-44 0-2 0,42 0 2 15,-42 0-3-15,35 0 1 0,-35 0-2 0,31 10 1 16,-31-10-1-16,0 0-1 0,27 6 0 0,-27-6-2 16,0 0-1-16,0 0 0 0,0 0 0 0,0 0 0 15,28 13 0-15,-28-13-87 0,0 0-169 0,0 0-117 16,0 0-128-16,0 0 144 0,0 0 362 0</inkml:trace>
          <inkml:trace contextRef="#ctx0" brushRef="#br0" timeOffset="5322.9518">4335 5944 1080 0,'0'0'332'0,"-32"0"-183"0,32 0-110 15,0 0-54-15,0 0 4 0,0 0 3 16,0 0 1-16,0 0 6 0,0 0 3 0,0 0 3 15,0 0-5-15,0 0 2 0,27 13-3 0,-27-13 0 16,0 0 2-16,34 7-3 0,-34-7 3 0,32 0 0 16,-32 0 2-16,41 0-2 0,-41 0 0 0,42 0-1 15,-42 0-1-15,44 0 0 0,-44 0-1 0,41 0 0 16,-41 0 2-16,32 3-2 0,-32-3 1 16,23 0 0-16,-23 0 1 0,0 0-2 15,0 0-3-15,0 0-3 0,0 0-4 0,0 0 0 16,0 0 4-16,6 35-66 0,-6-35-133 0,0 0-141 15,-38 5-117-15,38-5 45 0,0 0 420 0</inkml:trace>
          <inkml:trace contextRef="#ctx0" brushRef="#br0" timeOffset="6929.4143">4993 6064 1102 0,'0'0'285'0,"0"0"-224"16,-37 16-73-16,37-16 6 0,0 0 4 16,0 0 9-16,0 0 10 0,0 0-5 0,0 0-17 15,0 0-8-15,0 0-10 0,25 0 7 0,-25 0 13 16,31 0 2-16,-31 0 1 0,47-3 1 0,-20 3 1 16,7 0 0-16,4 0-2 0,3 0 1 0,5 0-2 15,-2 0 1-15,6 0 0 0,-1 0 0 0,-2 0 1 16,0 3-1-16,-3-3 0 0,-4 0 0 15,-3 0 0-15,-2 6-1 0,-3-6 1 16,-3 0 0-16,-3 6-1 0,-26-6-1 0,43 0 1 16,-43 0-1-16,30 4-2 0,-30-4-1 0,0 0-1 15,24 0-2-15,-24 0 1 0,0 0-3 0,0 0 1 16,0 0 4-16,0 0 9 0,0 0 12 0,0 0 9 16,0 0 6-16,0-32-88 0,0 32-184 0,0 0-155 15,0 0-78-15,0 0 218 0</inkml:trace>
          <inkml:trace contextRef="#ctx0" brushRef="#br0" timeOffset="7622.5222">5196 6416 1168 0,'0'0'267'0,"0"0"-220"16,0 0-65-16,0 0-9 0,7-29-8 0,-7 29 0 15,0 0 4-15,32-4 10 0,-32 4 10 0,24-9 9 16,-24 9 3-16,33 0 0 16,-33 0 0-16,38 0 0 0,-38 0 0 0,36 0 0 15,-36 0 1-15,41 0 0 0,-41 0 0 0,37 13-1 16,-37-13 1-16,29 6-1 0,-29-6 2 0,0 0 2 15,31 17 6-15,-31-17 8 0,0 0 8 0,0 0 3 16,0 37-5-16,0-37-11 0,0 0-8 0,-19 33-7 16,19-33 1-16,-22 27-1 0,22-27 1 15,-34 29-1-15,34-29 1 0,-38 29-2 0,38-29 3 16,-43 29-4-16,43-29 5 0,-47 25-3 0,47-25 2 16,-41 23 0-16,41-23 0 0,-38 12 0 0,38-12 0 15,-29 7-1-15,29-7 1 0,0 0 0 16,-26 0 0-16,26 0 1 0,0 0 1 0,0 0 13 15,0 0-2-15,0 0-9 0,0 0-16 0,0 0-28 16,0 0-13-16,0 0 6 0,29-16 15 16,-29 16 15-16,26-5 12 0,-26 5 4 0,28-10-1 15,-28 10 1-15,33-4 1 0,-33 4-1 0,37 0 0 16,-37 0 1-16,35 0 0 0,-35 0 0 0,33 16 1 16,-33-16 0-16,31 15 1 0,-31-15 1 0,0 0 5 15,28 26 8-15,-28-26 8 0,0 0 6 0,10 39-2 16,-10-39-6-16,0 0-6 0,-12 34-11 0,12-34-4 15,-16 26-4-15,16-26 0 16,-25 32-1-16,25-32 4 0,-29 27-3 0,29-27 4 16,-33 28-3-16,33-28 3 0,-38 18-1 0,38-18 2 15,-43 14 1-15,43-14 0 0,-39 3 1 0,39-3 0 16,-36 0 1-16,36 0 10 0,-34-4 26 0,34 4-2 16,-25-15 2-16,25 15-15 0,0 0-24 0,-30-25-1 15,30 25 0-15,0 0 0 0,-28-31 1 16,28 31-1-16,0 0 0 0,-10-23-1 0,10 23-1 15,0 0-1-15,0 0-1 0,0 0-5 0,0 0-3 16,0 0-3-16,0 0-9 0,0 0-8 0,0 0-15 31,0 0 2-31,0 0-3 0,0 0-4 0,27 38-226 0,-27-38-159 16,0 0-25-16,0 0 219 0</inkml:trace>
          <inkml:trace contextRef="#ctx0" brushRef="#br0" timeOffset="6491.8686">5334 5317 901 0,'0'0'335'0,"0"0"-131"0,0 0-79 15,0 0-49-15,0 0-69 0,0 0-2 16,0 0-1-16,0-26-4 0,0 26 0 0,0 0 0 16,0 0 0-16,27-14-1 0,-27 14 2 0,0 0 0 15,33-7-1-15,-33 7 1 0,29 0 0 16,-29 0-1-16,37 0 1 0,-37 0-1 0,41 0-1 16,-41 0 2-16,41 8-2 0,-41-8 3 0,39 19-3 15,-39-19 0-15,31 24-2 0,-31-24 0 0,22 32-3 16,-22-32 4-16,10 33-2 0,-10-33 3 0,0 35-1 15,0-35 1-15,-16 36 0 0,16-36 1 0,-19 39-3 16,19-39 4-16,-34 31-3 0,34-31 3 16,-38 25-2-16,38-25 1 0,-39 25-1 0,39-25 1 15,-41 19 0-15,41-19 2 0,-38 14-2 16,38-14 1-16,-29 6 0 0,29-6-1 0,-24 0 2 16,24 0-1-16,0 0 1 0,0 0 1 0,0 0-1 15,0 0 3-15,0 0 2 0,0 0-2 0,0 0-1 16,0 0-3-16,0 0-3 0,0 0 0 0,0 0 1 15,34-22 2-15,-34 22-1 0,32-7 1 16,-32 7 0-16,31 0-1 0,-31 0 1 0,30 0-1 16,-30 0 0-16,27 9 1 0,-27-9-2 0,25 15 1 15,-25-15-3-15,0 0 2 0,32 33-4 0,-32-33 3 16,11 30-1-16,-11-30 1 0,8 32-1 0,-8-32 0 16,0 31 1-16,0-31 2 0,0 26-1 0,0-26 2 15,-15 28-2-15,15-28 1 0,-16 27-3 16,16-27 3-16,-25 21 0 0,25-21 0 15,-28 14 1-15,28-14-1 0,-30 15 0 0,30-15 0 16,-37 4 0-16,37-4 2 0,-41 0-2 0,41 0 2 16,-40 0 0-16,40 0 2 0,-41-6 5 0,41 6 3 15,-40-15 6-15,40 15-1 0,-29-17-1 0,29 17-2 16,-25-17 0-16,25 17-3 0,0 0-1 0,0 0-5 16,-26-29-2-16,26 29-2 0,0 0-1 15,0 0-2-15,0 0-4 0,0 0-6 0,0 0-9 16,0 0 1-16,0 0 3 0,0 0 3 0,0 0 7 15,0 0 2-15,0 0-1 0,26 0 2 16,-26 0-2-16,0 0 0 0,0 0-3 0,25 5-3 16,-25-5-80-16,0 0-149 0,25 13-143 0,-25-13-102 15,0 0 71-15,0 0 400 0</inkml:trace>
        </inkml:traceGroup>
        <inkml:traceGroup>
          <inkml:annotationXML>
            <emma:emma xmlns:emma="http://www.w3.org/2003/04/emma" version="1.0">
              <emma:interpretation id="{43BADA0C-8FE2-4A81-85F4-26991756FEA7}" emma:medium="tactile" emma:mode="ink">
                <msink:context xmlns:msink="http://schemas.microsoft.com/ink/2010/main" type="inkWord" rotatedBoundingBox="9260,13200 10463,13088 10525,13756 9322,13867"/>
              </emma:interpretation>
            </emma:emma>
          </inkml:annotationXML>
          <inkml:trace contextRef="#ctx0" brushRef="#br0" timeOffset="8407.5605">6343 6214 1142 0,'0'0'227'0,"0"0"-149"0,0 0-73 15,0 0 6-15,0 0 0 0,0 0-1 0,17 27-2 16,-17-27-6-16,0 0-1 0,40 0 0 0,-40 0 2 15,37 0-1-15,-37 0 0 0,46-10-1 0,-21 10 1 16,-25 0-1-16,46-8-2 0,-46 8 2 0,38-9-3 16,-38 9 1-16,38-4 0 0,-38 4-1 15,28 0 1-15,-28 0-1 0,0 0-1 0,0 0 0 16,0 0 1-16,0 0-2 0,0 0-35 16,36 6-187-16,-36-6-131 0,0 0-132 0,0 0 114 15,0 0 375-15</inkml:trace>
          <inkml:trace contextRef="#ctx0" brushRef="#br0" timeOffset="8173.134">6389 6021 1122 0,'0'0'365'0,"0"0"-317"16,-26 0-29-16,26 0-4 0,0 0-12 15,0 0-23-15,0 0-19 0,0 0 11 0,0 0 11 16,0 0 15-16,28 14 14 0,-28-14-9 0,32 0-2 15,-32 0 0-15,47 0 0 0,-24 0 0 16,5 0-1-16,-1 0 1 0,0-4-2 0,0 4 1 16,0 0-1-16,-4-4 1 0,-23 4 0 0,42 0-1 15,-42 0 0-15,24 0-1 0,-24 0-3 0,0 0-10 16,0 0-4-16,0 0 0 0,0 0-1 0,0 0 5 16,0 0 6-16,0 0 0 0,-15 26-10 0,15-26-152 15,-26 15-137-15,26-15-74 0,0 0-78 0,-43 10 431 16</inkml:trace>
          <inkml:trace contextRef="#ctx0" brushRef="#br0" timeOffset="9267.0408">7154 6486 1272 0,'-39'-25'355'0,"39"25"-354"0,0 0-16 0,0 0-10 16,0 0-11-16,0 0 2 0,0 0 10 0,23 19 12 16,-23-19 13-16,33 0 0 0,-9 0 2 0,2 0-2 15,2 3 0-15,1-3 1 0,-1 0-1 16,1 0 0-16,-1 0 0 0,4 0 0 0,-5 0-1 16,1 0 1-16,-3 0-1 0,-25 0 1 0,45 0-1 15,-45 0 1-15,37-3-1 0,-37 3 1 0,24 0 0 16,-24 0 0-16,0 0 0 0,0 0 0 0,0 0 0 15,0 0 1-15,0 0 3 0,0 0-3 0,0 0-2 16,0 0-6-16,0 0-7 16,0 0-4-16,0 0 0 0,0 0 4 0,0 0 4 15,0 0 4-15,0 0 5 0,0 0 8 0,0 0-2 16,-26-10-245-16,26 10-227 0,0 0-42 0,0 0 274 16</inkml:trace>
          <inkml:trace contextRef="#ctx0" brushRef="#br0" timeOffset="8938.9331">7170 6156 1204 0,'-34'-33'415'15,"34"33"-335"-15,0 0-55 0,0 0 0 0,6-27-24 16,-6 27-9-16,0 0 2 0,0 0 0 0,22-31 3 16,-22 31 1-16,26-19 2 0,-26 19 0 0,31-23 2 15,-31 23-1-15,34-26 1 0,-34 26 0 0,30-30 1 16,-30 30 0-16,31-28 0 0,-31 28-1 0,28-30 1 15,-28 30-2-15,26-32 3 16,-26 32-2-16,25-26 1 0,-25 26-1 0,0 0 0 16,27-29-2-16,-27 29-1 0,0 0-1 0,0 0-1 15,0 0-2-15,0 0-13 0,0 0-39 0,0 0-5 16,0 0 4-16,19 28 10 0,-19-28 44 0,0 26 2 16,0-26 3-16,0 41-2 0,-8-14 4 0,8-2-4 15,-9 5 4-15,2 1-3 0,-1 3 3 0,2 0 9 16,-2 3-24-16,-1-1 24 0,2-1-24 15,4-4 11-15,-6 1 4 0,2-5-3 0,4-1 3 16,-5 2-5-16,8-4 4 0,0-24-3 0,-10 42 3 16,10-42-3-16,0 33 2 0,0-33-4 15,0 25 2-15,0-25 0 0,0 0 0 0,0 0 0 16,0 0 2-16,18 24 3 0,-18-24 14 0,0 0 0 16,0 0 16-16,0 0 6 0,0 0-14 15,19-30-2-15,-19 30-25 0,0 0-19 0,3-37-108 16,-3 37-224-16,0 0-83 0,0 0-8 0,0 0 150 15</inkml:trace>
        </inkml:traceGroup>
      </inkml:traceGroup>
    </inkml:traceGroup>
  </inkml:traceGroup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3:32.37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72A6930-0D27-4114-B20A-2C3ADC2EA66F}" emma:medium="tactile" emma:mode="ink">
          <msink:context xmlns:msink="http://schemas.microsoft.com/ink/2010/main" type="inkDrawing" rotatedBoundingBox="13666,11156 26790,11418 26655,18168 13532,17906" hotPoints="26358,11248 26541,17648 13790,18013 13607,11612" semanticType="enclosure" shapeName="Rectangle">
            <msink:sourceLink direction="with" ref="{A7997605-FC6B-4E1E-91E1-949F11173442}"/>
          </msink:context>
        </emma:interpretation>
      </emma:emma>
    </inkml:annotationXML>
    <inkml:trace contextRef="#ctx0" brushRef="#br0">5 283 1120 0,'0'0'197'0,"-5"-23"-98"0,5 23-86 15,0 0-9-15,0 0 0 0,0 0-1 0,0 0-5 16,0 0 1-16,0 0-3 0,0 0 1 0,0 0 18 16,0 0-28-16,0 0 28 0,0 27-27 0,0-27 11 15,0 41 3-15,0-17-3 0,5 7 5 0,-5 2-5 16,0 7 5-16,0-3-5 0,0 6 4 0,0-3-6 15,0 5 7-15,0-1-7 0,0 1 6 0,0 2-6 16,0-2 6-16,-5 2-6 0,5 1 4 16,0 2-4-16,0 1 6 0,0 0-6 15,-4 5-6-15,4-4 21 0,0 1-22 0,0 2 22 16,0-1-8-16,0 0-8 0,0 0 8 0,-6-3-8 16,6 0 8-16,0-3-7 0,0 1 7 0,0 1-6 15,-6-5 4-15,6 3-5 0,0-1 6 0,-6-4-6 16,6 0 5-16,0 3-5 0,0 0 6 15,0 1 4-15,0-3-23 0,0 1 22 0,0 2-22 16,6-4 13-16,-6-1 7 0,0-1-6 0,0-1 5 16,6 0-5-16,-6-2 4 0,0 4-4 0,0-5 4 15,6 1-6-15,-6 2 6 0,4-5-5 0,-4 1 5 16,6 2-4-16,-6-3 4 0,6 3-4 16,0-2 4-16,-6 2-5 0,4-3 5 0,-4 1-6 15,7-2-9-15,-7 1 25 0,5 4-24 16,-5-7 25-16,0 4-10 0,0 0-4 0,6-3 3 15,-6 3-4-15,0 0 5 0,0-2-5 0,5-1 5 16,-5 1-5-16,0-1 4 0,0 2-5 0,5-1 3 16,-5 5-1-16,0-5 3 0,6-1-4 0,-6 2 4 15,0 1-5-15,6 2 4 0,-6-3-4 0,0 1 5 16,4 2-4-16,-4 2 3 0,0-2 11 0,4 4-25 16,-4-7 24-16,0 7-23 0,6-5 10 15,-6 2 5-15,0 3-6 0,0-4 4 0,0 3-5 16,0-4 6-16,0 1-3 0,0 1 5 15,0 0-5-15,0-1 2 0,0 1-5 0,0 2 6 16,0 0-6-16,0 4 7 0,0-3-7 0,-6 0 6 16,6 5-5-16,0 1 6 0,0-5 7 0,0 1-23 15,0-1 24-15,0 4-24 0,0-4 10 16,0-2 5-16,0 3-6 0,0-6 6 0,0 4-6 16,0-6 6-16,0 2-5 0,0-2 4 0,0 2-1 15,6-3 1-15,-6-2-3 0,0 5 3 0,0-3-5 16,0 1 6-16,0-4-6 0,0 3 7 0,0-1-6 15,0 3 5-15,-6-2-5 0,6 1 3 0,0-2 12 16,0-2-24-16,0-1 25 0,0-2-24 16,0 4 9-16,-4-3 3 0,4 1-4 15,0-4 5-15,0 3-5 0,0-2 5 0,0-5-4 16,0 2 3-16,0-1-2 0,0 0 1 0,0-24 0 16,0 45 0-16,0-45-1 0,0 37 1 0,0-37-2 15,0 29 2-15,0-29-3 0,0 30 4 0,0-30-2 16,0 0 2-16,0 32-2 0,0-32 1 0,0 0-1 15,0 28 0-15,0-28 1 0,0 0 0 0,0 25-1 16,0-25 2-16,0 0-2 0,0 0 1 0,0 32 0 16,0-32 0-16,0 0 0 0,0 0 1 0,-4 30-1 15,4-30 0-15,0 0 0 0,0 0-1 16,-6 27 0-16,6-27 1 16,0 0-1-16,0 0 1 0,0 0 0 15,0 0 1-15,0 0-1 0,0 0 0 0,0 0 1 16,0 0-2-16,0 0 2 0,0 0-1 0,0 0 0 15,0 0-1-15,0 0 1 0,0 0 0 16,0 0 0-16,0 29 2 0,0-29-2 0,0 0 0 0,0 0-1 0,0 0 1 16,0 31-1-16,0-31 2 0,0 0-3 15,0 0 2-15,0 23-1 0,0-23 1 0,0 0 0 16,0 0 1-16,0 0-1 0,0 0 2 0,0 0 0 16,0 0-1-16,0 0 1 0,0 0-2 0,0 0 1 15,0 0 0-15,0 0-2 0,0 0 0 16,0 0-1-16,0 0 1 0,0 0 0 0,0 27 0 15,0-27 0-15,0 0 1 0,0 0-1 0,0 0 1 16,0 28 0-16,0-28 0 0,0 0-2 0,0 0 3 16,0 0-2-16,0 23 0 0,0-23 1 0,0 0 0 15,0 0 0-15,0 0 0 0,0 0 0 0,0 0-1 16,0 0 1-16,0 0 0 0,0 0 0 0,0 0 0 16,6 29-1-16,-6-29 1 0,0 0 0 15,0 0 0-15,0 0-1 0,0 26 2 16,0-26-2-16,0 0 1 0,0 0-1 0,0 0 1 15,0 28-1-15,0-28 1 0,0 0 0 0,0 0 0 16,0 0 0-16,0 0 3 0,0 0 1 0,0 0 3 16,0 0 4-16,0 0-3 0,0 0 0 0,0 0-5 15,0 0-3-15,0 0 0 0,0 0-1 16,0 0 1-16,0 0 0 0,0 0-1 0,0 0 1 16,0 0 0-16,0 0 0 0,0 0 0 0,0 0 0 15,0 0 0-15,0 0-1 0,0 0 2 0,27 10-3 16,-27-10 1-16,0 0 0 0,0 0 1 0,0 0 0 15,0 0 0-15,0 0 1 0,0 0-3 16,0 0 0-16,24 0 0 0,-24 0 1 0,0 0 0 16,0 0 1-16,27-6 1 0,-27 6-1 15,0 0 2-15,24 0-1 0,-24 0-1 0,0 0 1 16,35 0-1-16,-35 0 0 0,30 0-1 0,-30 0 0 16,38 0 0-16,-38 0 1 0,43-9 0 0,-17 9 1 15,-1 0-1-15,2-4 1 0,0 4-1 0,2 0 0 16,-1-5 0-16,5 5 0 0,-1-5 1 0,3 5 0 15,0 0-1-15,2 0 0 0,-4-6 0 0,7 6 0 16,-2 0-1-16,0 0 2 0,-1 0-2 16,0 0 1-16,1 0 1 0,0 0-1 0,1-7 1 15,-1 7 0-15,-1 0-1 0,1 0 0 0,-2-4-1 16,1 4 1-16,0 0 1 0,1 0 0 0,0 0-2 16,-1 0 1-16,-1 0 0 0,2 0 0 15,0 0 1-15,0 0-2 0,4 0 0 0,-4 0 1 16,2 0-1-16,1 4 2 0,0-4 0 15,-1 0-1-15,0 0 1 0,1 0-2 0,-3 0 1 16,1 0-1-16,-1 0 1 0,0 0 0 0,-3 0 0 16,0 7 0-16,-3-7 1 0,3 0-2 0,1 0 1 15,-3 0-1-15,2 0 0 0,-2 0 0 0,-1 0 1 16,3 0 0-16,-3 0-1 0,5 0 1 0,-2 0 1 16,1 0-1-16,2-7-1 0,-1 7 1 0,1-4-1 15,1 4 2-15,-1-6-2 0,-3 6 1 16,4 0 0-16,-2 0 0 0,2 0-1 15,-2-5 2-15,-1 5-1 0,1 0 0 0,-1 0 0 16,2-7-1-16,-3 7 1 0,5-5 0 0,-5 5 0 16,-2 0 1-16,4-8-2 0,-2 8 2 0,1-2-1 15,1-5 0-15,-1 7 0 0,1-7 0 0,-2 7-1 16,1-7 1-16,-1 7 0 0,2-5 0 0,1 5 0 16,-3-6 0-16,-2 6 0 0,2 0 1 15,-1-5-1-15,-1 5 1 0,1 0-2 0,-2-5 1 16,0 5 1-16,-1 0-1 0,-2 0 1 0,4 0-1 15,-2 0 0-15,0 0 0 0,2 0-1 0,-2 0 1 16,2 0 1-16,-2-5 0 0,1 5-1 0,0 0-1 16,-1-4 1-16,4 4 1 0,0 0-1 15,0 0 1-15,-3-5 0 0,3 5-1 16,-4 0 1-16,4 0 0 0,-3 0-1 0,3 0 0 16,1 5 0-16,-5-5-2 0,1 0 2 0,0 4 0 15,-1-4 0-15,1 0 1 0,0 0-1 0,0 0 0 16,-1 5 0-16,2-5 0 0,-1 0 1 0,2 0-1 15,-2 0 0-15,2 0 0 0,-1 0 0 0,1-5 1 16,1 5-1-16,1 0 1 0,-1 0 0 0,3-7-1 16,2 7 0-16,-1 0 1 0,2 0-1 15,0 0 2-15,0-5-2 0,-1 5 1 0,3 0-1 16,-2 0-1-16,1 0 2 0,-4 0-1 16,3 8 0-16,-3-8 0 0,3 4 0 0,-2-4 1 15,2 5-1-15,0-5 0 0,-2 9 1 0,0-9-2 16,1 6 1-16,2-6-1 0,-1 6 1 0,1-6 0 15,1 7 0-15,2-7 1 0,0 5 0 0,0-5 0 16,2 0-1-16,-3 7 0 0,0-7 0 16,2 0-1-16,0 3 2 0,-1-3-2 0,0 0 1 15,-1 6 0-15,-2-6 0 0,2 5 0 0,-3-5 0 16,1 5-1-16,-1-5 2 0,-2 0-2 0,2 0 1 16,0 0 0-16,-2 0-1 0,4 5 1 0,-4-5-1 15,0 0 1-15,4 0 0 0,-4 0-1 0,1 0 1 16,-2-5 1-16,1 5-1 15,-1-7 1-15,-3 7-2 0,1-4 1 0,-1 4 0 16,0 0-1-16,-2-6 2 0,0 6-2 0,-1 0 1 16,0-9 1-16,-1 9-1 0,-2 0 0 0,-1 0 1 15,-2 0-1-15,0-5-1 0,-26 5 2 0,47 0-1 16,-47 0-1-16,45-4 2 0,-45 4-2 0,41 0 2 16,-41 0 0-16,44-11-1 0,-44 11 2 0,41-11-2 15,-41 11 0-15,42-11 0 0,-42 11 1 16,44-14-1-16,-44 14 1 0,47-14 0 0,-23 12-1 15,1 2 1-15,-2-7 0 0,4 7-1 0,-2-6 1 16,-1 6-1-16,3 0 0 0,-1-3 0 0,0 3 0 16,-1 0 0-16,1 0 0 0,2 0 0 15,0 0 0-15,-2 0 0 0,2 0 0 0,-1 0 0 16,1 0 0-16,1 0-1 0,-1 0 1 0,0 0 0 16,1 0 0-16,0 0 0 0,0 0-2 15,3 0 3-15,0 0-1 0,1 0 1 0,0 0 0 16,2 0-1-16,2 0 2 0,-1 0-2 0,1 0 1 15,-1 0 1-15,-2 0-3 0,2 0 2 0,-1 0-1 16,0 0-1-16,-1 0 2 0,-1 0 0 0,-1 0-1 16,2 0 0-16,-2 0-1 0,0 0 1 0,-1 0 0 15,-1-7-1-15,3 7 2 0,-3 0-2 16,-1 0 1-16,3 0 0 0,-1-4 0 16,3 4 1-16,-2 0 0 0,3-5-1 0,-3 5 0 15,3-7 1-15,1 7-1 0,-1-4 1 0,-1 4 0 16,1 0-1-16,-1-7 1 0,-2 7-1 0,-2 0-1 15,2 0 1-15,-1 7 1 0,-2-7 0 0,0 0-1 16,2 0 1-16,-3 0-2 0,-2 0 0 0,2 0 1 16,-1 4-1-16,1-4 1 0,0 0 0 15,0 0-1-15,-1 0 2 0,1 0-1 0,0 0 0 16,0 0 1-16,-2 0-2 0,3 0 1 0,-1-4-1 16,1 4 1-16,3 0 0 0,-3-7 1 0,0 7-1 15,-1 0-1-15,0 0 2 0,0 7-1 16,-2-7 2-16,2 0-1 0,-4 0-1 0,1 4 0 15,0-4-1-15,-2 7 1 0,-23-7 0 0,47 0 0 16,-22 0 0-16,1 0-1 0,0 0 2 16,1 0-2-16,2 0 0 0,-2 0 1 0,6 0-1 15,-3 0 2-15,1-7-2 0,2 7 1 0,-2 0-1 16,-2 0 2-16,2 0-2 0,-3 0 1 0,1 0 0 16,-1 0-1-16,1 0 1 0,1 0 0 0,0 7 0 15,-1-7-1-15,1 0 1 0,0 0-1 0,-3 0 1 16,1 0 0-16,0 0 1 0,-3 5-2 15,2-5 1-15,0 0-2 0,0 0 1 0,1 0 1 16,1 0 0-16,0 0 0 0,2 0-1 0,-3-5 0 0,1 5 0 16,-6 0 1-16,5 0-1 0,-2 0 2 15,0 0-1-15,2 0 0 0,0 5 1 0,0-5-1 16,-2 0 0-16,-1 4 1 0,2-4-2 0,-2 7 1 16,2-7 0-1,-3 0-1-15,1 3 2 0,1-3-2 0,1 6 2 16,-4-6-2-16,2 0 0 0,-2 0 1 0,3 7 0 15,-1-7 0-15,1 0 0 0,-1 0 1 0,2 0-2 16,-1 0 1-16,2 2-1 0,-2-2 1 0,2 0 0 16,-4 0-2-16,3 0 2 0,-1 0 1 0,2 0-1 0,-2 0 1 0,-1 0-1 15,-1 6 0-15,-24-6 0 0,47 0-1 0,-47 0 1 16,42 0-1-16,-42 0 1 16,35 0 1-16,-35 0 0 0,31 0 0 0,-31 0-1 15,0 0 0-15,31 0 0 0,-31 0 1 0,0 0-1 16,0 0 0-16,0 0-1 0,25 0-2 0,-25 0-3 15,0 0-1-15,0 0-2 0,0 0 3 0,0 0 1 16,0 0 2-16,0 0 1 0,0 0 1 0,0 0-1 16,0 0 2-16,0 0 1 0,0 0 0 0,0 0 2 15,0 0 0-15,0 0 1 0,0 0 3 16,0 0 0-16,0 0 2 0,0 0 0 0,14-23-2 16,-14 23-4-16,0 0-3 0,0 0-2 15,0 0 0-15,0 0 1 0,0 0 2 0,0 0 0 16,0 0 2-16,9-24-1 0,-9 24 1 0,0 0 3 15,0 0 4-15,0 0 2 0,0-27-1 0,0 27-3 16,0 0-3-16,0 0-4 0,9-26 1 0,-9 26-2 16,0 0 2-16,0 0-2 0,0-33 2 15,0 33-2-15,0 0 1 0,6-23-2 0,-6 23 3 16,0 0-2-16,0-28 1 0,0 28-1 0,0 0 2 16,0-32-1-16,0 32 1 0,0 0-2 0,0-29 2 15,0 29-2-15,0 0 0 0,-8-29 0 0,8 29 1 16,0 0-2-16,0-25 2 0,0 25-2 0,0 0 0 15,0 0 1-15,0-27 1 16,0 27-1-16,0 0 1 0,0-27-1 0,0 27 1 16,0 0 0-16,0-27 1 0,0 27-2 0,0 0 1 15,0-32 0-15,0 32 1 0,0 0-2 0,0-33 1 16,0 33-1-16,0 0 1 0,-9-30-1 0,9 30 1 16,0 0-1-16,-5-31 1 0,5 31-2 0,0 0 1 15,-5-31-1-15,5 31 1 0,0-27-1 0,0 27 2 16,0-25-2-16,0 25 2 0,-6-32-1 15,6 32 1-15,0-33-2 0,0 33 2 0,0-34-3 16,0 34 2-16,0-41 10 0,0 41-24 0,0-41 26 16,0 41-26-16,0-46 12 0,0 19-1 0,0 4-4 15,0-8 2-15,0 2-1 0,0 1 6 0,0-4-3 16,-5 1 5-16,5 6-2 0,-6-7 2 16,6 1-2-16,-6-1 4 0,6 0-4 0,-4 2 5 15,4 0-4-15,-6-3 4 0,6 2-5 16,-6 0 6-16,6 3-5 0,-7-4 3 0,1 0-3 15,6 1 2-15,-6-2-4 0,6-4 5 0,-6 5-5 16,6-3 3-16,-6 2 9 0,6 0-23 0,-4-1 24 16,4 1-22-16,0 3 11 0,0-3 3 0,0 3-5 15,-6-2 3-15,6 1-2 0,0 2 2 0,0-2-2 16,-4 0 4-16,4 2-2 0,0-2 4 16,-8 0 1-16,8 0 6 0,-7 0-2 0,7 4 2 15,-6-3-5-15,0 0-2 0,6 3-4 16,-7 3 3-16,7-5-6 0,-9 2 6 0,9 2-5 15,-6-3 2-15,6 1-4 0,-7 1 2 0,7-3-4 16,-6 2 5-16,6 0-1 0,0-4-11 0,-4 2 24 16,4 0-25-16,0-1 23 0,0 3-7 0,0-3-5 15,0-1 4-15,0-2-4 0,0 2 2 16,0 2-2-16,0-1 2 0,0 5-3 0,0-4 4 16,0 2-2-16,0 2 3 0,0-2-3 0,0 2 2 15,0 0-4-15,0 1 3 0,-6-1-1 0,6 0 1 16,0 25-2-16,0-42 2 0,0 42-1 0,0-45 1 15,0 24-5-15,0-8 6 0,0 4-4 0,0 0 4 16,-4-2-1-16,4-2 0 0,0 2-2 16,0-2 2-16,-8 1-3 0,8 4-8 15,-5-6 20-15,5 3-21 0,-5-1 23 0,5 1-10 16,0-3-2-16,-6 1 2 0,6 6-3 0,-4-6 3 16,4 3-2-16,-6 1 2 0,6-1-3 0,-4 4 4 15,4-4-4-15,-6 4 2 0,6 22-2 0,-6-48 2 16,6 48-2-16,-6-47 3 0,6 47-3 0,-6-44 2 15,6 44-1-15,-4-42 3 0,4 42-5 16,-7-44 4-16,7 44-4 0,-8-44 3 0,8 44-2 16,-5-46 1-16,5 23 0 0,0 23 0 0,-8-48 0 15,8 48 1-15,-5-47-3 0,5 21 4 16,-8 2-4-16,8 0-7 0,-6 0 23 0,6-1-24 16,0 25 24-16,-11-44-13 0,11 44-1 0,-9-45 2 15,9 45-3-15,-6-46 2 0,6 46-3 0,-9-44 3 16,9 44-2-16,-7-42 2 0,7 42-2 15,-7-43 3-15,7 43-4 0,-5-40 3 0,5 40-3 16,0-45 2-16,0 45-2 0,-8-46 4 0,8 19-4 16,-6 4 3-16,6-4-1 0,-6 5 1 0,6 22-2 15,-7-47 3-15,7 47-3 0,-9-43 2 0,9 43-2 16,-9-39 2-16,9 39-3 0,-7-43 4 0,7 43-4 16,-9-43 2-16,9 43-1 0,-4-43 1 15,4 43-2-15,-6-41 4 0,6 41-5 16,-4-44 4-16,4 44 8 0,0-43-23 0,0 43 23 15,-8-44-23-15,8 44 11 0,-7-39 3 0,7 39-3 16,0-40 3-16,0 40-2 0,-9-35 1 0,9 35-3 16,0-35 4-16,0 35-3 0,-7-35 3 0,7 35-3 15,0-33 3-15,0 33-4 0,0-30 1 0,0 30-5 16,0-32-16-16,0 32 1 0,6-26 5 16,-6 26 3-16,7-27 20 0,-7 27-4 0,4-28 1 15,-4 28-3-15,0-28 1 0,0 28-2 0,8-23 3 16,-8 23-3-16,6-29 4 0,-6 29-3 0,5-31 2 15,-5 31-2-15,0-30 0 0,0 30-1 16,8-28 0-16,-8 28-1 0,0-27 2 0,0 27-3 16,0-32 3-16,0 32-3 0,5-31 1 0,-5 31 0 15,0-33 2-15,0 33-3 0,0-29 4 16,0 29-3-16,0-31 1 0,0 31 0 0,0-31 1 16,0 31-1-16,-7-24 3 0,7 24-2 0,0 0 1 15,-6-35 0-15,6 35 0 0,0 0-1 0,0-29 2 0,0 29-1 16,0 0 0-16,-8-26 14 0,8 26-27 15,0 0 26-15,0 0-26 0,0 0 13 0,-8-29 0 16,8 29 0-16,0 0 0 0,0 0 0 16,0 0 0-16,0 0-1 0,0-23 0 0,0 23 0 15,0 0 1-15,0 0-1 0,0 0 0 0,0 0 0 16,0 0 0-16,0 0 1 0,0 0-1 0,0 0 1 16,0 0 1-16,0 0-1 0,0-25 1 0,0 25 0 15,0 0 0-15,0 0 0 0,0 0 0 0,0 0-1 16,0 0 0-16,0 0-1 0,0-25 1 0,0 25 0 15,0 0 1-15,0 0 0 0,0 0 0 16,0 0 0-16,0 0 0 0,0 0-2 0,0 0 1 16,0 0 0-16,0 0-1 0,-14-26 1 15,14 26-1-15,0 0 0 0,0 0 1 0,0 0 0 16,0 0 0-16,0 0 0 0,0 0 0 0,0 0-2 16,0 0 2-16,0 0 0 0,-25-15-1 0,25 15 1 15,0 0 0-15,0 0-1 0,0 0 1 0,0 0 0 16,0 0-1-16,-25-7 1 0,25 7 0 15,0 0 0-15,0 0 0 0,-28 0-2 0,28 0 2 16,0 0-1-16,-35-7-2 0,35 7 2 0,-35 0-1 16,35 0 3-16,-39-5-1 0,39 5-1 0,-45 0 1 15,21 0 0-15,0 0 0 0,-4 0-1 0,-1-6 2 16,-2 6-3-16,-1 0 2 0,0 0 0 16,-3 0 0-16,-2 0 1 0,-1-3-2 15,0 3 1-15,1 0 0 0,-1 0-1 0,-3-9 2 16,1 9-2-16,-1 0 1 0,-1 0 0 0,0-3 0 15,-3 3 0-15,-1-6 1 0,3 6-1 0,-4-6 1 16,5 3-1 0,-4 3 1-16,0-10-1 0,0 6 1 0,3 4-2 15,-1-6 2-15,0 6 0 0,0-7-1 0,2 7 1 16,-2-4-1-16,0 4 0 0,4 0 0 0,-4 0 0 16,2 0 0-16,-2 0 0 0,-1 0 0 15,2 0 0-15,-2 0 1 0,1 0 0 0,0 0-1 0,4 0 1 16,-4 0-1-16,3 0 0 0,0 0 0 0,-1 0 0 15,1 0 0-15,-1 0 0 0,-1-5 1 0,-1 5-1 16,-1 0 1-16,0-6-1 0,-2 6 2 0,-1-5-2 16,0 5 1-16,-3-7 0 0,1 7-2 0,-4 0 2 0,-1-8-1 15,2 8 0-15,-4-4 1 0,3 4-1 0,-1 0 1 16,1 0-1-16,3 0 0 0,-2 0 0 0,1 0 0 16,-1 4 0-16,-1-4 0 0,0 7 0 15,0-7 0-15,2 6 0 0,-2-6 0 0,-3 0 0 16,0 3-1-16,0-3 1 0,-3 0 0 0,3 0 0 15,-1 7 1-15,1-7-1 0,2 0 0 0,1 0 0 16,-2 0-1-16,1-7 1 0,-1 7 0 16,1 0 0-16,1-3 0 0,0 3-1 0,0 0 0 15,-6 0 0-15,2 0 0 0,-1 0 1 0,-2 0-1 16,1 0 1-16,2 0-1 0,-2 0 1 0,2 0 0 16,1 3-1-16,-2-3 0 0,0 0 0 0,-1 7 0 15,-1-7 1-15,-1 0 0 0,-2 0 0 16,1 6 0-16,-2-6-1 0,-1 0 0 0,2 0 0 15,-3-6 0-15,2 6 1 0,3 0 1 16,2-7-1-16,-1 7 1 0,4 0-1 0,-3-3 1 16,3 3-1-16,-1-6 0 0,-1 6 1 0,2 0 0 15,-2-7 0-15,-3 7 0 0,4 0 0 0,-3 0-1 16,2-4 1-16,2 4 0 0,0 0-1 0,1 0 0 16,0 0 1-16,-1 4-1 0,2-4 1 0,1 0 0 15,-2 8 0-15,2-8-1 0,-1 8 2 16,1-1-2-16,0-7 0 0,1 6 1 0,-1-2-1 15,0-4 1-15,3 10 0 0,2-10-1 0,-4 8 0 16,6-8 0-16,-1 8 0 0,0-8 0 0,1 3 1 16,-2-3-1-16,1 6 0 0,0-6 0 0,1 0 1 15,-1 7-1-15,0-7 0 0,-4 5 0 16,1-5-1-16,-3 9-2 0,0-9 0 0,-1 3 0 16,1-3 1-16,1 7 2 0,-1-7 0 15,5 7 0-15,-4-7 0 0,5 0 0 0,1 0 0 16,-1 0 0-16,-1 0-1 0,1 0 1 0,-1 0 0 15,3 0-1-15,-2 0 1 0,-1 0 0 0,-2 0-1 16,3 0-1-16,-6 0 1 0,3 0-1 0,-1 0 1 16,1 0 1-16,-2 0 0 0,3 0 0 0,-1 4 0 15,5-4-1-15,-1 4 1 0,0-4-1 0,1 7 1 16,-1-7 0-16,2 5-1 0,1-5 1 16,-1 0-1-16,1 4 1 0,-1-4 0 15,-2 0 1-15,2 0-1 0,-2 0 0 0,3 0 1 16,0 0-1-16,1 0 1 0,0 0-1 0,-2 0 0 15,1 0 0-15,4 0 1 0,-3 0-1 0,5 0 0 16,-3 0 0-16,3 7 0 0,-4-7 0 0,3 0 1 16,1 0-1-16,-2 0 1 0,0 0 0 15,0 3-1-15,2-3 1 0,2 0 0 0,-1 0-1 16,-1 0 2-16,0 0-1 0,0 0 0 0,-2 0 1 16,3 0-2-16,-5 6 0 0,4-6 0 0,0 0 0 15,1 0 0-15,1 0 0 0,-2 0 1 0,2 0 0 16,-2 7-1-16,1-7 1 0,4 0 0 15,-4 0-2-15,4 5 2 0,2-5-1 0,0 0 0 16,-1 4 0-16,0-4 0 0,-2 0 0 16,2 0 1-16,-1 0-2 0,1 6 1 0,-2-6 1 15,2 0 0-15,-1 0 1 0,2 0 1 0,-3 0-1 16,2 0-2-16,-3 0 0 0,0 6 0 0,0-6 0 16,3 0 0-16,-2 0 0 0,7 2 0 0,-5-2 0 15,2 0 0-15,3 0 0 0,-1 0 1 0,0 0 0 16,2 0-1-16,3 0 0 0,23 0-1 0,-44 0 1 15,44 0 0-15,-34-6 0 0,34 6 0 16,-27 0 0-16,27 0 1 0,0 0-1 0,-28-12 0 16,28 12 1-16,0 0-2 0,-25-5 1 0,25 5-1 15,0 0-1-15,0 0 0 0,0 0 1 16,0 0-1-16,0 0 0 0,0 0-1 0,0 0-2 16,0 0 1-16,0 0-2 0,0 0 1 0,0 0 1 15,0 0 2-15,0 0 6 0,0 0-1 16,0 0-254-16,0 0-199 0,0 0 3 0,-44 19 132 15</inkml:trace>
  </inkml:traceGroup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2:54.292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A7997605-FC6B-4E1E-91E1-949F11173442}" emma:medium="tactile" emma:mode="ink">
          <msink:context xmlns:msink="http://schemas.microsoft.com/ink/2010/main" type="writingRegion" rotatedBoundingBox="14115,12222 26084,12097 26142,17625 14173,17750">
            <msink:destinationLink direction="with" ref="{672A6930-0D27-4114-B20A-2C3ADC2EA66F}"/>
          </msink:context>
        </emma:interpretation>
      </emma:emma>
    </inkml:annotationXML>
    <inkml:traceGroup>
      <inkml:annotationXML>
        <emma:emma xmlns:emma="http://www.w3.org/2003/04/emma" version="1.0">
          <emma:interpretation id="{C9EE1119-B5BF-44E3-BA93-503CF3A8BBB7}" emma:medium="tactile" emma:mode="ink">
            <msink:context xmlns:msink="http://schemas.microsoft.com/ink/2010/main" type="paragraph" rotatedBoundingBox="14116,12175 22405,12142 22409,13224 14121,1325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1DD5F2F-1DA1-4421-AE73-262A62452747}" emma:medium="tactile" emma:mode="ink">
              <msink:context xmlns:msink="http://schemas.microsoft.com/ink/2010/main" type="line" rotatedBoundingBox="14116,12175 22405,12142 22409,13224 14121,13258"/>
            </emma:interpretation>
          </emma:emma>
        </inkml:annotationXML>
        <inkml:traceGroup>
          <inkml:annotationXML>
            <emma:emma xmlns:emma="http://www.w3.org/2003/04/emma" version="1.0">
              <emma:interpretation id="{7303C5E9-5F48-4AD8-8E56-756D6FF3DB09}" emma:medium="tactile" emma:mode="ink">
                <msink:context xmlns:msink="http://schemas.microsoft.com/ink/2010/main" type="inkWord" rotatedBoundingBox="14111,12355 17078,12091 17159,13001 14192,13265"/>
              </emma:interpretation>
              <emma:one-of disjunction-type="recognition" id="oneOf0">
                <emma:interpretation id="interp0" emma:lang="en-US" emma:confidence="0">
                  <emma:literal>y-3=1(x+2)</emma:literal>
                </emma:interpretation>
                <emma:interpretation id="interp1" emma:lang="en-US" emma:confidence="0">
                  <emma:literal>y-3=1(X+2)</emma:literal>
                </emma:interpretation>
                <emma:interpretation id="interp2" emma:lang="en-US" emma:confidence="0">
                  <emma:literal>y.3=1(x+2)</emma:literal>
                </emma:interpretation>
                <emma:interpretation id="interp3" emma:lang="en-US" emma:confidence="0">
                  <emma:literal>y_3=1(x+2)</emma:literal>
                </emma:interpretation>
                <emma:interpretation id="interp4" emma:lang="en-US" emma:confidence="0">
                  <emma:literal>y_3=1(X+2)</emma:literal>
                </emma:interpretation>
              </emma:one-of>
            </emma:emma>
          </inkml:annotationXML>
          <inkml:trace contextRef="#ctx0" brushRef="#br0">14933 5177 1490 0,'-24'0'111'16,"24"0"-109"-16,0 0 0 0,0 0 0 0,-25 26 0 15,25-26-1-15,0 0-1 0,0 0-1 0,0 0-2 16,0 0 1-16,0 0 2 0,0 0 0 0,0 0 3 16,28-8-1-16,-28 8-1 0,0 0 0 0,26-21 0 15,-26 21 0-15,24-22 0 0,-24 22-1 16,28-28 1-16,-28 28-2 0,27-33 2 0,-27 33-2 15,29-36 3-15,-29 36-3 0,27-36 7 16,-27 36-3-16,29-34 3 0,-29 34-2 0,25-29-3 16,-25 29-2-16,19-24 2 0,-19 24-1 0,0 0 0 15,20-27-1-15,-20 27 2 0,0 0-3 0,0 0 2 16,0 0-1-16,0 0 0 0,0 0 4 0,0 0-1 16,0 0 2-16,0 0-3 0,0 36 0 0,0-36-2 15,0 37 2-15,0-37-2 0,-12 46 3 16,12-21-3-16,-7 3 3 0,7 1-4 0,-9-2 3 15,5 4-3-15,-3 1-9 0,1-2 22 0,6 2-21 16,-6-4 21-16,6 1-10 0,0-4-2 16,-6 2 1-16,6-4-1 0,0-23 2 0,0 41-3 15,0-41 3-15,0 34-2 0,0-34 2 0,0 32-1 16,0-32-1-16,0 0 1 0,0 32 0 0,0-32-1 16,0 0 2-16,0 0-2 0,6 21 2 15,-6-21-3-15,0 0 2 0,0 0-1 0,0 0 0 16,0 0 0-16,0 0 1 0,0 0-2 0,0 0 2 15,0 0-1-15,0 0-1 0,0 0-1 0,0 0 1 16,0 0 7-16,0 0 0 0,0 0-3 0,0 0-20 16,25 9-168-16,-25-9-138 0,0 0-135 0,-6-27-19 15,6 27 306-15</inkml:trace>
          <inkml:trace contextRef="#ctx0" brushRef="#br0" timeOffset="943.1673">16446 4959 1377 0,'-15'-29'214'0,"15"29"-181"0,0 0-31 16,0 0 0-16,-28-11-1 0,28 11 0 0,-26 11 0 15,26-11 0-15,-29 20-1 0,29-20 2 0,-35 44-3 16,17-19 4-16,0 3-4 0,0 6 3 0,-2-1-3 15,1 2 4-15,-2 4 11 0,2 3-23 0,2 2 22 16,1 2-21-16,1-4 6 16,0-1 6-16,4 2-6 0,1-8 5 0,1 1-4 15,3-1 4-15,6-5-5 0,0-2 4 0,0-5-4 16,7 4 3 0,2-2-4-16,-9-25 3 0,22 41-4 0,-22-41 3 15,32 29-2-15,-32-29-2 0,48 33-128 0,-48-33-182 16,32 3-162-16,-32-3-47 0,25-8 336 0</inkml:trace>
          <inkml:trace contextRef="#ctx0" brushRef="#br0" timeOffset="1692.4049">17037 5139 1152 0,'0'0'373'0,"0"0"-397"16,0 0-3-16,0 0 4 0,-32 33 9 0,32-33 16 16,-21 31 1-16,21-31 15 0,-26 38-27 0,26-38 26 15,-28 45-25-15,12-21 7 0,-4 2 3 0,-1 1-4 16,1 1 4-16,-1 0-4 0,-2 2 5 15,0 0-3-15,-2 0 4 0,2-3-5 16,-4 4 6-16,3-4-6 0,2 2 4 0,-5-5-3 16,5 3 1-16,-1-5-1 0,23-22 3 0,-35 39-5 15,35-39 3-15,-23 26-4 0,23-26 2 0,0 0-1 16,0 0 0-16,0 0 1 0,0 0-2 0,0 0 2 16,0 0 1-16,0 0 10 0,0 0 7 0,0 0 4 15,10-43-161-15,18 43-231 0,-28 0-119 0,25-26-15 16,-25 26 501-16</inkml:trace>
          <inkml:trace contextRef="#ctx0" brushRef="#br0" timeOffset="1348.6201">16688 5141 1402 0,'0'0'116'16,"0"0"-130"-16,0 0-2 0,23 27 5 0,-23-27 13 15,0 0-2-15,22 39 1 0,-22-39 15 0,29 42-26 16,-29-42 26-16,43 45-25 0,-23-19 9 0,2 1 4 16,1-3-5-16,1 4 4 0,-1-4-4 15,-3 3 2-15,-1 1-3 0,0-6 2 0,-19-22-2 16,33 45 4-16,-33-45-4 0,23 37 3 16,-23-37-3-16,17 34 1 0,-17-34-1 0,12 26 2 15,-12-26-2-15,0 0 1 0,0 0 1 0,0 0 0 16,0 0 0-16,25 18-2 0,-25-18 2 0,0 0 12 15,0 0 3-15,12-23-11 0,-12 23-126 0,0 0-131 16,0 0-122-16,0 0-62 0,-14-37 107 0,14 37 330 16</inkml:trace>
          <inkml:trace contextRef="#ctx0" brushRef="#br0" timeOffset="2458.1125">17550 5362 1457 0,'0'0'96'0,"0"0"-107"0,0 0 1 0,0 0 2 16,0 0 8-16,32-22 2 0,-32 22-2 15,37-4 1-15,-37 4-1 0,51-4 0 0,-22 4 1 16,3-6-1-16,3 6 0 0,0 0 0 0,-1 0-1 16,-2-5 2-16,-3 5 0 0,-3 0-1 0,-2 0 0 15,-24 0-1-15,38 9 1 0,-38-9-1 0,27 6 2 16,-27-6-1-16,0 0-1 0,0 0-1 0,0 0 1 16,25 17-1-16,-25-17 0 15,0 0 0-15,0 0-1 0,0 0 0 0,0 0 1 16,0 0 2-16,0 0-1 0,0 0-1 0,0 0-4 15,0 0-113-15,0 0-142 0,0 0-156 0,0 0-47 16,-10-27 224-16</inkml:trace>
          <inkml:trace contextRef="#ctx0" brushRef="#br0" timeOffset="2176.8332">17788 5158 1343 0,'0'0'230'0,"0"0"-227"0,0 30-1 0,0-30-3 15,-10 36-8-15,10-36 25 0,-10 48-25 0,10-23 25 16,-8-1-13-16,8 5-4 0,-4-7 4 0,4 5-4 15,0-27 4-15,0 41-4 0,0-41 2 16,0 39-2-16,0-39 2 0,-6 30-2 16,6-30 2-16,0 0-1 0,0 26 0 0,0-26-1 15,0 0 2-15,0 0-3 0,0 0 2 0,0 0 0 16,0 0-1-16,0 0 5 0,0 0 10 0,0 0-8 16,0 0-5-16,0 0-9 0,0 0-103 0,0 0-147 15,-4-30-118-15,4 30-104 0,0 0 93 0,0 0 387 16</inkml:trace>
        </inkml:traceGroup>
        <inkml:traceGroup>
          <inkml:annotationXML>
            <emma:emma xmlns:emma="http://www.w3.org/2003/04/emma" version="1.0">
              <emma:interpretation id="{22C90465-FFFB-4C04-AEAF-19952122789B}" emma:medium="tactile" emma:mode="ink">
                <msink:context xmlns:msink="http://schemas.microsoft.com/ink/2010/main" type="inkWord" rotatedBoundingBox="17735,12182 18387,12179 18390,12873 17738,12876"/>
              </emma:interpretation>
            </emma:emma>
          </inkml:annotationXML>
          <inkml:trace contextRef="#ctx0" brushRef="#br0" timeOffset="3195.7487">18456 5147 1082 0,'0'0'360'0,"-29"-10"-245"0,29 10-113 0,0 0 4 15,0 0-2-15,0 0 3 0,0 0 5 0,0 0-1 16,-10-26-2-16,10 26-1 0,0 0-7 0,0 0-1 15,31-20 0-15,-31 20 1 0,25-14-2 0,-25 14 1 16,23-14 0-16,-23 14 1 0,26-14-1 16,-26 14 0-16,29-14-1 0,-29 14 1 0,34-8 0 15,-34 8 0-15,36-8 0 0,-36 8-1 0,41 0 0 16,-41 0-1-16,44 0-1 0,-44 0 1 0,36 19-1 16,-36-19-1-16,30 19 2 0,-30-19-2 0,26 25 2 15,-26-25-2-15,22 29 2 0,-22-29-1 0,11 32 3 16,-11-32-2-16,0 34 2 0,0-34-2 15,0 39-11-15,0-39 26 0,-10 39-25 16,10-39 26-16,-19 38-13 0,19-38-2 0,-22 37 2 16,22-37-1-16,-26 37 2 0,26-37-3 0,-33 33 3 15,33-33-2-15,-38 31 1 0,38-31-1 0,-38 33 1 16,38-33-1-16,-37 30 2 0,37-30-3 0,-38 25 3 0,38-25-1 16,-38 26 0-16,38-26-1 0,-35 23 2 0,35-23-2 15,-33 28 1-15,33-28-1 0,-35 23 1 16,35-23-1-16,-28 22 1 0,28-22-1 0,0 0 1 15,-31 25-1-15,31-25 1 0,0 0-1 0,-24 27 2 0,24-27-3 16,0 0 2-16,0 0 1 0,0 0-1 0,0 0 4 16,0 0 3-16,0 0 1 0,0 0-1 0,0 0-2 15,0 0-5-15,0 0 1 0,26 0-3 0,-26 0 1 16,28-11 0 0,-28 11 0-16,39-8 0 0,-14-1 0 0,-2 4 1 15,3 5-2-15,1-6 1 0,-1 6 0 16,-1 0-1-16,0 0 0 0,-1 0 0 0,-24 0 1 15,41 0 0-15,-41 0 0 0,35 0-1 0,-35 0 1 16,29 0-1-16,-29 0 1 0,0 0 1 0,31 0 0 16,-31 0 0-16,0 0-1 0,0 0 1 0,0 0 0 15,26-7 2-15,-26 7 1 0,0 0 2 0,0 0 14 16,0 0 11-16,9-24 15 0,-9 24 4 16,0 0-13-16,0 0-12 0,0 0-18 0,0 0-11 15,0 0-24-15,0 0-13 0,0 0-177 0,0-29-171 16,0 29-60-16,0 0 7 0,0 0 164 0,0 0 255 15</inkml:trace>
          <inkml:trace contextRef="#ctx0" brushRef="#br0" timeOffset="3633.2979">19275 4897 1231 0,'4'-26'328'0,"-4"26"-217"15,0 0-108-15,27-4-6 0,-27 4-5 0,0 0 0 16,0 0-1-16,24 28 4 0,-24-28 2 0,18 26 4 15,-18-26-2-15,22 35 2 0,-22-35-2 16,25 45 1-16,-12-17-3 0,-2-5 3 0,3 7-2 16,-4-1 2-16,0 3-3 0,-6 2-9 0,2 3 22 15,-6 0-22-15,0 0 22 0,0-1-9 0,-7 3-4 16,-2-2 4-16,-2 1-3 0,-4 0 4 0,0-1-3 16,-2-5 3-16,-1 0-2 0,1-7 4 0,-1 3-5 15,2 0 6-15,0-1-6 16,16-27 4-16,-29 40-2 0,29-40 2 0,-23 28-2 15,23-28 2-15,0 0-3 0,-24 21 2 0,24-21 5 16,0 0 15-16,0 0 28 0,0 0-1 0,0 0-1 16,0 0-21-16,-17-29-29 0,17 29-6 0,0 0-13 15,0 0-14-15,0 0-203 0,0-25-185 0,0 25-45 16,0 0 8-16,0 0 267 0</inkml:trace>
        </inkml:traceGroup>
        <inkml:traceGroup>
          <inkml:annotationXML>
            <emma:emma xmlns:emma="http://www.w3.org/2003/04/emma" version="1.0">
              <emma:interpretation id="{A62626E0-C618-4B95-AE7B-8A069285D0AA}" emma:medium="tactile" emma:mode="ink">
                <msink:context xmlns:msink="http://schemas.microsoft.com/ink/2010/main" type="inkWord" rotatedBoundingBox="19021,12156 22405,12142 22409,13053 19025,13067"/>
              </emma:interpretation>
            </emma:emma>
          </inkml:annotationXML>
          <inkml:trace contextRef="#ctx0" brushRef="#br0" timeOffset="-3389.9195">11174 5152 1074 0,'0'0'291'0,"0"0"-157"0,0 0-130 0,0 0-2 16,0 0-19-16,0 0-8 0,0 0-1 16,0 0 1-16,0 0 18 0,0 0 9 0,29 30-1 15,-29-30 1-15,18 25 14 0,-18-25-27 0,26 34 26 16,-26-34-27-16,30 37 11 0,-30-37 4 0,33 43-4 15,-33-43 4-15,30 46-4 0,-30-46 3 0,35 38-4 16,-35-38 3-16,34 35-2 0,-34-35 2 16,29 31-2-16,-29-31 2 0,23 26-2 0,-23-26 1 15,0 0-1-15,27 27 1 0,-27-27-3 0,0 0 3 16,0 0-1-16,0 0 1 0,0 0-1 0,0 0 0 16,0 0 0-16,0 0 0 0,0 0 1 0,0 0 5 15,0 0 22-15,0 0 18 0,0 0 22 0,0 0 0 16,0 0-23-16,0-27-22 0,0 27-101 15,0 0-111-15,0 0-131 0,0 0-84 16,0 0 42-16,0 0 109 0,-28-19 177 0</inkml:trace>
          <inkml:trace contextRef="#ctx0" brushRef="#br0" timeOffset="-2901.8455">11711 5031 924 0,'0'0'355'0,"0"0"-193"0,0 0-104 0,0 0-52 16,0 0-2-16,0 0-7 0,0 0-5 0,0 0-2 15,0 0-1-15,0 0 6 0,0 0 5 0,-18 31 0 16,18-31 1-16,-8 30-1 0,8-30 1 0,-14 45-1 16,9-22 2-16,-4 5-4 0,2 0-8 15,-2 0 25 1,-1 4-25-16,-1 1 25 0,-3 5-12 0,-1-2-4 16,-1 0 4-16,-1 2-5 0,2 1 5 15,-4-5-5-15,-1 3 6 0,-1-4-5 0,4 5 4 16,1-2-4-16,1-4 4 0,2 1-5 0,0-3 3 15,3-6-1-15,-1 1 2 0,1-2-4 0,10-23 4 0,-16 43-4 16,16-43 3-16,-13 36-2 0,13-36 2 0,-10 28-1 16,10-28 1-16,0 0-1 0,-10 34 1 0,10-34-2 15,0 0 1-15,0 0-1 0,0 0 2 16,0 0-1-16,0 0 1 16,0 0 4-16,0 0 1 0,0 0 3 0,0 0 3 15,0 0-1-15,0 0-2 0,13-29 7 0,-13 29 2 16,0 0 11-16,0-32-1 0,0 32-6 0,0-20-16 15,0 20-108-15,0 0-147 0,0 0-143 0,6-35-44 16,-6 35 100-16,0 0 182 0</inkml:trace>
          <inkml:trace contextRef="#ctx0" brushRef="#br0" timeOffset="-2401.7943">12004 5274 1489 0,'0'0'187'16,"0"0"-188"-16,0 0-3 0,0 0 1 0,0 0 3 15,0 0-1-15,0 0-3 0,0 0 0 0,0 0-1 16,0 0 5-16,29 8 0 0,-29-8-1 0,37 0 1 16,-37 0 0-16,44-6-1 0,-21 6 1 0,3 0 0 15,2 0-1-15,0 0 2 0,-2 0-2 0,0 0 1 16,-26 0 0-16,47 0-1 0,-47 0 2 16,32 10-1-16,-32-10-1 0,26 0 0 0,-26 0 1 15,0 0-2-15,0 0 2 0,0 0 0 0,25 8 0 16,-25-8 1-16,0 0 0 0,0 0 0 15,0 0-1-15,0 0-2 0,0 0 1 0,0 0-3 16,0 0-94-16,-6-28-152 0,6 28-183 0,0 0-55 16,0 0 114-16</inkml:trace>
          <inkml:trace contextRef="#ctx0" brushRef="#br0" timeOffset="-1589.2062">12966 5060 931 0,'-22'-29'360'0,"22"29"-153"16,0 0-124-16,0 0-60 0,0 0-22 0,0 0-3 16,0 0-1-16,0 0-1 0,0 0 2 0,23-22 1 15,-23 22 2-15,0 0-1 0,34-13 2 16,-34 13-2-16,30-6 2 0,-30 6 0 0,38 0-1 16,-38 0 1-16,44 0-2 0,-19 0 2 0,-25 0-1 15,47 0 1-15,-47 0 0 0,43 11 0 0,-43-11-1 16,40 13 1-16,-40-13-1 0,26 21 1 15,-26-21-3-15,15 27 0 0,-15-27-1 0,0 30 1 16,0-30-2-16,-6 33 4 0,6-33-3 0,-19 39 3 16,19-39-2-16,-29 42-11 0,29-42 26 0,-38 35-24 15,38-35 24-15,-46 36-12 0,23-19-2 0,-2-1 3 16,25-16-3-16,-46 26 1 0,46-26-1 16,-40 17 1-16,40-17 0 0,-32 12-1 0,32-12 1 0,-23 0-1 15,23 0 1-15,0 0 1 16,0 0 0-16,-25 0 2 0,25 0 1 0,0 0-1 15,0 0-4-15,0 0-7 0,0 0-1 0,10-29-2 16,-10 29 5-16,0 0 3 0,25-19 1 0,-25 19 1 16,0 0-1-16,34-20 1 0,-34 20-1 0,27-7-1 15,-27 7 2-15,31 0 1 0,-31 0 2 0,31 9 2 16,-31-9-1-16,29 16 1 0,-29-16-3 16,27 21 1-16,-27-21-3 0,25 26 2 0,-25-26-3 15,22 22 3-15,-22-22-3 0,15 31 2 0,-15-31-2 16,10 25 1-16,-10-25-2 0,4 25 2 0,-4-25-1 15,0 26 1-15,0-26-1 0,-10 23 1 0,10-23-1 16,-17 26 2-16,17-26 0 0,-27 20 1 16,27-20-1-16,-35 19 1 0,35-19-1 0,-42 21 0 15,42-21-1-15,-42 12 2 0,42-12-2 16,-47 8 2-16,47-8-1 0,-44 7 0 0,44-7 0 16,-38 0 0-16,38 0 0 0,-33 0 2 0,33 0 4 15,0 0 1-15,-32-13 4 0,32 13 0 0,0 0 6 16,0 0 3-16,0 0 0 0,-27-20 1 0,27 20-6 15,0 0-7-15,0 0-6 0,0 0-4 0,0 0 0 16,0 0 0-16,0 0 2 0,0 0-2 0,0 0-6 16,0 0-9-16,0 0-14 0,0 0-12 15,0 0 5-15,0 0 10 0,0 0 12 0,0 0 15 16,0 0-15-16,0 0-153 0,12 29-183 16,-12-29-132-16,0 0-30 0,0 0 425 0</inkml:trace>
          <inkml:trace contextRef="#ctx0" brushRef="#br0" timeOffset="-765.7076">13797 5424 1178 0,'0'0'375'0,"0"0"-317"0,0 0-55 16,0 0-1-16,0 0-2 0,0 0-2 0,0 0 0 15,0 0 1-15,34 16 1 0,-34-16 0 16,31 0 2-16,-31 0-1 0,40-5 1 0,-40 5 0 0,49 0-1 0,-23 0 0 16,-1-4 2-16,-25 4-2 0,45 0 2 0,-45 0-2 15,39 4-1-15,-39-4 1 0,35 0 0 0,-35 0-2 16,27 0 2-16,-27 0-1 0,0 0 2 0,24 5-2 16,-24-5 2-16,0 0-1 0,0 0 0 0,0 0 0 15,0 0-1-15,0 0 1 16,0 0-1-16,0 0 0 0,0 0 1 0,0 0-2 15,0 0 0-15,0 0 0 0,0 0-2 0,0 0-97 16,0 0-157-16,0 0-176 0,0 0-72 0,0 0 167 16</inkml:trace>
          <inkml:trace contextRef="#ctx0" brushRef="#br0" timeOffset="-1068.4523">13860 5249 1119 0,'-23'-25'378'0,"23"25"-242"16,0 0-133-16,0 0 11 0,0 0-11 16,0 0-1-16,0 0 0 0,0 0-1 0,0 0-1 15,0 0-1-15,0 0 0 0,0 0 1 0,32 0 0 16,-32 0-11-16,28 0 11 0,-28 0-11 0,39 0 11 15,-39 0 1-15,48 0 0 0,-23 0 11 0,0-4-12 16,-2 4 12-16,-23 0-11 0,44-9-1 0,-44 9 0 16,36 0 0-16,-36 0 1 0,24 0-1 0,-24 0-2 15,0 0 1-15,0 0-2 16,0 0 1-16,0 0-2 0,0 0 0 0,0 0-2 0,0 0 0 0,0 0-4 16,0 0-97-16,11 28-119 0,-35-42-129 0,24 14-92 15,0 30 32-15,0-30 341 0</inkml:trace>
          <inkml:trace contextRef="#ctx0" brushRef="#br0" timeOffset="406.294">14794 5579 1344 0,'0'0'206'16,"0"0"-204"-16,0 0 1 0,0 0 2 0,0 0-3 15,0 0-17-15,0 0-11 0,0 0-2 0,0 0 5 16,0 0 14-16,0 0 9 0,25 21 0 16,-25-21 0-16,28 0 0 0,-28 0 0 0,39 0 2 15,-13 0-2-15,3-6 2 0,5 2-2 0,1-3 1 16,7 2 2-16,-1 0 0 0,1-4 0 0,1 4 0 16,-2-2-2-16,-3 3-1 0,-2 4 1 0,-4-7 0 15,-3 7-1-15,-4-6 1 0,-25 6-1 0,41 0 0 16,-41 0 1-16,26 0-2 0,-26 0 1 15,0 0-1-15,0 0 2 0,0 0 0 0,0 0 0 16,0 0-1-16,0 0 0 0,0 0 0 16,0 0 1-16,0 0 1 0,0 0-1 0,0 0-2 15,0 0-1-15,0 0-1 0,0 0 0 0,0 0-4 16,0 0-162-16,0 0-236 0,0 0-73 0,0 0 58 16</inkml:trace>
        </inkml:traceGroup>
      </inkml:traceGroup>
    </inkml:traceGroup>
    <inkml:traceGroup>
      <inkml:annotationXML>
        <emma:emma xmlns:emma="http://www.w3.org/2003/04/emma" version="1.0">
          <emma:interpretation id="{CCC652A2-2ECD-492E-9367-CFA75C2FA8B5}" emma:medium="tactile" emma:mode="ink">
            <msink:context xmlns:msink="http://schemas.microsoft.com/ink/2010/main" type="paragraph" rotatedBoundingBox="14198,13673 22375,13578 22387,14611 14210,147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916D69A-227E-450B-9493-52D94358EDE2}" emma:medium="tactile" emma:mode="ink">
              <msink:context xmlns:msink="http://schemas.microsoft.com/ink/2010/main" type="line" rotatedBoundingBox="14198,13673 22375,13578 22387,14611 14210,14706"/>
            </emma:interpretation>
          </emma:emma>
        </inkml:annotationXML>
        <inkml:traceGroup>
          <inkml:annotationXML>
            <emma:emma xmlns:emma="http://www.w3.org/2003/04/emma" version="1.0">
              <emma:interpretation id="{C9C8E80A-0114-4CC3-86FD-86BFE542B91A}" emma:medium="tactile" emma:mode="ink">
                <msink:context xmlns:msink="http://schemas.microsoft.com/ink/2010/main" type="inkWord" rotatedBoundingBox="14059,13850 15530,13404 15789,14259 14319,14705"/>
              </emma:interpretation>
              <emma:one-of disjunction-type="recognition" id="oneOf1">
                <emma:interpretation id="interp5" emma:lang="en-US" emma:confidence="0">
                  <emma:literal>y-6=1(X-1)</emma:literal>
                </emma:interpretation>
                <emma:interpretation id="interp6" emma:lang="en-US" emma:confidence="0">
                  <emma:literal>y-6=1(x-1)</emma:literal>
                </emma:interpretation>
                <emma:interpretation id="interp7" emma:lang="en-US" emma:confidence="0">
                  <emma:literal>Y-6=1(X-1)</emma:literal>
                </emma:interpretation>
                <emma:interpretation id="interp8" emma:lang="en-US" emma:confidence="0">
                  <emma:literal>Y-6=1(x-1)</emma:literal>
                </emma:interpretation>
                <emma:interpretation id="interp9" emma:lang="en-US" emma:confidence="0">
                  <emma:literal>Y~6=1(X-1)</emma:literal>
                </emma:interpretation>
              </emma:one-of>
            </emma:emma>
          </inkml:annotationXML>
          <inkml:trace contextRef="#ctx0" brushRef="#br0" timeOffset="4555.2693">11256 6532 948 0,'0'0'327'0,"0"0"-146"0,0 0-89 15,0 0-83-15,0 0-46 0,0 0-4 16,0 0 1-16,0 0 8 0,23 31 34 16,-23-31 3-16,0 0 1 0,23 31-4 0,-23-31 1 15,22 40-4-15,-10-15 3 0,1-3-4 0,0 6 3 16,5-4-2-16,-1 2 2 0,1 1-2 0,1-5 1 15,-2 3-3-15,-17-25 4 0,37 41-3 0,-37-41 3 16,36 42-4-16,-36-42 4 0,26 31-4 0,-26-31 2 16,21 27 0-16,-21-27-1 0,0 0-1 0,0 0 2 15,22 25-3-15,-22-25 2 0,0 0 3 16,0 0 4-16,0 0 23 0,0 0 1 0,0 0-1 16,0 0-8-16,0 0-93 0,-28-39-109 0,28 39-107 15,0 0-82-15,0-24 4 0,0 24 136 16,0-28 231-16</inkml:trace>
          <inkml:trace contextRef="#ctx0" brushRef="#br0" timeOffset="4922.7252">11740 6569 1180 0,'9'-38'249'15,"-9"38"-188"-15,0 0-74 16,0 0-5-16,0 0 1 0,0 0 1 0,0 0 16 16,0 0 7-16,10 33-4 0,-10-33 1 0,-10 33-3 15,10-33 3-15,-16 45-3 0,6-22 3 0,-1 6-5 16,-2 0 4-16,0 2-4 0,-2 2 3 0,1 2-4 16,-2 3 5-16,-2 5-6 0,1-2 7 0,-4 2 10 15,1 3-23-15,-2-1 23 0,3-3-25 0,-6-1 6 16,5 0 6-16,1-1-5 0,1-5 6 15,1-3-3-15,2-1 2 0,4-7-3 0,11-24 2 16,-15 40-2-16,15-40 3 0,-9 25-2 0,9-25 1 16,0 0-1-16,0 0-1 0,0 0 0 0,0 0 0 15,0 0 0-15,0 0-1 0,0 0 4 16,0 0 17-16,0 0 14 0,0 0-1 0,9-33-4 0,-9 33-26 0,19-25-15 16,-19-2-121-16,29 27-174 0,-29 0-125 15,22-31-57-15,-22 31 323 0</inkml:trace>
          <inkml:trace contextRef="#ctx0" brushRef="#br0" timeOffset="5706.5154">12227 6727 1073 0,'0'0'318'15,"0"0"-155"-15,0 0-102 0,0 0-54 0,0 0-2 16,-24 0-3-16,24 0-2 0,0 0-3 0,0 0-3 16,0 0-4-16,0 0 0 0,0 0 2 15,0 0 1-15,0 0 2 0,32 17 3 0,-32-17 0 16,30 0 2-16,-30 0 0 0,48 0 1 0,-18-3 1 15,5-5-1-15,1 2 1 0,4 4 0 0,2-6 0 16,-1 4-1-16,-2 0 1 0,2-3-3 0,-9 7 2 16,0 0 1-16,-7 0-2 0,0 0 1 0,-25 0 0 15,29 0 0-15,-29 0 4 0,0 0 2 16,0 0-2-16,0 0 1 0,0 0-1 0,0 0-1 16,0 0 1-16,0 0-2 0,0 0-2 15,0 0-1-15,0 0-2 0,0 0 0 0,0 0-5 16,-26-16-177-16,26 16-209 0,0 0-117 0,0 0-12 15,25 12 507-15</inkml:trace>
        </inkml:traceGroup>
        <inkml:traceGroup>
          <inkml:annotationXML>
            <emma:emma xmlns:emma="http://www.w3.org/2003/04/emma" version="1.0">
              <emma:interpretation id="{3BD8A79B-2058-49C8-A42B-C5D3E9994079}" emma:medium="tactile" emma:mode="ink">
                <msink:context xmlns:msink="http://schemas.microsoft.com/ink/2010/main" type="inkWord" rotatedBoundingBox="16145,13710 18328,13684 18336,14373 16153,14399"/>
              </emma:interpretation>
            </emma:emma>
          </inkml:annotationXML>
          <inkml:trace contextRef="#ctx0" brushRef="#br0" timeOffset="6425.3451">13466 6431 1343 0,'0'0'175'0,"0"0"-181"16,0 0-3-16,-35 5-1 0,35-5 2 0,-28 14 6 15,28-14 4-15,-29 24-3 0,29-24 1 0,-30 31-1 16,30-31 2-16,-32 42-2 0,18-20 2 0,0 6-3 16,2 1 4-16,-1-2-3 0,1 3 3 0,1 0-5 15,2 2 5-15,0 1-5 0,5-1 5 0,-2-1-5 16,6 1 4-16,0-2-4 0,0 0 3 0,0-7-4 16,0-23 3-16,16 46 9 15,-16-46-26-15,23 36 26 0,-23-36-28 0,34 26 15 16,-34-26 0-16,38 16 1 0,-38-16 2 0,45 4 0 15,-22-4 0-15,2-4 2 0,0-2-1 0,0-2 1 16,0-1 1-16,-1-1-14 0,-24 10 28 0,43-29-28 16,-43 29 26-16,36-29-12 0,-36 29-2 0,29-38 2 15,-29 38-2-15,25-47 3 0,-25 47-1 16,16-42 4-16,-16 42 3 0,5-41 9 0,-5 41 3 16,-8-35-1-16,8 35-5 0,-16-27-7 0,16 27-6 15,-27-15-3-15,27 15-4 0,-34 0-3 0,34 0-1 16,-44 0 5-16,21 0 1 0,-3 5 3 0,1 2 0 15,1 0 0-15,0 3 1 0,0 3-1 16,24-13 2-16,-45 24-3 0,45-24 3 0,-39 29-2 16,39-29 1-16,-35 31-2 0,35-31 1 15,-27 31-3-15,27-31 2 0,-16 24-3 0,16-24 0 16,0 0-5-16,0 29 0 0,0-29-2 0,0 0-1 16,19 23-88-16,-19-23-169 0,0 0-126 0,28-8-76 15,-28 8 289-15</inkml:trace>
          <inkml:trace contextRef="#ctx0" brushRef="#br0" timeOffset="6999.5773">14021 6833 1015 0,'0'25'341'0,"0"-25"-238"0,0 0-108 0,0 0 3 15,0 0 10-15,0 0-1 0,0 0 2 16,27-4-6-16,-27 4 0 0,37-8-1 0,-37 8-3 31,44 0 3-31,-21-5-3 0,3 5 1 0,1-4 2 0,0 4-2 16,-2-7 1-16,-2 7-2 0,-23 0 0 0,44-8 0 15,-44 8 1-15,32-3-1 0,-32 3-2 0,25 0 1 16,-25 0-2-16,0 0-44 0,0 0-157 0,29 0-168 16,-29 0-116-16,0 0 130 0,0 0 359 0</inkml:trace>
          <inkml:trace contextRef="#ctx0" brushRef="#br0" timeOffset="6769.146">14051 6657 1368 0,'25'24'244'0,"-25"-24"-260"0,0 0 2 15,0 0 13-15,0 0 1 0,0 0 0 0,26-6 1 16,-26 6 0-16,28 0 0 0,-28 0 0 0,38-11 1 16,-38 11-2-16,47-3 2 0,-47 3-1 15,46-7 0-15,-19 7-1 0,-3-5-1 16,-24 5 1-16,43 0 0 0,-43 0 0 0,38 0 1 15,-38 0-1-15,29 0-1 0,-29 0 1 0,0 0-1 16,0 0-1-16,25 0 2 0,-25 0 0 0,0 0-2 16,0 0 0-16,0 0-1 0,0 0-80 0,0 0-146 15,-35 0-128-15,35 0-106 0,0 0 18 0,-25 10 442 16</inkml:trace>
          <inkml:trace contextRef="#ctx0" brushRef="#br0" timeOffset="8021.4748">14902 7097 1226 0,'-26'-13'272'0,"26"13"-292"16,0 0 20-16,0 0 5 0,0 0-1 0,0 0 2 16,0 0-3-16,0 0 0 0,0 0-2 0,0 0-1 15,33 19 3-15,-33-19 0 0,40 0 1 0,-40 0 0 16,48-6-3-16,-20 6 0 0,-1-11 0 0,1 5 2 16,1 6-1-16,-1-8 0 0,0 8-1 0,1 0-1 15,-4 0-1-15,-2 0 1 0,2 0-1 0,-25 0 0 16,45 0 1-16,-45 0 0 0,32 0-1 15,-32 0 1-15,25 0 0 0,-25 0 0 16,0 0 0-16,23 0 0 0,-23 0 2 0,0 0-2 16,0 0-1-16,0 0 0 0,0 0 5 0,0 0 15 15,0 0 12-15,0 0 8 0,0 0-2 0,0 0-12 16,0 0-127-16,0 0-183 0,0 0-195 0,0 0-39 16,-22-21 229-16</inkml:trace>
          <inkml:trace contextRef="#ctx0" brushRef="#br0" timeOffset="7693.3131">15010 6640 1149 0,'0'0'321'0,"0"0"-255"0,-23 10-66 16,23-10 0-16,0 0 1 0,0 0 0 0,0 0 0 16,0 0 1-16,0 0-1 0,0 0 1 0,0 0-1 15,0 0 0-15,0 0 1 0,0 0 4 0,29-10 2 16,-29 10-1-16,26-14-2 0,-26 14-3 0,29-23-2 16,-29 23 3-16,31-25-2 0,-31 25 2 15,35-31-2-15,-35 31 0 0,33-27-3 0,-33 27 1 16,33-32-1-16,-33 32 1 0,29-30 0 15,-29 30 0-15,0 0-1 0,27-27 1 0,-27 27-1 16,0 0 1-16,0 0-1 0,0 0 1 0,0 0 1 16,0 0-1-16,0 0 0 0,0 0 0 0,0 0 0 15,0 0 1-15,-17 35 1 0,17-35-2 0,-12 32 3 16,12-32-3-16,-11 47 2 0,3-25-3 16,1 5 4-16,1 0-3 0,0 2 4 0,-1 2-4 15,0-1 3-15,2 1-3 0,0 0 4 0,-1 2-4 16,0-2 3-16,2 2-4 0,-4-7 4 0,2 2-3 15,2-2 3-15,-2-4-4 0,6-22 3 0,-4 43 11 16,4-43-25-16,0 34 25 0,0-34-26 0,0 23 12 16,0-23 3-16,0 0-1 0,6 25 0 15,-6-25 0-15,0 0 0 0,0 0-1 16,0 0 0-16,0 0 3 0,0 0 5 0,0 0 5 16,24-4 3-16,-24 4 5 0,0 0 2 0,5-25-2 15,-5 25-13-15,0 0-17 0,-5-37-129 0,5 37-187 16,0 0-91-16,0 0-19 0,0 0 125 0</inkml:trace>
        </inkml:traceGroup>
        <inkml:traceGroup>
          <inkml:annotationXML>
            <emma:emma xmlns:emma="http://www.w3.org/2003/04/emma" version="1.0">
              <emma:interpretation id="{452B37ED-08BD-4A1C-9D45-3ACA8B76704D}" emma:medium="tactile" emma:mode="ink">
                <msink:context xmlns:msink="http://schemas.microsoft.com/ink/2010/main" type="inkWord" rotatedBoundingBox="18925,13623 19949,13611 19958,14423 18934,14435"/>
              </emma:interpretation>
            </emma:emma>
          </inkml:annotationXML>
          <inkml:trace contextRef="#ctx0" brushRef="#br0" timeOffset="8615.2865">16412 6383 1078 0,'-42'-40'392'15,"42"40"-221"-15,0 0-168 0,0 0-3 16,-28 12-1-16,28-12 2 0,-33 15-2 0,33-15 3 16,-35 28-3-16,35-28 0 0,-40 36 0 0,40-36 2 15,-42 49-3-15,20-16 4 0,-1-1-2 0,2 8 3 16,-1 2-4-16,0 1 4 0,3 0-4 0,0 0 3 16,5-4-5-16,-1 4 5 0,4-6-4 0,3 4 2 15,1-9-5-15,7 1 6 0,0-2 10 0,0-31-23 16,18 42 24-16,-18-42-27 0,26 36 10 15,-26-36 2-15,35 27-2 0,-35-27 2 0,39 19-3 16,-39-19-75-16,53 18-181 0,-53-18-123 0,23 0-118 16,-23 0 118-16,0 0 385 0</inkml:trace>
          <inkml:trace contextRef="#ctx0" brushRef="#br0" timeOffset="9305.5566">17008 6592 1118 0,'0'0'372'0,"0"0"-353"0,-31 8-49 0,31-8 2 16,0 0 3-16,-23 30 24 0,23-30 2 0,-27 34-1 16,27-34 1-16,-29 47-3 0,9-17 5 0,-2-4-5 15,0 1 5-15,-3 2-3 0,5 3 2 16,-4-2-1-16,1 1 1 0,0-6-4 0,1 3 5 15,1-4-4-15,21-24-13 0,-38 41 29 0,38-41-28 16,-30 34 28-16,30-34-14 0,-19 25-3 16,19-25 3-16,0 0-3 0,0 0 2 0,0 0 1 15,0 0-2-15,0 0 0 0,0 0-2 0,0 0-2 16,0 0 1-16,0 0 1 0,0 0 0 0,0 0 2 16,0 0-136-16,27 0-194 0,-27 0-80 15,0 0-81-15,34-7 448 0</inkml:trace>
          <inkml:trace contextRef="#ctx0" brushRef="#br0" timeOffset="8986.9907">16665 6626 1406 0,'0'0'222'0,"0"0"-215"15,-25 14 0-15,25-14-2 0,0 0-5 16,19 33 1-16,-19-33-2 0,19 34 1 0,-19-34-1 16,27 35 3-16,-27-35-3 0,36 45 2 0,-18-22-1 15,-18-23 0-15,44 46-1 0,-20-24 1 16,0 3-2-16,-24-25 3 0,43 40-2 0,-43-40 3 16,33 37-4-16,-33-37 3 0,29 27-2 0,-29-27-11 15,0 0 12-15,28 31-12 0,-28-31 26 0,0 0-14 0,0 0 12 16,0 0-15-16,26 12-2 0,-26-12 0 0,0 0 3 15,0 0 3-15,0 0-13 0,0 0 27 0,0 0-79 16,-16-36-126-16,16 36-157 0,-7-27-89 16,7 27 57-16,0 0 159 0</inkml:trace>
        </inkml:traceGroup>
        <inkml:traceGroup>
          <inkml:annotationXML>
            <emma:emma xmlns:emma="http://www.w3.org/2003/04/emma" version="1.0">
              <emma:interpretation id="{5593CB31-067E-4322-834B-FF606FCE35A2}" emma:medium="tactile" emma:mode="ink">
                <msink:context xmlns:msink="http://schemas.microsoft.com/ink/2010/main" type="inkWord" rotatedBoundingBox="20558,13599 22375,13578 22385,14434 20568,14455"/>
              </emma:interpretation>
            </emma:emma>
          </inkml:annotationXML>
          <inkml:trace contextRef="#ctx0" brushRef="#br0" timeOffset="9664.9694">17620 6759 1141 0,'0'0'375'0,"0"0"-359"0,0 0-36 0,0 0 15 16,0 0 5-16,0 0-2 0,0 0 2 0,0 0 2 16,0 0-1-16,31 16 0 0,-31-16 0 0,35 0-1 15,-35 0 1-15,45 0-1 0,-20-4 0 0,1 4 1 16,5 0-1-16,-2-7 1 0,0 7 0 15,1 0-1-15,-4 0-1 0,-26 0 1 0,44 0 0 16,-44 0 0-16,32 0 0 0,-32 0 0 16,0 0 1-16,30 9-2 0,-30-9 1 0,0 0 0 15,0 0-2-15,0 0 2 0,0 0-2 0,0 0 0 16,0 0 0-16,0 0 3 0,0 0 7 0,0 0-70 16,0 0-177-16,0 0-181 0,0 0-78 0,0 0 203 15</inkml:trace>
          <inkml:trace contextRef="#ctx0" brushRef="#br0" timeOffset="10352.5747">18481 6642 1207 0,'0'0'348'0,"0"0"-363"0,-25-15-2 0,25 15 2 16,0 0 10-16,0 0 7 0,0 0 0 16,0 0 0-16,0 0 1 0,0 0-2 0,25-10 2 15,-25 10-2-15,24-12-1 0,-24 12 1 0,33-11-2 16,-33 11 0-16,40-23 2 0,-16 11-2 15,-24 12 3-15,43-29-3 0,-43 29 2 0,39-29-2 16,-39 29 1-16,37-29-1 0,-37 29 2 0,27-22-1 16,-27 22 1-16,0 0 0 0,0 0 2 15,25-28-2-15,-25 28 2 0,0 0-1 0,0 0-2 16,0 0 0-16,0 0-4 0,0 0 0 0,0 0 2 16,0 0-1-16,-19 27 2 0,19-27 3 0,-12 34-4 15,12-34 5-15,-14 48-5 0,7-20 5 0,1-3-3 16,-2 6 2-16,3-1-3 0,-4 2 4 0,3-2-3 15,0-4 3-15,-1 1-2 0,2 2 2 0,0 1-5 16,-3-8 5-16,8-22-5 0,-7 46 4 16,7-46-3-16,-7 37 3 0,7-37-2 15,0 32 3-15,0-32-3 0,0 28 1 0,0-28-2 16,0 0 2-16,0 30-2 0,0-30 1 0,0 0-1 16,0 0 0-16,0 0 0 0,0 0-1 0,0 0 0 15,0 0 0-15,17 22-1 0,-17-22 1 0,0 0-1 16,0 0 1-16,0 0-2 0,0 0 0 0,0 0 8 15,0 0 3-15,24-6-85 0,-24 6-200 16,0 0-140-16,0-32-86 0,0 32 264 0</inkml:trace>
          <inkml:trace contextRef="#ctx0" brushRef="#br0" timeOffset="10711.9576">18385 7036 1373 0,'-28'0'111'0,"28"0"-146"16,0 0 37-16,0 0-12 0,0 0 14 0,0 0-1 16,0 0 0-16,0 0 2 0,0 0 1 15,0 0 1-15,0 0 0 0,28 13-1 0,-28-13-4 16,38 0 0-16,-38 0-2 0,47-8 15 15,-20 8-14-15,0 0 12 0,5 0-13 0,-3-5-2 16,2 5-13-16,2 0 14 0,-2 0-13 0,4-3 13 16,-5 3 0-16,1-8 0 0,-2 8 0 0,-1-5 0 15,0 5 1-15,-28 0-1 0,45 0 0 0,-45 0 1 16,33 0 0-16,-33 0 0 0,0 0 0 16,28-5 0-16,-28 5-1 0,0 0 0 0,0 0-1 15,0 0-3-15,0 0-1 0,0 0-1 0,0 0 1 16,0 0 0-16,0 0 1 0,0 0-49 0,0 0-188 15,0 0-152-15,0 0-65 0,0 0 171 0</inkml:trace>
          <inkml:trace contextRef="#ctx0" brushRef="#br0" timeOffset="11134.9386">19342 6320 1290 0,'0'0'216'0,"-26"-16"-214"0,26 16-4 16,0 0 4-16,0 0-2 15,16 32 2-15,-16-32-1 0,17 36 1 0,-8-10-2 16,1-2 1-16,-1 5-2 0,1 3 4 0,-1-2-4 16,1 4 4-16,-1 1-4 15,0-1 3-15,-3 0-2 0,-6 2 2 0,6 0-4 16,-6-2 4-16,0 1-4 0,0-1 5 0,-9-1-5 16,3-2 4-16,-4 2-4 0,0-4 4 0,-2 0-3 15,0-3-11-15,12-26 26 0,-25 44-25 16,25-44 25-16,-27 38-13 0,27-38-1 0,-22 29 1 0,22-29-2 15,0 0 2-15,-29 28-3 0,29-28 1 0,0 0 0 16,0 0-2-16,-25 16 0 0,25-16 0 0,0 0 4 16,0 0 18-16,0 0 18 0,-18-27-129 15,18 27-221-15,0 0-101 0,0 0-47 0,0 0 169 16</inkml:trace>
        </inkml:traceGroup>
      </inkml:traceGroup>
    </inkml:traceGroup>
    <inkml:traceGroup>
      <inkml:annotationXML>
        <emma:emma xmlns:emma="http://www.w3.org/2003/04/emma" version="1.0">
          <emma:interpretation id="{9BD610F3-BB20-46B5-A240-19761B27C98F}" emma:medium="tactile" emma:mode="ink">
            <msink:context xmlns:msink="http://schemas.microsoft.com/ink/2010/main" type="paragraph" rotatedBoundingBox="17357,15410 18182,15518 18111,16059 17286,1595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7B1E96E-A1F9-42F4-A6D9-51DF06E60C35}" emma:medium="tactile" emma:mode="ink">
              <msink:context xmlns:msink="http://schemas.microsoft.com/ink/2010/main" type="line" rotatedBoundingBox="17357,15410 18182,15518 18111,16059 17286,15950"/>
            </emma:interpretation>
          </emma:emma>
        </inkml:annotationXML>
        <inkml:traceGroup>
          <inkml:annotationXML>
            <emma:emma xmlns:emma="http://www.w3.org/2003/04/emma" version="1.0">
              <emma:interpretation id="{3D3405BA-D5CA-4204-A20C-0341FB1D581A}" emma:medium="tactile" emma:mode="ink">
                <msink:context xmlns:msink="http://schemas.microsoft.com/ink/2010/main" type="inkWord" rotatedBoundingBox="17357,15410 18182,15518 18111,16059 17286,15950"/>
              </emma:interpretation>
              <emma:one-of disjunction-type="recognition" id="oneOf2">
                <emma:interpretation id="interp10" emma:lang="en-US" emma:confidence="1">
                  <emma:literal>OR</emma:literal>
                </emma:interpretation>
                <emma:interpretation id="interp11" emma:lang="en-US" emma:confidence="1">
                  <emma:literal>0 R</emma:literal>
                </emma:interpretation>
                <emma:interpretation id="interp12" emma:lang="en-US" emma:confidence="0">
                  <emma:literal>o R</emma:literal>
                </emma:interpretation>
                <emma:interpretation id="interp13" emma:lang="en-US" emma:confidence="0">
                  <emma:literal>O R</emma:literal>
                </emma:interpretation>
                <emma:interpretation id="interp14" emma:lang="en-US" emma:confidence="0">
                  <emma:literal>D R</emma:literal>
                </emma:interpretation>
              </emma:one-of>
            </emma:emma>
          </inkml:annotationXML>
          <inkml:trace contextRef="#ctx0" brushRef="#br0" timeOffset="13923.1478">14893 8234 1290 0,'0'0'224'16,"0"0"-224"-16,28 0-1 0,-28 0 1 15,0 0 1-15,35-12 2 0,-35 12-3 0,34-6 3 16,-34 6-2-16,45 0 0 0,-20 6-2 0,-2 0 2 16,2-3 1-16,-2 4-2 0,-23-7 2 0,42 19-2 15,-42-19 0-15,31 19-1 0,-31-19 1 16,0 0-1-16,20 33 2 0,-20-33-1 0,-4 25 3 16,4-25-3-16,-20 30 0 0,20-30 1 0,-35 30-1 15,8-15-3-15,1 2 3 0,-2-5-3 16,1 3 2-16,27-15 0 0,-48 19 1 0,48-19-3 15,-43 16 2-15,43-16-1 0,-35 6 3 0,35-6 2 16,-26 6-3-16,26-6 3 0,0 0-3 0,0 0 1 16,-28 0 1-16,28 0-2 0,0 0 0 0,0 0-2 15,0 0 0-15,0 0-1 0,0 0 3 16,0 0 0-16,0 0 0 0,0 0 1 0,28 11-1 16,-28-11 0-16,0 0 2 0,28 16-2 0,-28-16 3 15,24 10-5-15,-24-10 2 0,30 14-1 0,-30-14 0 16,30 18 2-16,-30-18 1 0,35 18 0 0,-35-18 1 15,35 17-1-15,-35-17 0 0,34 20-1 0,-34-20-1 16,28 16 1-16,-28-16-1 0,0 0-1 0,27 10 0 16,-27-10-1-16,0 0 2 0,0 0 0 0,0 0 3 15,0 0 13-15,0 0 9 0,0 0 7 16,0 0-2-16,13-29-26 0,-13 29-91 16,0 0-230-16,-5-32-116 0,5 32 8 0,0 0 60 15</inkml:trace>
          <inkml:trace contextRef="#ctx0" brushRef="#br0" timeOffset="13451.5276">14938 8218 1240 0,'0'0'337'0,"0"0"-333"0,0 0-5 15,0 0 3-15,0 0 0 0,-21 31 0 0,21-31-4 16,-6 44 5-16,6-14-6 0,-8-2 6 0,8 3-2 15,-5-1 2-15,5 3-5 0,-5-2 5 0,5 1-5 16,0 0 2-16,-6-3-2 0,6-3 4 0,0-3-6 16,-4 2 5-16,4-25-2 0,0 38-1 15,0-38 1-15,0 33 2 0,0-33-2 0,0 0 2 16,0 32-1-16,0-32-2 0,0 0 2 0,0 0 0 16,0 0 9-16,0 0 5 0,0 0 2 0,0 0-8 15,0 0-22-15,-16-41-17 0,16 41-141 0,0-36-124 16,0 36-103-16,16-33-85 0,-25-3 251 0</inkml:trace>
          <inkml:trace contextRef="#ctx0" brushRef="#br0" timeOffset="13107.7402">14511 8179 905 0,'0'0'362'0,"0"0"-193"16,0 0-133-16,0 0-27 0,0 0 1 0,0 0-11 15,-25-17-23-15,25 17-7 0,0 0-2 16,-10 28 8-16,10-28 23 0,-13 26 2 16,13-26 1-16,-18 36-1 0,18-36 2 0,-20 43-3 15,8-18 3-15,2 0-4 0,1 4 3 0,2-4-3 16,-2 2 3-16,3 0-4 0,6-5 3 0,-6 3-3 16,6-25 3-16,6 40-3 0,-6-40 4 0,16 36-2 15,-16-36 1-15,24 27-3 0,-24-27 2 0,29 21-4 0,-29-21-1 16,36 8 1-16,-36-8-1 0,43-10 3 15,-43 10 2-15,46-22 1 0,-22 6 0 0,-24 16 1 16,41-33-3-16,-41 33 5 0,27-34-3 0,-27 34 3 16,21-42 0-1,-17 20 3-15,-4 22-2 0,7-52 2 0,-7 26-4 16,0-2 2-16,-8 1-4 0,-1 0 3 0,-1 2-1 16,-2 2 2-16,12 23-2 0,-26-35 2 0,26 35-2 15,-29-23 0-15,29 23-2 0,-31-8-1 16,31 8-5-16,-32 5 1 0,32-5-1 0,-32 19 2 0,32-19 3 0,-32 30-2 15,32-30 2-15,-24 33-4 0,24-33-38 0,-14 43-114 16,14-43-95-16,-15 38-91 0,15-38-22 0,-19 31 170 16,31 0 195-16</inkml:trace>
        </inkml:traceGroup>
      </inkml:traceGroup>
    </inkml:traceGroup>
    <inkml:traceGroup>
      <inkml:annotationXML>
        <emma:emma xmlns:emma="http://www.w3.org/2003/04/emma" version="1.0">
          <emma:interpretation id="{2A2152AF-CF77-4642-8844-AC743813A8C3}" emma:medium="tactile" emma:mode="ink">
            <msink:context xmlns:msink="http://schemas.microsoft.com/ink/2010/main" type="paragraph" rotatedBoundingBox="14677,16638 26130,16519 26142,17625 14688,177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D73B63F-E34A-4097-AD9C-25819B918190}" emma:medium="tactile" emma:mode="ink">
              <msink:context xmlns:msink="http://schemas.microsoft.com/ink/2010/main" type="line" rotatedBoundingBox="14677,16638 26130,16519 26142,17625 14688,17745"/>
            </emma:interpretation>
          </emma:emma>
        </inkml:annotationXML>
        <inkml:traceGroup>
          <inkml:annotationXML>
            <emma:emma xmlns:emma="http://www.w3.org/2003/04/emma" version="1.0">
              <emma:interpretation id="{0DF85BF8-414A-48F1-9DFB-71732636A321}" emma:medium="tactile" emma:mode="ink">
                <msink:context xmlns:msink="http://schemas.microsoft.com/ink/2010/main" type="inkWord" rotatedBoundingBox="14677,16638 15307,16632 15313,17231 14683,17238"/>
              </emma:interpretation>
              <emma:one-of disjunction-type="recognition" id="oneOf3">
                <emma:interpretation id="interp15" emma:lang="en-US" emma:confidence="1">
                  <emma:literal>in</emma:literal>
                </emma:interpretation>
                <emma:interpretation id="interp16" emma:lang="en-US" emma:confidence="0">
                  <emma:literal>ion</emma:literal>
                </emma:interpretation>
                <emma:interpretation id="interp17" emma:lang="en-US" emma:confidence="0">
                  <emma:literal>ink</emma:literal>
                </emma:interpretation>
                <emma:interpretation id="interp18" emma:lang="en-US" emma:confidence="0">
                  <emma:literal>inn</emma:literal>
                </emma:interpretation>
                <emma:interpretation id="interp19" emma:lang="en-US" emma:confidence="0">
                  <emma:literal>ins</emma:literal>
                </emma:interpretation>
              </emma:one-of>
            </emma:emma>
          </inkml:annotationXML>
          <inkml:trace contextRef="#ctx0" brushRef="#br0" timeOffset="14579.4695">11763 9514 1425 0,'0'0'39'0,"0"0"-66"0,-20 27-1 0,20-27 11 16,0 0 17-16,0 33 2 0,0-33-1 0,0 44 0 15,0-19-3-15,6 3 4 0,-6 0 11 0,0 4-23 16,4-6 25-16,-4 1-26 0,0 2 9 0,0-6 3 16,0 1-3-16,0-24 2 0,0 40-2 0,0-40 3 15,0 31-2-15,0-31 1 0,0 0-2 16,-7 31 2-16,7-31-2 0,0 0-1 0,0 0 1 16,0 0-1-16,0 0 0 0,0 0 10 0,0 0 13 15,0 0-42-15,0 0-150 0,-7-31-131 0,7 31-152 16,0 0 16-16,0-48 420 0</inkml:trace>
          <inkml:trace contextRef="#ctx0" brushRef="#br0" timeOffset="14720.1078">11810 9362 1291 0,'0'0'173'0,"0"0"-175"0,0 0 0 0,0 0 1 16,0 0-1-16,0 0-16 0,0 0-54 0,37 16-133 15,-37-16-126-15,0 0-92 0,23 30 15 16,-23-30 408-16</inkml:trace>
          <inkml:trace contextRef="#ctx0" brushRef="#br0" timeOffset="15226.311">12042 9555 1300 0,'0'0'226'0,"0"0"-225"0,-20 39 0 0,20-39 1 15,0 42-1-15,0-42 0 0,0 45-2 16,0-45 4-16,7 42 12 0,-7-42-27 0,4 40 27 16,-4-40-27-16,0 42 10 0,0-42 4 15,0 38-2 1,0-38 1-16,0 28-2 0,0-28 2 0,0 24-2 0,0-24 2 15,0 0-2-15,0 0 2 0,-6 29-1 0,6-29 0 16,0 0 1-16,0 0 1 0,0 0-1 0,0 0 3 16,0 0 1-16,0 0 0 0,0 0-1 0,0-28-3 15,0 28-1-15,0-28-3 0,0 28 4 0,12-39-3 0,-7 15 3 0,2-2 10 16,0-2-24-16,2 3 24 0,0-2-24 16,1-5 11-16,0 3 3 0,2 4-3 0,-12 25 3 15,26-42 0-15,-26 42 0 0,31-23-2 16,-31 23 1-1,33-11-2-15,-33 11 1 0,31 0 1 0,-31 0-3 0,29 11 1 16,-29-11-2-16,32 22 1 0,-32-22 0 0,28 39 1 16,-28-39-2-16,23 42 4 0,-23-42-3 0,16 43 5 15,-16-43 13-15,10 40-28 0,-10-40 27 16,0 38-26-16,0-38 11 0,0 41 3 0,0-41-3 16,-8 31 2-16,8-31-2 0,-11 32 2 0,11-32-1 15,0 0 1-15,-11 28-2 0,11-28 0 16,0 0 0-16,0 0 1 0,0 0-1 0,0 0-1 15,0 0 5-15,0 0-2 0,0 0 0 0,0 0-98 16,0 0-157-16,0 0-114 0,0 0-110 0,0 0 139 16,0-36 339-16</inkml:trace>
        </inkml:traceGroup>
        <inkml:traceGroup>
          <inkml:annotationXML>
            <emma:emma xmlns:emma="http://www.w3.org/2003/04/emma" version="1.0">
              <emma:interpretation id="{3107CAF5-BEC0-4205-A569-7771CF05FF0C}" emma:medium="tactile" emma:mode="ink">
                <msink:context xmlns:msink="http://schemas.microsoft.com/ink/2010/main" type="inkWord" rotatedBoundingBox="16165,16738 19351,16770 19342,17717 16156,17686"/>
              </emma:interpretation>
              <emma:one-of disjunction-type="recognition" id="oneOf4">
                <emma:interpretation id="interp20" emma:lang="en-US" emma:confidence="0">
                  <emma:literal>Slope-in text</emma:literal>
                </emma:interpretation>
                <emma:interpretation id="interp21" emma:lang="en-US" emma:confidence="0">
                  <emma:literal>Slope-in texts</emma:literal>
                </emma:interpretation>
                <emma:interpretation id="interp22" emma:lang="en-US" emma:confidence="0">
                  <emma:literal>Slope-into next</emma:literal>
                </emma:interpretation>
                <emma:interpretation id="interp23" emma:lang="en-US" emma:confidence="0">
                  <emma:literal>Slope-in texting</emma:literal>
                </emma:interpretation>
                <emma:interpretation id="interp24" emma:lang="en-US" emma:confidence="0">
                  <emma:literal>Slope-in tryin to</emma:literal>
                </emma:interpretation>
              </emma:one-of>
            </emma:emma>
          </inkml:annotationXML>
          <inkml:trace contextRef="#ctx0" brushRef="#br0" timeOffset="15913.887">13663 9507 1238 0,'-33'-19'227'0,"33"19"-223"0,-32-9-1 0,32 9 0 16,-27-7 1-16,27 7-1 0,-26-6-2 0,26 6-5 15,-29 0-5-15,29 0-6 0,-34 10-2 0,34-10 1 16,-36 14 2-16,36-14 3 0,-41 26-3 16,41-26 4-16,-39 33 1 0,39-33 6 0,-40 40 1 15,40-40 4-15,-32 45-4 0,32-45 3 16,-15 39-3-16,15-39 2 0,0 34-3 0,0-34 2 15,8 24 15-15,-8-24-28 0,23 19 30 0,-23-19-29 16,35 19 11-16,-35-19 2 0,39 15 0 0,-39-15-1 16,46 12 0-16,-21-8 1 0,-25-4-1 0,46 13 2 15,-46-13-2-15,43 11 2 0,-43-11-1 16,35 16 1-16,-35-16-2 0,0 0 3 0,29 20-1 16,-29-20 1-16,0 0-1 0,0 27 1 0,0-27-2 15,0 0 1-15,-13 32-1 0,13-32 1 0,0 0-1 16,-35 30 1-16,35-30-2 0,-35 17 1 0,35-17 0 15,-41 15 1-15,16-11-1 0,0 1 2 0,2-5-1 16,-4 7 0-16,1-7 2 0,3 0-3 16,23 0 2-16,-45 0-3 0,45 0 1 15,-35-12 1-15,35 12 2 0,0 0 13 0,-31-27 25 16,31 27-5-16,0 0-8 0,-7-23-26 0,7 23-29 16,0 0-45-16,33 0-128 0,-33 0-114 0,0 0-129 15,31-6 21-15,-31 6 401 0</inkml:trace>
          <inkml:trace contextRef="#ctx0" brushRef="#br0" timeOffset="16320.1805">13784 9604 1426 0,'31'-29'4'16,"-31"29"-23"-16,0 0 4 0,0 0 13 0,0 0 4 16,16 28-2-16,-16-28 2 0,7 31-3 0,-7-31 3 15,0 36-3-15,0-36 3 0,0 38 14 0,0-38-27 16,0 40 26-16,0-40-27 0,-7 42 11 0,7-42 2 16,-10 42-2-16,10-42 2 0,-9 39-2 0,9-39 3 15,-7 35-3-15,7-35 2 0,-5 27-3 16,5-27 3-16,0 0-2 0,0 29 1 15,0-29-1-15,0 0 1 0,0 0 1 0,12 27-1 16,-12-27-1-16,0 0 2 0,0 0-3 0,0 0 3 16,29 0-1-16,-29 0 0 0,0 0 0 0,29 0 0 15,-29 0 1-15,25-15-1 0,-25 15 0 0,29-16-2 16,-29 16 2-16,30-12-2 0,-30 12 2 16,33-15-1-16,-33 15-1 0,31-12 0 0,-31 12 0 15,30-15-1-15,-30 15 2 0,28-9-3 0,-28 9-70 16,0 0-167-16,26 0-159 0,-26 0-54 0,0 0 235 15</inkml:trace>
          <inkml:trace contextRef="#ctx0" brushRef="#br0" timeOffset="16919.5122">14375 9617 1087 0,'0'0'369'15,"-23"-12"-299"-15,23 12-73 0,-32 29 3 0,32-29-1 0,-25 37 1 16,25-37-1-16,-23 48-11 15,14-17 26-15,3 0-24 0,0 1 24 0,6-2-11 16,-7 0-4-16,7-3 3 0,0 1-4 0,7-4 4 16,1 0-3-16,-8-24 2 0,18 36-1 0,-18-36 3 15,27 26-1-15,-27-26 2 0,29 14-2 0,-29-14-1 16,33 0 1-16,-33 0-1 0,43-8 2 0,-43 8-2 16,45-20 1-16,-45 20-2 0,42-33 1 0,-42 33-1 15,38-36 0-15,-38 36-2 0,28-46 4 16,-28 46-4-16,16-47 4 0,-16 23-4 0,6-1 3 15,-6-7-3-15,-6 5-13 0,-1 2 25 0,-3-4-26 16,-2 6 26-16,-3-1-11 0,15 24-2 16,-32-35 3-16,32 35-2 0,-36-28 0 0,36 28-2 15,-38-13 1-15,38 13 0 0,-40 0 1 0,40 0 0 16,-33 19-2-16,33-19-16 0,-22 38-79 16,-6-38-74-16,33 39-76 0,-29-30-62 0,24-9 19 15,-6 52 12-15,6-52 191 0</inkml:trace>
          <inkml:trace contextRef="#ctx0" brushRef="#br0" timeOffset="17275.4096">14784 9610 1526 0,'0'33'37'0,"0"-33"-40"0,0 0 3 0,-5 24 4 15,5-24-1-15,0 36-13 0,0-8 26 0,-5-1-25 16,5 6 22-16,-9 8-10 0,4 0-6 0,-2 5 5 16,0-5-5-16,0 5 5 0,2-3-5 0,-2 1 5 15,3-3-5-15,-4-4 5 0,2 2-6 0,2-6 6 16,4 0-6-16,-7-4 4 0,7-4-3 0,-8-1 4 15,8-24-5-15,0 44 3 0,0-44-2 16,0 27 1-16,0-27-2 0,0 0 2 0,0 0-1 16,0 0 12-16,0 0 34 0,0 0-19 0,0 0-16 15,-11-30-152-15,11 30-180 0,8-27-95 0,-8 27-14 16,14-33 121-16,-20 1 311 0</inkml:trace>
          <inkml:trace contextRef="#ctx0" brushRef="#br0" timeOffset="17603.5708">14752 9610 1467 0,'19'-33'20'0,"-19"33"-38"0,0 0 3 16,24 0 12-16,-24 0 1 0,31 0 1 0,-31 0 1 15,42 8-1-15,-17-4 1 0,3 3-2 0,0 6 3 16,-1 1-2-16,1 3 0 0,-2 5 1 0,-26-22 0 15,43 45 14-15,-27-21-26 0,-5-1 24 16,-2 4-23-16,-9-3 9 0,0 3 4 0,0 0-2 16,-9-3 4-16,9-24-4 0,-20 45 4 0,20-45-3 15,-35 45 2-15,35-45-2 0,-41 33 2 0,41-33-1 16,-47 27 1-16,23-18 1 0,0-2 3 16,-1-7 2-16,-1 0 2 0,3 0 14 0,23 0 28 15,-44-19 14-15,44 19 4 0,-36-24-15 0,36 24-35 16,-27-24-20-16,27 24-12 0,0 0-12 0,-26-24-8 15,26 24-18-15,0 0-93 0,0 0-109 0,0 0-88 16,0 0-79-16,0 0 92 0,0 0 123 16</inkml:trace>
          <inkml:trace contextRef="#ctx0" brushRef="#br0" timeOffset="18244.2967">15433 9817 1015 0,'-42'-12'328'0,"42"12"-128"0,0 0-109 15,0 0-64-15,0 0-45 0,0 0-1 0,0 0 21 16,0 0-1-16,0 0 0 0,0 0-2 0,0 0 1 16,29-14 1-16,-29 14-2 0,25-5 3 0,-25 5-1 15,30-9 0-15,-30 9 1 0,43-19-3 16,-43 19-13-16,46-22 25 0,-46 22-25 0,43-21 27 15,-43 21-13-15,36-24 0 0,-36 24 2 16,25-24-3-16,-25 24 4 0,0 0-4 0,0-33-1 16,0 33 1-16,0 0-1 0,-25-33-1 0,25 33 3 15,-36-16-5-15,36 16 1 0,-43 0 2 0,19 0 0 16,0 0 1-16,-1 8 1 0,1 2 0 0,0 5-1 16,24-15 2-16,-42 33-2 0,42-33 3 15,-32 40-3-15,32-40-8 0,-26 45 24 0,14-19-26 16,2 0 25-16,2 5-11 0,8-4-4 0,-5 4 5 15,5-2-4-15,8-2 3 0,0-3-2 0,-8-24 1 16,22 39-3-16,-22-39 1 0,30 28-1 0,-30-28 1 16,38 20-1-16,-15-15 3 0,4-5-1 15,-1 0-1-15,2-5 1 0,-1-2-1 0,1-6 2 16,-4 5-2-16,-24 8 2 0,37-16-2 16,-37 16 1-16,25-18-2 0,-25 18 2 0,0 0-2 15,19-27 2-15,-19 27-1 0,0 0 2 0,0-31-2 16,0 31-1-16,0 0 0 0,0-24 1 0,0 24-2 15,0 0 1-15,0 0-2 0,0 0 0 0,0 0 0 16,0 0-51-16,-19-35-104 0,19 35-130 0,0 0-78 16,0 0-63-16,12 26 100 0,-12-26 329 0</inkml:trace>
          <inkml:trace contextRef="#ctx0" brushRef="#br0" timeOffset="18666.1845">16071 9790 1345 0,'0'0'238'16,"0"0"-233"-16,0 0-6 0,0 0 1 0,0 0 6 16,0 0-3-16,0 0-1 0,0 0-1 0,0 0-1 15,0 0 1-15,0 0 0 0,25-23-1 16,-25 23 1-16,27 0 0 0,-27 0-1 0,34-4 0 15,-34 4 1-15,44 0-1 0,-20 0 0 0,-24 0 0 16,46-6 1-16,-46 6 0 0,41 0-1 0,-41 0-1 16,39 6-1-16,-39-6 1 0,29 6 0 15,-29-6 0-15,0 0-1 0,25 4-1 0,-25-4-1 16,0 0-2-16,0 0 0 0,0 0-1 0,0 0-136 16,0 0-153-16,0 0-155 0,0 0-46 15,0 0 312-15</inkml:trace>
        </inkml:traceGroup>
        <inkml:traceGroup>
          <inkml:annotationXML>
            <emma:emma xmlns:emma="http://www.w3.org/2003/04/emma" version="1.0">
              <emma:interpretation id="{E2BD7707-B082-4AF1-AC94-5558064AB485}" emma:medium="tactile" emma:mode="ink">
                <msink:context xmlns:msink="http://schemas.microsoft.com/ink/2010/main" type="inkWord" rotatedBoundingBox="19822,16605 21543,16587 21550,17310 19830,17328"/>
              </emma:interpretation>
            </emma:emma>
          </inkml:annotationXML>
          <inkml:trace contextRef="#ctx0" brushRef="#br0" timeOffset="19157.2424">16933 9643 565 0,'-6'-31'376'0,"6"31"-63"0,0 0-128 0,0 0-141 16,0 0-69-16,0 0 1 0,0 25-1 0,0-25 26 16,0 30-1-16,0-30 2 0,-13 48 12 0,7-25-27 15,6 6 26-15,-7 0-25 0,7-1 9 0,-9 2 5 16,9-3-4-16,-6-2 3 0,6 0-4 0,0-25 4 0,0 43-3 15,0-43 2-15,0 30-1 0,0-30 2 16,0 0-3-16,11 33 2 0,-11-33-2 0,0 0 0 16,0 0-1-16,0 0 0 0,0 0-1 0,0 0 1 15,0 0 22-15,0 0 25 0,0 0-54 0,0 0-138 0,0 0-161 16,-6-46-92-16,6 46 27 0,7-23 164 0</inkml:trace>
          <inkml:trace contextRef="#ctx0" brushRef="#br0" timeOffset="19297.88">17032 9328 1340 0,'0'0'108'0,"0"0"-161"0,0 0-8 16,0 0-32-16,0 0-75 0,0 0-103 0,0 46-92 16,11-23-24-16,-11-23 335 0</inkml:trace>
          <inkml:trace contextRef="#ctx0" brushRef="#br0" timeOffset="19797.9346">17196 9640 1439 0,'0'0'119'0,"-21"27"-119"0,21-27 0 0,-6 32 3 15,6-32 11-15,0 41-25 0,0-41 24 0,-7 44-26 16,7-15 11-16,0-29 4 0,0 41-3 0,0-41 4 16,-7 37-4-16,7-37 2 0,0 36-3 15,0-36 3-15,-6 28-4 0,6-28 4 0,0 0-2 16,-9 28 1-16,9-28 0 0,0 0 0 0,0 0-1 16,0 0 2-16,0 0 1 0,0 0 2 0,0 0 8 15,0 0 7-15,0 0-4 0,0 0-4 16,0 0-10-16,11-33-15 0,-11 33 5 0,10-36-2 15,-10 36 7-15,11-41 3 0,-2 16 1 0,0 0-2 16,1-2 4-16,3-6 10 0,0 6-23 16,3-1 22-16,2 1-23 0,-18 27 9 0,39-47 3 15,-39 47-1-15,38-31 2 0,-38 31-1 0,32-17 1 16,-32 17-3-16,33 0 0 0,-33 0 0 0,29 24-3 16,-29-24 4-16,24 33-2 0,-24-33 1 0,21 39-1 15,-21-39 2-15,15 47 12 0,-15-47-24 0,8 43 25 16,-8-19-24-16,0-24 10 0,0 47 3 15,0-47-4-15,0 40 4 0,0-40-2 0,0 31 1 16,0-31 0-16,-6 25 0 0,6-25-1 16,0 0 1-16,-7 29-1 0,7-29 1 0,0 0-2 15,0 0 1-15,0 0-1 0,0 0 0 0,0 0 0 16,0 0-1-16,0 0-112 0,0 0-122 0,0 0-142 16,0 0-75-16,0 0 95 0,0 0 359 0</inkml:trace>
          <inkml:trace contextRef="#ctx0" brushRef="#br0" timeOffset="20627.1515">17778 9586 1424 0,'0'0'78'0,"0"0"-105"0,0 0 0 0,0 0 6 15,0 0 8-15,0 0 12 0,0 0 1 0,0 0 2 16,25 24-1-16,-25-24 0 0,30 0 0 0,-30 0 0 16,37 0-1-16,-37 0 0 0,47 0 1 0,-21-6 1 15,2 6-2-15,-1 0 1 0,0-3 0 0,0 3-1 16,-3 0 1-16,0 0-1 0,-24 0 1 16,41 0-1-16,-41 0 1 0,34 0-2 0,-34 0 0 15,0 0 1-15,28 11-1 0,-28-11 0 0,0 0 0 16,0 0-1-16,0 0-1 0,0 0 1 15,0 0 1-15,0 0 11 0,0 0 7 0,0 0-69 16,0 0-148-16,0 0-150 0,0 0-101 0,0 0 63 16,0 0 388-16</inkml:trace>
          <inkml:trace contextRef="#ctx0" brushRef="#br0" timeOffset="20313.6151">17988 9397 1107 0,'-17'-26'321'0,"17"26"-184"0,16 24-134 0,-16-24-2 16,0 29-2-16,0-29 4 0,-14 40-4 15,10-13 4-15,-3 4-4 0,0-4 3 0,-1 8-5 16,2-2 5-16,-1-1-3 0,7 1 4 0,-9 0 11 16,9-2-26-16,-7 2 24 0,7 1-24 0,-6-4 9 15,6 0 5-15,-6-3-4 0,6 0 3 0,0-5-4 16,0-22 4-16,0 41-3 0,0-41 3 0,0 26-1 15,0-26 1-15,0 0-2 0,18 25 1 16,-18-25-3-16,0 0-1 0,31 0 2 16,-31 0-1-16,37-12 3 0,-12-1 0 0,2 3 1 15,0-6-1-15,-2 2-1 0,1 3 0 0,-1-4 1 16,-2 4-4-16,-23 11 2 0,37-23-4 0,-37 23-59 16,0 0-76-16,32-10-98 0,-48-15-67 0,16 25-7 15,0 0 47-15,0 0 71 0,0 0 173 0</inkml:trace>
          <inkml:trace contextRef="#ctx0" brushRef="#br0" timeOffset="20907.4539">18583 9566 1268 0,'0'0'301'0,"0"0"-310"16,0 0 11-16,0 0-1 0,0 0 1 0,0 0 3 15,0 0-1-15,0 0 1 0,0 0-2 16,0 0-2-16,0 0-1 0,0 0 0 0,0 0-2 16,0 0-2-16,0 0-2 0,0 0-5 15,0 0 0-15,19 28-143 0,-19-28-157 0,0 0-124 16,-27 11-83-16,27-11 387 0</inkml:trace>
          <inkml:trace contextRef="#ctx0" brushRef="#br0" timeOffset="21142.7893">18553 9779 1351 0,'0'0'232'0,"0"0"-229"0,17 23 2 0,-17-23 0 16,0 0 1-16,0 0-2 0,0 0 1 15,0 0-1-15,0 0 0 0,0 0-2 16,0 0 0-16,0 0-1 0,0 0 0 0,0 0 0 0,0 0-1 0,0 0-1 15,0 0 1-15,0 0-11 0,0-23-151 0,0 23-253 16,0 0-81-16,0 0-45 0,0 0 541 0</inkml:trace>
        </inkml:traceGroup>
        <inkml:traceGroup>
          <inkml:annotationXML>
            <emma:emma xmlns:emma="http://www.w3.org/2003/04/emma" version="1.0">
              <emma:interpretation id="{2CBAE793-C7D5-4471-9948-70CEFB9CD11E}" emma:medium="tactile" emma:mode="ink">
                <msink:context xmlns:msink="http://schemas.microsoft.com/ink/2010/main" type="inkWord" rotatedBoundingBox="22173,16752 24319,16729 24329,17644 22182,17667"/>
              </emma:interpretation>
            </emma:emma>
          </inkml:annotationXML>
          <inkml:trace contextRef="#ctx0" brushRef="#br0" timeOffset="22017.9119">19230 9511 1614 0,'0'0'0'0,"0"0"-1"15,0 26-1-15,0-26 3 0,19 30-1 0,-19-30 1 16,25 46 0-16,-12-21 2 0,4 4-3 0,2-2 3 16,3-3 9-16,1 4-23 0,-23-28 24 0,43 44-24 15,-43-44 10-15,44 39 1 0,-44-39-1 0,39 31 1 16,-39-31-2-16,32 23 3 0,-32-23-4 0,0 0 2 15,20 26-2-15,-20-26 1 0,0 0 1 16,0 0-1-16,0 0 1 0,0 0-1 16,0 0 0-16,0 0 0 0,0 0-3 0,0 0-112 15,0 0-157-15,0 0-101 0,0 0-96 0,0 0 112 16,-17-57 359-16</inkml:trace>
          <inkml:trace contextRef="#ctx0" brushRef="#br0" timeOffset="22377.2963">19733 9471 1524 0,'0'0'41'0,"0"0"-45"0,0 0-2 0,-26 28 0 15,26-28 3-15,-9 25 3 0,9-25-2 16,-10 42 3-16,3-19-4 0,1 6 5 0,-1 2-3 15,-2 1 3-15,-3 2 13 0,-1 1-25 0,-2 3 24 16,-1 3-25-16,-3-2 8 0,2 3 5 0,-2-2-5 16,0 0 5-16,0 3-5 0,-1-5 5 0,1 2-5 15,1 0 5-15,2-6-6 0,3-1 5 0,0-3-5 16,3-2 5-16,1-5-4 0,9-23 3 0,-15 41-1 16,15-41 1-16,-10 25-1 15,10-25 1-15,0 0-1 0,0 0 1 0,-9 25-1 16,9-25 0-16,0 0 3 0,0 0 10 0,0 0 22 15,0 0 14-15,0 0 6 0,0-28-16 0,0 28-30 16,0 0-29-16,0 0-26 0,16-30-10 0,11 38-134 16,-32-35-162-16,5 27-125 0,29-21-18 0,-29-4 408 15</inkml:trace>
          <inkml:trace contextRef="#ctx0" brushRef="#br0" timeOffset="22721.0877">20156 9604 1377 0,'-23'-20'185'0,"23"20"-173"0,0 0-43 0,0 0-19 15,0 0 0-15,0 0 9 0,0 0 20 0,0 0 21 16,32 20 2-16,-32-20-2 0,25 0-1 16,-25 0 3-16,35 8-3 0,-35-8 2 15,41 0 1-15,-41 0-2 0,46 0 1 0,-21 0-1 16,-1 0-1-16,0 0 1 0,-24 0 0 0,46 0 1 16,-46 0-1-16,36 6 0 0,-36-6-1 0,26 0-2 15,-26 0 0-15,0 0-1 0,0 0-1 0,25 8 1 16,-25-8-2-16,0 0 0 0,0 0-68 15,0 0-157-15,0 0-115 0,0 0-105 0,-25 0 198 16</inkml:trace>
          <inkml:trace contextRef="#ctx0" brushRef="#br0" timeOffset="22998.9672">20107 9868 1084 0,'0'0'368'16,"0"0"-327"-16,0 0-48 0,0 0 0 0,0 0 3 16,0 0 7-16,0 0-1 0,26-16 0 0,-26 16 0 15,28 0-1-15,-28 0 1 0,33 0-1 0,-33 0 1 16,41 0-1-16,-41 0 0 0,44 0 1 16,-44 0-2-16,44 7 0 0,-44-7 0 0,39 0 0 31,-39 0 0-31,37 0 0 0,-37 0 1 0,24 0-2 0,-24 0 1 15,0 0-2-15,27-11 2 0,-27 11-1 0,0 0 2 16,0 0 0-16,0 0 9 0,0 0 8 0,19-29 10 16,-19 29-3-16,0 0-154 0,0 0-164 0,0 0-153 15,0 0-38-15,-14-23 262 0</inkml:trace>
          <inkml:trace contextRef="#ctx0" brushRef="#br0" timeOffset="24646.912">21055 9461 1348 0,'0'0'233'0,"0"0"-238"16,0 0 1-16,0 0 4 0,0 0 4 15,-14 38-2-15,14-38 1 0,11 38-2 0,-11-38 3 16,22 47-3-16,-10-21 3 0,4 2-5 0,0 1 4 16,3 3-4-16,3-8-8 0,-2 1 23 0,1-1-26 15,-21-24 25-15,42 47-12 0,-42-47-2 0,39 40 2 16,-39-40-2-16,37 26 0 0,-37-26 0 0,26 21 1 15,-26-21 0-15,0 0 0 0,25 22-2 16,-25-22 3-16,0 0-3 0,0 0 0 0,0 0-2 16,0 0-2-16,0 0 0 0,0 0-1 0,0 0 1 15,0 0 1-15,0 0-4 0,0 0-99 0,0 0-117 16,0 0-87-16,0 0-59 0,-15-32 67 16,15 32 93-16,-16-28 194 0</inkml:trace>
          <inkml:trace contextRef="#ctx0" brushRef="#br0" timeOffset="24985.148">21376 9479 1380 0,'0'0'140'0,"-29"-15"-131"0,29 15 2 16,0 0-10-16,0 0-18 0,0 0-6 0,-25 7-2 15,25-7 9-15,0 0 15 0,-20 28 2 0,20-28-3 16,-19 38 4-16,19-38-4 0,-22 41 4 0,7-15-3 16,1 4 3-16,-7-2-4 0,2 0 3 0,-1-1 12 15,-2 2-26-15,-1-4 26 0,1 2-25 0,1 2 11 16,1-6 3-16,2 3-4 0,18-26 2 16,-35 36-2-16,35-36 2 0,-29 30-1 0,29-30 0 15,0 0 1-15,-26 20 1 0,26-20-1 0,0 0 1 0,0 0 14 16,0 0 11-16,0 0-7 0,9-29-17 0,-9 29-20 15,0 0-14-15,25-14 9 0,-25 14 13 0,27 0-97 16,-27 0-179-16,0 0-166 0,34-10-13 0,-34 10 338 16</inkml:trace>
        </inkml:traceGroup>
        <inkml:traceGroup>
          <inkml:annotationXML>
            <emma:emma xmlns:emma="http://www.w3.org/2003/04/emma" version="1.0">
              <emma:interpretation id="{8D958091-CA12-45AD-B792-1C0B8494C553}" emma:medium="tactile" emma:mode="ink">
                <msink:context xmlns:msink="http://schemas.microsoft.com/ink/2010/main" type="inkWord" rotatedBoundingBox="24811,16620 26131,16607 26138,17263 24818,17277"/>
              </emma:interpretation>
            </emma:emma>
          </inkml:annotationXML>
          <inkml:trace contextRef="#ctx0" brushRef="#br0" timeOffset="25460.5228">22091 9466 1130 0,'0'0'382'0,"0"0"-331"0,0 0-54 15,0 25 1-15,0-25 6 0,-9 32-4 0,9-32 2 16,-5 43-4-16,5-19 4 0,-8 4-3 16,8-2 4-16,-4 1-4 0,4 1 1 0,0-4 14 15,0-24-26-15,0 40 26 0,0-40-26 0,0 39 11 16,0-39 1-16,4 27-2 0,-4-27 1 0,0 0 0 16,0 30 0-16,0-30-2 0,0 0 2 0,0 0-2 15,0 0 0-15,0 0 0 0,0 0-1 16,0 0 1-16,0 0-98 0,0 0-174 0,0 0-110 15,0 0-93-15,0 0 174 0,-16-35 304 0</inkml:trace>
          <inkml:trace contextRef="#ctx0" brushRef="#br0" timeOffset="25741.8034">21871 9670 1262 0,'0'0'282'15,"0"0"-281"-15,0 0 1 0,0 0 2 0,26-8-2 16,-26 8 0-16,0 0-1 0,28 0-2 0,-28 0 1 16,28 5-1-16,-28-5 2 0,35 0-1 0,-35 0 1 15,40 0 0-15,-15 0 0 0,0 0-1 16,0 0 0-16,0 0-2 0,-2 0 2 0,-23 0 0 16,42 0-1-16,-42 0 0 0,37 0-1 0,-37 0 1 15,25 0 1-15,-25 0 2 0,0 0-2 16,24-9 0-16,-24 9-1 0,0 0 0 0,0 0 1 15,0 0-1-15,0 0-1 0,0 0-1 0,0 0-18 16,30-5-138-16,-30 5-123 0,0 0-111 0,0 0-83 16,0 0 262-16</inkml:trace>
          <inkml:trace contextRef="#ctx0" brushRef="#br0" timeOffset="26570.0205">23188 9347 1269 0,'0'0'316'0,"0"0"-312"0,0 0 1 0,0 0 1 16,0 0 1-16,0 0-3 0,0 0-3 15,0 0-2-15,0 0-3 0,0 0 2 0,0 0 1 16,0 0 1-16,0 0 0 0,-26-4 0 0,26 4 1 16,-33 0-2-16,33 0 2 0,-40 0-1 0,40 0 0 15,-44 0 2-15,44 0-3 0,-43 0 2 16,43 0-2-16,-41 0 1 0,41 0 2 0,-37 0-1 16,37 0 1-16,-29 0-3 0,29 0 0 0,-25 0 1 15,25 0-1-15,0 0 3 0,0 0-1 16,-29-8-1-16,29 8 0 0,0 0-1 0,0 0 0 15,0 0 1-15,0 0 0 0,-23 0 0 0,23 0-1 16,0 0-2-16,0 0 4 0,0 0-2 0,-16 30 1 16,16-30-2-16,0 0 0 0,-8 30 0 0,8-30 2 15,0 0 0-15,0 34 1 0,0-34-2 0,0 0 1 16,0 37-1-16,0-37 1 0,0 27-2 16,0-27 2-16,0 29-1 0,0-29 0 0,0 26 1 15,0-26 1-15,0 0-1 0,0 30 1 16,0-30-1-16,0 0 1 0,-4 27-2 0,4-27 2 15,0 0-2-15,0 27 0 0,0-27 0 0,0 0 1 16,0 0-1-16,0 0 2 0,0 0 1 0,0 0-1 16,0 0 3-16,0 0 1 0,0 0 2 0,0 0 3 15,0 0-2-15,0 0-2 0,0 0-2 16,0 0-4-16,25-14 1 0,-25 14-2 0,0 0 0 16,28-22-1-16,-28 22 0 0,27-12 0 0,-27 12 1 15,31-9 0-15,-31 9-1 0,31 0-2 0,-31 0 1 16,35 0-1-16,-35 0 2 0,35 10 1 0,-35-10-1 15,36 11 1-15,-36-11-3 0,32 21 0 0,-32-21-1 16,25 23 3-16,-25-23-2 0,23 33 4 16,-23-33-3-16,14 37 1 0,-14-37 14 15,8 33-24-15,-8-33 26 0,6 34-25 0,-6-34 10 16,0 33 1-16,0-33 0 0,-7 33 2 0,7-33-2 16,-12 28 2-16,12-28-2 0,-23 29 3 0,23-29-2 15,-38 28 2-15,15-14-3 0,-4-6 2 0,1 4-2 16,-3-1 0-16,1-3 1 0,0 0-1 0,2-6 0 15,26-2 1-15,-45 0 1 0,45 0 3 16,-41 0 0-16,41 0 5 0,-34-14 14 0,34 14 40 16,-24-20 0-16,24 20-4 0,0 0-16 0,-30-24-40 15,30 24-1-15,0 0-2 0,0 0 0 0,0 0 0 16,-24-19-2-16,24 19 0 0,0 0-4 16,0 0-1-16,0 0-4 0,0 0-4 0,0 0-4 15,0 0-11-15,0 0-18 0,0 0-12 0,0 0 5 16,0 0-28-16,36 21-233 0,-36-21-149 15,0 0-36-15,0 0 211 0</inkml:trace>
        </inkml:traceGroup>
      </inkml:traceGroup>
    </inkml:traceGroup>
  </inkml:traceGroup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4:08.44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  <inkml:brush xml:id="br1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99113E3-2069-4A52-AA64-DA3F471E8791}" emma:medium="tactile" emma:mode="ink">
          <msink:context xmlns:msink="http://schemas.microsoft.com/ink/2010/main" type="writingRegion" rotatedBoundingBox="14872,7982 8980,12023 8344,11094 14235,7053"/>
        </emma:interpretation>
      </emma:emma>
    </inkml:annotationXML>
    <inkml:traceGroup>
      <inkml:annotationXML>
        <emma:emma xmlns:emma="http://www.w3.org/2003/04/emma" version="1.0">
          <emma:interpretation id="{C0C503D4-2A1E-4488-8B18-C9DA1D3C5655}" emma:medium="tactile" emma:mode="ink">
            <msink:context xmlns:msink="http://schemas.microsoft.com/ink/2010/main" type="paragraph" rotatedBoundingBox="14872,7982 8980,12023 8344,11094 14235,705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12C3A1B-3588-4343-9C46-CA40D59D3CAC}" emma:medium="tactile" emma:mode="ink">
              <msink:context xmlns:msink="http://schemas.microsoft.com/ink/2010/main" type="line" rotatedBoundingBox="14872,7982 8980,12023 8344,11094 14235,7053"/>
            </emma:interpretation>
          </emma:emma>
        </inkml:annotationXML>
        <inkml:traceGroup>
          <inkml:annotationXML>
            <emma:emma xmlns:emma="http://www.w3.org/2003/04/emma" version="1.0">
              <emma:interpretation id="{5B975A85-0743-4063-9E6A-5E30EB07EFB6}" emma:medium="tactile" emma:mode="ink">
                <msink:context xmlns:msink="http://schemas.microsoft.com/ink/2010/main" type="inkWord" rotatedBoundingBox="12329,9241 11840,9576 11534,9130 12023,8794"/>
              </emma:interpretation>
              <emma:one-of disjunction-type="recognition" id="oneOf0">
                <emma:interpretation id="interp0" emma:lang="en-US" emma:confidence="0">
                  <emma:literal>to</emma:literal>
                </emma:interpretation>
                <emma:interpretation id="interp1" emma:lang="en-US" emma:confidence="0">
                  <emma:literal>i ☺</emma:literal>
                </emma:interpretation>
                <emma:interpretation id="interp2" emma:lang="en-US" emma:confidence="0">
                  <emma:literal>i !</emma:literal>
                </emma:interpretation>
                <emma:interpretation id="interp3" emma:lang="en-US" emma:confidence="0">
                  <emma:literal>€0</emma:literal>
                </emma:interpretation>
                <emma:interpretation id="interp4" emma:lang="en-US" emma:confidence="0">
                  <emma:literal>i C</emma:literal>
                </emma:interpretation>
              </emma:one-of>
            </emma:emma>
          </inkml:annotationXML>
          <inkml:trace contextRef="#ctx0" brushRef="#br0">3355-2654 1090 0,'0'0'310'15,"0"0"-307"-15,-29 18-1 0,29-18 1 0,0 0-9 16,-25 9-2-16,25-9-3 0,0 0-8 0,0 0 7 16,0 0 6-16,0 0 9 0,27-6 12 0,-27 6 0 15,30 0-4-15,-30 0-8 0,36 0-3 0,-36 0 2 16,50-7-1-16,-18 7 0 0,4 0 1 16,5-8-1-16,-3 8 1 0,4-6-1 15,1 6 0-15,-1-2-1 0,-1 2 0 0,-3-4 1 16,-2 4 0-16,-1 0-1 0,-3 0 2 0,-2 0-2 15,-4-8 0-15,-26 8 1 0,36 0-2 0,-36 0-2 16,0 0-5-16,0 0-4 0,0 0-3 0,0 0 1 16,0 0 4-16,0 0 4 0,0 0 4 0,0 0-2 15,0 0-98-15,0 0-131 0,0 0-124 16,0 0-59-16,0 0 190 0</inkml:trace>
          <inkml:trace contextRef="#ctx0" brushRef="#br0" timeOffset="343.773">3490-2450 1094 0,'-39'0'264'0,"39"0"-215"0,0 0-49 16,0 0-1-16,0 0 1 0,0 0 2 0,0 0-2 15,25 6-3-15,-25-6-1 0,23 0-5 0,-23 0 2 16,37 5 2-16,-37-5 3 16,42 0 0-16,-19-5 3 0,4 5-2 0,-1-6 2 15,4 6 0-15,0-11 2 0,3 11-1 0,-1-4 1 16,3 4 1-16,-5-8-1 0,2 8 2 0,-3 0-1 16,-4 0-1-16,-1 0 2 0,-24 0-1 0,38 0 1 15,-38 0 0-15,0 0 0 0,28 10 1 0,-28-10-1 16,0 0-3-16,0 0-3 0,0 0-2 15,0 0 3-15,0 0 2 0,0 0 1 0,-28 0-2 16,28 0-177-16,0 0-189 0,0 0-104 0,0 0 35 16,-27-12 434-16</inkml:trace>
          <inkml:trace contextRef="#ctx0" brushRef="#br1" timeOffset="-21729.7958">560-99 1169 0,'-29'-36'329'0,"29"36"-329"16,-22-6-2-16,22 6-6 0,0 0-112 0,0 0-102 16,0 0-142-16,0 0-68 0,0 0 82 0,-8 47 350 15</inkml:trace>
          <inkml:trace contextRef="#ctx0" brushRef="#br0" timeOffset="8039.5791">2910-1985 1006 0,'0'0'243'0,"0"0"-243"0,0 0-1 15,0 0-2-15,-11 26-19 0,11-26-134 0,0 0-117 16,12 33-101-16,-12-33-28 0,0 0 384 0</inkml:trace>
          <inkml:trace contextRef="#ctx0" brushRef="#br0" timeOffset="12598.7567">6237-4337 847 0,'0'0'255'0,"0"0"-114"0,0 0-97 0,0 0-35 15,0 0-3-15,0 0-2 0,0 0 0 0,0 0-1 16,0 0-1-16,0 0 1 0,0 0 1 0,0-25 2 16,0 25 2-16,0 0-1 0,0 0 0 0,0 0 0 15,0 0-2-15,-25-23 3 0,25 23-2 16,0 0 1-16,0 0 0 0,-19-29 0 16,19 29-1-16,0 0-1 0,-21-26-1 0,21 26-1 15,0 0-1-15,-29-25 1 0,29 25-2 0,-28-14 0 16,28 14-1-16,-33-15 1 0,33 15-2 0,-32-15 1 15,32 15-1-15,-37-9 1 0,37 9 0 0,-39-13 1 16,39 13-3-16,-40-12 2 0,40 12-1 0,-33-4 0 16,33 4 2-16,-34 0-2 0,34 0 1 0,-30 0-1 15,30 0 1-15,-28 2-1 0,28-2 0 16,-23 10 0-16,23-10-1 0,-25 8 0 0,25-8 1 16,-28 14-2-16,28-14 3 0,-29 18-3 15,29-18 2-15,-31 18-2 0,31-18 1 0,-32 25-2 16,32-25 2-16,-29 20-2 0,29-20 3 0,-26 28-2 15,26-28 2-15,-25 23-2 0,25-23 2 0,-28 28-2 16,28-28 3-16,-25 27-2 0,25-27 1 0,-24 26-1 16,24-26 1-16,-21 33-2 0,21-33 3 15,-17 33-2-15,17-33 1 0,-18 41-1 0,18-41 2 16,-13 38-3-16,13-38 3 0,-13 46-3 0,13-46 3 16,-9 44-2-16,9-44 3 0,-4 41-3 0,4-41 3 15,0 45-2-15,0-45 1 0,0 43-1 0,0-43 2 16,0 41-1-16,0-41 1 0,7 46-2 0,-7-46 2 15,0 47-3-15,6-20 4 16,-6-4 11-16,7 3-26 0,-1-4 26 0,-6 4-25 16,9-4 11-16,-9-22 3 0,10 47-2 0,-10-47 0 15,13 38 0-15,-13-38 1 0,16 40-2 0,-16-40 3 16,18 33-3-16,-18-33 2 0,20 26-1 0,-20-26 1 16,21 26-1-16,-21-26 1 0,24 20 0 0,-24-20 0 15,24 17-1-15,-24-17 0 0,26 16 0 0,-26-16 0 16,31 14 0-16,-31-14 1 0,35 14 0 15,-35-14-1-15,39 5 1 0,-39-5-1 0,42 6-1 16,-42-6 1-16,40 4 0 0,-40-4 0 0,39 0-1 16,-39 0 2-16,41 5-2 0,-41-5 0 0,38 0 1 15,-38 0 0-15,32 0 0 0,-32 0 0 16,34 0 1-16,-34 0 0 0,30-5 0 0,-30 5-1 16,29-12 1-16,-29 12 0 0,33-16 0 0,-33 16-1 15,27-17 0-15,-27 17-1 0,24-19 1 16,-24 19 0-16,0 0 0 0,35-32 0 0,-35 32 1 15,21-32-3-15,-21 32 5 0,25-39-6 0,-25 39 5 16,27-47-3-16,-14 21 2 0,1 4-2 0,-2-4 2 16,1 3-3-16,-13 23 2 0,25-43-1 0,-25 43 1 15,19-33 13-15,-19 33-28 0,14-32 26 0,-14 32-25 16,8-33 13-16,-8 33 2 0,7-29-1 16,-7 29 2-16,6-27-3 0,-6 27 2 15,0-31-2-15,0 31 2 0,0-31-2 0,0 31 2 16,0-38-3-16,0 38 2 0,0-39-1 0,0 39 3 15,-9-46-3-15,9 21 4 0,-6 0-5 0,6-1 3 16,-6 3-3-16,6 23 4 0,-13-46-2 0,13 46 3 16,-13-33 0-16,13 33 2 0,-19-30 3 0,19 30 5 15,-25-19 0-15,25 19-2 0,-23-18-3 16,23 18-4-16,-26-15-3 0,26 15 0 0,0 0-1 16,-35-18-1-16,35 18 1 0,-26-11-1 0,26 11 0 15,-24-3 0-15,24 3-2 0,-25 0 0 0,25 0 0 16,-26 0-2-16,26 0 0 0,0 0-4 0,-29 16-1 15,29-16 0-15,0 0 0 0,-23 21 1 16,23-21 2-16,0 0-2 0,-18 33 2 0,18-33-1 16,0 0-120-16,0 37-231 0,0-37-61 15,0 24-2-15</inkml:trace>
        </inkml:traceGroup>
      </inkml:traceGroup>
    </inkml:traceGroup>
  </inkml:traceGroup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3:49.13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0CD3F55-086E-4E8B-A93F-9C1554E33DB3}" emma:medium="tactile" emma:mode="ink">
          <msink:context xmlns:msink="http://schemas.microsoft.com/ink/2010/main" type="writingRegion" rotatedBoundingBox="8233,11631 25884,11632 25883,13823 8232,13822"/>
        </emma:interpretation>
      </emma:emma>
    </inkml:annotationXML>
    <inkml:traceGroup>
      <inkml:annotationXML>
        <emma:emma xmlns:emma="http://www.w3.org/2003/04/emma" version="1.0">
          <emma:interpretation id="{82BA5EF3-EA7B-4D60-AD28-92686C937E68}" emma:medium="tactile" emma:mode="ink">
            <msink:context xmlns:msink="http://schemas.microsoft.com/ink/2010/main" type="paragraph" rotatedBoundingBox="8233,11631 25884,11632 25883,13823 8232,1382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43A0B03-44E8-42AC-AE31-9D6D0943CAAF}" emma:medium="tactile" emma:mode="ink">
              <msink:context xmlns:msink="http://schemas.microsoft.com/ink/2010/main" type="line" rotatedBoundingBox="8233,11631 25884,11632 25883,12789 8232,12788"/>
            </emma:interpretation>
          </emma:emma>
        </inkml:annotationXML>
        <inkml:traceGroup>
          <inkml:annotationXML>
            <emma:emma xmlns:emma="http://www.w3.org/2003/04/emma" version="1.0">
              <emma:interpretation id="{27F81063-AAFD-49AE-AA17-1E4122CF55AD}" emma:medium="tactile" emma:mode="ink">
                <msink:context xmlns:msink="http://schemas.microsoft.com/ink/2010/main" type="inkWord" rotatedBoundingBox="8235,11644 15208,11719 15196,12830 8223,12755"/>
              </emma:interpretation>
              <emma:one-of disjunction-type="recognition" id="oneOf0">
                <emma:interpretation id="interp0" emma:lang="en-US" emma:confidence="0">
                  <emma:literal>Him face to</emma:literal>
                </emma:interpretation>
                <emma:interpretation id="interp1" emma:lang="en-US" emma:confidence="0">
                  <emma:literal>lmfao no</emma:literal>
                </emma:interpretation>
                <emma:interpretation id="interp2" emma:lang="en-US" emma:confidence="0">
                  <emma:literal>lmfao yes</emma:literal>
                </emma:interpretation>
                <emma:interpretation id="interp3" emma:lang="en-US" emma:confidence="0">
                  <emma:literal>time frame is</emma:literal>
                </emma:interpretation>
                <emma:interpretation id="interp4" emma:lang="en-US" emma:confidence="0">
                  <emma:literal>1imfcx)=cs</emma:literal>
                </emma:interpretation>
              </emma:one-of>
            </emma:emma>
          </inkml:annotationXML>
          <inkml:trace contextRef="#ctx0" brushRef="#br0">3326 85 955 0,'0'0'357'0,"0"0"-208"0,-40-21-145 15,40 21-1-15,0 0 0 0,-32-12 0 16,32 12-1-16,-26 0-1 0,26 0 0 0,-24 12-3 15,24-12 3-15,-32 31-3 0,32-31 4 0,-35 42-3 16,15-13 4-16,1 1-4 0,0 8 5 16,0 0-6-16,0 1 6 0,0 7-6 0,0-1 6 15,0 4-6-15,0-3 5 0,3 0-6 0,4 1 6 16,-2-2-5-16,4 0 5 0,4 1 9 0,6-9-21 16,0 1 22-16,0-3-24 0,4-4 9 0,6-3 3 15,3-2-2-15,-13-26 2 0,33 44-3 0,-33-44 1 16,42 33-2-16,-42-33-1 0,50 23-28 15,-50-23-121-15,49 11-154 0,-49-11-107 0,37-11-40 16,-10 20 332-16</inkml:trace>
          <inkml:trace contextRef="#ctx0" brushRef="#br0" timeOffset="705.0952">3952 303 1202 0,'-6'-27'317'0,"6"27"-311"0,0 0-6 15,-24 29 3-15,24-29-1 0,-23 31 2 0,23-31-3 16,-28 45 1-16,9-21-3 0,2 6 4 0,-1 2-4 16,-2-1 5-16,-2 9-5 0,-1-2 5 0,-5-2-6 15,0 4 5-15,3-1-5 0,-2-4-7 16,2 1 23-16,-1-3-23 0,2-2 24 15,2-3-14-15,3-6-3 0,19-22-1 0,-30 39-2 16,30-39 4-16,-25 25-3 0,25-25 5 0,0 0-2 16,0 0 0-16,-13 25-2 0,13-25 2 0,0 0-1 15,0 0-1-15,0 0 0 0,0 0 0 0,0 0 1 16,0 0-2-16,28 0-19 0,-28 0-131 0,24-6-155 16,-24 6-113-16,19-24-48 0,-19 24 329 0</inkml:trace>
          <inkml:trace contextRef="#ctx0" brushRef="#br0" timeOffset="362.2664">3527 355 1292 0,'0'-37'195'0,"0"37"-193"16,0 0-2-16,20-7 0 0,-20 7-3 15,0 0-1-15,37 27-1 0,-37-27 2 0,28 33 0 16,-28-33 5-16,29 45-3 0,-12-21 4 0,-1 5-4 0,3 3 3 15,-3 0-4-15,3 3 6 0,-1 3-5 0,-2-5 4 16,1 3-4-16,1-4 3 0,-1-2 11 0,2 1-23 16,-3-8 25-16,3 2-26 0,-19-25 11 0,37 41 0 15,-37-41-2 1,30 33 2-16,-30-33-2 0,25 20 3 0,-25-20-3 16,0 0 1-16,0 0-2 0,22 26 1 15,-22-26-1-15,0 0 1 0,0 0 1 0,0 0-2 16,0 0-11-16,0 0-115 0,0 0-125 0,-25-18-65 15,25 18-50-15,0 0 121 0,-11-28 113 0</inkml:trace>
          <inkml:trace contextRef="#ctx0" brushRef="#br0" timeOffset="1080.099">4344-44 1291 0,'0'0'203'0,"26"0"-200"0,-26 0-2 16,0 0 3-16,24 0 0 0,-24 0-2 0,19 26 1 15,-19-26-4-15,19 43 3 16,-6-16-3-16,-3 4 5 0,0 8-5 0,3-3 4 16,-3 3-5-16,1 4 5 0,0 1-5 0,-2-2 5 15,-2 3-6-15,1 0 6 0,-8 1-6 0,0-2 6 16,0 0-5-16,0 2 6 0,-12-3-7 0,5-3 6 15,-2 1 9-15,-1-3-24 0,1-7 25 0,-4 2-25 16,0-4 11-16,1-3 4 0,12-26-5 0,-23 45 4 16,23-45-7-16,-28 33 3 0,28-33-2 15,-28 18 1-15,28-18 1 0,0 0-2 0,-30 11 0 16,30-11-11-16,0 0-177 0,-24-12-135 0,24 12-132 16,0 0 15-16,0 0 381 0</inkml:trace>
          <inkml:trace contextRef="#ctx0" brushRef="#br0" timeOffset="-2932.81">0 107 62 0,'0'0'64'16,"0"0"3"-16,18-27 12 0,-18 27 8 0,0 0 21 15,0 0 14-15,0-28 28 0,0 28 12 0,0 0 23 16,0 0-20-16,4-27-44 0,-4 27-44 16,0 0-53-16,0 0-21 0,0 0 1 0,0 0-1 15,6-25 0-15,-6 25-1 0,0 0 0 0,0 0 0 16,0 0 0-16,0 0 0 0,0 0 0 0,0 0-2 16,0 0 0-16,0 0-1 0,0 0 0 0,0 0 0 15,0 0-1-15,0 0 2 0,0 0-2 0,6 34 2 16,-6-34-3-16,0 38 4 0,0-14-2 15,0 3 2-15,0 1-2 0,0 6 3 16,0 3-3-16,0-1 4 0,0 2-4 0,0 4 4 16,0 1-4-16,0-3 4 0,0 4-4 0,-6-5 5 15,6 5-6-15,0-7 6 0,-6 5-6 0,6-6 5 16,0 0 12-16,0-2-25 0,0-4 24 0,0 0-24 16,0-2 9-16,0-4 3 0,0-24-3 0,0 41 3 15,0-41-2-15,-6 33 2 0,6-33-3 16,0 0 2-16,0 27-2 0,0-27 1 0,0 0-1 15,0 0 1-15,0 0 0 0,0 0 0 0,0 0 2 16,0 0-2-16,0 0 1 0,0 0-2 16,0 0 2-16,0 0-2 0,0 0 1 0,0 0-1 15,0 0-2-15,0 0-1 0,0 0-1 0,0-27-67 16,0 27-175-16,0 0-138 0,0 0-114 0,21-24 200 16</inkml:trace>
          <inkml:trace contextRef="#ctx0" brushRef="#br0" timeOffset="-2557.7885">492 196 1127 0,'0'0'292'0,"0"0"-291"0,0 0-1 16,0 0 4-16,-25 19-1 0,25-19 1 15,-4 42-3-15,-2-17 2 0,6 3-4 0,-9 5 5 16,5 5-5-16,4-2 5 0,-9 1-5 0,9 4 5 16,-7-3-5-16,7 3 4 0,0-4-4 0,-5-3 4 15,5 0-4-15,0 1-8 0,0-6 23 0,0 2-25 16,0-9 25-16,0-22-13 0,0 44-3 15,0-44 2-15,0 32-1 0,0-32 1 0,0 0-1 16,0 30 0-16,0-30-1 0,0 0 1 16,0 0 0-16,0 0 1 0,0 0 4 0,0 0-3 15,0 0 1-15,0 0-8 0,0 0-130 0,-14-62-154 16,14 62-145-16,8-49-50 0,-16 6 383 0</inkml:trace>
          <inkml:trace contextRef="#ctx0" brushRef="#br0" timeOffset="-1437.6208">771 213 1254 0,'0'0'177'0,"0"0"-150"0,0 0-21 0,0 0-1 16,0 0-1-16,0 27 0 0,0-27-2 0,0 40 2 16,0-15-3-16,0 4 2 0,0 0-4 0,0 4 5 15,0 0-5-15,0 3 6 0,-8-4-5 0,8 1 4 16,-4 0-5-16,4 0 4 0,0-2-4 0,-6 0 3 15,6-6-2-15,-6 4 3 0,6-4 12 0,-4-2-25 16,4-23 24-16,-6 37-25 0,6-37 10 16,-6 27 3-16,6-27-2 0,0 0 2 15,0 0-2-15,0 0 1 0,0 0 3 0,0 0 4 16,0 0 4-16,0 0-2 0,0 0-1 0,0 0-8 16,0-36 0-16,0 36 8 0,6-47-25 0,0 18 25 15,-2-4-26-15,2-2 13 0,0 2 3 0,1-4-4 16,2-2 4-16,0 2-6 0,1 4 6 15,2-8-6-15,1 5 7 0,4 2-4 0,-1 2 4 16,5 5-3-16,1 4 3 0,2 6-3 0,-24 17 3 16,47-27-2-16,-47 27 1 0,47-13 0 0,-25 13-1 15,2 0 1-15,0 9-1 0,-24-9 1 0,44 21 0 16,-44-21 1-16,40 41-1 0,-21-17 3 16,-3 2-4-16,1 5 4 0,-7 2-3 0,0-1 4 15,-3 3-3 1,-2-1 5-16,-5-2-5 0,0 3 3 0,0-3-4 15,0-2 4-15,0 0-3 0,0-3 3 0,0-4-3 16,0-23-8-16,-9 43 22 0,9-43-23 0,-4 36 23 16,4-36-12-16,-11 24-1 0,11-24-1 0,0 0 1 15,0 0-2-15,0 0 2 0,0 0 2 16,0 0 5-16,0 0 1 0,0 0-1 0,0 0-2 16,0 0-3-16,0 0-4 0,0-35 1 15,0 35 9-15,0-34-26 0,0 34 25 0,6-43-26 16,-6 43 14-16,13-49 2 0,-8 22-4 0,3-5 5 15,3 1-4-15,3-4 3 0,-4-5-4 0,8 5 6 0,-5-1-6 16,6 2 5-16,4 2-3 0,-4 3 4 0,-19 29-3 16,47-35 3-16,-47 35-2 0,42-19 1 0,-17 19 1 15,-25 0-2-15,41 5 2 0,-41-5-2 0,35 24 2 16,-35-24-1-16,29 46 3 0,-19-17-3 16,-2 5 4-16,-1-4-5 0,-7 4 5 0,0 3-2 15,0-5 2-15,0 4-3 0,0 0 4 0,-7-7-4 16,7 0 3-16,-8 1-3 0,8-2-9 0,0-28 24 15,-10 48-23-15,10-48 24 0,-4 36-14 0,4-36-3 16,0 30 2-16,0-30-3 0,0 0 2 16,0 0-2-16,0 0 0 0,0 0 3 15,0 0 1-15,0 0 2 0,0 0-2 0,0 0-3 16,0 0-6-16,0 0-82 0,10-24-150 0,-10 24-158 16,0 0-44-16,22-27 80 0</inkml:trace>
          <inkml:trace contextRef="#ctx0" brushRef="#br0" timeOffset="-515.6813">1910 454 1025 0,'0'0'358'15,"0"0"-264"-15,0 0-90 0,0 0-1 0,0 0 1 16,0 0-2-16,0 0 0 0,21-22-1 0,-21 22 1 15,43 0-1-15,-18-8 0 0,7 8-1 16,5-7 1-16,4 7-1 0,2 0 1 0,4-3-1 16,0 3-1-16,-5 0 1 0,3 0 0 0,-1 0 0 15,-5 0 0-15,1 0 0 0,-5 0 0 0,-6 3-1 16,-4-3 0-16,-25 0 0 0,31 15-2 0,-31-15 2 16,0 0-1-16,0 0 0 0,0 0-1 0,0 0-3 15,32 19-87-15,-32-19-136 0,0 0-143 16,0 0-98-16,0 0 156 0,0 0 314 0</inkml:trace>
          <inkml:trace contextRef="#ctx0" brushRef="#br0" timeOffset="-765.7089">2602 80 676 0,'0'0'285'0,"-16"-45"-79"16,16 45-81-16,-12-25-42 0,12 25-33 0,-10-27-42 15,10 27-5-15,-25-25 1 0,25 25-3 16,-25-20 2-16,25 20-1 0,-27-17 1 0,27 17 0 16,-33-7-1-16,33 7 0 0,-36 0-1 0,36 0 0 15,-37 19-2-15,37-19 4 0,-37 33-4 0,37-33 3 16,-33 46-2-16,16-15 1 0,1 2-2 16,3 1 4-16,-3 5-4 0,4 3 4 0,2 1-4 15,1 0 5-15,-1 4-6 0,1 2 6 0,3-1-6 16,-1-1 5-16,7 1-5 0,-4-1 5 0,4 0-4 15,0-5 4-15,0-3 11 0,0-4-23 0,0-1 23 16,8-3-24-16,-5 0 7 0,-3-4 5 0,6-4-4 16,-6-23 3-16,0 41-1 15,0-41 0-15,0 27-1 0,0-27 1 0,0 0-2 16,0 0 2-16,0 0 0 0,0 25 0 0,0-25 1 16,0 0-1-16,0 0-2 0,0 0-2 0,-9-29-1 15,9 29-3-15,-10-26-17 0,-6-3-117 0,16 29-130 16,-10-42-50-16,10 42-43 0,0-36 115 0,-19 7 165 15</inkml:trace>
          <inkml:trace contextRef="#ctx0" brushRef="#br0" timeOffset="5046.8962">5049 446 1367 0,'0'0'161'0,"0"0"-158"0,0 0 0 16,0 0-1-16,0 0 0 0,0 0 0 0,0 0-2 15,0 0 1-15,0 0-1 0,0 0 0 0,0 0 2 16,0 0-1-16,32 0 0 0,-32 0 0 0,39 0 0 16,-14-6 0-16,3 6-2 0,1 0 2 0,3 0-1 15,2 0 0-15,-2 0 1 0,0 0 0 0,-3 0 0 16,-29 0-2-16,45 11 1 0,-45-11-1 15,28 5 0-15,-28-5-1 0,0 0 0 0,0 0 1 16,0 0 0-16,0 0-1 0,0 0 2 16,10 26-4-16,-10-26-10 0,0 0-102 0,0 0-110 15,-10 27-115-15,10-27-83 0,-25 0 63 0,25 0 307 16</inkml:trace>
          <inkml:trace contextRef="#ctx0" brushRef="#br0" timeOffset="5328.084">5001 677 1162 0,'0'0'317'0,"0"0"-273"0,0 0-39 16,0 0-2-16,0 0 0 0,0 0 0 16,0 0-1-16,0 0-1 0,24 18 1 0,-24-18-1 15,41 0 0-15,-13 0 0 0,-3 0-2 0,3 0 2 16,1-4-1-16,1 4 0 0,-2 0 1 0,6 0-1 15,-2 0 1-15,-5 0 0 0,1-8-1 0,-3 8 0 16,-25 0-1-16,41 0 0 0,-41 0 0 0,32 8 0 16,-32-8-1-16,0 0 1 0,0 0 0 0,25 7-1 15,-25-7 1-15,0 0-2 0,0 0 0 16,0 28-75-16,0-28-154 0,0 0-153 0,0 0-108 16,0 0 150-16</inkml:trace>
          <inkml:trace contextRef="#ctx0" brushRef="#br0" timeOffset="6372.5156">6223 324 1005 0,'0'0'320'0,"0"0"-154"0,-24-19-104 16,24 19-54-16,0 0-4 0,-25 0 0 0,25 0-2 16,-26 6-1-16,26-6-2 0,-31 27 2 0,31-27-3 15,-31 35 3-15,31-35-2 0,-26 44 3 0,13-19-3 16,1 2 3-16,2 2-3 16,1 4 4-16,0 1-5 0,2 1 5 0,3-1-4 15,4-4 3-15,0 4-3 0,0-6-10 0,4 1 23 16,3-7-24-16,-7-22 25 0,25 41-12 0,-25-41-2 15,28 31 3-15,-28-31-2 0,39 20 2 0,-39-20-1 16,49 3 0-16,-22-3-2 0,5-6 0 0,-1-3 0 16,0-1-1-16,-4-1 3 0,-2-3-2 0,-25 14 2 15,40-33-2-15,-40 33-14 0,35-31 26 16,-35 31-25-16,27-42 26 0,-27 42-11 0,27-44-2 16,-27 44 3-16,20-47-4 0,-11 19 3 0,0 0-3 15,-4 2 3-15,4-2-3 0,0-4 4 0,1 3-4 16,-1 0 3-16,1 6-3 0,0-3 3 0,-10 26-2 15,24-40 2-15,-24 40-2 0,23-31 2 0,-23 31-1 16,31-23 1-16,-31 23-2 0,30-19 1 16,-30 19-1-16,34-8 1 0,-34 8 0 15,33-7 1-15,-33 7-1 0,37 0-1 0,-37 0 2 16,39 14-2-16,-39-14 1 0,41 24-1 0,-41-24 1 16,38 32-1-16,-38-32 2 0,34 36-2 0,-34-36 2 15,30 46-3-15,-18-22 3 0,-5 4-3 0,-1 2 4 16,-6-2-3-16,0 0 2 0,0 2-2 0,0-1 3 15,-9 1-3-15,3-1 4 0,-4-5-4 16,1 3 2-16,9-27 14 0,-23 46-26 0,23-46 27 16,-20 36-26-16,20-36 11 0,-21 27 1 0,21-27-2 15,-25 23 1-15,25-23-1 0,0 0 1 0,-32 12 0 16,32-12-1-16,-26 0 1 0,26 0-1 16,-33-11 0-16,33 11-1 0,-33-16 1 0,33 16-2 15,-33-27 1-15,33 27 0 0,-34-31-14 0,34 31 25 16,-35-40-25-16,18 13 25 0,-1 3-9 15,1-6-2-15,-1 1 3 0,2 0-3 0,-1-4 2 0,-1 2-3 16,-1 3 4-16,-4 0-3 0,1 1 4 0,0 4-5 16,22 23 4-16,-45-44-3 0,45 44 2 0,-44-31-1 15,44 31 1-15,-39-24 0 0,39 24 0 0,-31-13 0 16,31 13 1 0,-39 0-1-16,39 0 0 0,-34 16 1 0,34-16-3 15,-29 22 1-15,29-22-2 0,-28 38 1 16,28-38-3-16,-28 42-27 0,28 2-116 0,-24-36-133 15,31 32-153-15,-16-17-31 0,9-23 240 0</inkml:trace>
        </inkml:traceGroup>
        <inkml:traceGroup>
          <inkml:annotationXML>
            <emma:emma xmlns:emma="http://www.w3.org/2003/04/emma" version="1.0">
              <emma:interpretation id="{CE9A7ADD-909F-4260-9E33-2C05F153C961}" emma:medium="tactile" emma:mode="ink">
                <msink:context xmlns:msink="http://schemas.microsoft.com/ink/2010/main" type="inkWord" rotatedBoundingBox="18314,11773 22842,11621 22877,12678 18349,12829"/>
              </emma:interpretation>
              <emma:one-of disjunction-type="recognition" id="oneOf1">
                <emma:interpretation id="interp5" emma:lang="en-US" emma:confidence="0">
                  <emma:literal>sat-lint-as</emma:literal>
                </emma:interpretation>
                <emma:interpretation id="interp6" emma:lang="en-US" emma:confidence="0">
                  <emma:literal>sat-lint-is</emma:literal>
                </emma:interpretation>
                <emma:interpretation id="interp7" emma:lang="en-US" emma:confidence="0">
                  <emma:literal>tat-lint-as</emma:literal>
                </emma:interpretation>
                <emma:interpretation id="interp8" emma:lang="en-US" emma:confidence="0">
                  <emma:literal>sat-lint-us</emma:literal>
                </emma:interpretation>
                <emma:interpretation id="interp9" emma:lang="en-US" emma:confidence="0">
                  <emma:literal>Him-fix-co</emma:literal>
                </emma:interpretation>
              </emma:one-of>
            </emma:emma>
          </inkml:annotationXML>
          <inkml:trace contextRef="#ctx0" brushRef="#br0" timeOffset="7688.8636">10162 18 1460 0,'0'0'77'0,"0"0"-76"0,0 0 1 16,0 0-1-16,-12 39-1 0,12-39 4 0,0 53-4 16,-6-20 3-16,6 5-4 0,0 5 4 15,-6 1-6-15,6 3 5 0,-4-1-5 0,4 2 6 16,-6-1-6-16,6-1 7 0,-4 0-6 0,4-2 5 16,0-2-5-16,-6-4 5 0,6 2 8 15,0-3-22-15,0-1 23 0,0-5-24 0,0-4 10 16,0 2 3-16,0-29-2 0,-6 38 1 0,6-38-1 15,0 30 2-15,0-30-3 0,0 0 1 0,0 0 0 16,0 0 1-16,0 0 1 0,0 0 2 16,0 0 1-16,0 0 1 0,0 0-2 0,0 0-1 15,0 0-4-15,0 0-2 0,26-27-3 0,-26 0-114 16,25 27-159-16,-31-28-115 0,6 28-97 0,28-26 229 16</inkml:trace>
          <inkml:trace contextRef="#ctx0" brushRef="#br0" timeOffset="7954.4963">10493 336 1495 0,'0'0'28'0,"0"0"-27"0,13 23 1 16,-13-23-2-16,0 50 4 0,-7-21-4 0,7 4 3 15,-6 2-5-15,6 1 6 0,-5 1-5 16,5-4 4-16,-5 4-4 0,5-3 3 0,-8-1 10 15,8-1-25-15,0-4 26 0,-4-1-25 0,4-27 11 16,0 42 2-16,0-42-2 0,-6 27 1 16,6-27-2-16,0 0 1 0,0 0 0 0,0 0 0 15,0 0-1-15,0 0-1 0,0 0-2 0,0 0-34 16,0 0-165-16,-10-46-148 0,10 46-105 0,0-38 18 16,0-6 408-16</inkml:trace>
          <inkml:trace contextRef="#ctx0" brushRef="#br0" timeOffset="8079.503">10602 35 1413 0,'16'-23'131'0,"-16"23"-133"16,0 0-2-16,0 0-34 0,0 0-88 0,12 27-136 0,-12-27-111 16,0 0-83-16,0 40 173 0,0-40 283 15</inkml:trace>
          <inkml:trace contextRef="#ctx0" brushRef="#br0" timeOffset="8971.733">10866 311 1337 0,'0'0'174'16,"19"34"-172"-16,-19-8 3 0,-5 5-5 0,5 0 4 0,-6 4-4 15,6 1 4-15,-9 3-6 0,9-1 5 0,-7-3-4 16,7 1 4-16,0-5-3 0,-5 2-10 0,5-4 25 16,0 2-25-16,0-6 24 0,0-25-12 15,-7 42-2-15,7-42 2 0,-6 33-2 16,6-33 1-16,0 0-1 0,0 26 0 0,0-26 0 15,0 0 0-15,0 0 2 0,0 0 0 0,0 0 1 16,0 0 0-16,0 0 0 0,0-33-3 0,0 33 0 16,7-45-2-16,-1 22 2 0,2-4 8 0,-3-6-23 15,3-1 24-15,2-1-24 0,2-2 12 0,4-1 4 16,0 3-5-16,3-6 5 0,0 3-4 0,4 6 5 16,2 0-5-16,2 9 4 0,1 3-4 15,1 7 2-15,1 4 0 0,-1 0 1 0,1 9-1 16,0 0 0-16,-1 8 1 0,-3 0-1 0,-3 9 2 15,-23-17-2-15,43 51 2 0,-29-18-2 0,-2 2 4 16,-6 1-5-16,-6 5 4 0,0-3-4 16,0 2 6-16,-5 1-6 0,5-8-7 0,-8 1 25 15,8-1-25-15,-11-4 24 0,6-4-13 0,5-25-3 16,-14 43 3-16,14-43-3 0,-8 31 2 16,8-31-1-16,0 0 0 0,0 0 1 0,-6 28-1 15,6-28 2-15,0 0 1 0,0 0 0 0,0 0 1 16,6-27-1-16,-6 27-4 0,6-30 1 0,-6 30-3 15,13-41 2-15,-7 14-2 0,5 0-14 0,-2 0 26 16,3-4-26-16,-2-4 25 0,2-3-8 0,2 5-3 16,1-4 4-16,2-1-6 0,4 3 6 15,3 2-6-15,1 8 5 0,-1 0-2 0,2 9 1 16,0 6 0-16,-3 1 1 0,4 9-1 16,-27 0 1-16,45 0 0 0,-45 0-1 0,39 19 2 15,-39-19-3-15,28 43 4 0,-18-20-4 0,-2 7 4 16,-3 2-3-16,-5 1 3 0,0 1-4 0,0-1 5 15,0-2-4-15,0 1-7 0,0-4 24 0,0-1-25 16,0-4 25-16,0-23-15 0,0 41-2 16,0-41 2-16,0 32-2 0,0-32 2 0,0 0-1 15,0 25 1-15,0-25-3 0,0 0 2 0,0 0-1 16,0 0-1-16,0 0 2 0,0 0-1 0,0 0-1 16,0 0-2-16,0 0-56 0,0 0-116 0,24 0-142 15,-24 0-87-15,0 0 0 0,0 0 244 16</inkml:trace>
          <inkml:trace contextRef="#ctx0" brushRef="#br0" timeOffset="9956.2138">12113 478 1309 0,'0'0'233'16,"0"0"-230"-16,0 0-1 0,23-24 0 0,-23 24-1 16,33-5 1-16,-33 5-2 0,47-7 1 0,-16 7-1 15,5-7 0-15,7 4 0 0,0 3 0 0,4-8-1 16,3 8 1-16,-2 0 0 0,-2 0 0 0,-2 0-1 16,-4 0 0-16,-4 9 1 15,-7-6-3-15,-2-3 2 0,-27 0-1 0,32 13 1 16,-32-13-2-16,0 0 1 0,0 0-19 0,0 0-71 15,30 24-114-15,-30-24-107 0,0 0-79 0,0 0-4 16,0 0 278-16</inkml:trace>
          <inkml:trace contextRef="#ctx0" brushRef="#br0" timeOffset="9659.3056">12794 72 1065 0,'-31'-33'333'0,"31"33"-202"0,0 0-124 15,-32-23-3-15,32 23 0 0,-29-15-1 0,29 15 0 16,-28-9-1-16,28 9-1 0,-32 0 1 0,32 0-2 16,-38 5 1-16,38-5-1 0,-42 21 0 0,42-21-1 15,-38 39 2-15,19-14-3 0,2 3 3 16,-1 5-3-16,3 0 3 0,1 1-3 0,1 3 4 15,0 2-3-15,1-1 4 0,3 3-5 0,5-1 5 16,4 4-5-16,-6-6 5 0,6 6-5 16,0-1 5-16,0-2-6 0,6 2 5 0,-6-3-4 15,4 1-4-15,-4-6 20 0,0 0-22 0,0-4 22 16,0 1-13-16,0-9-3 0,0-23 3 0,0 43-3 16,0-43 4-16,-4 34-2 0,4-34 0 0,0 0 0 15,-9 25 0-15,9-25 0 0,0 0 2 16,0 0 0-16,0 0 1 0,0 0-1 0,0-25-3 15,0 25-1-15,9-37-3 0,-9 37 0 16,6-49-24-16,-6 49-119 0,0-54-111 0,0 54-91 16,-6-47-17-16,6 20 103 0,0 27 115 0,-24-54 149 15</inkml:trace>
          <inkml:trace contextRef="#ctx0" brushRef="#br0" timeOffset="10221.8648">13354 122 1311 0,'0'0'225'0,"0"0"-219"15,-36 4-2-15,36-4 1 0,-44 8-2 0,44-8-1 16,-42 24 1-16,42-24-3 0,-44 41 3 0,23-12-4 15,1 1 3-15,1 3-4 0,2 2 6 0,-1 6-7 16,1-3 8-16,-1 6-7 16,3-3 5-16,1 2-4 0,4 3 4 0,2 0-7 15,4-8 6-15,4 6 10 0,0-7-23 0,0 0 23 16,9-2-23-16,-1-8 8 0,3 2 4 0,-11-29-4 16,30 37 3-16,-30-37-3 0,40 29 0 0,-8-5-82 15,-32-24-167-15,49 6-197 0,-49-6-37 0,41-6 199 16</inkml:trace>
          <inkml:trace contextRef="#ctx0" brushRef="#br0" timeOffset="11004.8945">13963 240 1343 0,'0'0'194'0,"0"0"-193"0,-28 22 0 16,28-22-1-16,-28 29 2 15,28-29-2-15,-32 36 2 0,32-36-2 0,-38 51 3 16,18-22-5-16,-4 2 5 0,1 2-4 0,-2 2 5 16,-1 2-5-16,3-1 4 0,-4 0-5 0,3-2 4 15,0-1-4-15,2-1-8 0,2-3 24 0,2 0-25 16,1-6 25-16,17-23-13 0,-22 37-1 0,22-37 0 16,0 0-2-16,-17 26 2 0,17-26-2 0,0 0 2 15,0 0 2-15,0 0-1 0,0 0-1 16,0 0-1-16,0 0-20 0,18-29-128 0,10 39-157 15,-28-10-99-15,19-30-76 0,-19 30 287 0</inkml:trace>
          <inkml:trace contextRef="#ctx0" brushRef="#br0" timeOffset="10707.9612">13534 257 1216 0,'0'0'301'0,"0"0"-297"15,0 0-4-15,0 0 2 0,0 0-1 16,26 34 1-16,-26-34-2 0,28 41 2 0,-11-16-3 16,2 4 4-16,0-1-4 0,0 2 3 0,2 4-4 15,-1-3 4-15,3 2-3 0,-1-4 4 0,3 2-4 16,0 0 3-16,-3-2-5 0,0-2 3 0,-1-2 13 15,0 0-25-15,-21-25 26 0,32 39-26 0,-32-39 9 16,26 32 3-16,-26-32-2 0,0 0 1 0,25 30-1 16,-25-30 1-16,0 0 1 0,0 0-1 15,0 0 0-15,0 0 0 0,0 0-2 16,0 0-2-16,4 26-104 0,-4-26-122 0,0 0-119 0,-32-34-46 16,32 34 51-16,0 0 262 0</inkml:trace>
          <inkml:trace contextRef="#ctx0" brushRef="#br0" timeOffset="11333.0212">14309-125 1374 0,'33'0'143'0,"-33"0"-140"0,29 0-1 16,-29 0-2-16,38 17 3 0,-38-17-4 0,40 41 3 16,-19-16-4-16,0 6 5 0,1 7-6 0,0-3 5 15,-3 2-4-15,0 3 3 0,-3-2-4 16,0 5 5-16,-6 0-5 0,-1 3 6 0,-9 0-6 15,0 1 6-15,-11-3-6 0,1 0 5 0,-6-1-5 16,2 3 6-16,-8-5-6 0,0 1 5 0,-3 0 11 16,3-5-23-16,-3-1 23 0,2-3-24 15,-2-4 9-15,2-6 2 0,23-23-5 0,-42 37 4 16,42-37-1-16,-30 16 1 0,30-16-3 0,0 0-50 16,0 0-184-16,-29 0-132 0,29 0-102 0,0 0 94 15,-16-29 378-15</inkml:trace>
          <inkml:trace contextRef="#ctx0" brushRef="#br0" timeOffset="15319.2066">15085 596 1220 0,'-40'-6'243'0,"40"6"-238"16,0 0-2-16,0 0 2 0,0 0 0 0,0 0-1 16,0 0 1-16,27 6-2 0,-27-6 0 0,33 0-1 15,-33 0-1-15,47 0 0 0,-21 0 0 0,3 0-1 16,1-6 1-16,-1 6-1 0,0 0 0 15,-1-6 0-15,-1 6 0 0,-2-5-1 0,-2 5 1 16,2 0-1-16,-25 0 1 0,37-5-1 0,-37 5-1 16,23-6 1-16,-23 6-1 0,0 0-1 15,25 0 1-15,-25 0-3 0,0 0-50 0,0 0-136 16,0 0-148-16,0 0-121 0,0 0 40 0,32 0 401 16</inkml:trace>
          <inkml:trace contextRef="#ctx0" brushRef="#br0" timeOffset="15069.179">15124 414 1044 0,'-47'-28'319'0,"47"28"-220"0,0 0-92 15,0 0-1-15,0 0 1 0,0 0 0 16,0 0 0-16,0 0-2 0,0 0 0 0,0 0-3 16,0 0-1-16,24-21 0 0,-24 21 0 15,32 0-1-15,-32 0 0 0,42-6 1 0,-42 6-2 16,47 0 1-16,-22 0 0 0,1 0-1 0,0 0 0 15,-1 0 0-15,1 6 0 0,-1-6 0 0,-2 4 0 16,-23-4 0-16,43 7-2 0,-43-7 2 16,28 6-2-16,-28-6 1 0,0 0-1 0,0 0-1 15,0 0-1-15,0 0-2 0,0 0-13 0,0 0-115 16,0 0-153-16,0 0-109 0,0 0-54 0,0 32 266 16</inkml:trace>
          <inkml:trace contextRef="#ctx0" brushRef="#br0" timeOffset="15866.139">16106 495 1179 0,'-29'-24'260'0,"29"24"-238"0,0 0-18 0,0 0 1 16,0 0-1-16,0 0-1 0,0 0-1 0,0 0 1 15,0 0-1-15,0 0 0 0,0 0 0 0,0 0-1 16,0 0 0-16,39-17 0 0,-39 17 0 0,34-3 0 15,-34 3-1-15,36 0 0 0,-36 0 0 16,38-7 0-16,-38 7 0 0,38 0 0 0,-38 0-1 16,43 0 0-16,-43 0-1 0,45 0 1 0,-45 0 1 15,41 7 0-15,-41-7-1 0,32 0 1 16,-32 0-1-16,26 0 0 0,-26 0 0 0,0 0 0 16,26 0-1-16,-26 0 0 0,0 0-1 0,0 0-2 15,0 0-58-15,0 0-138 0,0 0-154 0,0 0-106 16,0 0 70-16,0 0 391 0</inkml:trace>
          <inkml:trace contextRef="#ctx0" brushRef="#br0" timeOffset="16675.4994">16957 338 650 0,'0'0'271'15,"-12"-27"-72"-15,12 27-58 0,0 0-39 0,0 0-35 16,0 0-54-16,0 0-5 16,-11-23-2-16,11 23-2 0,0 0-2 0,-28 8-1 15,28-8 0-15,-29 22 1 0,29-22-2 0,-32 30 3 16,32-30-3-16,-30 38 2 0,30-38-2 0,-26 39 2 15,26-39-1-15,-23 46 1 0,11-20-3 0,3-3 3 16,3 5-4-16,6-7 5 0,0-21-5 0,0 47 5 16,0-47-3-16,6 44 2 0,-6-44-2 0,15 35 2 15,-15-35-2-15,25 31 2 0,-25-31 16 16,32 19-15-16,-32-19 15 0,41 13-27 0,-18-13 11 16,2 0 0-16,-2 0-17 0,-23 0 29 0,44-14-29 15,-44 14 15-15,36-18 1 0,-36 18-1 0,35-19 1 16,-35 19-2-16,30-30 2 0,-30 30-2 15,23-34 0-15,-23 34 0 0,26-46 2 0,-13 20-3 16,0 3 4-16,-1-5-5 0,3 2 5 0,-2-1-4 16,1 0 3-16,1 4-3 0,1-3 4 15,-16 26-4-15,31-43 3 0,-31 43-2 0,30-33 1 0,-30 33 0 16,31-27 1-16,-31 27-2 0,31-18 2 0,-31 18-1 16,32-12-1-16,-32 12 1 0,33 0 0 0,-33 0-2 15,38 0 2-15,-38 0-1 0,38 16 0 0,-38-16 2 16,35 18-3-1,-35-18 2-15,32 30-1 0,-32-30 1 0,25 33-1 16,-25-33 2-16,22 36-2 0,-22-36 2 16,19 41-1-16,-19-41 1 0,13 39-2 0,-13-39 1 15,7 44-1-15,-7-44 2 0,0 47-2 0,0-47 3 16,-16 39-4-16,16-39 4 0,-13 42-3 0,13-42 2 0,-16 34-2 16,16-34 1-16,-17 24 0 0,17-24 2 0,0 0-2 15,-24 29 2-15,24-29-2 0,0 0 1 0,-33 23 15 0,33-23-16 16,-29 5 0-16,29-5 0 0,-37 0-17 15,37 0 17-15,-39-17 0 0,39 17 0 16,-41-16 1-16,41 16-3 0,-42-26 3 0,42 26-2 16,-43-24 2-16,43 24-3 0,-38-36 3 0,38 36-3 15,-39-42 2-15,39 42-2 0,-40-43 4 0,22 19-4 16,0-2 4-16,0 4-3 0,18 22 1 0,-37-46-1 16,37 46 2-16,-38-34-3 0,38 34 4 15,-40-31-3-15,40 31 1 0,-41-17 0 0,41 17 1 16,-38-6-1-16,38 6 0 0,-39 0-1 0,39 0 1 15,-38 7 0-15,38-7-1 0,-36 18 1 0,36-18-1 16,-37 32 1-16,37-32-3 0,-35 37 3 16,35-37-3-16,-28 44 1 0,23-15-37 0,5-29-124 15,-8 47-166-15,8-47-131 0,-6 38 38 0,15-11 352 16</inkml:trace>
        </inkml:traceGroup>
      </inkml:traceGroup>
      <inkml:traceGroup>
        <inkml:annotationXML>
          <emma:emma xmlns:emma="http://www.w3.org/2003/04/emma" version="1.0">
            <emma:interpretation id="{7429E60F-AC34-4A9D-8821-E6800ED1E61F}" emma:medium="tactile" emma:mode="ink">
              <msink:context xmlns:msink="http://schemas.microsoft.com/ink/2010/main" type="line" rotatedBoundingBox="19254,13150 22493,13102 22503,13780 19264,13828"/>
            </emma:interpretation>
          </emma:emma>
        </inkml:annotationXML>
        <inkml:traceGroup>
          <inkml:annotationXML>
            <emma:emma xmlns:emma="http://www.w3.org/2003/04/emma" version="1.0">
              <emma:interpretation id="{F3B2A6E0-BAA9-4FCF-900C-4C11420C6333}" emma:medium="tactile" emma:mode="ink">
                <msink:context xmlns:msink="http://schemas.microsoft.com/ink/2010/main" type="inkWord" rotatedBoundingBox="19254,13150 22493,13102 22503,13780 19264,13828"/>
              </emma:interpretation>
              <emma:one-of disjunction-type="recognition" id="oneOf2">
                <emma:interpretation id="interp10" emma:lang="en-US" emma:confidence="0">
                  <emma:literal>XL-is</emma:literal>
                </emma:interpretation>
                <emma:interpretation id="interp11" emma:lang="en-US" emma:confidence="0">
                  <emma:literal>XL-as</emma:literal>
                </emma:interpretation>
                <emma:interpretation id="interp12" emma:lang="en-US" emma:confidence="0">
                  <emma:literal>XL-us</emma:literal>
                </emma:interpretation>
                <emma:interpretation id="interp13" emma:lang="en-US" emma:confidence="0">
                  <emma:literal>xd-is</emma:literal>
                </emma:interpretation>
                <emma:interpretation id="interp14" emma:lang="en-US" emma:confidence="0">
                  <emma:literal>x-is</emma:literal>
                </emma:interpretation>
              </emma:one-of>
            </emma:emma>
          </inkml:annotationXML>
          <inkml:trace contextRef="#ctx0" brushRef="#br0" timeOffset="12395.1405">11453 1440 1277 0,'0'0'218'0,"0"0"-214"15,0 0-2-15,0 0 0 0,0 0-1 16,0 0 0-16,0 0 1 0,0 0-1 15,-20 38 0-15,20-38-1 0,-28 40 2 0,28-40-3 16,-38 50 5 0,15-21 8-16,-1 4-26 0,-1 1 25 0,2 3-25 0,-2-3 12 15,0 4 6-15,2-9-6 0,0 5 5 16,1-7-3-16,1 1 2 0,2-2-3 0,19-26 3 16,-32 38-3-16,32-38 3 0,-24 32-2 15,24-32 0-15,0 0-1 0,-27 30 2 0,27-30-2 0,0 0 1 16,0 0 0-16,0 0-1 0,0 0 0 0,0 0 0 15,0 0 2-15,0 0-2 0,0 0 0 0,0 0-1 16,0 0-1-16,0 0-35 0,27-9-149 0,-27 9-145 16,0 0-131-16,24-21 26 0,-24 21 388 0</inkml:trace>
          <inkml:trace contextRef="#ctx0" brushRef="#br0" timeOffset="12083.1067">11044 1432 1212 0,'0'0'314'15,"0"0"-311"-15,0 0-1 0,0 0-2 0,27 26 2 16,-27-26-1-16,19 26-1 0,-19-26 0 0,32 40 3 16,-12-14-4-16,2 4 5 0,1 1 5 0,1 4-24 15,2-3 24-15,-1 5-24 0,-3-2 13 0,0-2 4 16,-1 0-4-16,0-3 4 0,-5 1-4 0,-1-1 5 15,-4-2-6-15,-2-5 5 0,-9-23-4 16,9 44 1-16,-9-44-1 0,0 38 2 0,0-38-1 16,0 26 2-16,0-26-2 0,0 0 0 0,0 0-2 15,0 0 1-15,0 0 0 0,0 0 0 16,0 0-90-16,0 0-110 0,29-17-115 0,-36-11-80 16,7 28 43-16,5-30 204 0</inkml:trace>
          <inkml:trace contextRef="#ctx0" brushRef="#br0" timeOffset="13192.1065">11856 1733 1300 0,'-24'-10'165'0,"24"10"-159"16,0 0 1-16,0 0 0 0,0 0-1 0,0 0-3 15,0 0-2-15,13-27-1 0,-13 27 1 16,0 0 0-16,37-6-1 0,-37 6 0 0,36 0 0 16,-36 0 0-16,46 0-1 0,-23 0 0 0,5 0 0 15,2 0 2-15,2 4 0 0,-1-4-1 0,4 4-1 16,-3-4 1-16,0 10-1 0,-1-10 0 0,0 3 1 16,-2-3-1-16,-1 0 1 0,-4 0 0 15,1 0 0-15,1 0 0 0,-26 0 1 0,41-5-1 16,-41 5 1-16,37-9 0 0,-37 9 0 15,25-10 1-15,-25 10 0 0,0 0 1 0,13-24-2 16,-13 24 17-16,0 0-30 0,0 0 27 0,-15-29-30 16,15 29 12-16,-28-17 1 0,28 17 1 0,-40-20 2 15,40 20-2-15,-41-24 2 0,41 24-3 0,-40-23 3 16,40 23-2-16,-32-26 3 0,32 26-2 0,-28-27 2 16,28 27-3-16,-24-31 3 0,24 31-2 0,-24-31 1 15,24 31-2-15,-19-30 2 0,19 30-1 16,0 0 1-16,-26-29-2 0,26 29 1 0,0 0 0 15,0 0 0-15,0 0 1 0,0 0 0 16,0 0-1-16,0 0 1 0,0 0-1 0,0 0 0 16,0 0 1-16,0 0-1 0,0 0 0 0,0 0-1 15,0 0 2-15,0 0-2 0,28 15 0 0,-28-15 1 16,33 17 1-16,-33-17-2 0,38 23 1 16,-38-23-1-16,41 23 1 0,-41-23-1 0,44 24 2 15,-44-24-3-15,39 25 2 0,-39-25-2 0,34 29 2 16,-34-29-2-16,29 22 3 0,-29-22-3 0,0 0 2 15,22 33-2-15,-22-33 1 0,0 0 0 0,0 28 0 16,0-28 0-16,0 0 2 0,-9 29 11 0,9-29-28 16,-19 31 26-16,19-31-27 0,-32 36 16 15,32-36 3-15,-35 37-2 0,35-37 3 16,-38 44-3-16,38-44 4 0,-38 38-4 0,38-38 2 16,-36 42-1-16,36-42 1 0,-37 35-2 0,37-35 2 15,-30 32-2-15,30-32 1 0,0 0-1 0,-34 33 0 16,34-33 0-16,0 0 0 0,0 0 0 0,-25 27 1 15,25-27-2-15,0 0 1 0,0 0 0 0,0 0 0 16,0 0 1-16,0 0 1 0,0 0 2 0,0 0-1 16,0 0 0-16,0 0-5 0,0 0 0 15,15-33-16-15,10 37-186 0,-25-4-170 0,0 0-109 16,22-31 50-16,-22 31 433 0</inkml:trace>
          <inkml:trace contextRef="#ctx0" brushRef="#br0" timeOffset="13676.5329">12851 1686 1095 0,'0'0'363'16,"-13"27"-358"-16,13-27-2 0,0 0 1 0,0 0-1 16,0 0 1-16,0 0 0 0,0 0-2 0,0 0 0 15,0 0-2-15,23 0 1 0,-23 0-1 16,35-7 2-16,-35 7-3 0,45-9 2 16,-21 9-1-16,2-7 0 0,2 7 0 0,-2-11-1 15,-3 11 0-15,-23 0 0 0,44 0 1 0,-44 0 0 16,29 0-1-16,-29 0 1 0,0 0-1 0,25 15 0 15,-25-15 0-15,0 0-2 0,0 0 1 0,0 0-2 16,0 0 1-16,0 0 0 0,0 0-1 0,0 0 2 16,0 0-18-16,0 0-106 0,0 0-150 0,0 0-83 15,0 0-98-15,0 0 235 0,0 0 222 16</inkml:trace>
          <inkml:trace contextRef="#ctx0" brushRef="#br0" timeOffset="14506.6151">13674 1516 1193 0,'0'0'282'0,"0"0"-279"15,0 0-1-15,-31 6-1 0,31-6 3 0,-26 12-3 16,26-12 2-16,-31 20-3 0,31-20 2 15,-30 34-3-15,30-34 3 0,-25 42 9 16,13-20-26-16,3 4 26 0,-1 2-26 0,3-3 13 16,1 4 5-16,2-7-3 0,4-22 2 0,-6 43-2 15,6-43 4-15,0 39-5 0,0-39 4 0,14 39-4 16,-14-39 2-16,15 23 0 0,-15-23 1 0,0 0 0 16,28 24 0-16,-28-24 0 0,26 3 1 0,-26-3-2 15,34 0 0-15,-34 0 1 0,36-10-3 0,-36 10 2 16,32-10-1-16,-32 10 1 0,29-23-1 15,-29 23 2-15,28-23-3 0,-28 23 1 0,28-32-1 16,-28 32 1-16,26-33-1 0,-26 33 2 0,26-39-3 16,-26 39 3-16,24-41-4 0,-11 15 4 15,0 4-1-15,-1-5-10 0,2 2 27 0,-1-1-26 16,-13 26 25-16,29-43-15 0,-29 43-1 0,33-38 0 16,-33 38-1-16,32-28 2 0,-32 28-3 0,33-23 4 15,-33 23-3-15,38-17 2 0,-38 17-2 16,38-9 1-16,-38 9 0 0,34 0 1 0,-34 0-2 15,29 11 1-15,-29-11-1 0,29 15-2 0,-29-15 3 16,28 25-3-16,-28-25 2 0,22 40-3 0,-22-40 4 16,17 45-3-16,-11-23-14 0,-2 8 26 0,-4-7-25 15,6 5 24-15,-6 0-6 0,0-5-4 0,0 3 3 16,0-26-1-16,0 41 1 16,0-41-2-16,-7 39 3 0,7-39-3 0,-7 30 2 15,7-30-2-15,-14 23 1 0,14-23-1 0,0 0 1 16,-26 29 0-16,26-29 1 0,-25 3-1 0,25-3 1 15,-30 0-1-15,30 0 0 0,-40-10 1 0,40 10-1 16,-45-15 0-16,45 15-1 0,-45-23 4 0,45 23-3 16,-45-28 2-1,45 28-1-15,-41-36 0 0,41 36-1 0,-40-45 3 16,19 23-5-16,2-5 4 0,0 0-3 16,0-1-8-16,-2 2 25 0,1 4-25 0,20 22 25 15,-40-36-14-15,40 36-2 0,-35-29 1 0,35 29 0 16,-26-19 0-16,26 19-3 0,0 0 3 0,-31-14-2 0,31 14 0 15,0 0 1-15,-29 3-2 0,29-3 2 0,0 0-1 16,-36 30 1-16,36-30-2 0,-25 40 2 0,25-40 8 16,-22 44-26-16,12-15 25 0,1-5-26 15,3 9-16-15,6-33-110 0,0 54-168 0,0-54-96 0,-4 34-41 0,14-3 311 16</inkml:trace>
        </inkml:traceGroup>
      </inkml:traceGroup>
    </inkml:traceGroup>
  </inkml:traceGroup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4:16.09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5A4B3D43-711C-43CF-8E05-46CC59E5D956}" emma:medium="tactile" emma:mode="ink">
          <msink:context xmlns:msink="http://schemas.microsoft.com/ink/2010/main" type="writingRegion" rotatedBoundingBox="10627,9683 17774,9652 17778,10472 10630,10503"/>
        </emma:interpretation>
      </emma:emma>
    </inkml:annotationXML>
    <inkml:traceGroup>
      <inkml:annotationXML>
        <emma:emma xmlns:emma="http://www.w3.org/2003/04/emma" version="1.0">
          <emma:interpretation id="{270CF8B6-8D01-4F09-A51C-11BBC70269A4}" emma:medium="tactile" emma:mode="ink">
            <msink:context xmlns:msink="http://schemas.microsoft.com/ink/2010/main" type="paragraph" rotatedBoundingBox="10627,9683 17774,9652 17778,10472 10630,1050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1A55571-65E8-4FE5-9861-44A763AC82BA}" emma:medium="tactile" emma:mode="ink">
              <msink:context xmlns:msink="http://schemas.microsoft.com/ink/2010/main" type="line" rotatedBoundingBox="10627,9683 17774,9652 17778,10472 10630,10503"/>
            </emma:interpretation>
          </emma:emma>
        </inkml:annotationXML>
        <inkml:traceGroup>
          <inkml:annotationXML>
            <emma:emma xmlns:emma="http://www.w3.org/2003/04/emma" version="1.0">
              <emma:interpretation id="{4500F4ED-4881-4A9D-AD33-38055015DF7D}" emma:medium="tactile" emma:mode="ink">
                <msink:context xmlns:msink="http://schemas.microsoft.com/ink/2010/main" type="inkWord" rotatedBoundingBox="10627,9770 12551,9762 12554,10494 10630,10503"/>
              </emma:interpretation>
              <emma:one-of disjunction-type="recognition" id="oneOf0">
                <emma:interpretation id="interp0" emma:lang="en-US" emma:confidence="1">
                  <emma:literal>right</emma:literal>
                </emma:interpretation>
                <emma:interpretation id="interp1" emma:lang="en-US" emma:confidence="0">
                  <emma:literal>righty</emma:literal>
                </emma:interpretation>
                <emma:interpretation id="interp2" emma:lang="en-US" emma:confidence="0">
                  <emma:literal>righto</emma:literal>
                </emma:interpretation>
                <emma:interpretation id="interp3" emma:lang="en-US" emma:confidence="0">
                  <emma:literal>rights</emma:literal>
                </emma:interpretation>
                <emma:interpretation id="interp4" emma:lang="en-US" emma:confidence="0">
                  <emma:literal>Right</emma:literal>
                </emma:interpretation>
              </emma:one-of>
            </emma:emma>
          </inkml:annotationXML>
          <inkml:trace contextRef="#ctx0" brushRef="#br0">2427-1868 847 0,'0'0'313'0,"0"0"-275"15,0 0-37-15,0 0 2 0,0 0-2 0,-22 5 3 16,22-5-3-16,0 31 3 0,0-31-5 0,-9 36 4 15,9-36-2-15,0 46 1 0,0-46-1 0,0 47 1 16,0-47-3-16,4 43 2 0,-4-43-1 0,0 38 1 16,0-38-1-16,8 32 1 0,-8-32-3 0,0 28 2 15,0-28 0-15,0 0 0 0,10 26 0 0,-10-26 1 16,0 0-1-16,0 0 2 0,0 0-2 16,0 0 1-16,0 0-1 0,0 0-1 0,0 0 0 15,0 0-2-15,0 0 1 0,0 0 0 0,0-28 2 16,0 28-2-16,-4-26 1 0,4 26 0 0,0-34 0 15,0 34-1-15,10-39 2 0,-10 39-4 0,9-44 5 16,-9 44-4-16,14-43 3 0,-14 43-2 16,21-31 1-16,-21 31 0 0,0 0 1 15,32-29-1-15,-32 29 0 0,27-7 0 0,-27 7-1 16,30-6 1-16,-30 6 2 0,29 0-2 0,-29 0 1 16,29 0-3-16,-29 0 0 0,28 9-3 0,-28-9-83 15,24 11-93-15,-24-11-104 0,28 19-44 0,-28-19 37 16,26 17 293-16</inkml:trace>
          <inkml:trace contextRef="#ctx0" brushRef="#br0" timeOffset="266.6531">2850-1850 1000 0,'0'0'249'0,"0"0"-247"0,0 0 1 0,-16 33-1 16,16-33 3-16,-7 25-3 0,7-25 1 0,-5 32-3 15,5-32 2-15,0 39-3 0,0-39 3 16,0 35-2-16,0-35 2 0,-6 37-2 0,6-37 1 16,0 32-1-16,0-32 1 0,-7 27-1 0,7-27 1 15,-3 26-2-15,3-26 2 0,0 0-3 0,0 0 1 16,-9 25-2-16,9-25 2 0,0 0-2 0,0 0 1 16,0 0-1-16,0 0-2 0,0 0-5 15,0 0-119-15,0 0-152 0,0-27-95 16,0 27-45-16,0 0 384 0</inkml:trace>
          <inkml:trace contextRef="#ctx0" brushRef="#br0" timeOffset="1015.7393">3339-1671 1066 0,'0'0'265'0,"0"0"-264"0,-8-32-2 16,8 32 2-16,0-26-1 0,0 26 1 15,-10-23-1-15,10 23 1 0,0 0-2 0,-10-32 2 16,10 32-2-16,0 0 2 0,-19-26 1 0,19 26 0 16,0 0 0-16,-37-6 0 0,37 6-2 0,-35 6 0 15,35-6 1-15,-37 18-1 0,37-18 1 0,-40 22-1 16,40-22 2-16,-36 29-2 0,36-29 2 0,-32 34-2 15,32-34 1-15,-24 37-2 0,24-37 1 0,-11 39-3 16,11-39 0-16,0 33 0 0,0-33 2 16,16 28 0-16,-16-28 1 0,0 0 0 0,30 31 1 15,-30-31-2-15,28 12 2 0,-28-12-1 0,31 0 0 16,-31 0 1-16,35-8-2 0,-35 8 2 0,30-16-2 16,-30 16 1-16,29-23-2 0,-29 23 2 15,27-31-2-15,-27 31 3 0,26-33-3 0,-26 33 2 16,19-33 0-16,-19 33 1 0,15-37-3 0,-15 37 4 15,13-38-4-15,-13 38 4 0,6-24-3 16,-6 24 2-16,0 0-1 0,0 0 1 0,0 0 0 16,0 0 0-16,0 0-1 0,0 0 0 0,0 0 1 15,0 0-1-15,0 0 1 0,-22 36-1 0,22-36 1 16,0 34-1-16,0-34 2 0,-3 41-3 0,3-41 3 16,0 42-4-16,0-42 4 0,0 43-2 0,0-43 1 15,0 39-1-15,0-39 2 0,-9 43-3 16,9-43 3-16,-10 45-2 0,10-45 4 0,-12 39-3 15,12-39 2-15,-19 34-2 0,19-34 1 16,-23 32-3-16,23-32 1 0,-27 30-1 0,27-30 1 16,-21 23-1-16,21-23 1 0,-28 20-1 0,28-20 1 15,-31 8-1-15,31-8 1 0,-25 0 0 0,25 0-1 16,-24-7 1-16,24 7-2 0,-24-17 1 0,24 17-1 16,0 0 0-16,-20-31-1 0,20 31 0 15,0 0-4-15,0-22-40 0,0 22-119 0,0 0-127 16,6-30-100-16,-6 30-1 0,24-6 355 0</inkml:trace>
          <inkml:trace contextRef="#ctx0" brushRef="#br0" timeOffset="1585.5207">3600-1894 1034 0,'0'0'253'0,"0"0"-249"0,0 0-1 15,0 0 0-15,0 0-1 0,0 0 1 0,-7 28-3 16,7-28 1-16,0 30-2 0,0-30 1 0,0 38-2 15,0-38 4-15,0 48-3 0,0-25 4 0,0-23-2 16,0 47 1-16,0-47-2 0,0 40 3 16,0-40-4-16,0 37 3 0,0-37-4 0,-5 33 3 15,5-33-1-15,0 28 1 0,0-28-2 0,0 0 2 16,0 30-2-16,0-30 0 0,0 0 1 0,0 0 0 16,0 0 0-16,0 0 1 0,0 0 2 0,0 0 0 15,0 0 0-15,0 0-1 0,0-27 0 0,0 27-2 0,0 0 1 16,12-35-3-16,-12 35 1 0,12-34-1 15,-12 34 2-15,16-35-3 0,-16 35 3 0,20-42-3 16,-20 42 2-16,23-37-3 0,-23 37 3 0,24-30-3 16,-24 30 3-16,26-23-1 0,-26 23 0 0,26-8 1 0,-26 8 0 0,24 0 1 15,-24 0-1-15,0 0 1 0,35 4 0 0,-35-4-1 16,0 0 2-16,29 24 0 0,-29-24-1 0,14 25 2 16,-14-25-3-16,9 37 4 0,-9-37-3 31,0 38 2-31,0-38-3 0,0 35 2 0,0-35-2 0,-6 38 3 0,6-38-2 15,-4 31 1-15,4-31-2 0,-6 24 2 16,6-24-3-16,0 0 2 0,-6 31-1 0,6-31-1 16,0 0 0-16,0 0 0 0,0 0-1 0,0 0-29 15,0 0-142-15,13-26-116 0,-13 26-102 0,0 0-5 16,9-47 390-16</inkml:trace>
          <inkml:trace contextRef="#ctx0" brushRef="#br0" timeOffset="2210.5873">4045-1858 1017 0,'0'0'250'15,"0"0"-247"-15,0 0 0 0,0 0 0 0,0 0 1 16,0 0-2-16,0 0 1 0,0 0-1 0,36 11-1 16,-36-11 1-16,30 0-1 0,-30 0 0 0,32 0 0 15,-32 0-2-15,41 0 0 0,-41 0 0 16,35-8 0-16,-35 8 1 0,35-7 0 0,-35 7 0 15,24-3-1-15,-24 3 0 0,0 0 0 0,30 0-1 16,-30 0-1-16,0 0-1 0,0 0-1 0,0 0-1 16,0 0-53-16,0 0-162 0,0 0-97 0,11 20-105 15,-11-20 178-15,0 0 245 0</inkml:trace>
          <inkml:trace contextRef="#ctx0" brushRef="#br0" timeOffset="1929.3067">4141-1965 1087 0,'0'-29'200'0,"0"29"-198"0,0 0 11 15,0 0-12-15,0 0 13 0,0 31-11 0,0-31-3 16,0 31-14-16,0-31 14 0,0 35-15 0,0-35 15 15,0 43 2-15,0-43-2 0,-7 50 4 0,7-29-4 16,-6 7 3-16,6-6-3 0,-9 4 2 0,9-26-3 16,-6 42 3-16,6-42-3 0,0 38 2 15,0-38-2-15,-7 29 2 0,7-29-2 0,0 0 2 16,0 29-1-16,0-29 0 0,0 0 0 0,0 0 0 16,28 14 1-16,-28-14 0 0,0 0-1 0,35 0 0 15,-35 0 0-15,29 0-2 0,-29 0 1 16,28-5-1-16,-28 5 0 0,28-6 1 0,-28 6-1 15,0 0-2-15,33-7-10 0,-33 7-106 16,0 0-131-16,0 0-91 0,22-27-61 0,-22 27 242 16</inkml:trace>
        </inkml:traceGroup>
        <inkml:traceGroup>
          <inkml:annotationXML>
            <emma:emma xmlns:emma="http://www.w3.org/2003/04/emma" version="1.0">
              <emma:interpretation id="{26972465-8FF6-46AC-9884-0D7CF926477F}" emma:medium="tactile" emma:mode="ink">
                <msink:context xmlns:msink="http://schemas.microsoft.com/ink/2010/main" type="inkWord" rotatedBoundingBox="13065,9673 14070,9668 14073,10464 13069,10468"/>
              </emma:interpretation>
              <emma:one-of disjunction-type="recognition" id="oneOf1">
                <emma:interpretation id="interp5" emma:lang="en-US" emma:confidence="0">
                  <emma:literal>a,</emma:literal>
                </emma:interpretation>
                <emma:interpretation id="interp6" emma:lang="en-US" emma:confidence="0">
                  <emma:literal>n,</emma:literal>
                </emma:interpretation>
                <emma:interpretation id="interp7" emma:lang="en-US" emma:confidence="0">
                  <emma:literal>h,</emma:literal>
                </emma:interpretation>
                <emma:interpretation id="interp8" emma:lang="en-US" emma:confidence="0">
                  <emma:literal>on</emma:literal>
                </emma:interpretation>
                <emma:interpretation id="interp9" emma:lang="en-US" emma:confidence="0">
                  <emma:literal>an,</emma:literal>
                </emma:interpretation>
              </emma:one-of>
            </emma:emma>
          </inkml:annotationXML>
          <inkml:trace contextRef="#ctx0" brushRef="#br0" timeOffset="3210.7174">5072-1444 996 0,'0'0'266'0,"0"0"-259"15,0 0-4-15,0 0 0 16,-28 10-2-16,28-10-1 0,0 0 2 0,0 0 2 16,0 0 4-16,0 0 2 0,0 0 3 0,-8-32-1 15,8 32 3-15,0 0 0 0,0-37 1 0,0 37 0 16,7-28 1-16,-7 28-3 0,0-31 0 0,0 31-4 16,0-39 0-16,0 39-3 0,4-42 3 0,-4 15-3 15,0 0 5-15,0 1-4 0,0-7 2 0,0 0-7 16,6-1 0-16,-6-2-6 0,0-2 5 15,5 1 11-15,-5 2-23 0,5 7 24 0,-5 2-24 16,0 26 7-16,0-36 4 0,0 36-2 0,8-26 2 16,-8 26-1-16,0 0 0 0,0 0-2 0,0 0 1 15,0 0-2-15,0 0 0 0,0 0-3 0,0 0-16 16,0 0-24-16,0 0 0 0,0 0 4 16,0 0 18-16,0 0 24 0,0 0 0 0,0 0 1 15,0 0-1-15,0 0 1 0,-9 27 0 16,9-27 2-16,0 0-2 0,0 0 2 0,0 0-1 15,0 0 0-15,-21 23-1 0,21-23 0 0,0 0-1 16,0 0 0-16,-26 27-1 0,26-27 0 0,0 0 13 16,-26 29-12-16,26-29 12 0,-22 24-28 0,22-24 14 15,-22 28-13-15,22-28 13 0,-23 26 3 0,23-26-2 16,0 0 1-16,-32 35-2 0,32-35 2 16,0 0-1-16,-28 31 1 0,28-31-3 0,0 0 2 15,-19 31-1-15,19-31 1 0,0 0-2 16,0 0 2-16,-9 21-1 0,9-21 1 0,0 0-1 15,0 0 0-15,0 0-1 0,0 0 2 0,0 0 0 16,0 0 3-16,0 0 1 0,0 0-1 0,0 0 0 16,27-10 0-16,-27 10-1 0,0 0-2 0,19-26 2 15,-19 26-3-15,0 0 3 0,21-35-2 16,-21 35 2-16,15-25-2 0,-15 25 1 0,19-33-2 16,-19 33 3-16,23-31 14 0,-23 31-27 0,19-28 27 15,-19 28-28-15,19-25 12 0,-19 25 2 0,0 0-2 16,24-27 1-16,-24 27 0 0,0 0 0 0,0 0-1 15,27-26 1-15,-27 26-1 0,0 0 0 0,0 0-1 16,0 0 1-16,25-7 0 0,-25 7 1 16,0 0-1-16,0 0 0 0,0 0 1 15,29 15-1-15,-29-15 1 0,0 0 0 0,0 0 1 16,31 31-1-16,-31-31 1 0,16 23 11 0,-16-23-10 16,18 27 11-16,-18-27-27 0,16 30 13 0,-16-30-14 15,13 25 15-15,-13-25 0 0,0 0 0 0,17 32 0 16,-17-32-1-16,0 0 1 0,16 27-1 0,-16-27 1 15,0 0 0-15,0 0-1 0,0 0-2 16,0 0 1-16,0 0 0 0,25 9 0 0,-25-9 0 16,0 0-3-16,0 0-2 0,13-42-208 0,-13 42-201 15,0 0 14-15,6-29 161 0</inkml:trace>
          <inkml:trace contextRef="#ctx0" brushRef="#br0" timeOffset="6356.0686">5819-1551 1159 0,'0'0'148'0,"0"0"-143"0,0 0-3 16,0 0 1-16,0 0-2 0,0 0 2 0,21 30-3 16,-21-30 3-16,0 32-1 0,0-32 2 0,-8 34 0 15,8-34 2-15,-13 38-3 0,13-38 3 0,-11 32-3 16,11-32 2-16,-14 25 1 0,14-25 1 15,0 0-1-15,-27 32 1 0,27-32-4 0,0 0 0 16,-32 22-1-16,32-22-1 0,0 0-1 16,-28 10-1-16,28-10-1 0,0 0-1 0,0 0 0 15,0 0-1-15,0 0 0 0,-19-28-4 0,19 28-130 16,0 0-134-16,0 0-113 0,0 0-57 0,0 0 312 16</inkml:trace>
        </inkml:traceGroup>
        <inkml:traceGroup>
          <inkml:annotationXML>
            <emma:emma xmlns:emma="http://www.w3.org/2003/04/emma" version="1.0">
              <emma:interpretation id="{4703F872-AF52-46FF-B959-FE5380898B18}" emma:medium="tactile" emma:mode="ink">
                <msink:context xmlns:msink="http://schemas.microsoft.com/ink/2010/main" type="inkWord" rotatedBoundingBox="14751,9690 16719,9682 16722,10318 14754,10326"/>
              </emma:interpretation>
              <emma:one-of disjunction-type="recognition" id="oneOf2">
                <emma:interpretation id="interp10" emma:lang="en-US" emma:confidence="1">
                  <emma:literal>Left</emma:literal>
                </emma:interpretation>
                <emma:interpretation id="interp11" emma:lang="en-US" emma:confidence="0">
                  <emma:literal>Let</emma:literal>
                </emma:interpretation>
                <emma:interpretation id="interp12" emma:lang="en-US" emma:confidence="0">
                  <emma:literal>Lefty</emma:literal>
                </emma:interpretation>
                <emma:interpretation id="interp13" emma:lang="en-US" emma:confidence="0">
                  <emma:literal>Lefts</emma:literal>
                </emma:interpretation>
                <emma:interpretation id="interp14" emma:lang="en-US" emma:confidence="0">
                  <emma:literal>left</emma:literal>
                </emma:interpretation>
              </emma:one-of>
            </emma:emma>
          </inkml:annotationXML>
          <inkml:trace contextRef="#ctx0" brushRef="#br0" timeOffset="7106.1494">6534-1982 889 0,'0'0'296'0,"0"0"-152"0,0 0-98 16,0 0-45-16,0 0 0 0,0 0-1 0,0 0 3 15,0 0 9-15,16 22-29 0,-16-22 24 0,6 34-30 16,-6-34 16-16,0 44 3 0,0-44 2 0,0 45 3 16,0-24-2-16,0 6 3 0,0-3-3 15,-6 3 4-15,6-4-3 0,-4 4 3 0,4-4-3 16,0-23 2-16,-9 43-3 0,9-43 3 0,-3 33-3 16,3-33 1-16,0 34-1 0,0-34 1 0,-7 28-2 15,7-28 2-15,0 25-2 0,0-25 2 0,0 0 0 16,0 31 0-16,0-31-1 0,0 0 2 0,0 0-2 15,-6 27 1-15,6-27-1 0,0 0 1 16,0 0 0-16,0 0 0 0,0 0 1 16,0 0 0-16,0 0 1 0,0 0 0 0,0 0 1 15,0 0-1-15,0 0-1 0,0 0-1 0,0 0-1 16,0 0 0-16,25-17-1 0,-25 17 1 0,0 0 1 16,0 0 0-16,0 0-1 0,28 0 1 0,-28 0 0 15,0 0-1-15,26 0 1 0,-26 0-1 0,23 0 1 16,-23 0 0-16,28 0 0 0,-28 0-1 15,32-6 1-15,-32 6 0 0,31-10-1 0,-31 10 0 16,27-7-1-16,-27 7 0 0,0 0-1 0,31-10 0 16,-31 10 0-16,0 0 0 0,28-8-1 0,-28 8 2 15,0 0-2-15,0 0-1 0,29 8-110 16,-29-8-130-16,0 0-110 0,0 0-61 0,0 0 229 16</inkml:trace>
          <inkml:trace contextRef="#ctx0" brushRef="#br0" timeOffset="7680.7156">6995-1703 1073 0,'0'0'243'0,"-26"-16"-241"16,26 16 0-16,0 0 0 0,0 0-2 0,0 0 0 16,0 0-2-16,0 0 2 0,32 0-1 0,-32 0 1 15,28 0 1-15,-28 0 0 0,28 0 0 16,-28 0 0-16,32-10-1 0,-32 10-1 0,36-11 1 16,-36 11-1-16,37-15 2 0,-37 15-2 0,32-18 2 15,-32 18-1 1,27-19 0-16,-27 19 0 0,25-19 1 0,-25 19-2 15,0 0 1-15,18-32-1 0,-18 32 2 0,0 0-3 16,-9-31 3-16,9 31-2 0,0 0 1 0,-31-32-1 16,31 32 4-16,-35-15 2 0,35 15 4 0,-42 0 2 15,42 0-4-15,-42 9-3 0,42-9-4 0,-43 15-2 0,43-15 0 16,-38 31 0-16,38-31-1 0,-29 31 3 16,29-31-4-16,-23 43 4 0,23-43-4 0,-18 46 3 15,10-19-2-15,2-1 3 0,6-4-2 0,0 6 4 16,0-5-2-16,0-23 1 0,14 46-2 0,-14-46 3 15,19 36-3-15,-19-36 2 16,28 35-1-16,-28-35 1 0,31 27-3 0,-31-27 3 0,38 15-2 16,-38-15 0-16,42 0 0 0,-42 0 0 0,44 0 1 15,-19-10-1-15,-25 10 1 0,45-18-2 0,-45 18 3 16,36-26-2-16,-36 26 2 0,29-32-3 16,-29 32 2-16,21-29-2 0,-21 29 2 0,16-32-2 15,-16 32 2-15,0 0-2 0,10-28 2 0,-10 28-1 16,0 0-2-16,0 0 0 0,0 0-3 0,0 0 2 15,0 0-1-15,0 0-12 0,0 0-126 16,0 0-100-16,0 27-96 0,0-27-39 0,0 0 195 16</inkml:trace>
          <inkml:trace contextRef="#ctx0" brushRef="#br0" timeOffset="8321.4084">7561-1723 1135 0,'-33'-29'203'15,"33"29"-199"-15,0 0-1 0,0 0 1 0,0 0-3 16,0 0-1-16,28-4 0 0,-28 4 0 0,27 0 0 16,-27 0 0-16,35 0 0 0,-35 0-1 0,44 0 1 15,-21 0-1-15,4-7 1 0,0 7-1 0,0 0 0 16,-2-4 1-16,1 4-2 0,-26 0 1 15,45 0 0-15,-45 0-1 0,35 0 0 16,-35 0 0-16,0 0-2 0,31 0-24 0,-31 0-143 16,0 0-112-16,26 4-117 0,-26-4-2 0,0 0 354 15</inkml:trace>
          <inkml:trace contextRef="#ctx0" brushRef="#br0" timeOffset="8102.6351">7936-1994 1102 0,'-48'-47'198'0,"48"47"-192"16,0 0 0-16,-27-22-3 0,27 22 1 0,0 0-2 15,0 0-1-15,-28-10 1 0,28 10 0 0,0 0 2 16,0 0-3-16,-28 32 2 0,28-32-3 0,-14 33 2 16,14-33 7-16,-15 48-26 0,6-20 27 15,0-1-27-15,2 0 17 0,4 5 3 0,-4-2-4 16,7 3 5-16,-9-2-4 0,9 0 3 16,-4 0-4-16,4-6 4 0,0 0-4 0,0-25 2 15,0 42-2-15,0-42 2 0,11 40-2 0,-11-40 2 16,11 31-2-16,-11-31 2 0,7 29-2 0,-7-29 1 15,0 27-2-15,0-27 3 0,0 0-3 0,0 27 1 16,0-27-1-16,0 0-1 0,0 0 1 0,0 0 1 16,0 0 0-16,0 0 0 0,0 0 0 15,0 0-1-15,0 0-1 0,0 0-2 0,0 0-50 16,-35-21-152-16,35 21-131 0,0 0-80 16,-7-39 130-16</inkml:trace>
          <inkml:trace contextRef="#ctx0" brushRef="#br0" timeOffset="8993.3554">8052-1748 1066 0,'0'0'249'0,"0"0"-246"16,0 0 0-16,0 0 0 0,0 0 0 0,0 0 0 15,0 0-1-15,27 7 0 0,-27-7-1 0,27 0 1 16,-27 0-2-16,33-9 1 0,-33 9-1 0,41-5 1 16,-16 5-1-16,-2-8 1 0,4 8-1 0,-3-4 0 15,3 4 0-15,-4-6 1 0,-23 6-1 0,45 0 1 16,-45 0-1-16,37 0-1 0,-37 0 1 15,29 0 0-15,-29 0 0 0,0 0 0 0,0 0 0 16,25 0 0-16,-25 0 0 0,0 0 1 0,0 0-1 16,0 0 0-16,0 0 0 0,0 0-2 15,0 0 1-15,0 0-1 0,0 0 0 0,0 0-1 16,0 0-1-16,0 0-1 0,0 0-38 0,23 6-214 16,-23-6-127-16,0 0-52 0,0 0 233 0</inkml:trace>
          <inkml:trace contextRef="#ctx0" brushRef="#br0" timeOffset="8680.8218">8269-1975 1286 0,'0'0'64'0,"0"0"-63"0,0 0 0 16,0 0 2-16,0 29-1 0,0-29-18 15,0 26 17-15,0-26-18 0,0 38 16 0,0-38 4 16,-6 45-3-16,6-24 3 0,-7 6-3 0,7-3 3 15,-9 3-3-15,9-2 2 0,-6 0-3 0,6-2 3 16,0-23-4-16,-7 43 4 0,7-43-3 0,0 43 3 16,0-43-4-16,0 37 3 0,0-37-2 0,7 35 1 15,-7-35-1-15,9 31 1 0,-9-31-1 16,0 0 0-16,15 29 0 0,-15-29 1 16,0 0-1-16,25 6 1 0,-25-6 1 0,0 0-1 15,35-12 0-15,-35 12-2 0,30-18 2 0,-30 18-2 16,28-23 1-16,-28 23-1 0,28-17 1 0,-28 17-2 15,0 0 1-15,32-28-3 0,-32 28-104 0,0 0-113 16,27-18-107-16,-27 18-67 0,-5-25 139 0,5 25 257 16</inkml:trace>
        </inkml:traceGroup>
        <inkml:traceGroup>
          <inkml:annotationXML>
            <emma:emma xmlns:emma="http://www.w3.org/2003/04/emma" version="1.0">
              <emma:interpretation id="{C8C89A8A-6415-4EA7-8B77-E25DEA2C3C4A}" emma:medium="tactile" emma:mode="ink">
                <msink:context xmlns:msink="http://schemas.microsoft.com/ink/2010/main" type="inkWord" rotatedBoundingBox="17250,9665 17774,9662 17777,10269 17253,10272"/>
              </emma:interpretation>
              <emma:one-of disjunction-type="recognition" id="oneOf3">
                <emma:interpretation id="interp15" emma:lang="en-US" emma:confidence="0">
                  <emma:literal>b</emma:literal>
                </emma:interpretation>
                <emma:interpretation id="interp16" emma:lang="en-US" emma:confidence="0">
                  <emma:literal>W</emma:literal>
                </emma:interpretation>
                <emma:interpretation id="interp17" emma:lang="en-US" emma:confidence="0">
                  <emma:literal>h</emma:literal>
                </emma:interpretation>
                <emma:interpretation id="interp18" emma:lang="en-US" emma:confidence="0">
                  <emma:literal>w</emma:literal>
                </emma:interpretation>
                <emma:interpretation id="interp19" emma:lang="en-US" emma:confidence="0">
                  <emma:literal>{</emma:literal>
                </emma:interpretation>
              </emma:one-of>
            </emma:emma>
          </inkml:annotationXML>
          <inkml:trace contextRef="#ctx0" brushRef="#br0" timeOffset="10078.5921">9307-2066 966 0,'-6'-27'267'0,"6"27"-188"0,0 0-73 0,0 0-2 0,0 0-2 16,0 0-1-16,0 0 0 0,0 0 2 16,0 0 0-16,0 0 2 0,0 0-4 15,-10 33 2-15,10-33-3 0,0 41 2 0,-5-12 7 16,5 1-26-16,0 3 27 0,0 4-25 0,0-6 14 0,-6 1 5 0,6 2-6 16,0-6 5-16,-4 3-3 0,4 0 2 0,0-4-3 15,0-2 3-15,0-25-4 0,0 42 4 0,0-42-5 16,0 35 4-16,0-35-2 0,0 31 1 15,0-31-1-15,0 0 1 16,13 31 0-16,-13-31 1 0,0 0-2 0,0 0 2 16,0 0-2-16,0 0 1 0,0 0 0 0,0 0-1 15,0 0 1-15,0 0 1 0,6 23 1 16,-6-23 2-16,0 0 3 0,0 0 2 0,0 0 4 16,0 0-1-16,0 0-3 0,-25 0-4 0,25 0-3 15,0 0-3-15,0 0 0 0,-25-18-1 0,25 18-2 16,0 0-2-16,-25-20-1 0,25 20-1 15,0 0 2-15,-35-23 0 0,35 23 3 0,-27-19-1 16,27 19 1-16,-31-21-1 0,31 21 2 0,-32-28-3 16,32 28 4-16,-25-25-1 0,25 25 3 0,-22-28-1 15,22 28 2-15,-14-27-2 0,14 27 2 0,0 0-2 16,-15-25 1-16,15 25-1 0,0 0 1 0,0 0-1 16,0 0 0-16,0 0-1 15,0 0 0-15,0 0 1 0,0 0-1 0,0 0 0 16,0 0 1-16,0 0 0 0,0 0-1 0,32 6 1 15,-32-6-1-15,0 0 2 0,26 31-1 0,-26-31 2 16,27 21-3-16,-27-21 3 0,27 22-2 0,-27-22 1 16,30 21-1-16,-30-21 1 0,35 21-1 0,-35-21 1 15,29 19-2-15,-29-19 2 0,28 20-2 0,-28-20 2 16,26 16-1-16,-26-16 1 0,0 0-2 16,28 24 1-16,-28-24 0 0,0 0 0 0,0 0 0 15,0 0-1-15,21 26 1 0,-21-26 1 0,0 0-1 16,0 0 1-16,0 0 0 0,0 0-1 0,0 0 0 15,0 0 0-15,0 0 1 0,0 0 0 16,0 0 0-16,0 0 1 0,0 0 0 0,0 0 0 16,0 0 1-16,0 0-1 0,28-16 1 0,-28 16-3 15,0 0 1-15,25-30-3 0,-25 30 3 16,25-32-3-16,-25 32 3 0,29-38-4 0,-29 38 3 16,29-45-2-16,-29 45 2 0,26-46-2 0,-26 46 2 15,21-37-2-15,-21 37 2 0,17-30-1 0,-17 30 0 16,0 0 0-16,0 0-1 0,15-28 0 0,-15 28 1 15,0 0-3-15,0 0 0 0,0 0 1 0,0 0-2 16,0 0 0-16,0 0 1 0,0 0 0 16,0 0-1-16,0 0 0 0,0 38-242 0,0-38-156 15,0 0-29-15,0 0 213 0</inkml:trace>
        </inkml:traceGroup>
      </inkml:traceGroup>
    </inkml:traceGroup>
  </inkml:traceGroup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3:50.96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9CD543A-AE9D-410C-BCCF-D0A8AB6EF751}" emma:medium="tactile" emma:mode="ink">
          <msink:context xmlns:msink="http://schemas.microsoft.com/ink/2010/main" type="writingRegion" rotatedBoundingBox="8987,13145 11781,13106 11791,13806 8997,13845"/>
        </emma:interpretation>
      </emma:emma>
    </inkml:annotationXML>
    <inkml:traceGroup>
      <inkml:annotationXML>
        <emma:emma xmlns:emma="http://www.w3.org/2003/04/emma" version="1.0">
          <emma:interpretation id="{9732C067-5002-4239-A2C8-0E8E30AF087F}" emma:medium="tactile" emma:mode="ink">
            <msink:context xmlns:msink="http://schemas.microsoft.com/ink/2010/main" type="paragraph" rotatedBoundingBox="8987,13145 11781,13106 11791,13806 8997,138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76D2C7C-9F4F-4805-A681-445D71B4B16C}" emma:medium="tactile" emma:mode="ink">
              <msink:context xmlns:msink="http://schemas.microsoft.com/ink/2010/main" type="line" rotatedBoundingBox="8987,13145 11781,13106 11791,13806 8997,13845"/>
            </emma:interpretation>
          </emma:emma>
        </inkml:annotationXML>
        <inkml:traceGroup>
          <inkml:annotationXML>
            <emma:emma xmlns:emma="http://www.w3.org/2003/04/emma" version="1.0">
              <emma:interpretation id="{C3F832B6-1048-4334-A0EF-C9C0DBA2A576}" emma:medium="tactile" emma:mode="ink">
                <msink:context xmlns:msink="http://schemas.microsoft.com/ink/2010/main" type="inkWord" rotatedBoundingBox="8987,13145 11781,13106 11791,13806 8997,13845"/>
              </emma:interpretation>
              <emma:one-of disjunction-type="recognition" id="oneOf0">
                <emma:interpretation id="interp0" emma:lang="en-US" emma:confidence="0">
                  <emma:literal>the is</emma:literal>
                </emma:interpretation>
                <emma:interpretation id="interp1" emma:lang="en-US" emma:confidence="0">
                  <emma:literal>Xe is</emma:literal>
                </emma:interpretation>
                <emma:interpretation id="interp2" emma:lang="en-US" emma:confidence="0">
                  <emma:literal>X* is</emma:literal>
                </emma:interpretation>
                <emma:interpretation id="interp3" emma:lang="en-US" emma:confidence="0">
                  <emma:literal>she is</emma:literal>
                </emma:interpretation>
                <emma:interpretation id="interp4" emma:lang="en-US" emma:confidence="0">
                  <emma:literal>Xs is</emma:literal>
                </emma:interpretation>
              </emma:one-of>
            </emma:emma>
          </inkml:annotationXML>
          <inkml:trace contextRef="#ctx0" brushRef="#br0">763 1388 1372 0,'0'0'62'0,"0"0"-58"0,0 0-1 15,0 0 0-15,9 32-2 0,-9-32 3 0,19 46-4 16,-7-19 4-16,5 10-5 0,-1-3 3 0,5 2 11 16,-1 6-25-16,2-6 24 0,4 2-23 0,1 0 8 15,-1-4 6-15,0-2-4 0,-3-4 3 0,1 1-3 16,-5 0 3-16,-2-6-4 0,-4 1 3 0,-13-24-3 15,25 42 3-15,-25-42-2 0,13 37 2 16,-13-37-3-16,10 23 2 0,-10-23-1 0,0 0-1 16,8 28 0-16,-8-28 1 0,0 0 0 0,0 0 1 15,0 0 0-15,0 0-2 0,0 0-2 0,0 0-3 16,0 0-60-16,0 0-110 0,0 0-123 0,-26-32-84 16,26 32 1-16,0 0 260 0</inkml:trace>
          <inkml:trace contextRef="#ctx0" brushRef="#br0" timeOffset="375.0445">1211 1415 1146 0,'0'0'217'15,"0"0"-151"-15,0 0-61 0,0 0 0 0,0 0-1 16,0 0-1-16,0 0-1 0,0 0-2 0,0 0 1 16,0 0 0-16,-25 20 1 0,25-20-1 0,-14 24 1 15,14-24-2-15,-19 40 3 0,19-40-3 0,-28 43 2 16,9-17-3-16,2 2 4 0,-2-1 10 16,0 4-25-16,-6-2 25 0,3 4-25 0,-3-3 11 15,5-1 5-15,-5 0-4 0,3-4 3 0,2 2-3 16,1-2 2-16,-5 0-3 0,24-25 3 0,-32 38-4 15,32-38 4-15,-26 30-3 0,26-30 1 0,0 0 0 16,-28 33-1-16,28-33 0 0,0 0 2 0,0 0-2 16,0 0 1-16,0 0-1 0,0 0-2 15,0 0 0-15,0 0-1 0,0 0 1 16,0 0 1-16,0 0-2 0,0 0-15 0,29 15-136 16,-29-15-132-16,0 0-143 0,33-23-28 0,-33 23 357 15</inkml:trace>
          <inkml:trace contextRef="#ctx0" brushRef="#br0" timeOffset="1283.9768">1554 1768 1127 0,'-36'-18'314'0,"36"18"-304"0,0 0-8 0,0 0 1 15,0 0-1-15,0 0 0 0,0 0 0 0,0 0-1 16,0 0-1-16,0 0 0 0,30-20 0 15,-30 20 1-15,35 5-1 0,-35-5 0 0,47 11 1 16,-19-7 0-16,1 4 0 0,7-8 0 0,1 7 0 16,2-7 0-16,1 8-1 0,2-8 1 0,-1 0 0 15,-2 2 0-15,4-2 2 0,-7 0-2 0,-4 0 0 16,2 0-1-16,-4 0 0 0,-2 0 0 16,-2 0 1-16,-26 0-1 0,40-2 0 0,-40 2 0 15,27 0 0-15,-27 0 0 0,0 0-1 16,0 0-1-16,0 0 2 0,0 0 0 0,0 0 2 15,0 0-2-15,0 0 0 0,0 0-1 0,0 0 0 16,0 0 3-16,-24-8-2 0,24 8 0 0,0 0 0 16,-24-11-2-16,24 11 2 0,0 0-1 0,-27-27 1 15,27 27-2-15,0 0 3 0,-34-33-3 0,34 33 3 16,-19-31 13-16,19 31-27 0,-19-35 27 16,19 35-27-16,-19-32 12 0,19 32 1 0,-17-32-2 15,17 32 4-15,-12-34-3 0,12 34 2 0,-9-29-1 16,9 29 0-16,0 0-1 0,-12-32 2 0,12 32-2 15,0 0 2-15,0 0 0 0,0 0 0 16,0 0 0-16,0 0 0 0,0 0-1 0,0 0 0 16,0 0-2-16,0 0 1 0,0 0 0 0,0 0 0 15,0 0 2-15,0 0-1 0,0 0 1 16,0 0-3-16,0 0 4 0,0 0-2 0,27 32 2 16,-27-32-2-16,0 0 0 0,30 23 0 0,-30-23 0 15,27 25 0-15,-27-25 1 0,22 19-2 0,-22-19 2 16,29 20-2-16,-29-20 2 0,32 23-2 0,-32-23 2 15,25 19 13-15,-25-19-28 0,26 22 26 0,-26-22-26 16,25 17 13-16,-25-17 1 0,0 0 0 16,27 25 0-16,-27-25 0 0,0 0 0 0,0 0-1 15,0 0 2-15,22 25-2 0,-22-25 1 0,0 0-1 16,0 0 2-16,0 30-1 0,0-30 1 16,0 0-1-16,-8 30 1 0,8-30-1 0,0 0 2 15,-24 33-2-15,24-33 2 0,-23 27-2 0,23-27 1 16,-31 25-1-16,31-25-1 0,-33 25 1 0,33-25 1 15,-32 23-1-15,32-23 2 0,-30 23-3 16,30-23 2-16,-32 18-1 0,32-18 1 0,-27 16 0 16,27-16-1-16,0 0-1 0,-25 19 1 0,25-19 1 15,0 0-1-15,0 0 0 0,0 0 1 0,0 0-3 16,0 0 2-16,0 0-2 0,0 0-1 0,0 0 2 16,0 0 0-16,0 0 0 0,0 0 1 0,0 0-2 15,0 0-1-15,0 0-2 0,0 0-93 16,25 17-211-16,-25-17-151 0,0 0-23 15,33 0 367-15</inkml:trace>
          <inkml:trace contextRef="#ctx0" brushRef="#br0" timeOffset="2284.0838">2977 1463 1088 0,'0'0'325'0,"0"0"-268"0,0 0-54 16,0 0-1-16,-24 21-1 0,24-21 0 0,0 0 1 15,-33 29-2-15,33-29 2 0,-23 36-3 0,23-36 3 16,-25 48-2-16,10-18-13 0,3-3 26 16,1 5-25-16,2-2 24 0,0 0-9 0,2-1-3 15,7-2 3-15,-6-2-3 0,6-25 2 0,0 45-3 16,0-45 3-16,7 38-3 0,-7-38 4 0,15 27-2 16,-15-27 0-16,0 0 0 0,31 32 0 15,-31-32-1-15,24 8 2 0,-24-8-1 0,27 0 2 16,-27 0-1-16,30 0 2 0,-30 0 0 0,31-7-1 15,-31 7 2-15,26-15-2 0,-26 15 0 16,27-18-1-16,-27 18 1 0,23-27-3 0,-23 27 2 16,25-33-2-16,-25 33 2 0,22-36-4 0,-22 36 4 15,23-37-3-15,-23 37 1 0,20-44-2 0,-20 44 4 16,21-45-5-16,-21 45 4 0,22-40 12 0,-22 40-27 16,19-43 28-16,-19 43-27 0,19-35 12 0,-19 35 2 15,19-32-2-15,-19 32 2 0,21-27-2 0,-21 27 2 16,28-25-2-16,-28 25 0 0,31-22 1 15,-31 22 0-15,33-17-1 0,-33 17 1 0,35-11-3 16,-35 11 1-16,37 0-2 0,-37 0-1 0,35 0 2 16,-35 0 1-16,34 13 3 0,-34-13 0 15,21 25 2-15,-21-25-5 0,16 31 4 0,-16-31-4 16,15 40 3-16,-11-15-3 0,-4-25-12 0,9 47 23 16,-9-23-24-16,0 2 26 0,0-1-10 15,0-25-1-15,0 46 1 0,0-46-1 0,-7 41 1 16,7-41-3-16,0 33 4 0,0-33-4 0,-6 25 4 15,6-25-4-15,0 0 3 0,-9 32-1 0,9-32 0 16,0 0 1-16,0 0 0 0,-17 25-2 0,17-25 2 16,0 0-3-16,0 0 2 0,-34 14 0 0,34-14 1 15,-26 0-1-15,26 0 0 0,-28-10 0 0,28 10 0 16,-29-13 0-16,29 13-1 16,-31-24 2-16,31 24-4 0,-35-32 5 0,35 32-3 15,-38-34 1-15,38 34-1 0,-38-43 1 0,38 43-2 16,-37-39 3-16,37 39-3 0,-38-39 3 0,38 39-2 15,-43-23 1-15,43 23 14 0,-38-26-28 0,38 26 27 16,-35-16-27-16,35 16 14 0,-32-6 0 0,32 6-2 16,-27 0 2-16,27 0 0 0,-24-7-1 0,24 7 2 15,0 0-1-15,-30 0 0 0,30 0-1 16,0 0 1-16,0 0-1 0,0 0 0 0,-24 11 14 16,24-11-28-16,0 0 28 0,-9 34-28 0,9-34 14 15,-8 30 1-15,8-30-2 0,-6 42 0 0,6-42-5 16,-5 33-94-16,22 2-174 0,-17-35-120 15,0 36-80-15,5-8 242 0</inkml:trace>
        </inkml:traceGroup>
      </inkml:traceGroup>
    </inkml:traceGroup>
  </inkml:traceGroup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4:38.67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87193315-CD3D-4798-8175-86AB2E60116B}" emma:medium="tactile" emma:mode="ink">
          <msink:context xmlns:msink="http://schemas.microsoft.com/ink/2010/main" type="writingRegion" rotatedBoundingBox="8292,7500 26631,7661 26559,15774 8221,15612"/>
        </emma:interpretation>
      </emma:emma>
    </inkml:annotationXML>
    <inkml:traceGroup>
      <inkml:annotationXML>
        <emma:emma xmlns:emma="http://www.w3.org/2003/04/emma" version="1.0">
          <emma:interpretation id="{24CF87CA-8DA1-4BD0-8BA7-4E634463A95F}" emma:medium="tactile" emma:mode="ink">
            <msink:context xmlns:msink="http://schemas.microsoft.com/ink/2010/main" type="paragraph" rotatedBoundingBox="11304,8658 26511,7032 26723,9014 11516,1063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BBFA695-1213-40E9-928D-F928FE467FB5}" emma:medium="tactile" emma:mode="ink">
              <msink:context xmlns:msink="http://schemas.microsoft.com/ink/2010/main" type="inkBullet" rotatedBoundingBox="11382,9382 12057,9310 12072,9444 11396,9516"/>
            </emma:interpretation>
            <emma:one-of disjunction-type="recognition" id="oneOf0">
              <emma:interpretation id="interp0" emma:lang="en-US" emma:confidence="0">
                <emma:literal>-</emma:literal>
              </emma:interpretation>
            </emma:one-of>
          </emma:emma>
        </inkml:annotationXML>
        <inkml:trace contextRef="#ctx0" brushRef="#br0">-2994-50 1332 0,'0'0'239'0,"0"0"-240"0,0 0-6 16,0 0 5-16,0 0 5 0,-6 25 4 0,6-25 4 15,0 0 0-15,0 0 2 0,0 0-5 16,0 0 0-16,28 14-3 0,-28-14-3 0,27 5 0 16,-27-5-1-16,41 0 1 0,-10 0 0 0,2 0 0 15,8 0-1-15,3 0 0 0,1-3 1 16,1 3 0-16,0 0 0 0,-5 0 0 0,3 0-1 16,-9 0-1-16,1 0 1 0,-5 0-1 0,-2 3 1 15,-4-3-1-15,-25 0 0 0,36 11 0 0,-36-11 0 16,0 0 0-16,28 7 1 0,-28-7-1 0,0 0 0 15,0 0 0-15,0 0 1 0,0 0 2 0,0 0 10 16,0 0 14-16,0 0 0 0,0 0-4 0,0 0-18 16,0 0-72-16,-22-25-250 0,22 25-140 15,0 0-10-15,0 0 51 0</inkml:trace>
      </inkml:traceGroup>
      <inkml:traceGroup>
        <inkml:annotationXML>
          <emma:emma xmlns:emma="http://www.w3.org/2003/04/emma" version="1.0">
            <emma:interpretation id="{4960AB23-DE2A-4545-B781-02FD4ACCB3ED}" emma:medium="tactile" emma:mode="ink">
              <msink:context xmlns:msink="http://schemas.microsoft.com/ink/2010/main" type="line" rotatedBoundingBox="14266,8341 26511,7032 26723,9014 14477,10323"/>
            </emma:interpretation>
          </emma:emma>
        </inkml:annotationXML>
        <inkml:traceGroup>
          <inkml:annotationXML>
            <emma:emma xmlns:emma="http://www.w3.org/2003/04/emma" version="1.0">
              <emma:interpretation id="{06CDA07D-06F4-40C5-A1F4-7F5361D0BFC0}" emma:medium="tactile" emma:mode="ink">
                <msink:context xmlns:msink="http://schemas.microsoft.com/ink/2010/main" type="inkWord" rotatedBoundingBox="14266,8341 26511,7032 26723,9014 14477,10323"/>
              </emma:interpretation>
              <emma:one-of disjunction-type="recognition" id="oneOf1">
                <emma:interpretation id="interp1" emma:lang="en-US" emma:confidence="0">
                  <emma:literal>--0°</emma:literal>
                </emma:interpretation>
                <emma:interpretation id="interp2" emma:lang="en-US" emma:confidence="0">
                  <emma:literal>=0.0</emma:literal>
                </emma:interpretation>
                <emma:interpretation id="interp3" emma:lang="en-US" emma:confidence="0">
                  <emma:literal>--0.0</emma:literal>
                </emma:interpretation>
                <emma:interpretation id="interp4" emma:lang="en-US" emma:confidence="0">
                  <emma:literal>--00</emma:literal>
                </emma:interpretation>
                <emma:interpretation id="interp5" emma:lang="en-US" emma:confidence="0">
                  <emma:literal>--0-0</emma:literal>
                </emma:interpretation>
              </emma:one-of>
            </emma:emma>
          </inkml:annotationXML>
          <inkml:trace contextRef="#ctx0" brushRef="#br0" timeOffset="2602.8759">6938-1635 811 0,'0'0'251'0,"-14"-30"-46"16,14 30-46-16,0 0-41 0,0 0-39 0,0 0-59 15,-14-27 4-15,14 27 4 16,0 0-1-16,-27-28-5 0,27 28-7 0,-27-16 1 15,27 16-6-15,-29-17-1 0,29 17-4 0,-33-15-1 16,33 15-1-16,-41-16 0 0,41 16-3 0,-47-10 1 16,19 5 1-16,2 5-1 0,-2-4 0 0,1 4-3 15,-1 0-3-15,-1 4-6 0,0-4-7 0,4 15-18 16,-3-4-14-16,28-11 1 0,-47 26 12 16,47-26 15-16,-42 38 21 0,42-38-1 0,-44 44 4 15,25-14-3-15,5 3 3 0,-1 7-5 0,2-1 4 16,1 7 9-16,1 0-22 0,0 3 23 0,4 1-22 15,1-4 7-15,6 4 8 0,0-1-5 16,6-6 8-16,4-2-5 0,5-6 6 0,0-2-4 16,4-1 4-16,-1-6-3 0,7 3 0 0,2-8-3 15,0 5 1-15,2-8-3 0,2 0 2 16,4-3-1-16,-3-9 0 0,3 4-2 0,0-10 2 16,2 0-1-16,1 0 0 0,-3 0 1 0,3-12-1 15,-2-2 0-15,-2 0 0 0,1-5 1 0,-3 1-2 16,1-4 3-16,-3-4-3 0,-1-3 3 0,-2-1-3 15,0 0 5-15,-1-2-4 0,-4-5 9 0,-2 3 3 16,-5-4 12-16,1 2 6 0,-10-7 0 0,1 8-9 16,-7 0-6-16,0-1-11 0,0 1-10 15,-9 4 18-15,-2-2-18 0,-4 2 18 0,-4 2-7 16,0-2-4-16,-3 3 5 0,-4 2-3 0,0 4 3 16,-3 2-4-16,-1-3 0 0,1 8-1 15,-2 4-2-15,-1 0-3 0,3 5-5 0,-1-3-7 16,3 9-8-16,0 0-7 0,27 0-8 0,-47 15-6 15,47-15 6-15,-37 27 10 0,37-27 9 16,-29 36 12-16,29 1-199 0,-25-20-191 0,25 16-86 16,-10-5 21-16,10-28 463 0</inkml:trace>
          <inkml:trace contextRef="#ctx0" brushRef="#br0" timeOffset="3277.551">7863-61 917 0,'-45'-19'345'0,"45"19"-140"0,0 0-107 15,0 0-48-15,0 0-32 0,0 0 5 0,0 0 2 16,0 0-1-16,0 0-10 0,0 0-8 16,19 26-4-16,-19-26-1 0,29 4-1 0,-29-4 1 15,44 0 0-15,-18 0 0 0,3 0 0 16,6 0 0-16,3-8 0 0,3 8 0 0,4-10-1 16,6 10 2-16,2-5-1 0,2 5 0 0,-1 0-1 15,-4 0 0-15,-2 0 1 0,-1 0-1 0,-5 0-1 16,-4 0 1-16,0 4 1 0,-7-4-1 0,-2 4 0 15,-29-4 2-15,42 0-3 0,-42 0 0 16,0 0 0-16,29 8-2 0,-29-8-1 0,0 0-3 16,0 0-3-16,0 0-1 0,0 0-5 0,0 0-2 15,0 0 0-15,0 0-5 0,0 25-199 0,0-25-178 16,0 0-110-16,0 0 13 0,-38-17 497 0</inkml:trace>
          <inkml:trace contextRef="#ctx0" brushRef="#br0" timeOffset="835.2137">61 0 957 0,'0'0'293'0,"0"0"-124"16,0 0-74-16,-36 13-68 0,36-13-37 16,0 0 1-16,-25 9 2 0,25-9-2 15,0 0 4-15,0 0 3 0,0 0 3 0,0 0-6 16,0 0-2-16,36 5-3 0,-36-5-1 0,40 0 10 16,-11 0 2-16,6 0 3 0,6 0-1 0,8 0 0 15,4 0-1-15,8-3 0 0,5 3-1 0,4-9 2 16,6 9-2-16,3-5 1 0,1 5 1 0,2 0-1 15,-1 0-1-15,-2 0 2 0,3 0-3 0,-6 8 0 16,-2-8 0-16,-7 0-1 0,-5 6 1 16,-7-6 0-16,-5 0 0 0,-8 4-1 0,-4-4 1 15,-15 0-1-15,-23 0 0 0,37 9 0 16,-37-9 2-16,0 0 6 0,0 0 5 0,0 0 2 16,0 0-4-16,0 0-9 0,0 0-7 0,0 0-5 15,0 0 2-15,-24 0 1 0,24 0 2 0,0 0-1 16,-32 0-56-16,32 0-268 0,0 0-153 0,0 0-2 15,-11 24 360-15</inkml:trace>
          <inkml:trace contextRef="#ctx0" brushRef="#br0" timeOffset="1618.3929">2820-54 1043 0,'0'0'392'0,"-32"10"-254"0,32-10-135 15,-24 0-7-15,24 0 3 0,0 0 2 0,-33 0 4 16,33 0 6-16,0 0-3 0,0 0-4 15,0 0-7-15,0 0-10 0,0 0-2 0,0 0 2 16,0 0 3-16,35 5 9 0,-35-5 3 0,41 0 1 16,-13 0-1-16,4 0 0 0,5 0 0 0,5 0-2 15,0 0 1-15,5 0 0 0,1 0-1 0,3 0 0 16,0 0 1-16,0 0-1 0,-1 0 1 16,-2 0 0-16,-3 0-1 0,-1 0 0 0,-5 0 0 15,-2 0-2-15,-6 0 2 0,-7 0 0 16,-24 0-1-16,37 0 1 0,-37 0 0 0,0 0 0 15,0 0-1-15,0 0-4 0,0 0-2 0,0 0 0 16,0 0-1-16,0 0 6 0,0 0-1 0,0 0 2 16,-32 0-58-16,32 0-189 0,0 0-170 0,0 0-67 15,0 0 171-15</inkml:trace>
          <inkml:trace contextRef="#ctx0" brushRef="#br0" timeOffset="4109.436">11966-1703 779 0,'0'0'181'0,"-24"-29"-28"0,24 29 32 15,-28-17-27-15,28 17-30 0,-29-10-59 0,29 10-73 16,-41-11-3-16,41 11-3 0,-44-4 8 0,44 4 1 16,-45 4 4-16,45-4 2 0,-43 12-1 0,43-12 2 15,-43 23-3-15,43-23 2 0,-44 32-1 16,44-32 4-16,-42 49-1 0,20-16 4 0,-2 3-5 15,1 7 2-15,1 6-7 0,0-1-6 16,5 3 17-16,1 1-18 0,4-2 19 0,3 3-6 16,3-4-5-16,6-6 4 0,0 1-7 0,14-9 2 15,-3 3-4-15,5-6 4 0,5-4-4 0,5-1 3 0,3-4-3 16,3 0 3-16,5-7-2 0,2-2 3 0,5-6-3 16,1 1 2-16,2-9-1 0,1 0 0 0,-3 0 1 15,2-6-1-15,-3-2 1 0,-3-6-1 16,-4 0 2-16,0-2-1 0,-6-3 1 0,1-2-1 15,-9-6 1-15,0 0-1 0,-4-1 3 16,-4-10-1-16,-2 3 7 0,-3-5-2 0,-5-3 5 16,-5-2-5-16,0-1 2 0,0-3-5 0,-12 1-9 15,0 5 16-15,-5 0-19 0,-4-1 15 0,-6 6-8 16,-3 2-7-16,-2 4-3 0,-4 3-6 0,-2 9 4 16,-3-4 1-16,2 9 6 0,-4 4 2 15,4 0-1-15,0 6-2 0,-2 5 4 0,4-10-1 16,4 10 3-16,1 0 3 0,4 11 1 0,28-11 2 15,-41 21-3-15,41-21-63 0,-20 49-180 16,-14-40-155-16,34 30-26 0,0-39 42 0,-31 44 185 16,26-21 195-16</inkml:trace>
        </inkml:traceGroup>
      </inkml:traceGroup>
    </inkml:traceGroup>
    <inkml:traceGroup>
      <inkml:annotationXML>
        <emma:emma xmlns:emma="http://www.w3.org/2003/04/emma" version="1.0">
          <emma:interpretation id="{7E8332F6-2C5B-4438-A27B-ED8A13DAE145}" emma:medium="tactile" emma:mode="ink">
            <msink:context xmlns:msink="http://schemas.microsoft.com/ink/2010/main" type="paragraph" rotatedBoundingBox="8348,11108 23913,11246 23904,12254 8339,1211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603299B-D016-4CED-845F-F7CBFFC4600B}" emma:medium="tactile" emma:mode="ink">
              <msink:context xmlns:msink="http://schemas.microsoft.com/ink/2010/main" type="line" rotatedBoundingBox="8348,11108 23913,11246 23904,12254 8339,12117"/>
            </emma:interpretation>
          </emma:emma>
        </inkml:annotationXML>
        <inkml:traceGroup>
          <inkml:annotationXML>
            <emma:emma xmlns:emma="http://www.w3.org/2003/04/emma" version="1.0">
              <emma:interpretation id="{3911F4BF-7B1D-4BE3-B7F5-E3A7339D35C8}" emma:medium="tactile" emma:mode="ink">
                <msink:context xmlns:msink="http://schemas.microsoft.com/ink/2010/main" type="inkWord" rotatedBoundingBox="8348,11151 10134,11167 10127,12002 8340,11986"/>
              </emma:interpretation>
              <emma:one-of disjunction-type="recognition" id="oneOf2">
                <emma:interpretation id="interp6" emma:lang="en-US" emma:confidence="0">
                  <emma:literal>L.t.</emma:literal>
                </emma:interpretation>
                <emma:interpretation id="interp7" emma:lang="en-US" emma:confidence="0">
                  <emma:literal>L.T.</emma:literal>
                </emma:interpretation>
                <emma:interpretation id="interp8" emma:lang="en-US" emma:confidence="0">
                  <emma:literal>Lit.</emma:literal>
                </emma:interpretation>
                <emma:interpretation id="interp9" emma:lang="en-US" emma:confidence="0">
                  <emma:literal>It.</emma:literal>
                </emma:interpretation>
                <emma:interpretation id="interp10" emma:lang="en-US" emma:confidence="0">
                  <emma:literal>Lit</emma:literal>
                </emma:interpretation>
              </emma:one-of>
            </emma:emma>
          </inkml:annotationXML>
          <inkml:trace contextRef="#ctx0" brushRef="#br0" timeOffset="5268.3269">-6000 1812 1152 0,'0'0'254'0,"0"0"-181"15,0 0-71-15,0 0-18 0,0 0-16 0,0 0-1 16,0 0 11-16,0 0 16 0,0 31 8 0,0-31 1 15,0 40-1-15,0-40 1 0,0 47-2 0,0-20 2 0,0 4-3 0,0 2 4 16,6 0-5-16,-6 3 5 0,0-1 10 0,0 1-25 16,-6-3 24-16,6 4-24 0,-4 0 10 15,-1-3 3-15,5-1-3 0,-9 0 3 0,9-4-2 32,-10 0 2-32,10-4-2 0,0-25 2 0,-9 41-4 15,9-41 4-15,0 30-2 0,0-30 1 0,0 0-1 0,-7 27 1 16,7-27-1-16,0 0 0 0,0 0 0 0,0 0 0 15,0 0 0-15,0 0 1 0,0 0 1 16,0 0 1-16,0 0 5 0,0 0 2 16,0 0 0-16,0 0-1 0,0 0-4 0,26 6-4 15,-26-6 0-15,0 0-1 0,24-8 1 0,-24 8-2 16,0 0 1-16,35-15 0 0,-35 15 0 0,27-11-1 16,-27 11 0-16,36-7 0 0,-36 7 0 0,42-7 0 15,-42 7 1-15,44-5-1 0,-44 5 0 0,40 0 0 16,-40 0-1-16,34 0 1 0,-34 0 1 0,23 0-1 15,-23 0 0-15,0 0 0 0,0 0-1 16,27 0 1-16,-27 0-1 0,0 0 2 0,0 0 8 16,0 0 3-16,0 0 3 0,0 0-2 15,0 0-9-15,0 0-12 0,0 0-14 0,-11-40-157 16,11 40-232-16,0 0-68 0,0 0 99 0</inkml:trace>
          <inkml:trace contextRef="#ctx0" brushRef="#br0" timeOffset="6268.4352">-5435 2441 1296 0,'0'0'282'0,"0"0"-266"16,0 0-12-16,0 0 2 0,0 0 1 16,0 0 0-16,0 0 1 0,0 0-1 0,0 0-3 15,0 0 0-15,0 0-3 0,0 0 0 0,0 0-1 16,0 0 1-16,0 0 0 0,0 0 1 0,0 0 0 15,0 0 2-15,0 0-1 0,0 0-2 0,0 0 2 16,0 0-2-16,0 0-2 0,0 0-1 16,0 0-5-16,0 0-8 0,0 0-13 0,0 0-16 15,0 0-10-15,30 0-131 0,-30 0-181 16,0 0-130-16,15-33 33 0,-15 33 463 0</inkml:trace>
          <inkml:trace contextRef="#ctx0" brushRef="#br0" timeOffset="7064.9286">-5034 1753 1250 0,'0'0'214'0,"0"0"-205"0,0 0-14 0,0 0-6 16,28-10 6-16,-28 10 7 0,0 0 5 0,26 0 5 0,-26 0-5 16,29 0-3-16,-29 0-2 0,37 0 0 0,-37 0 0 15,39 0 0-15,-39 0 0 0,50 0-1 0,-23 0 0 16,5 0 0-16,-2-4 0 0,2 4 0 0,0 0 0 15,0 0-1-15,1 0 0 0,-5 0 0 0,0 0 1 16,-6 4-1-16,-22-4 0 0,35 0-1 0,-35 0 1 16,0 0 0-16,29 0 0 0,-29 0 0 0,0 0-1 15,0 0 0-15,0 0 0 0,0 0-1 0,26 0 0 32,-26 0 0-32,0 0-1 0,0 0 0 0,0 0-8 0,0 0-5 15,0 0-9-15,41-9-180 0,-41 9-145 0,0 0-118 16,0 0 58-16,0 0 410 0</inkml:trace>
          <inkml:trace contextRef="#ctx0" brushRef="#br0" timeOffset="6705.9796">-4735 1743 1496 0,'0'0'18'15,"0"0"-33"-15,0 0 0 0,0 0 9 0,0 0 7 16,0 0 1-16,0 0-1 0,0 0 2 0,-7 31-2 16,7-31 2-16,0 0-2 0,6 41 1 0,-6-41-2 15,0 40 2-15,0-14-2 0,0 3 3 16,0 1-3-16,-8 8 2 0,8-2-3 0,-10 7 4 15,4-2-5-15,2 0-8 0,-3-3 22 0,4 2-23 16,-6-1 23-16,3-1-7 0,2 2-6 16,4-6 4-16,0-1-4 0,-6-2 2 0,6-5-1 15,0-26 4-15,0 43-1 0,0-43 2 0,9 28-1 16,-9-28 0-16,0 0-4 0,0 0 0 0,7 25-2 16,-7-25-1-16,0 0 1 0,0 0-1 15,0 0-3-15,0 0 3 0,0 0 2 0,0 0 1 16,0 0 2-16,17-35-4 0,-17 35-5 0,6-28-8 15,-6 28-6-15,0-50-95 0,0 50-180 0,15-31-116 16,-15 31-69-16,7-25 320 0</inkml:trace>
          <inkml:trace contextRef="#ctx0" brushRef="#br0" timeOffset="7330.583">-4271 2401 1507 0,'0'0'2'15,"0"0"-16"-15,0 0 1 0,0 0 13 0,0 0 4 16,0 0 2-16,0 0 3 0,0 0 3 0,0 0 1 16,0 0-4-16,0 0-4 0,0 0-4 15,0 0-2-15,0 0 0 0,0 0-2 0,0 0 4 16,0 0 12-16,0 0 5 0,0 0-26 0,0 0-230 15,0 0-212-15,0 0-7 0,0 0 42 0</inkml:trace>
        </inkml:traceGroup>
        <inkml:traceGroup>
          <inkml:annotationXML>
            <emma:emma xmlns:emma="http://www.w3.org/2003/04/emma" version="1.0">
              <emma:interpretation id="{03786B34-1BB4-433E-8D83-87DA84F5C980}" emma:medium="tactile" emma:mode="ink">
                <msink:context xmlns:msink="http://schemas.microsoft.com/ink/2010/main" type="inkWord" rotatedBoundingBox="10892,11318 10933,11319 10930,11662 10889,11662"/>
              </emma:interpretation>
              <emma:one-of disjunction-type="recognition" id="oneOf3">
                <emma:interpretation id="interp11" emma:lang="en-US" emma:confidence="1">
                  <emma:literal>:</emma:literal>
                </emma:interpretation>
                <emma:interpretation id="interp12" emma:lang="en-US" emma:confidence="0">
                  <emma:literal>i</emma:literal>
                </emma:interpretation>
                <emma:interpretation id="interp13" emma:lang="en-US" emma:confidence="0">
                  <emma:literal>"</emma:literal>
                </emma:interpretation>
                <emma:interpretation id="interp14" emma:lang="en-US" emma:confidence="0">
                  <emma:literal>!</emma:literal>
                </emma:interpretation>
                <emma:interpretation id="interp15" emma:lang="en-US" emma:confidence="0">
                  <emma:literal>=</emma:literal>
                </emma:interpretation>
              </emma:one-of>
            </emma:emma>
          </inkml:annotationXML>
          <inkml:trace contextRef="#ctx0" brushRef="#br0" timeOffset="7973.0556">-3473 2223 1611 0,'0'0'10'0,"-22"0"-8"0,22 0 2 15,0 0 0-15,0 0 0 0,0 0 0 0,0 0 2 16,0 0-6-16,0 0-5 0,0 0-10 0,0 0-13 15,0 0-5-15,0 0-3 0,0 0 3 0,0 0 3 16,40 8-173-16,-40-8-154 0,0 0-145 0,0 0 99 0,0 0 403 16</inkml:trace>
          <inkml:trace contextRef="#ctx0" brushRef="#br0" timeOffset="7783.7685">-3476 1887 1194 0,'0'0'403'0,"0"0"-358"15,0 0-19-15,0 0-17 16,0 0-6-16,0 0-1 0,0 0-4 0,0 0-6 16,0 0-4-16,0 0-5 0,0 0 1 0,0 0-3 15,0 0 0-15,0 0-3 0,0 0-5 0,0 0-5 16,12 23 5-16,-12-23 1 0,0 0 6 0,0 0-114 16,0 0-175-16,9 30-123 0,-9-30-59 0,0 0 422 15</inkml:trace>
        </inkml:traceGroup>
        <inkml:traceGroup>
          <inkml:annotationXML>
            <emma:emma xmlns:emma="http://www.w3.org/2003/04/emma" version="1.0">
              <emma:interpretation id="{3A0403FB-28AF-407E-B5B0-B351052124D2}" emma:medium="tactile" emma:mode="ink">
                <msink:context xmlns:msink="http://schemas.microsoft.com/ink/2010/main" type="inkWord" rotatedBoundingBox="12074,11215 16928,11258 16919,12192 12066,12149"/>
              </emma:interpretation>
              <emma:one-of disjunction-type="recognition" id="oneOf4">
                <emma:interpretation id="interp16" emma:lang="en-US" emma:confidence="0">
                  <emma:literal>3€X)..x2</emma:literal>
                </emma:interpretation>
                <emma:interpretation id="interp17" emma:lang="en-US" emma:confidence="0">
                  <emma:literal>3-D-Xbox</emma:literal>
                </emma:interpretation>
                <emma:interpretation id="interp18" emma:lang="en-US" emma:confidence="0">
                  <emma:literal>3-D-xo xo</emma:literal>
                </emma:interpretation>
                <emma:interpretation id="interp19" emma:lang="en-US" emma:confidence="0">
                  <emma:literal>3€xs..x2</emma:literal>
                </emma:interpretation>
                <emma:interpretation id="interp20" emma:lang="en-US" emma:confidence="0">
                  <emma:literal>3-D-X x</emma:literal>
                </emma:interpretation>
              </emma:one-of>
            </emma:emma>
          </inkml:annotationXML>
          <inkml:trace contextRef="#ctx0" brushRef="#br0" timeOffset="9661.9617">-1150 1881 1244 0,'0'0'321'0,"-23"0"-305"15,23 0-18-15,-25 0-10 0,25 0 5 0,-28 0 7 16,28 0 1-16,-23 11 1 0,23-11 2 16,-26 14-1-16,26-14 1 0,-25 27-1 0,25-27 0 15,-29 37-3-15,15-12 3 0,0 1-4 0,-1 5 4 16,2 7-5-16,-1-2-9 0,-2 5 23 15,4 3-20-15,-1-1 23 0,3 4-7 0,1-3-5 16,0 0 3-16,5-2-6 0,4-4 3 0,0-4-7 16,0-2 4-16,8-2-5 0,1-2 4 0,6-5-6 15,-15-23 3-15,29 41-8 0,-29-41 0 0,41 31-10 16,-41-31-5-16,42 28-59 0,-42-28-160 0,37 11-156 16,-37-11-79-16,33 0 179 0</inkml:trace>
          <inkml:trace contextRef="#ctx0" brushRef="#br0" timeOffset="10026.4688">-973 2294 1450 0,'-30'-8'209'0,"30"8"-169"0,0 0-47 0,0 0-15 15,0 0-11-15,0 0 4 0,0 0 12 16,0 0 10-16,30 8 10 0,-30-8-3 0,33 0 1 16,-33 0-2-16,45 0 1 0,-21 0 2 0,2-4 0 15,3 4 0-15,0-7-1 0,-1 7 0 0,-3 0-1 16,-25 0 1-16,44 0-1 0,-44 0 0 0,30 0 0 15,-30 0-1-15,0 0 2 0,27 0-1 0,-27 0 0 16,0 0-1-16,0 0-4 0,0 0-3 0,0 0-3 16,0 0 5-16,0 0 9 0,0 0 9 15,0 0 4-15,0 0-58 0,0 0-139 0,0 0-128 16,0 0-134-16,0 0 18 0,0 0 229 0</inkml:trace>
          <inkml:trace contextRef="#ctx0" brushRef="#br0" timeOffset="10417.1348">-353 2009 1041 0,'0'-29'368'0,"0"29"-253"0,0 0-112 16,20 0 0-16,-20 0-1 0,0 0 5 0,21 25-19 16,-21-25 1-16,17 31-3 0,-17-31 9 0,19 50 4 15,-10-23 4-15,0 2 12 0,1-4-24 16,4 2 25-16,0 2-25 0,2-3 11 0,1 6 3 16,-1-5-3-16,3 2 4 0,2-2-4 0,-2-2 4 15,0 1-5-15,-19-26 3 0,36 40-4 16,-36-40 1-16,29 36-3 0,-29-36 2 0,21 27-1 15,-21-27 3-15,0 0-1 0,23 27 2 0,-23-27 1 16,0 0-1-16,0 0-1 0,0 0-1 0,0 0-2 16,0 0 8-16,0 0 10 0,0 0 18 0,0 0-3 15,0-29-12-15,0 29-40 0,0 0-109 0,0 0-122 16,-22-32-83-16,22 32-54 0,0 0 83 16,0 0 110-16,-26-8 153 0</inkml:trace>
          <inkml:trace contextRef="#ctx0" brushRef="#br0" timeOffset="10745.2946">38 1999 1153 0,'0'0'369'0,"0"0"-289"0,0 0-90 15,-9 33-21-15,9-33-5 0,-16 22 1 0,16-22 23 16,-31 38 8-16,12-15 4 0,-1 2 11 16,-3 0-24-16,-2 3 28 0,1 2-26 15,-2 3 10-15,3 2 4 0,-8 0-3 0,6 1 3 16,1-2-4-16,-1-2 3 0,4-2-3 0,1-4 3 16,1 0-4-16,19-26 3 0,-29 41-3 0,29-41 2 15,-21 31-2-15,21-31 3 0,0 0-3 0,0 0 3 16,-14 25 2-16,14-25 3 0,0 0 6 0,0 0-7 15,0 0 0-15,0 0-7 0,14-34-11 16,-14 34-8-16,27-11-163 0,-35-14-144 0,8 25-119 16,0 0-15-16,21-30 410 0</inkml:trace>
          <inkml:trace contextRef="#ctx0" brushRef="#br0" timeOffset="11122.9363">495 1808 1324 0,'0'0'135'0,"0"0"-136"0,0 0-4 16,14 29 8-16,-14-29 17 0,23 29-18 0,-23-29-4 15,22 41 1-15,-7-13-4 0,-6 2 5 16,1 4-4 0,0 1 5-16,-3 2-4 0,-1 3 5 0,2-3 9 0,-8 5-22 15,0-5 22-15,0 4-21 0,0-2 8 0,-11-1 4 16,3 4-4-16,-4-5 5 0,-1 1-5 16,1-4 6-16,-1-1-5 0,-6-7 3 0,3 2-3 15,-2-2 3-15,18-26-3 0,-32 40 2 0,32-40-3 0,-30 30 2 16,30-30 0-16,0 0 0 0,-32 17 2 0,32-17 16 15,0 0 40-15,-27-12 14 0,27 12 1 0,0 0-20 16,0 0-52-16,-17-35-65 0,17 35-176 0,0 0-148 16,0 0-53-16,0 0 41 0,0-24 186 0</inkml:trace>
          <inkml:trace contextRef="#ctx0" brushRef="#br0" timeOffset="18166.1862">-1706 2317 570 0,'-13'-43'304'16,"13"43"-49"-16,0 0-64 0,0 0-67 0,0 0-100 15,0 0-20-15,0 0-2 0,0 0 0 16,0 0-1-16,0 0 1 0,0 0-1 16,0 0 1-16,0 0 0 0,0 0 1 0,0 0 0 15,0 0 0-15,0 0 0 0,0 0 1 0,0 0 0 16,0 0 3-16,0 0 2 0,0 0 0 0,0 0 2 16,-7 24-2-16,7-24-3 0,0 0-1 0,0 0-5 15,0 0-2-15,0 0-4 0,0 0-4 0,0 0 0 16,0 0 0-16,0 0 2 0,0 0 3 0,0 0 1 15,0 0 0-15,25 9 3 0,-25-9 1 16,0 0 1-16,0 0 1 0,0 0 2 0,0 0 0 16,0 0 2-16,0-24 1 0,0 24 2 0,0 0 2 15,0 0 4-15,0 0 3 0,0 0-4 16,-22-19-6-16,22 19-8 0,0 0-7 0,0 0 0 16,0 0 3-16,0 0 2 0,0 0 1 0,0 0 0 15,0 0 0-15,-19 27 0 0,19-27 0 16,0 0 0-16,0 0-1 0,0 0-1 0,0 0 2 15,0 0-4-15,0 26 0 0,0-26-2 0,0 0-2 16,0 0 0-16,0 0 1 0,0 0 1 0,0 0 2 16,30 0 2-16,-30 0 2 0,0 0 1 0,0 0 0 15,0 0 0-15,0 0 0 0,25-27 1 0,-25 27 0 16,0 0 1-16,0 0 0 0,0 0 2 0,0 0 2 16,0 0 3-16,0 0 1 0,0-27 5 15,0 27 3-15,0 0 2 0,0 0-3 16,0 0-6-16,0 0-12 0,0 0-7 0,0 0-1 15,0 0 1-15,0 0 3 0,-32 11 5 0,32-11-2 16,0 0 1-16,0 0 1 0,0 0-2 0,0 0 1 16,0 0-3-16,0 0-3 0,0 0-5 0,0 0-4 15,0 24-2-15,0-24 0 0,0 0-5 0,0 0-46 16,42 6-222-16,-42-6-135 0,0 0-53 16,0 0 255-16</inkml:trace>
          <inkml:trace contextRef="#ctx0" brushRef="#br0" timeOffset="19003.8528">1017 2308 801 0,'0'0'315'16,"0"0"-137"-16,0 0-80 0,0 0-57 0,0 0-35 15,0 0 3-15,0 0 1 0,0 0 3 0,0 0 2 16,0 0 0-16,0 0-2 0,-26-10-5 16,26 10-5-16,0 0-3 0,0 0 1 0,0 0-2 15,0 0-1-15,-11 24 0 0,11-24-1 0,0 0-2 16,0 0 1-16,0 0 0 0,0 0-1 0,0 0 0 15,9 23-1-15,-9-23 2 0,0 0-1 0,0 0 1 16,0 0 0-16,0 0 1 0,28 8 0 0,-28-8 2 16,0 0 0-16,0 0 0 0,0 0 1 15,22-10 0-15,-22 10 2 0,0 0 1 0,0 0 0 16,0 0 2-16,0 0 2 0,-3-25 4 16,3 25 3-16,0 0 2 0,0 0 4 0,-26-20 2 15,26 20-5-15,0 0-5 0,0 0-8 0,-28 0-10 0,28 0-2 16,0 0-5-16,0 0-3 0,-25 16 4 0,25-16 1 15,0 0 3-15,0 0 2 0,-9 27-6 0,9-27-1 16,0 0-2-16,0 0 4 0,0 0 0 31,25 14-90-31,3 8-167 0,-28-22-111 0,0 0-97 0,35 0 243 16</inkml:trace>
          <inkml:trace contextRef="#ctx0" brushRef="#br0" timeOffset="19446.9717">1440 2150 1404 0,'0'0'59'16,"0"0"-58"-16,0 0 0 0,0 0-1 0,0 0 0 16,0 0 16-16,25 18-27 0,-25-18 26 15,14 32-26-15,-14-32 10 0,27 49 4 0,-13-19-5 16,1 1 4-16,1 0-3 0,1 2 4 0,2 1-5 15,2-1 5-15,2 0-6 0,-2-1 6 0,-2-1-4 16,0-3 2-16,0 4-2 0,-2-4 3 16,1-6-4-16,-18-22 3 0,29 43-2 0,-29-43 1 15,23 33-2-15,-23-33 2 0,0 0-2 0,25 27 0 16,-25-27-2-16,0 0-1 0,0 0 1 16,0 0-1-16,0 0 0 0,0 0 0 0,0 0 1 15,0 0-1-15,0 0-55 0,6-23-126 0,-6 23-132 16,0 0-93-16,-13-26 13 0,13 26 336 0</inkml:trace>
          <inkml:trace contextRef="#ctx0" brushRef="#br0" timeOffset="19806.3344">1876 2158 1114 0,'-14'-28'248'0,"14"28"-241"0,0 0-2 0,0 0 5 15,-25 9-2-15,25-9-2 0,0 0 15 0,-23 26-33 16,23-26 27-16,-27 35-26 0,11-9 11 0,-1-3 3 16,-5 7-3-16,1 3 4 0,0 0-5 0,-4 3 4 15,3-2-5-15,-6 0 5 0,2 0-5 0,1-1 5 16,2 0-4-16,2-4 3 0,-1 0-3 15,2-4 3-15,3 0-4 0,17-25 4 16,-30 37-3-16,30-37 1 0,-22 31 0 0,22-31 0 16,0 0-2-16,0 0 1 0,-19 23-3 0,19-23-3 15,0 0-5-15,0 0-3 0,0 0 5 0,0 0-7 16,27-16-14-16,-27 16 0 0,0 0-4 0,25-21 7 16,-25 21-108-16,0 0-141 0,29-23-98 0,-29 23-41 15,16-31 390-15</inkml:trace>
          <inkml:trace contextRef="#ctx0" brushRef="#br0" timeOffset="9015.0972">-2247 1964 1188 0,'0'0'380'0,"0"0"-346"0,0 0-9 0,-25 0 4 15,25 0 7-15,0 0 0 0,0 0-17 0,0 0-29 16,0 0-24-16,0 0-5 0,0 0 6 0,28-22 16 16,-28 22 16-16,29-9 2 0,-29 9-2 15,38-15 3-15,-38 15-3 0,41-8 2 0,-41 8-1 16,42 0 0-16,-42 0 1 0,38 0-3 0,-38 0 3 16,38 9-3-16,-38-9 2 0,38 16-1 15,-38-16-1-15,30 20 0 0,-30-20-1 0,21 29-2 16,-21-29-1-16,10 29-2 0,-10-29 3 0,0 30 1 15,0-30 5-15,-7 32-3 0,7-32 3 0,-15 36-4 16,15-36 3-16,-23 42 12 0,23-42-26 0,-35 37 26 16,35-37-26-16,-40 33 12 0,40-33 3 0,-43 35-2 15,43-35 3-15,-40 32-2 0,40-32 0 16,-33 20-1-16,33-20 1 0,-28 16 0 16,28-16 1-16,0 0 0 0,-32 11 2 0,32-11 4 15,0 0 12-15,0 0 18 0,0 0 3 0,0 0-10 16,-10-27-15-16,10 27-26 0,0 0-13 0,0 0 1 15,29-24 3-15,-29 24 7 0,26-15 8 0,-26 15 5 16,29-17-1-16,-29 17 2 0,32-13-2 0,-32 13 1 16,31-10-1-16,-31 10 1 0,31 0-2 15,-31 0 1-15,32 0 0 0,-32 0-1 0,26 22 0 16,-26-22-1-16,28 24 0 0,-28-24-1 0,22 35 1 16,-22-35-2-16,13 43 1 0,-13-21-2 0,4 5 5 15,-4-27-1-15,0 45 3 0,0-45-2 0,-9 42 2 16,9-42-2-16,-14 41 1 0,14-41-2 15,-18 38 2-15,18-38-2 0,-27 31 3 0,27-31-2 16,-32 29 1-16,32-29 1 0,-34 22 0 16,34-22 2-16,-34 16 4 0,34-16 5 0,-36 11 6 15,36-11 12-15,-34 0 22 0,34 0-4 0,-38-12-6 16,38 12-12-16,-35-12-26 0,35 12-1 0,-29-15-2 16,29 15 0-16,0 0-2 0,-32-31-1 0,32 31-1 0,-14-26 1 15,14 26-1-15,0 0 1 0,-9-28-1 0,9 28 0 16,0 0-1-16,0 0-1 0,0 0-1 15,0 0-2-15,0 0-2 0,0 0-6 0,0 0-7 16,0 0-8-16,0 0 1 0,0 0 4 0,0 0 9 0,0 0 9 16,26 7 0-16,-26-7-1 0,0 0-6 0,0 0-10 15,0 0-4-15,39 33-141 0,-39-33-187 0,0 0-122 16,0 0-13-16,0 0 445 0</inkml:trace>
          <inkml:trace contextRef="#ctx0" brushRef="#br0" timeOffset="20447.03">2260 1935 1275 0,'0'0'224'16,"0"0"-222"-16,25-13-2 0,-25 13 1 15,0 0-1-15,0 0 2 0,15-23-2 0,-15 23 1 16,0 0-2-16,32-12 2 0,-32 12-1 0,0 0 0 15,32 0 2-15,-32 0-1 0,26 5-1 0,-26-5 1 16,25 10 0-16,-25-10 0 0,23 16 0 0,-23-16-1 16,0 0 1-16,25 29-2 0,-25-29 2 15,0 0-1-15,9 37 0 0,-9-37 1 0,0 29 1 16,0-29-4-16,-8 30 4 0,8-30-4 0,-11 33 4 16,11-33-2-16,-13 33 2 0,13-33-2 0,-14 30 1 15,14-30-1-15,-19 22 2 0,19-22 13 0,0 0-26 16,-29 29 28-16,29-29-27 0,-25 16 11 0,25-16 2 15,-24 15-3-15,24-15 1 0,0 0-1 16,-32 23-1-16,32-23-1 0,0 0 0 16,-28 19-1-16,28-19 2 0,0 0-1 0,0 0 3 15,0 0-2-15,-25 28 2 0,25-28-1 0,0 0 0 16,0 0 0-16,0 0 0 0,0 0 0 0,0 0 0 16,0 0 1-16,0 0-1 0,0 0 0 0,31 5 1 15,-31-5-2-15,0 0 1 0,29-6 0 0,-29 6 1 16,28-9 0-16,-28 9-1 0,29-7 1 15,-29 7-2-15,32 0 2 0,-32 0-1 0,32-6 0 16,-32 6 0-16,28 0 0 0,-28 0 1 0,27 0-1 16,-27 0 1-16,0 0-1 0,30 0 1 15,-30 0-1-15,0 0-1 0,0 0 0 0,0 0 1 16,0 0-1-16,0 0 1 0,0 0-1 0,0 0 1 16,0 0 0-16,0 0 3 0,0 0 2 0,0 0 0 15,0 0-9-15,0 0-10 0,29 13-196 16,-29-13-175-16,0 0-96 0,0 0 32 0,-38 0 449 15</inkml:trace>
        </inkml:traceGroup>
        <inkml:traceGroup>
          <inkml:annotationXML>
            <emma:emma xmlns:emma="http://www.w3.org/2003/04/emma" version="1.0">
              <emma:interpretation id="{B97D0243-6A02-4323-9196-E41557106378}" emma:medium="tactile" emma:mode="ink">
                <msink:context xmlns:msink="http://schemas.microsoft.com/ink/2010/main" type="inkWord" rotatedBoundingBox="17539,11286 19131,11300 19123,12184 17531,12170"/>
              </emma:interpretation>
              <emma:one-of disjunction-type="recognition" id="oneOf5">
                <emma:interpretation id="interp21" emma:lang="en-US" emma:confidence="0">
                  <emma:literal>*3</emma:literal>
                </emma:interpretation>
                <emma:interpretation id="interp22" emma:lang="en-US" emma:confidence="0">
                  <emma:literal>*33</emma:literal>
                </emma:interpretation>
                <emma:interpretation id="interp23" emma:lang="en-US" emma:confidence="0">
                  <emma:literal>.03</emma:literal>
                </emma:interpretation>
                <emma:interpretation id="interp24" emma:lang="en-US" emma:confidence="0">
                  <emma:literal>"X?</emma:literal>
                </emma:interpretation>
                <emma:interpretation id="interp25" emma:lang="en-US" emma:confidence="0">
                  <emma:literal>"X}</emma:literal>
                </emma:interpretation>
              </emma:one-of>
            </emma:emma>
          </inkml:annotationXML>
          <inkml:trace contextRef="#ctx0" brushRef="#br0" timeOffset="22010.5101">3546 2009 1245 0,'0'0'173'0,"0"0"-170"0,0 0-3 0,0 0 0 16,0 0-3-16,22-21 1 0,-22 21-1 0,0 0 1 15,33 32 1-15,-33-32 1 0,35 41 2 16,-16-16 3-16,1 4-5 0,1 4-8 0,-1-2 22 16,1 3-25-16,2-1 26 0,0 4-12 0,4-2-5 15,-1-1 4-15,-1-1-3 0,0-3 3 0,-2-2-4 16,-1-1 4-16,-3 2-3 0,-3-7 2 16,1 4-2-16,-17-26 2 0,24 40-3 0,-24-40 3 15,16 34-2-15,-16-34 0 0,9 25-1 16,-9-25 1-16,0 0-1 0,0 0 1 0,0 0 0 15,16 24 1-15,-16-24 2 0,0 0 3 0,0 0 0 16,0 0 0-16,0 0 6 0,0 0-3 0,11-34 0 16,-11 34-2-16,0 0-50 0,-11-27-115 0,11 27-135 15,0 0-89-15,0 0-19 0,0 0 213 0</inkml:trace>
          <inkml:trace contextRef="#ctx0" brushRef="#br0" timeOffset="20983.4372">3200 2377 1119 0,'0'0'316'0,"0"0"-317"0,-29 8-3 15,29-8 1-15,0 0 2 0,0 0 2 0,0 0 1 16,0 0 0-16,0 0-1 0,-18 23 2 0,18-23 0 15,0 0-2-15,0 0 3 0,0 0-2 0,22 27 1 16,-22-27-1-16,0 0 0 0,0 0 0 16,0 0 0-16,28 12-1 0,-28-12-1 0,0 0 1 15,0 0 0-15,27-10-1 0,-27 10 0 16,0 0 1-16,0 0 0 0,0 0 4 0,0 0 4 16,9-29 4-16,-9 29 1 0,0 0 0 0,0 0-4 15,-20-21-2-15,20 21-3 0,0 0-7 0,-28-10-8 16,28 10-4-16,0 0-4 0,0 0-2 0,-28 20 5 15,28-20 1-15,0 0 5 0,0 0 6 0,-14 26 0 16,14-26-65-16,0 0-230 0,8 26-173 0,-8-26 4 16,0 0 340-16</inkml:trace>
          <inkml:trace contextRef="#ctx0" brushRef="#br0" timeOffset="22448.0519">4032 2078 1019 0,'0'0'366'15,"0"0"-318"-15,0 0-62 0,0 0 1 0,-30 25 1 16,30-25 0-16,-17 27 16 0,17-27-4 0,-19 28 2 15,19-28 12-15,-26 32-26 0,26-32 26 0,-30 45-26 16,14-17 11-16,-4 0 4 0,1 3-4 0,-3 2 4 16,0-1-4-16,0 1 4 15,0-5-4-15,1-2 5 0,-1 2-6 0,0 2 5 16,0-7-5-16,-1 4 0 0,-1 0-4 0,24-27 4 16,-42 43-3-16,42-43 6 0,-35 38-3 0,35-38 2 15,-26 27-1-15,26-27 0 0,0 0-2 0,-21 25 0 16,21-25-1-16,0 0 6 0,0 0 8 0,0 0-4 15,29-21-11-15,-29 21-18 0,31-25-7 0,-22-4-106 16,27 19-172-16,-36 10-115 0,44-41-8 16,-15 30 397-16</inkml:trace>
          <inkml:trace contextRef="#ctx0" brushRef="#br0" timeOffset="23107.214">4516 1902 1112 0,'0'0'247'0,"0"0"-246"0,0 0-3 0,0 0 0 15,29-24 11-15,-29 24 11 0,0 0 2 0,0 0-1 16,37-10-9-16,-37 10-12 0,35 0-1 0,-35 0 1 16,36 0 0-16,-36 0 0 0,34 10 0 15,-34-10-2-15,32 9 0 0,-32-9-2 0,0 0 0 16,27 15 0-16,-27-15 1 0,0 0 1 0,0 0 4 15,0 28 0-15,0-28 2 0,0 0 0 0,-10 27 1 16,10-27 0-16,0 0 0 0,-30 27-1 0,30-27-1 16,-30 21-3-16,30-21 1 0,-35 20-2 15,35-20 1-15,-39 23 0 0,39-23 1 0,-34 17-2 16,34-17 2-16,-26 15-3 0,26-15 2 16,0 0-1-16,-25 12 2 0,25-12 0 0,0 0-1 15,0 0 2-15,0 0-2 0,0 0 9 0,0 0-6 16,0 0-5-16,0 0-1 0,27-21-6 0,-27 21 2 15,0 0 8-15,27-19-2 0,-27 19 1 0,0 0-1 16,35-9 1-16,-35 9-1 0,25 0 0 0,-25 0-1 16,25 0 0-16,-25 0-1 0,0 0 0 15,32 18 0-15,-32-18 0 0,0 0 3 0,26 33-1 16,-26-33 1-16,14 26-1 0,-14-26 2 16,8 30 14-16,-8-30-14 0,0 27 15 0,0-27-27 15,0 0 12-15,0 31-10 0,0-31 12 0,0 0 2 16,-16 31-1-16,16-31 1 0,0 0 0 0,-23 24 3 15,23-24-2-15,0 0 2 16,-35 18-1-16,35-18-1 0,-32 10-1 16,32-10 0-16,-38 7 0 0,38-7 0 15,-41 9-2-15,41-9 0 0,-45 0 0 0,45 0-2 16,-38 0 3-16,38 0-1 0,-29-6 1 0,29 6 2 16,0 0-2-16,-32-10-1 0,32 10-1 0,0 0-2 0,0 0 0 0,0 0-1 15,0 0 0-15,0 0 1 0,0 0 2 0,0 0-3 16,0 0-14-16,0 0-9 0,0 0-1 0,0 0 3 15,0 0 11-15,27-14 5 0,-27 14-1 16,0 0-1-16,32 24-135 0,-32-24-165 0,0 0-157 0,0 0 9 16,0 0 396-16</inkml:trace>
        </inkml:traceGroup>
        <inkml:traceGroup>
          <inkml:annotationXML>
            <emma:emma xmlns:emma="http://www.w3.org/2003/04/emma" version="1.0">
              <emma:interpretation id="{9B74C1F5-53EC-4543-8DE5-586C5C61011B}" emma:medium="tactile" emma:mode="ink">
                <msink:context xmlns:msink="http://schemas.microsoft.com/ink/2010/main" type="inkWord" rotatedBoundingBox="19873,11623 20357,11628 20354,11890 19871,11885"/>
              </emma:interpretation>
              <emma:one-of disjunction-type="recognition" id="oneOf6">
                <emma:interpretation id="interp26" emma:lang="en-US" emma:confidence="1">
                  <emma:literal>=</emma:literal>
                </emma:interpretation>
                <emma:interpretation id="interp27" emma:lang="en-US" emma:confidence="0">
                  <emma:literal>I</emma:literal>
                </emma:interpretation>
                <emma:interpretation id="interp28" emma:lang="en-US" emma:confidence="0">
                  <emma:literal>•</emma:literal>
                </emma:interpretation>
                <emma:interpretation id="interp29" emma:lang="en-US" emma:confidence="0">
                  <emma:literal>•X</emma:literal>
                </emma:interpretation>
                <emma:interpretation id="interp30" emma:lang="en-US" emma:confidence="0">
                  <emma:literal>•U</emma:literal>
                </emma:interpretation>
              </emma:one-of>
            </emma:emma>
          </inkml:annotationXML>
          <inkml:trace contextRef="#ctx0" brushRef="#br0" timeOffset="23919.8042">5486 2454 972 0,'0'0'358'0,"0"0"-243"16,0 0-116-16,0 0 0 0,0 0 1 0,25-5 2 16,-25 5 0-16,29 0 2 0,-29 0-3 0,38 0 0 15,-38 0 0-15,47 0 0 0,-21 0 1 16,-1 0-2-16,1 0 1 0,2 0 0 0,-2 0-1 15,0 0 0-15,-2 0 0 0,-24 0 0 0,42 0 0 16,-42 0-1-16,34-6 1 0,-34 6-1 0,26 0 0 16,-26 0 0-16,0 0 0 0,0 0 0 0,25 0-1 15,-25 0-1-15,0 0 2 0,0 0-1 16,0 0 0-16,0 0 0 0,0 0-2 0,0 0-4 16,0 0-150-16,0 0-146 0,0 0-140 15,0 0-18-15,0 0 401 0</inkml:trace>
          <inkml:trace contextRef="#ctx0" brushRef="#br0" timeOffset="23654.1477">5549 2196 1531 0,'-25'5'5'16,"25"-5"-4"-16,0 0 1 0,0 0-2 15,0 0 0-15,0 0-1 0,0 0 0 0,0 0 1 16,29 0 1-16,-29 0 0 0,38 0 0 16,-38 0 1-16,50 0-2 0,-24 0 1 0,5 0 0 15,-2 0-1-15,3 0 2 0,-3 0-2 0,3 0 1 16,-4-5-1-16,0 5-1 0,-2 0 2 0,-26 0-2 15,42 0 1-15,-42 0 0 0,28 0-1 0,-28 0 0 16,0 0 0-16,0 0 0 0,0 0 1 16,0 0 0-16,0 0 1 0,0 0 0 0,0 0-1 15,0 0-2-15,0 0-43 0,0 27-133 0,0-27-122 16,0 0-132-16,-28 6 14 0,28-6 249 0</inkml:trace>
        </inkml:traceGroup>
        <inkml:traceGroup>
          <inkml:annotationXML>
            <emma:emma xmlns:emma="http://www.w3.org/2003/04/emma" version="1.0">
              <emma:interpretation id="{DC41D299-075C-4F97-A24B-EE0B1164DA24}" emma:medium="tactile" emma:mode="ink">
                <msink:context xmlns:msink="http://schemas.microsoft.com/ink/2010/main" type="inkWord" rotatedBoundingBox="21254,11222 23913,11246 23904,12184 21246,12161"/>
              </emma:interpretation>
              <emma:one-of disjunction-type="recognition" id="oneOf7">
                <emma:interpretation id="interp31" emma:lang="en-US" emma:confidence="0">
                  <emma:literal>-3×6</emma:literal>
                </emma:interpretation>
                <emma:interpretation id="interp32" emma:lang="en-US" emma:confidence="0">
                  <emma:literal>-3616</emma:literal>
                </emma:interpretation>
                <emma:interpretation id="interp33" emma:lang="en-US" emma:confidence="0">
                  <emma:literal>-3016</emma:literal>
                </emma:interpretation>
                <emma:interpretation id="interp34" emma:lang="en-US" emma:confidence="0">
                  <emma:literal>-3×16</emma:literal>
                </emma:interpretation>
                <emma:interpretation id="interp35" emma:lang="en-US" emma:confidence="0">
                  <emma:literal>-3216</emma:literal>
                </emma:interpretation>
              </emma:one-of>
            </emma:emma>
          </inkml:annotationXML>
          <inkml:trace contextRef="#ctx0" brushRef="#br0" timeOffset="24451.2675">6865 2307 1272 0,'0'0'216'16,"0"0"-214"-16,0 0-3 0,0 0 0 0,0 0-2 16,0 0 0-16,0 0 2 0,0 0 1 0,31 13 2 15,-31-13-1-15,29 0 0 0,-29 0 0 0,44 0 0 16,-18 0 0-16,0 0 0 0,2 0 0 15,1 0 0-15,2-6 1 0,-1 6-1 0,0 0 0 16,-3 0-2-16,0 0 1 0,-27 0 1 16,41 0-2-16,-41 0 1 0,0 0-1 0,26 8-1 15,-26-8 1-15,0 0 2 0,0 0 1 0,0 0 0 16,0 0 4-16,0 0 4 0,0 0 2 0,0 0 1 16,0 0-5-16,0 0-6 0,-24 0-4 0,24 0-3 15,0 0-1-15,0 0-71 0,0 0-141 16,0 0-124-16,0 0-128 0,0 0 85 0,0 0 344 15</inkml:trace>
          <inkml:trace contextRef="#ctx0" brushRef="#br0" timeOffset="25217.968">7725 2120 1155 0,'0'0'292'0,"-11"-22"-239"16,11 22-53-16,0 0-2 0,0 0-2 0,0 0-5 15,0 0-5-15,0 0 1 0,32-27 3 16,-32 27 4-16,27-9 6 0,-27 9 0 0,32-3 0 15,-32 3 1-15,35 0-1 0,-35 0 0 0,41 0-1 16,-41 0 1-16,39 0-1 0,-39 0 1 0,37 12-1 16,-37-12 0-16,32 19-1 0,-32-19 3 15,27 21-3-15,-27-21 3 0,18 33-2 0,-18-33 2 16,7 29 13-16,-7-29-26 0,0 28 27 0,0-28-26 16,-17 34 13-16,17-34 2 0,-19 33-2 0,19-33 2 15,-27 28 0-15,27-28 1 0,-30 29-2 0,30-29 2 16,-40 27-4-16,40-27 2 0,-37 18-1 0,37-18 1 15,-35 18 0-15,35-18 0 0,-36 13-2 16,36-13 0-16,-32 13-2 0,32-13 1 0,-24 10 0 16,24-10-1-16,0 0 0 0,-27 11 0 0,27-11 0 15,0 0-3-15,0 0-3 0,0 0-2 16,0 0-1-16,0 0 4 0,0 0 4 0,0 0 4 16,25-4 0-16,-25 4-1 0,0 0-1 0,32-23 0 15,-32 23 1-15,31-15-2 0,-31 15 1 0,28-8-1 16,-28 8-1-16,27-8 1 0,-27 8 0 15,29 0 1 1,-29 0-1-16,31 10 0 0,-31-10-1 0,29 14 1 16,-29-14 0-16,27 23 1 0,-27-23-2 0,19 31 2 15,-19-31-1-15,11 32 2 0,-11-32-2 0,9 35 3 16,-9-35-3-16,0 40 2 0,0-40-1 0,-4 35 4 16,4-35-2-16,-15 31 3 0,15-31-2 0,-20 29 4 0,20-29 2 15,-28 23 5-15,28-23 3 0,-38 18 2 16,38-18-2-16,-42 13-3 0,42-13-5 0,-43 5-3 15,18-5-1-15,25 0 0 0,-46 0 1 0,22 0 1 16,24 0-2-16,-45 0 2 0,45 0 0 0,-44-5 0 0,44 5 1 16,-36-13-3-16,36 13 1 0,-29-14-2 0,29 14-1 15,-25-9-1-15,25 9-2 0,0 0-2 0,0 0-1 16,-26-20-5-16,26 20-1 0,0 0-3 16,0 0 0-16,0 0 3 0,0 0 3 0,0 0 3 15,0 0-1-15,0 0-2 0,0 0-8 0,0 0-8 16,0 0-9-16,0 0 2 0,23 0 6 0,-23 0 7 15,0 0-37-15,0 0-171 0,0 0-151 0,0 0-90 16,28 6 149-16</inkml:trace>
          <inkml:trace contextRef="#ctx0" brushRef="#br0" timeOffset="26139.9414">8790 2176 1392 0,'-28'0'84'0,"28"0"-100"15,0 0 13-15,0 0-28 0,-25 17 19 0,25-17-1 16,0 0 13-16,-27 38 1 0,27-38-2 16,-25 43 2-16,13-19-1 0,-3 4 3 0,-2 1-3 15,-1 3 3-15,-2-3-3 0,-2 3 4 0,-3-2-5 16,-1 2 4-16,3-4-5 0,-4 2 4 0,3-3-3 16,0-1 3-16,4-1-4 0,20-25 4 0,-38 42-4 15,38-42 2-15,-32 29-1 0,32-29 1 0,-21 25-1 16,21-25 0-16,0 0-1 0,0 0 1 0,0 0 0 15,0 0 1-15,0 0 5 0,0 0 0 16,0 0-2-16,0 0-3 0,0 0-6 16,0 0-6-16,28 0-52 0,-28 0-155 0,0 0-135 15,0 0-95-15,31-30 134 0,-31 30 315 0</inkml:trace>
          <inkml:trace contextRef="#ctx0" brushRef="#br0" timeOffset="25796.1554">8361 2182 1201 0,'0'0'281'16,"0"0"-272"-16,0 0-6 0,0 0-13 0,0 0 28 16,29 8-29-16,-29-8 28 0,23 33-14 0,-23-33-4 15,31 45 3-15,-11-20-2 0,2 4 3 0,2 2-4 16,0 1 4-16,-2-1-5 0,3 1 4 0,-2-4-4 16,1 3 4-16,-1-1-4 0,2-2 3 15,0 0-3-15,-3-4 3 0,-22-24-3 0,39 44 3 16,-39-44-2-16,35 37 0 0,-35-37 0 0,26 27 0 15,-26-27 0-15,0 0 1 0,0 0-1 0,24 19 0 16,-24-19 1-16,0 0 0 0,0 0 7 0,0 0 14 16,0 0 13-16,0 0 2 0,-6-27-8 0,6 27-22 15,0 0-26-15,-7-25-6 0,7 25-17 16,-21-27-119-16,21 27-130 0,0 0-86 16,0 0-9-16,-17-29 115 0,17 29 213 0</inkml:trace>
          <inkml:trace contextRef="#ctx0" brushRef="#br0" timeOffset="26858.7718">9287 1848 883 0,'6'-36'302'0,"-6"36"-115"16,0 0-92-16,0 0-64 0,0 0-29 0,0 0-1 16,0 0-1-16,0 0 1 0,0 0 1 0,-29 17 0 15,29-17-1-15,-13 25 1 0,13-25-1 16,-16 30 1-16,16-30-2 0,-18 35 2 0,18-35-3 16,-13 46 4-16,13-46-3 0,-13 48 2 0,13-48-2 15,-10 41 2-15,10-41-3 0,0 47 1 0,0-47-1 16,0 43 1-16,0-43 14 0,0 33-26 0,0-33 26 15,14 27-26-15,-14-27 10 0,15 23 2 0,-15-23-2 16,0 0 2-16,36 31-2 16,-36-31 2-16,33 14-1 0,-33-14 0 0,32 7 0 15,-32-7 2-15,33 0-2 0,-33 0 1 0,31 0 0 16,-31 0 0-16,33-5 1 0,-33 5-1 0,30-16 0 16,-30 16 0-16,27-14 0 0,-27 14-1 0,24-23 3 15,-24 23-1-15,17-25 1 0,-17 25 11 0,0 0-25 16,19-29 29-16,-19 29-22 0,0-23 19 0,0 23 6 15,0-31 0-15,0 31-1 0,-10-27-5 16,10 27-1-16,-16-27-5 0,16 27 0 0,0 0-5 16,-29-31 1-16,29 31-3 0,0 0-1 0,-37-17-2 15,37 17 0-15,-27 0-3 0,27 0-3 0,-30 0-2 16,30 0-2-16,-29 13 0 0,29-13 0 16,-28 19 3-16,28-19-1 0,-29 22 2 0,29-22-4 15,-27 27 1-15,27-27-1 0,-21 24 4 0,21-24 2 16,0 0 5-16,-19 33-2 0,19-33 1 15,0 0 13-15,0 0-15 0,-6 28 0 0,6-28-168 16,0 0-191-16,0 0-120 0,0 0 4 0,25 13 463 16</inkml:trace>
        </inkml:traceGroup>
      </inkml:traceGroup>
    </inkml:traceGroup>
    <inkml:traceGroup>
      <inkml:annotationXML>
        <emma:emma xmlns:emma="http://www.w3.org/2003/04/emma" version="1.0">
          <emma:interpretation id="{6157985B-5529-4979-8AFA-E7ADEF455E77}" emma:medium="tactile" emma:mode="ink">
            <msink:context xmlns:msink="http://schemas.microsoft.com/ink/2010/main" type="paragraph" rotatedBoundingBox="8237,12940 12985,12916 12989,13724 8241,1374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B7FCAF3-F6DB-41A2-89D8-443105E0BC25}" emma:medium="tactile" emma:mode="ink">
              <msink:context xmlns:msink="http://schemas.microsoft.com/ink/2010/main" type="line" rotatedBoundingBox="8237,12940 12985,12916 12989,13724 8241,13748"/>
            </emma:interpretation>
          </emma:emma>
        </inkml:annotationXML>
        <inkml:traceGroup>
          <inkml:annotationXML>
            <emma:emma xmlns:emma="http://www.w3.org/2003/04/emma" version="1.0">
              <emma:interpretation id="{9D3B7890-8A68-4358-9AB1-F4C6B07C1F79}" emma:medium="tactile" emma:mode="ink">
                <msink:context xmlns:msink="http://schemas.microsoft.com/ink/2010/main" type="inkWord" rotatedBoundingBox="8231,12946 10135,12919 10145,13585 8241,13612"/>
              </emma:interpretation>
              <emma:one-of disjunction-type="recognition" id="oneOf8">
                <emma:interpretation id="interp36" emma:lang="en-US" emma:confidence="0">
                  <emma:literal>L.c:.-3</emma:literal>
                </emma:interpretation>
                <emma:interpretation id="interp37" emma:lang="en-US" emma:confidence="0">
                  <emma:literal>1.01-3</emma:literal>
                </emma:interpretation>
                <emma:interpretation id="interp38" emma:lang="en-US" emma:confidence="0">
                  <emma:literal>L.c:._3</emma:literal>
                </emma:interpretation>
                <emma:interpretation id="interp39" emma:lang="en-US" emma:confidence="0">
                  <emma:literal>L.c:.~3</emma:literal>
                </emma:interpretation>
                <emma:interpretation id="interp40" emma:lang="en-US" emma:confidence="0">
                  <emma:literal>L.c:..3</emma:literal>
                </emma:interpretation>
              </emma:one-of>
            </emma:emma>
          </inkml:annotationXML>
          <inkml:trace contextRef="#ctx0" brushRef="#br0" timeOffset="28489.843">-6118 3514 1564 0,'0'0'149'0,"0"0"-145"15,0 0-2-15,0 0-2 0,0 0-2 0,0 0-2 16,0 0-2-16,0 0 1 0,0 0 0 15,7 31 1-15,-7-31-2 0,9 42 1 0,-3-16-4 16,-6-2 3-16,0 3-4 0,0 4 4 0,0 1-5 16,0 1 6-16,-6 1-9 0,0 0 3 15,2 5-6-15,-5-8 1 0,4 7 10 0,-2-7-20 16,3-4 25-16,4 0-20 0,-8-4 12 0,8-23 3 16,0 41-5-16,0-41 3 0,0 23 0 0,0-23 3 15,0 0 5-15,0 0 2 0,0 0 6 16,0 0 9-16,0 0 11 0,0 0 7 0,0 0 7 15,0 0-1-15,0 0-5 0,24-8-7 0,-24 8-14 16,0 0-5-16,0 0-9 0,28-10-3 0,-28 10 4 16,0 0-4-16,32-9 2 0,-32 9-1 0,27 0-3 15,-27 0 0-15,34-7-3 0,-34 7-1 0,38 0-2 16,-38 0-1-16,39 0 1 0,-39 0 0 16,40 7 0-16,-40-7 1 0,33 0 1 15,-33 0 0-15,25 0 3 0,-25 0 1 0,0 0 3 16,28 0 1-16,-28 0 0 0,0 0 2 0,0 0 2 15,0 0 2-15,0 0 1 0,0 0-5 0,0 0-1 16,0 0-4-16,0 0-2 0,0 0-1 0,0 0-106 16,0-29-157-16,0 29-154 0,0 0 6 15,0 0 81-15</inkml:trace>
          <inkml:trace contextRef="#ctx0" brushRef="#br0" timeOffset="28739.8705">-5510 4007 1578 0,'0'0'19'0,"0"0"-16"0,0 0 1 16,0 0 0-16,0 0-2 0,0 0-13 15,0 0-2-15,0 0-1 0,0 0 0 0,0 0 10 16,0 0 4-16,0 0 2 0,0 0 2 0,0 0 2 15,0 0 2-15,0 0 2 0,0 0 0 0,0 0-3 16,0 0-4-16,0 0-5 0,24-30-3 16,-24 30-47-16,0 0-199 0,0 0-215 0,0 0-57 15,0-24 218-15</inkml:trace>
          <inkml:trace contextRef="#ctx0" brushRef="#br0" timeOffset="29448.8369">-4631 3637 1232 0,'0'0'216'16,"0"-23"-212"-16,0 23-2 0,0 0 0 0,0 0 0 0,0 0-1 15,-31-26 1-15,31 26-1 0,0 0 1 16,-34-19-1-16,34 19 0 0,-29-13-1 0,29 13 2 16,-30-11-1-16,30 11 0 0,-37-9 0 0,37 9-1 15,-38 0 1-15,38 0 0 0,-42 5-1 0,42-5 0 16,-42 23 2-16,42-23-2 0,-47 33 1 0,47-33-1 15,-44 40 2-15,24-13-3 0,1 1 4 0,3 0-3 16,2 5 1-16,1 2-5 0,3 1 5 16,6-1-4-16,4-4 8 0,-8 6 12 0,8-1-27 15,11-5 25-15,0 1-24 0,4-4 10 16,2-3 5-16,-17-25-3 0,37 39 2 0,-37-39-2 16,47 29 3-16,-24-22-1 0,3 1 3 0,0-8-2 15,2 0-3-15,0 0-1 0,0-10-2 0,-5 5 1 16,2-9-1-16,-25 14 2 0,41-25-2 0,-41 25 2 15,33-25-2-15,-33 25 2 0,24-31-3 16,-24 31 1-16,17-33-2 0,-17 33 3 0,9-31-1 16,-9 31-12-16,0 0 27 0,0-28-29 0,0 28 27 15,0 0-15-15,0 0-2 0,0 0 1 0,0 0 1 16,0 0-4-16,0 0 2 0,0 0-1 0,0 0 0 16,0 0 1-16,0 0 1 0,0 0 12 0,0 0-27 15,0 0-18-15,0 0-147 0,14 28-160 16,-14-28-98-16,0 0-21 0,0 0 426 15</inkml:trace>
          <inkml:trace contextRef="#ctx0" brushRef="#br0" timeOffset="29714.4906">-4242 4007 1524 0,'0'0'100'0,"0"0"-86"0,0 0 4 0,0 0 3 15,0 0 0-15,0 0-9 0,0 0-3 0,0 0-3 16,0 0-4-16,0 0-1 0,0 0-3 16,0 0 1-16,0 0 1 0,0 0 1 0,0 0-1 15,0 0 0-15,0 0-1 0,0 0-1 0,0 0-1 16,0 0-5-16,0 0-169 0,-28-15-189 0,28 15-154 15,0 0-16-15,0 0 423 0</inkml:trace>
        </inkml:traceGroup>
        <inkml:traceGroup>
          <inkml:annotationXML>
            <emma:emma xmlns:emma="http://www.w3.org/2003/04/emma" version="1.0">
              <emma:interpretation id="{48B462D2-23C0-4BA8-8855-2EFC86172BD3}" emma:medium="tactile" emma:mode="ink">
                <msink:context xmlns:msink="http://schemas.microsoft.com/ink/2010/main" type="inkWord" rotatedBoundingBox="10913,12927 12985,12916 12989,13724 10917,13734"/>
              </emma:interpretation>
            </emma:emma>
          </inkml:annotationXML>
          <inkml:trace contextRef="#ctx0" brushRef="#br0" timeOffset="30308.3049">-3470 3874 1236 0,'0'0'352'0,"0"0"-353"0,0 0 1 0,0 0 0 16,0 0-2-16,0 0 2 0,0 0 5 0,0 0 6 15,0 0 2-15,0 0 1 0,0 0-5 16,0 0-5-16,0 0-1 0,0 0-2 16,0 0-1-16,0 0-1 0,26 16-2 0,-26-16-79 15,0 0-262-15,0 0-155 0,0 0-48 0,0 0 378 16</inkml:trace>
          <inkml:trace contextRef="#ctx0" brushRef="#br0" timeOffset="30105.164">-3431 3605 1320 0,'0'0'262'0,"-27"-18"-259"16,27 18-1-16,0 0 1 0,0 0 1 0,0 0-2 15,0 0-1-15,0 0 1 0,0 0-4 0,0 0 1 16,0 0 0-16,0 0-1 0,0 0 0 15,0 0-1-15,23 12-2 0,-23-12-8 0,0 0-75 16,0 0-140-16,7 28-158 0,-7-28-109 0,0 0 122 16,-8 34 373-16</inkml:trace>
          <inkml:trace contextRef="#ctx0" brushRef="#br0" timeOffset="31503.9819">-2616 3780 998 0,'-41'-5'256'0,"41"5"-107"0,0 0-76 16,0 0-63-16,0 0-7 0,-25 5 4 0,25-5 1 15,0 0 4-15,0 0 3 0,0 0-1 0,0 0-4 16,0 0-1-16,0 0-5 0,28-4 0 0,-28 4-1 16,0 0-4-16,30 0-2 0,-30 0-4 0,32 12-1 15,-32-12 0-15,37 9 1 0,-37-9 6 16,42 12-2-16,-15-8 3 0,0-4 0 0,1 9 0 16,1-9 1-16,0 0-1 0,-1 0 0 0,-2 0 0 15,2 0-1-15,-28 0 1 0,38 0 0 0,-38 0 1 16,28-7 0-16,-28 7-1 0,0 0 0 0,0 0 1 15,0 0-2-15,0 0-2 0,0 0-5 0,0 0-4 16,0 0 2-16,0 0 1 0,0 0 3 16,0 0 2-16,0 0-48 0,-44 0-175 15,44 0-171-15,0 0-89 0,0 0 164 0</inkml:trace>
          <inkml:trace contextRef="#ctx0" brushRef="#br0" timeOffset="32441.5876">-1767 3568 1211 0,'-12'-28'225'0,"12"28"-145"0,0 0-71 16,0 0-4-16,0 0 0 0,0 0 0 0,26-22-1 16,-26 22 0-16,0 0-1 0,38-16-1 0,-38 16-1 15,33-11-1-15,-33 11 0 0,40-5 0 0,-40 5 1 16,44 0-1-16,-44 0 1 0,47 0-1 16,-21 5-1-16,-26-5 1 0,39 13-1 0,-39-13 1 15,36 18 0-15,-36-18 0 0,26 28 1 0,-26-28 0 16,16 24-1-16,-16-24 1 0,9 30-2 0,-9-30 3 15,0 35-3-15,0-35 2 0,-16 34-2 16,16-34 2-16,-21 34-2 0,21-34 3 0,-26 38-2 16,26-38 1-16,-31 30-2 0,31-30 3 0,-39 28-3 15,39-28 3-15,-40 24-2 0,40-24 0 16,-38 19-1-16,38-19 2 0,-32 17-1 0,32-17 0 16,-27 12 0-16,27-12 1 0,0 0-2 0,0 0 1 15,-27 14 0-15,27-14 0 0,0 0 0 0,0 0 0 16,0 0 0-16,0 0 0 0,0 0 3 0,0 0-2 15,0 0 2-15,0 0 0 0,24-11-3 0,-24 11 1 16,0 0 0-16,35-17-3 0,-35 17 2 0,33-14-2 16,-33 14 1-16,32-4 1 0,-32 4-1 15,34 0 1-15,-34 0 0 0,32 0-1 16,-32 0 0-16,28 14 0 0,-28-14-1 0,0 0 2 16,33 32-1-16,-33-32 2 0,13 30-2 0,-13-30 2 15,9 36 7-15,-9-36-26 0,0 41 27 0,0-41-25 16,0 45 14-16,0-45 4 0,0 44-3 0,0-44 3 15,-9 44-3-15,9-44 2 0,-17 39-1 16,17-39 1-16,-16 38-2 0,16-38 2 0,-25 31-2 16,25-31 2-16,-33 25-1 0,33-25 1 0,-41 16-1 15,41-16 1-15,-47 9-1 0,21-9 1 0,-2 7 0 16,-3-7 0-16,4 0-1 0,0 0 0 0,3-7 0 16,24 7 1-16,-40-10 1 0,40 10-1 0,-33-17 1 15,33 17-1-15,-28-28 3 0,28 28 1 16,-23-28 6-16,23 28 0 0,-12-24-1 15,12 24-3-15,0 0-4 0,-12-26-1 0,12 26 0 16,0 0-1-16,0 0 0 0,0 0 0 0,0 0-1 16,0 0 2-16,0 0-2 0,0 0 0 0,0 0-2 15,0 0 0-15,0 0 0 0,0 0-1 0,0 0 1 16,0 0-2-16,0 0 2 0,0 0-1 0,0 0 0 16,0 0 2-16,0 0-1 0,0 0 1 0,0 0-1 15,0 0-1-15,0 0-1 0,0 0 1 16,0 0-28-16,0 0-180 0,31 34-229 0,-31-34-50 15,0 0 81-15</inkml:trace>
        </inkml:traceGroup>
      </inkml:traceGroup>
    </inkml:traceGroup>
    <inkml:traceGroup>
      <inkml:annotationXML>
        <emma:emma xmlns:emma="http://www.w3.org/2003/04/emma" version="1.0">
          <emma:interpretation id="{C6AE763D-D094-41E2-8DF0-7996225DE9CD}" emma:medium="tactile" emma:mode="ink">
            <msink:context xmlns:msink="http://schemas.microsoft.com/ink/2010/main" type="paragraph" rotatedBoundingBox="8253,14474 13832,14609 13805,15722 8226,1558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DF4B59E-5F56-4F22-8A77-0E71B2E70D0B}" emma:medium="tactile" emma:mode="ink">
              <msink:context xmlns:msink="http://schemas.microsoft.com/ink/2010/main" type="line" rotatedBoundingBox="8253,14474 13832,14609 13805,15722 8226,15587"/>
            </emma:interpretation>
          </emma:emma>
        </inkml:annotationXML>
        <inkml:traceGroup>
          <inkml:annotationXML>
            <emma:emma xmlns:emma="http://www.w3.org/2003/04/emma" version="1.0">
              <emma:interpretation id="{8FA4F3D1-BFD3-45A0-91FA-A8DAA2E30DF6}" emma:medium="tactile" emma:mode="ink">
                <msink:context xmlns:msink="http://schemas.microsoft.com/ink/2010/main" type="inkWord" rotatedBoundingBox="8253,14474 13832,14609 13805,15722 8226,15587"/>
              </emma:interpretation>
              <emma:one-of disjunction-type="recognition" id="oneOf9">
                <emma:interpretation id="interp41" emma:lang="en-US" emma:confidence="0">
                  <emma:literal>Degree</emma:literal>
                </emma:interpretation>
                <emma:interpretation id="interp42" emma:lang="en-US" emma:confidence="0">
                  <emma:literal>De gre</emma:literal>
                </emma:interpretation>
                <emma:interpretation id="interp43" emma:lang="en-US" emma:confidence="0">
                  <emma:literal>D eg re</emma:literal>
                </emma:interpretation>
                <emma:interpretation id="interp44" emma:lang="en-US" emma:confidence="0">
                  <emma:literal>D egre</emma:literal>
                </emma:interpretation>
                <emma:interpretation id="interp45" emma:lang="en-US" emma:confidence="0">
                  <emma:literal>Deg re</emma:literal>
                </emma:interpretation>
              </emma:one-of>
            </emma:emma>
          </inkml:annotationXML>
          <inkml:trace contextRef="#ctx0" brushRef="#br0" timeOffset="33833.4453">-6134 5174 1025 0,'0'-47'374'0,"0"47"-309"15,0 0-63-15,0 0-1 0,13-24 2 0,-13 24-1 16,0 0 0-16,30 0 0 0,-30 0-2 0,41 6 0 16,-13 2 0-16,4 0 1 0,-1 1-1 0,5 5 0 15,-1-2 0-15,0 2-1 0,2 4 1 0,-4-3 0 16,-1 1-3-16,-1 7 4 0,-3-3-4 0,-5 2 4 16,-2 3-3-16,-5-2 2 0,-5 2-2 15,-3 1 3-15,-3 1-3 0,-5 2 5 16,0 2-3-16,-7 0 3 0,-5 3-3 0,1-3 4 15,-2 2-5-15,-5-2 5 0,-1-3-4 0,-1-1 4 16,-7 1-6-16,6-5-8 0,-4-1 23 0,0-4-25 16,2-6 28-16,-2 0-16 0,0-1 0 0,-3-3 0 15,5-1-1-15,-3-7 2 0,1 0-1 0,2 0-1 16,23 0 0-16,-46-15-2 0,46 15 1 16,-38-17 0-16,38 17 2 0,-30-14 1 0,30 14-1 15,-27-4-1-15,27 4-1 0,0 0 13 0,0 0-12 16,0 0-3-16,0 0 2 0,0 0-19 0,0 0-73 15,0 0-143-15,0 0-183 0,0 0-45 0,0 0 220 16</inkml:trace>
          <inkml:trace contextRef="#ctx0" brushRef="#br0" timeOffset="33442.7802">-6130 5078 1106 0,'0'-35'262'16,"0"35"-153"-16,0 0-104 0,0 0-2 0,0 0 0 16,0 0-2-16,4 31 0 0,-4-31 2 0,0 31-4 15,0-31 3-15,8 47-5 0,-8-15 2 0,0-1-5 16,6 2-16-16,-6 13-7 0,4-9 8 0,-4 9-4 15,6-9 26-15,-6 5-3 0,0-7 4 0,0 2-4 16,0 1 5-16,0-3-5 0,-6-2 4 16,6-2-5-16,-4-6 4 0,4 2-3 15,0-3 3-15,0-24 13 0,-6 43-28 0,6-43 28 16,0 29-31-16,0-29 12 0,0 0 4 0,0 0-2 16,0 0 5-16,0 0 4 0,0 0-1 0,0 0-1 15,22 0-3-15,-22 0-5 0,8-46-56 0,-8 46-185 16,13-42-107-16,-13 42-85 0,15-39 143 0</inkml:trace>
          <inkml:trace contextRef="#ctx0" brushRef="#br0" timeOffset="34552.2745">-5316 5556 1354 0,'-36'10'59'16,"36"-10"-57"-16,0 0 3 0,0 0-3 15,0 0 1-15,0 0 0 0,0 0-2 0,0 0 1 16,0 0-1-16,32-9-1 0,-32 9 1 0,41-6-1 16,-19-4 0-16,4 6 1 0,3-10 1 0,6 1-3 15,-1-1 3-15,2 3-4 0,1-2 2 0,-2-3-1 16,-5 2 2-16,-1-3-3 0,-1 2 3 0,-3 3-1 16,-25 12 0-16,35-23 0 0,-35 23-1 15,0 0-1-15,13-31 4 0,-13 31-4 0,0 0 2 16,-38-27-2-16,38 27 1 0,-45-13 1 0,17 9 1 15,0 4-1-15,-1 0 0 0,-1 4 1 0,-4 5-1 16,2 1 3-16,-2 3-3 0,4 5 2 16,1 5-1-16,1-2 0 0,3 4-1 0,3-1 2 15,5 6-4-15,1-2 5 0,4 6-4 0,5-1 4 16,2 2-5-16,5-4 5 0,0 1-4 16,12-2 3-16,0-6-2 0,-12-24-10 0,35 42 27 15,-35-42-23-15,48 30 26 0,-20-22-13 0,-1 1 1 16,2-9-1-16,5 0 0 0,-5 0-3 0,2-15-2 15,2 6-1-15,-5 1-15 0,-5-6 28 0,2 2-28 16,-25 12 26-16,37-25-11 0,-37 25-2 0,27-30 2 16,-27 30-1-16,18-30 0 0,-18 30-2 0,10-27 0 15,-10 27-2-15,0 0 0 0,0-25 1 16,0 25-4-16,0 0 1 0,0 0-1 16,0 0-3-16,0 0-51 0,0 0-101 0,0 0-113 15,0 0-108-15,0 0-16 0,0 0 224 0</inkml:trace>
          <inkml:trace contextRef="#ctx0" brushRef="#br0" timeOffset="35226.2426">-4210 5489 1032 0,'-29'-35'231'0,"29"35"-131"15,0 0-48-15,-29-23-25 0,29 23-21 0,-26-22-3 16,26 22-1-16,-31-14-1 0,31 14-1 0,-29-10-1 16,29 10 1-16,-42 0 2 0,42 0-1 0,-43 10 1 15,18 1-2-15,25-11 1 0,-46 25 0 0,46-25 0 16,-47 30-1-16,47-30 2 0,-45 43-3 15,45-43 4-15,-41 43-4 0,22-15 4 0,3 0-4 16,3-4 2-16,4 4-3 0,2-2 3 16,7-26-3-16,-6 41 4 0,6-41 10 0,9 40-23 15,-9-40 27-15,24 26-27 0,-24-26 16 0,35 16-3 16,-35-16 1-16,38 10 2 0,-38-10-4 0,47-3 5 16,-19-5-3-16,-5 0-2 0,3-6-13 15,1 0 26-15,-4-1-27 0,2-4 26 0,-25 19-12 16,44-43-4-16,-44 43 3 0,38-43-3 0,-24 18 5 15,2-2-7-15,0 2 6 0,-4-6-3 0,0 0 1 16,2 1-3-16,-5 2 6 0,0 5-6 0,-9 23 4 16,10-36 0-16,-10 36-2 0,0 0 0 0,0 0-1 0,0 0-4 15,0 0 1-15,0 0 2 0,0 0 2 0,0 0 4 16,-19 37-2-16,19-37 1 0,-9 49-2 16,9-21 4-16,-6 4-6 0,6-3 5 0,-4 5-5 15,4-1 5 1,0-1-4-16,0 1 4 0,0-1 10 0,0 0-23 15,0-2 24-15,0 5-25 0,0-5 9 0,0 0 4 16,-7 0-5-16,1 0 6 0,1 0-4 0,-2-1 3 16,0-4-2-16,-2 0 2 0,9-25-2 0,-22 45 4 15,22-45-4-15,-30 36 2 0,30-36-3 0,-43 31 3 0,43-31 0 0,-41 18 0 16,41-18-1-16,-45 9 1 0,45-9-1 0,-39 0 4 16,39 0 0-16,-38-21-3 0,38 21 0 0,-37-21 0 15,37 21 1-15,-26-29 0 0,26 29 6 0,-16-27-2 31,16 27 3-31,-4-25-1 0,4 25-5 0,0-30-41 0,0 30-116 0,8-24-114 16,-8 24-129-16,28 0-41 0,-28 0 222 16</inkml:trace>
          <inkml:trace contextRef="#ctx0" brushRef="#br0" timeOffset="35866.9373">-3868 5394 1212 0,'0'0'195'0,"0"0"-189"0,0 0-5 0,3 22 0 16,-3-22 1-16,0 27-2 0,0-27 2 0,0 38-3 15,0-38 3-15,0 46-4 0,0-20 4 0,-3-4-3 16,3 4 2-16,0-26 0 0,0 44-1 16,0-44 1-16,0 39 1 0,0-39-4 0,0 33 4 15,0-33-4-15,0 26 3 0,0-26 12 0,0 0-13 16,0 28 13-16,0-28-30 0,0 0 15 0,0 0-13 15,0 0 15-15,0 0 3 0,0 0 7 0,0 0 10 16,0 0 7-16,0 0 29 0,0-31-33 0,0 31 14 16,3-37-31-16,-3 37-7 0,7-43 3 15,-1 17-3-15,-2-1 1 0,3-4-2 0,-2 1 3 16,2 0-2-16,0 3 3 0,2-2-3 16,3 4 2-16,-2-1-3 0,-10 26 3 0,28-34-1 15,-28 34 0-15,32-27-2 0,-32 27 0 0,31-12 0 16,-31 12 0-16,36 0 0 0,-36 0 1 0,41 0-1 15,-16 0-1-15,-2 0 0 0,2 8-3 0,0-8-30 16,8 14-79-16,-33-14-86 0,63 8-104 16,-63-8-67-16,47 0-5 0,-11 17 212 0</inkml:trace>
          <inkml:trace contextRef="#ctx0" brushRef="#br0" timeOffset="36382.6188">-3308 5555 1333 0,'0'0'140'0,"0"0"-137"16,0 0-1-16,0 0 2 0,0 0 0 0,0 0-1 15,0 0 1-15,0 0-3 0,25 17-1 16,-25-17 2-16,28 0-1 0,-28 0 1 0,37 4 0 15,-13-4-3-15,4 0 2 0,-1-4-1 0,1 0 0 16,1-3 1-16,0 1-1 0,2-7 1 0,-3 2-1 16,-5 0 2-16,-23 11-3 0,42-23 1 15,-42 23-1-15,28-22 1 0,-28 22-1 0,13-28 3 16,-13 28-5-16,0-31 3 0,0 31-3 0,-17-35 3 16,17 35-1-16,-27-31 3 0,27 31-3 15,-33-23 2-15,33 23-1 0,-42-14 0 0,18 14-1 16,-2 0 0-16,0 4 1 0,-2 7 0 0,-1 0 0 15,3 0-2-15,-1 5 2 0,5 1-3 0,22-17 3 16,-43 42-2-16,24-17 1 0,1 0 0 0,2 5 2 16,0 2-4-16,0-1 5 0,4 4-4 0,4-1 5 15,2-1-5-15,6-3 6 0,0 3 8 0,0-4-26 16,8-3 28-16,4 0-24 16,-12-26 13-16,31 43 4 0,-31-43-1 0,35 27 1 15,-35-27 2-15,42 16 1 0,-42-16-1 0,51 0-1 16,-26 0-2-16,3-6-5 0,1-4 0 0,-3-3 1 15,2 0-2-15,-2 1 0 0,-26 12 0 0,38-32-1 16,-38 32-11-16,28-33 24 0,-28 33-27 0,19-29 23 16,-19 29-21-16,9-30-77 0,-9 30-119 15,0 0-121-15,0 0-68 0,0 0-7 0,10-22 296 16</inkml:trace>
          <inkml:trace contextRef="#ctx0" brushRef="#br0" timeOffset="36960.8049">-2643 5637 1139 0,'-33'-15'316'16,"33"15"-272"-16,0 0-38 0,0 0-1 0,0 0 1 15,0 0-3-15,32 0 3 0,-32 0-2 16,28 0 1-16,-28 0-1 0,42-4-2 0,-19-4 1 16,5 8-1-16,1-9-1 0,0 2 0 15,2 0-1-15,-3-4 3 0,-3 5-4 0,-1-7 2 16,-24 13-1-16,38-18 1 0,-38 18-1 0,25-17 2 16,-25 17-2-16,0 0-1 0,19-35-2 0,-19 35-2 15,0-26-2-15,0 26 2 0,-16-28 0 16,16 28 5-16,-26-25-1 0,26 25 3 0,-29-23-3 15,29 23 2-15,-38-10-2 0,38 10 0 0,-41 0 1 16,16 4-3-16,25-4 2 0,-44 19-1 0,44-19 2 16,-39 29-1-16,39-29 1 0,-44 35-1 0,44-35 1 15,-39 46-2-15,23-17 2 0,2-5-1 0,1 6 3 16,2 1-3-16,2 0 3 0,9 0-8 0,0 1 6 16,0-5 10-16,12-1-21 15,-2 0 25-15,3-4-24 0,-13-22 9 0,36 40 6 16,-36-40-2-16,47 27 0 0,-22-17 0 0,6-4-2 15,-2-6 3-15,3 0 0 0,1-5-2 0,1-3 0 16,-2-2-2-16,0 0-1 0,-4 0 1 0,-3-1 0 16,1-4 2-16,-26 15-4 0,31-28 5 0,-31 28 10 15,21-36-24-15,-21 36 25 0,15-34-29 0,-15 34 11 16,7-32 3-16,-7 32 0 0,0 0 0 16,0-27-1-16,0 27-2 0,0 0-2 0,0 0-2 15,0 0 2-15,0 0-2 0,0 0-52 16,0 0-102-16,-27 0-102 0,27 0-94 0,8 26-43 15,-8-26 143-15,0 0 258 0</inkml:trace>
          <inkml:trace contextRef="#ctx0" brushRef="#br0" timeOffset="37453.2206">-1688 5600 1518 0,'0'0'17'0,"-27"18"-21"0,27-18-1 0,0 0 0 15,0 0 2-15,0 0 1 0,0 0 3 0,0 0 1 16,0 0 0-16,0 0 1 0,0 0-1 0,0 0 1 16,0 0 0-16,0 0-2 0,0 0-82 0,0 0-232 15,0 0-164-15,0 0-38 0,0 0 368 0</inkml:trace>
          <inkml:trace contextRef="#ctx0" brushRef="#br0" timeOffset="37328.2153">-1674 5369 1346 0,'0'0'260'0,"0"0"-259"16,0 0-1-16,0 0 1 0,0 0-3 0,0 0 0 16,0 0 1-16,0 0-1 0,0 0-1 0,0 0-1 15,0 0-10-15,0 0-122 0,0 0-140 0,0 0-142 16,5 25-81-16,-5-25 248 0</inkml:trace>
          <inkml:trace contextRef="#ctx0" brushRef="#br0" timeOffset="38609.5989">-737 5288 994 0,'0'0'325'0,"0"0"-201"0,-17-23-91 0,17 23-27 15,0 0-3-15,-27-31 1 0,27 31-2 0,0 0 0 16,-33-19-1-16,33 19 0 0,-24-8-1 16,24 8 0-16,-29 0 2 0,29 0 1 0,-41 21 1 15,41-21 0-15,-38 26-2 0,38-26-3 16,-39 44 3-16,19-21-5 0,-1 4 1 0,2 8-10 15,0 2 4-15,2 1-6 0,-2 0 11 0,3 3-2 16,4-6 6-16,3 4-5 0,3 2 3 0,6-4-3 16,0 4-11-16,14-5 27 0,-1-2-23 0,4-3 26 15,5-1-7-15,3-10-1 0,1 1 6 16,2-9 9-16,2 1-1 0,0-7-3 0,5 3-2 16,-3-9-14-16,3 0 2 0,0 0-1 0,-2-13-5 15,1 4 3-15,0-3-1 0,-4-4 1 0,-2 0 1 16,-5-3-1-16,-23 19-2 0,34-38 3 0,-25 15 10 15,-9 23-26-15,10-48 24 0,-10 19-26 16,0 0 13-16,0-1 3 0,-6 4-4 0,-4-3 3 16,10 29-5-16,-22-39 2 0,22 39-5 15,-37-24-2-15,37 24 0 0,-43-3 2 0,15 3 5 16,3 12 3-16,-3-2 0 0,-2 5 0 0,0 3 1 16,-2 2-3-16,3 3 4 0,0-3-5 0,1 7 5 15,3-4-4-15,25-23 4 0,-37 45 11 0,37-45-27 16,-25 37 27-16,25-37-28 0,-12 32 12 0,12-32 2 15,0 28-29-15,0-28-164 0,0 0-223 16,0 0-51-16,38 0 100 0</inkml:trace>
        </inkml:traceGroup>
      </inkml:traceGroup>
    </inkml:traceGroup>
  </inkml:traceGroup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5:36.53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  <inkml:brush xml:id="br1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37E52172-C070-4C4F-92EE-52DC21F29686}" emma:medium="tactile" emma:mode="ink">
          <msink:context xmlns:msink="http://schemas.microsoft.com/ink/2010/main" type="writingRegion" rotatedBoundingBox="7932,10390 20148,10518 20105,14674 7888,14546"/>
        </emma:interpretation>
      </emma:emma>
    </inkml:annotationXML>
    <inkml:traceGroup>
      <inkml:annotationXML>
        <emma:emma xmlns:emma="http://www.w3.org/2003/04/emma" version="1.0">
          <emma:interpretation id="{0305D35C-62E5-4A6E-A5BF-C75F867A238D}" emma:medium="tactile" emma:mode="ink">
            <msink:context xmlns:msink="http://schemas.microsoft.com/ink/2010/main" type="paragraph" rotatedBoundingBox="8247,10544 20107,10386 20136,12556 8276,1271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5F79D38-973F-42C0-9410-811956A3816A}" emma:medium="tactile" emma:mode="ink">
              <msink:context xmlns:msink="http://schemas.microsoft.com/ink/2010/main" type="inkBullet" rotatedBoundingBox="8252,10898 8304,10897 8307,11126 8255,11127"/>
            </emma:interpretation>
            <emma:one-of disjunction-type="recognition" id="oneOf0">
              <emma:interpretation id="interp0" emma:lang="en-US" emma:confidence="0">
                <emma:literal>i</emma:literal>
              </emma:interpretation>
              <emma:interpretation id="interp1" emma:lang="en-US" emma:confidence="0">
                <emma:literal>r</emma:literal>
              </emma:interpretation>
              <emma:interpretation id="interp2" emma:lang="en-US" emma:confidence="0">
                <emma:literal>:</emma:literal>
              </emma:interpretation>
              <emma:interpretation id="interp3" emma:lang="en-US" emma:confidence="0">
                <emma:literal>!</emma:literal>
              </emma:interpretation>
              <emma:interpretation id="interp4" emma:lang="en-US" emma:confidence="0">
                <emma:literal>Y</emma:literal>
              </emma:interpretation>
            </emma:one-of>
          </emma:emma>
        </inkml:annotationXML>
        <inkml:trace contextRef="#ctx0" brushRef="#br0">5 193 1167 0,'0'0'374'0,"0"0"-371"0,0 0-3 16,-32 17 2-16,32-17-2 0,0 0 1 0,0 0-1 15,0 0 0-15,0 0 3 0,0 0-19 0,0 0-121 16,0 0-189-16,0 0-143 0,0 0-58 16,28 14 452-16</inkml:trace>
        <inkml:trace contextRef="#ctx0" brushRef="#br0" timeOffset="-187.4965">23 33 1454 0,'-6'-23'50'16,"6"23"-56"-16,0 0 3 0,0 0 6 16,0 0-2-16,0 0-1 0,-25-15 0 0,25 15 6 0,0 0 5 15,0 0 2-15,0 0-3 0,0 0-5 16,0 0-7-16,0 0-8 0,0 0-40 16,23 0-157-16,-23 0-139 0,0 0-134 0,0 0 31 15,0 0 449-15</inkml:trace>
      </inkml:traceGroup>
      <inkml:traceGroup>
        <inkml:annotationXML>
          <emma:emma xmlns:emma="http://www.w3.org/2003/04/emma" version="1.0">
            <emma:interpretation id="{85C5AF03-6348-4738-8B9E-5356B369C7E1}" emma:medium="tactile" emma:mode="ink">
              <msink:context xmlns:msink="http://schemas.microsoft.com/ink/2010/main" type="line" rotatedBoundingBox="8857,10536 17656,10418 17667,11271 8868,11389"/>
            </emma:interpretation>
          </emma:emma>
        </inkml:annotationXML>
        <inkml:traceGroup>
          <inkml:annotationXML>
            <emma:emma xmlns:emma="http://www.w3.org/2003/04/emma" version="1.0">
              <emma:interpretation id="{FAA7AA68-8796-47A7-8D41-82196F8C5B25}" emma:medium="tactile" emma:mode="ink">
                <msink:context xmlns:msink="http://schemas.microsoft.com/ink/2010/main" type="inkWord" rotatedBoundingBox="8857,10536 17656,10418 17667,11271 8868,11389"/>
              </emma:interpretation>
              <emma:one-of disjunction-type="recognition" id="oneOf1">
                <emma:interpretation id="interp5" emma:lang="en-US" emma:confidence="0">
                  <emma:literal>3(-X)(X)2(x)3=3X6</emma:literal>
                </emma:interpretation>
                <emma:interpretation id="interp6" emma:lang="en-US" emma:confidence="0">
                  <emma:literal>3M-X) (x) 2 (x) 3=-3×6</emma:literal>
                </emma:interpretation>
                <emma:interpretation id="interp7" emma:lang="en-US" emma:confidence="0">
                  <emma:literal>3M-X) (x) 2 (x) 3=-3X6</emma:literal>
                </emma:interpretation>
                <emma:interpretation id="interp8" emma:lang="en-US" emma:confidence="0">
                  <emma:literal>3(-X)\X)2(x)3=3X6</emma:literal>
                </emma:interpretation>
                <emma:interpretation id="interp9" emma:lang="en-US" emma:confidence="0">
                  <emma:literal>3M-X) (x) 2 (x) 3=-3006</emma:literal>
                </emma:interpretation>
              </emma:one-of>
            </emma:emma>
          </inkml:annotationXML>
          <inkml:trace contextRef="#ctx0" brushRef="#br0" timeOffset="1004.7333">603-120 1101 0,'0'0'334'0,"0"0"-253"0,0 0-67 0,0 0 0 15,0 0 0-15,-8-27-4 0,8 27-6 16,0 0-2-16,0 0-2 0,27-24 2 0,-27 24-3 15,27-9 1 1,-27 9 0-16,36-7-11 0,-36 7 10 16,41-6-11-16,-41 6 25 0,45 0-16 0,-45 0 1 0,45 0 11 15,-45 0-27-15,41 8 25 0,-41-8-9 16,32 6-4-16,-32-6 1 0,0 0-1 0,24 23 0 16,-24-23 1-16,0 23 1 0,0-23 1 0,0 27 1 15,0-27 0-15,-13 30 2 0,13-30-2 0,-18 33 4 16,18-33-2-16,-20 27 1 0,20-27-1 0,-34 31 2 15,34-31-4-15,-32 28 3 0,32-28-2 0,-35 25 2 16,35-25 0-16,-32 22 1 0,32-22-2 16,-26 12 1-16,26-12 0 0,0 0 0 0,-32 4 0 15,32-4 3-15,0 0 0 0,0 0 4 16,0 0 4-16,0 0 0 0,0 0-1 0,0 0-3 16,0 0-5-16,-8-24-3 0,8 24 0 0,0 0-1 15,0 0 0-15,31-19 1 0,-31 19-1 0,0 0 1 16,29 0 0-16,-29 0-1 0,26 0 1 0,-26 0-2 15,29 0-2-15,-29 0 1 0,28 15-2 16,-28-15 3-16,28 13-3 0,-28-13 1 0,0 0 0 16,31 30 0-16,-31-30 0 0,16 23 2 0,-16-23-3 15,10 27 3-15,-10-27-2 0,0 30 2 16,0-30 0-16,0 26 2 0,0-26-2 0,-9 25 3 16,9-25-3-16,0 0 2 0,-20 28-1 0,20-28 2 15,0 0-1-15,-28 21 1 0,28-21-1 0,-25 13 1 16,25-13 0-16,-29 8 1 0,29-8-1 15,-29 11 2-15,29-11-1 0,-29 3 0 0,29-3 1 16,-33 0 0-16,33 0 1 0,-26-7 0 0,26 7 2 16,-25-11-1-16,25 11 1 0,0 0 0 0,-29-19-1 15,29 19-1-15,0 0 0 0,0 0-2 0,-25-22 2 16,25 22-1-16,0 0 0 0,0 0 1 0,0 0-2 16,0 0 0-16,0 0 0 0,0 0-2 15,0 0-1-15,0 0-2 0,0 0 1 16,0-25-1-16,0 25 1 0,0 0 0 0,0 0 1 15,0 0-2-15,0 0-1 0,0 0-2 0,0 0-14 16,0 0-96-16,44 22-162 0,-44-22-136 0,0 0-81 16,0 0 234-16</inkml:trace>
          <inkml:trace contextRef="#ctx0" brushRef="#br0" timeOffset="1559.8786">1407-209 785 0,'0'0'324'0,"0"0"-157"0,0 0-72 0,0 0-87 16,0 0-4-16,0 0-1 0,-23-19-2 0,23 19 0 16,0 0 0-16,0 0-1 0,0 0 2 0,0 0 13 15,0 0-13-15,-28 29 13 0,28-29-30 16,-16 31 15-16,16-31-14 0,-22 44 10 0,9-19-18 15,4 8-5-15,-1-2 5 0,0 11-2 0,-2-6 26 16,2-1-3-16,0 1 5 0,1 0-5 16,0-3 5-16,4-1-6 0,5-3 3 0,-5-1-3 15,5-3 2-15,0 0-2 0,0-25 2 0,19 41-2 16,-19-41 0-16,21 34-5 0,-21-34-1 0,29 34-68 16,-29-34-168-16,28 5-129 0,-28-5-70 15,35-5 300-15</inkml:trace>
          <inkml:trace contextRef="#ctx0" brushRef="#br0" timeOffset="1954.1427">1581 90 1366 0,'0'0'54'0,"0"0"-51"0,0 0 2 0,0 0 1 15,0 0 1-15,0 0 3 0,0 0 2 16,0 0 0-16,0 0-1 0,0 0-1 0,0 0-3 15,0 0-1-15,28 6-3 0,-28-6-2 0,27 0-1 16,-27 0 0-16,33-9 1 0,-33 9-2 0,33-5 1 16,-33 5 0-16,32-4 0 0,-32 4-1 15,28-5 0-15,-28 5-1 0,0 0-1 0,28 0 0 16,-28 0 0-16,0 0-2 0,0 0-2 0,0 0-1 16,0 0-2-16,0 0-3 0,0 0-2 0,0 0-44 15,26 14-133-15,-26-14-119 0,0 0-113 0,0 0-6 16,0 0 404-16</inkml:trace>
          <inkml:trace contextRef="#ctx0" brushRef="#br0" timeOffset="2610.4956">2312-71 1223 0,'0'0'155'0,"0"0"-151"0,0 0-1 15,0 25-1-15,0-25 2 0,0 0-3 16,-26 38 1-16,26-38-1 0,-24 38 1 0,24-38-3 16,-36 48 3-16,36-48-3 0,-44 45 3 15,24-22-3-15,-1 2 4 0,2-3-4 0,19-22 3 16,-36 44-3-16,36-44 2 0,-29 33-2 0,29-33 3 16,-28 27-2-16,28-27 1 0,-19 23-2 0,19-23 2 15,0 0-2-15,0 0 1 0,0 0-1 0,0 0 0 16,0 0 0-16,-23 25-1 0,23-25 2 0,0 0 0 15,0 0-2-15,0 0-3 0,0 0-68 16,0 0-123-16,0 0-120 0,0 0-83 0,0 0 6 16,32 6 379-16</inkml:trace>
          <inkml:trace contextRef="#ctx0" brushRef="#br0" timeOffset="2297.9287">2023-69 1158 0,'0'0'268'0,"0"0"-260"15,0 0-4-15,0 0 0 0,29 12-2 16,-29-12-5-16,0 0 2 0,18 25-2 0,-18-25 0 16,14 32-1-16,-14-32 1 0,14 43-4 0,-14-43-14 15,16 48-3-15,-16-48 5 0,17 47 0 16,-17-47 20-16,19 45-4 0,-19-45 4 0,21 44-3 15,-21-44 3-15,21 39-1 0,-21-39 1 0,24 31-3 16,-24-31 3-16,20 23-3 0,-20-23 2 0,0 0-2 16,31 29 2-16,-31-29-1 0,0 0 0 0,25 8-2 15,-25-8 1-15,0 0 0 0,0 0-1 0,0 0-4 16,0 0-109-16,0 0-150 0,0 0-104 16,0 0-56-16,0 0 292 0</inkml:trace>
          <inkml:trace contextRef="#ctx0" brushRef="#br0" timeOffset="3016.7572">2608-228 1297 0,'0'0'148'16,"0"0"-145"-16,0 0-3 0,0 0 0 0,0 0-4 15,28 0 2-15,-28 0 10 0,0 0-26 0,28 41 28 16,-28-41-27-16,20 38 15 0,-11-9 3 0,-9-29-2 16,14 47 2-16,-14-20-3 0,6 0 3 0,-6 2-4 15,0 3 5-15,0-3-4 0,-6-2 4 0,1 4-5 16,-3-4 6-16,0 2-5 0,-3-6 3 16,1 2-2-16,10-25 2 0,-26 41-3 0,26-41 4 15,-22 41-4-15,22-41 2 0,-26 26-1 0,26-26-1 16,0 0-1-16,-29 20 0 0,29-20 0 15,0 0-1-15,0 0-33 0,-35-12-163 0,35 12-169 16,0 0-95-16,0 0 131 0</inkml:trace>
          <inkml:trace contextRef="#ctx0" brushRef="#br0" timeOffset="3547.8114">3039-257 896 0,'0'0'324'0,"0"0"-178"0,0 0-109 0,0 0-32 16,0 0-2-16,0 0-3 0,0 0 1 15,0 0-2-15,-28 20 0 0,28-20 0 0,0 0 2 16,-32 32 10-16,32-32-27 0,-28 34 28 15,28-34-28-15,-25 47 15 0,15-20 4 0,-6 5-4 16,4-2 5-16,-4 7-5 0,6 3 4 0,-2-4-4 16,4 5 4-16,0-4-5 0,5-4 4 0,3-2-4 15,0 1 5-15,0-7-6 0,5-1 5 0,2 4-5 16,-7-28 3-16,19 40-4 0,-19-40 3 16,26 34-19-16,-26-34-166 0,34 13-186 0,-34-13-99 15,38 0 118-15</inkml:trace>
          <inkml:trace contextRef="#ctx0" brushRef="#br0" timeOffset="4313.4857">3533-43 1052 0,'0'0'277'0,"0"0"-275"0,0 0 1 15,-23 19-3-15,23-19 2 0,-15 22-2 0,15-22 1 16,-19 35-2-16,19-35-1 0,-27 46-2 0,9-20 3 15,-1-1-4-15,2 1 7 0,-4 1-4 0,2-2 4 16,19-25-4-16,-41 47 4 0,41-47-2 0,-36 38 2 16,36-38-4-16,-32 32 3 0,32-32-3 0,0 0 2 15,-28 24-2-15,28-24 1 16,0 0-1-16,0 0 5 0,0 0 9 0,0 0 3 0,0 0-3 16,18-24-30-16,-18 24-157 0,0 0-135 15,38-24-113-15,-38 24-11 0,16-27 432 0</inkml:trace>
          <inkml:trace contextRef="#ctx0" brushRef="#br0" timeOffset="4032.3644">3249-71 1220 0,'0'0'220'0,"0"0"-219"16,0 0-3-16,28 24-2 0,-28-24 2 0,10 24 0 16,-10-24 2-16,14 36-1 0,-14-36 4 0,25 46-3 15,-9-18 3-15,-1-5-3 0,2 4 3 16,1-4-4-16,-2 2 3 0,3-2-1 15,-19-23 3-15,30 44-2 0,-30-44 1 0,28 35-4 16,-28-35 2-16,16 28-3 0,-16-28 1 0,0 0-1 16,18 26 0-16,-18-26 0 0,0 0-1 0,0 0 1 15,0 0-1-15,0 0-1 0,0 0-69 0,0 0-140 16,0 0-119-16,0 0-82 0,-9-26 25 0,9 26 381 16</inkml:trace>
          <inkml:trace contextRef="#ctx0" brushRef="#br0" timeOffset="4674.1062">3834-266 1344 0,'0'0'59'0,"0"0"-60"0,25-8-1 0,-25 8-2 15,0 0-4-15,26 13-1 0,-26-13-1 16,20 27 1-16,-20-27 14 0,19 33-25 0,-11-8 29 16,0 0-23-16,0 7 13 0,-4 0 5 0,-4 0-5 15,6 0 3-15,-6 1-3 0,0 0 3 0,-6 2-4 16,-1-7 5-16,1 4-4 0,-3-2 4 15,0-2-5-15,-1 0 5 0,10-28-4 0,-22 44 3 16,22-44-4-16,-20 38 3 0,20-38-3 0,-19 31 2 16,19-31-2-16,0 0 2 0,-31 33-2 0,31-33 3 15,0 0-2-15,0 0-1 0,-24 13 0 0,24-13-16 16,0 0-151-16,0 0-123 0,0 0-101 0,0 0-39 16,-9-34 397-16</inkml:trace>
          <inkml:trace contextRef="#ctx0" brushRef="#br0" timeOffset="5243.2029">4234-356 905 0,'0'0'262'16,"0"0"-135"-16,0 0-122 0,27-24-3 0,-27 24 0 16,0 0-2-16,28-8 0 0,-28 8-2 0,0 0 3 15,35 8-3-15,-35-8 4 0,25 13 0 0,-25-13-4 16,0 0 4-16,25 21-5 0,-25-21 2 0,0 0-2 15,13 31 3-15,-13-31-1 0,0 0 1 0,0 35-1 16,0-35 1-16,-7 28-1 0,7-28 2 16,-12 26 12-16,12-26-13 0,-22 31 12 0,22-31-30 15,-28 30 15-15,28-30-12 0,-29 31 12 0,29-31 4 16,-28 26-1-16,28-26 1 0,-29 21-2 16,29-21 2-16,-26 22-2 0,26-22 2 0,0 0-2 15,-23 26 2-15,23-26-1 0,0 0 2 0,0 0-2 16,0 0 0-16,0 0 0 0,-25 22-1 0,25-22 0 15,0 0 1-15,0 0 1 0,0 0 2 16,0 0 4-16,0 0 3 0,0 0 2 0,28-10-3 16,-28 10-2-16,0 0-3 0,27-5-3 0,-27 5-1 15,25 0 0-15,-25 0-1 0,28 0 0 0,-28 0 0 16,29 0 0-16,-29 0 1 0,29 0 1 0,-29 0-2 16,28 9 2-16,-28-9 0 0,0 0-4 0,32 7 4 15,-32-7-4-15,0 0 0 0,0 0 1 16,0 0 0-16,26 7 1 0,-26-7 0 15,0 0-2-15,0 0 1 0,0 0-1 0,0 0-7 16,0 0-221-16,0 0-140 0,0 0-70 0,0 0 181 0</inkml:trace>
          <inkml:trace contextRef="#ctx0" brushRef="#br0" timeOffset="5937.7513">4918-234 1139 0,'-13'-27'157'0,"13"27"-152"0,0 0-2 16,-28 0 1-16,28 0-2 0,0 0 1 0,-32 12-2 15,32-12 2-15,-29 27 11 0,29-27-29 16,-37 43 28-16,20-13-27 0,-1 2 13 0,2 2 5 15,3 2-5-15,-4 2 5 0,4 1-6 0,-1 4 6 16,1-5-6-16,3 1 5 0,0-4-5 0,3 0 3 16,7-6-3-16,0-1 3 0,0-2-4 0,0-26 4 15,8 45-3-15,-8-45 2 0,18 35-3 0,-18-35 3 16,20 24-4-16,-20-24-1 0,37 24-129 16,-37-24-138-16,28 0-108 0,-28 0-53 15,23-10 346-15</inkml:trace>
          <inkml:trace contextRef="#ctx0" brushRef="#br0" timeOffset="6297.1668">5083-64 1048 0,'0'0'266'0,"0"0"-266"0,0 0-4 15,0 0 1-15,0 0 2 0,0 0 3 0,19 33-2 16,-19-33 3-16,17 36-3 0,-17-36 2 0,21 43-2 16,-21-43 2-16,28 43-3 0,-28-43 4 0,30 47-3 15,-30-47 1-15,34 43 0 0,-34-43 1 0,33 39-3 16,-33-39 3-16,32 36-3 0,-32-36 2 0,28 32-3 15,-28-32 2-15,26 26-2 0,-26-26 2 16,0 0-2-16,27 22 0 0,-27-22 0 0,0 0 0 16,0 0 1-16,0 0 0 0,0 0 1 15,0 0-1-15,0 0-3 0,0 0-93 0,0 0-122 16,0 0-92-16,0 0-73 0,0 0 92 0,-15-37 292 16</inkml:trace>
          <inkml:trace contextRef="#ctx0" brushRef="#br0" timeOffset="6594.0716">5344-54 1106 0,'0'0'167'0,"0"0"-163"0,-23 15-3 15,23-15 2-15,-19 23-3 0,19-23 0 16,-26 39-1-16,26-39 1 0,-31 44-3 0,18-20 5 15,-9-1-3-15,3 2 3 0,-1-1-2 0,20-24 2 16,-41 43-2-16,41-43 2 0,-38 37-4 0,38-37 4 16,-28 29-3-16,28-29 1 0,0 0 0 0,-31 27 0 15,31-27-1-15,0 0 1 0,0 0-1 0,0 0-1 16,0 0 0-16,0 0 0 0,0 0 0 16,0 0 1-16,0 0 0 0,0 0-32 0,0 23-151 15,0-23-129-15,0 0-98 0,0 0 81 0,0 0 330 16</inkml:trace>
          <inkml:trace contextRef="#ctx0" brushRef="#br0" timeOffset="7658.3182">5661-351 1063 0,'0'0'227'0,"0"0"-176"0,0 0-45 16,0 0-1-16,29 0-2 0,-29 0-2 0,0 0-1 15,0 0-1-15,28 15 1 0,-28-15-2 16,22 23 2-16,-22-23-1 0,21 33 2 0,-21-33-3 16,25 40 3-16,-25-40 11 0,25 49-27 15,-16-19 26-15,2 2-25 0,-6 2 11 0,1 3 5 16,-6-6-3-16,0 5 3 0,0-5-3 0,-11 2 3 16,4-2-4-16,-2-5 4 0,-1 0-3 0,-3 1 4 15,13-27-4-15,-23 44 2 0,23-44-2 0,-27 39 2 16,27-39-1-16,-24 31 1 0,24-31-2 15,-24 23 2-15,24-23-2 0,0 0 1 0,-27 21-1 16,27-21 1-16,0 0-1 0,0 0-1 0,0 0 1 16,-24 8-2-16,24-8 1 0,0 0 0 0,0 0-1 15,0 0 0-15,0 0-84 0,0 0-139 0,0 0-122 16,0 0-78-16,6-34 182 0</inkml:trace>
          <inkml:trace contextRef="#ctx0" brushRef="#br0" timeOffset="8361.5164">6237-418 955 0,'26'-8'309'16,"-26"8"-240"-16,0 0-64 0,0 0-1 0,0 0-1 16,27-17 0-16,-27 17-2 0,0 0-1 0,27 0 0 15,-27 0 0-15,24 5-1 0,-24-5-1 0,26 12-2 16,-26-12 0-16,0 0 1 0,29 32-1 0,-29-32 2 15,10 23-2-15,-10-23 2 0,0 0 0 0,0 35 2 16,0-35-1-16,0 0 1 0,-20 35 0 0,20-35 1 16,0 0-2-16,-32 26 2 0,32-26 0 15,-26 14-1-15,26-14 0 0,-28 12 0 0,28-12-1 16,0 0 2-16,-28 9-1 0,28-9 1 16,0 0-1-16,0 0 0 0,0 0 1 0,0 0-2 15,-25 0 2-15,25 0-1 0,0 0 1 0,0 0 2 16,0 0 4-16,0 0 1 0,0 0 1 0,0 0-3 15,0 0-3-15,0 0-3 0,27-11 0 16,-27 11 1-16,0 0-1 0,0 0 1 0,29 0-1 16,-29 0 0-16,0 0-1 0,25 0 0 0,-25 0-1 15,0 0 1-15,26 9-2 0,-26-9 0 0,0 0 0 16,0 0-2-16,26 26 13 0,-26-26-12 0,0 0 13 16,0 0-11-16,7 32-1 0,-7-32-13 0,0 0 15 15,-4 35-14-15,4-35 14 0,0 0 2 0,-16 33-1 16,16-33 0-16,0 0 0 15,-19 29 1-15,19-29-1 0,0 0 1 0,-26 16 0 16,26-16 0-16,0 0 0 0,-29 7 0 0,29-7-1 16,-25 0 0-16,25 0 0 0,0 0 0 0,-34-7 1 15,34 7-1-15,0 0 1 0,-26-10 0 0,26 10 0 16,0 0-1-16,0 0 0 0,0 0 0 0,0 0 0 16,0 0-1-16,-22-14 2 0,22 14-2 0,0 0 1 15,0 0 1-15,0 0-1 0,0 0 0 16,0 0 0-16,0 0-2 0,0 0-1 0,0 0-1 15,0 0-4-15,0 0-115 0,0 0-168 0,0 0-84 16,10 29-61-16,-10-29 348 0</inkml:trace>
          <inkml:trace contextRef="#ctx0" brushRef="#br0" timeOffset="8924.2395">6793-12 831 0,'0'0'336'16,"0"0"-214"-16,0 0-118 0,0 0-1 0,0 0 1 16,0 0 0-16,0 0 1 0,0 0 1 0,0 0-1 15,0 0 1-15,0 0-2 0,28-7 0 0,-28 7-3 16,29 0 1-16,-29 0-2 0,36 0-1 15,-36 0 1-15,40 0-1 0,-40 0 1 0,44 0-1 16,-44 0 1-16,42 0 0 0,-42 0-3 16,38 0 2-16,-38 0-1 0,28 0-2 0,-28 0 3 15,0 0 0-15,26 0-2 0,-26 0 0 0,0 0-1 16,0 0 0-16,0 0-2 0,0 0-46 0,0 0-121 16,0 0-93-16,0 0-97 0,0 0 5 0,0 0 268 15</inkml:trace>
          <inkml:trace contextRef="#ctx0" brushRef="#br0" timeOffset="9189.7443">6787 121 1162 0,'0'0'111'15,"0"0"-105"-15,0 0-1 0,0 0 1 0,28 0 0 16,-28 0-3-16,25 0-1 0,-25 0 0 0,33 0-1 15,-33 0-2-15,41 0 1 0,-41 0 0 0,41 0 0 16,-41 0-1-16,44 0 2 0,-44 0-3 0,32 0 1 16,-32 0-1-16,26 0 1 0,-26 0-1 0,0 0 0 15,31 4 1-15,-31-4-1 0,0 0 0 16,0 0-1-16,0 0-1 0,0 0-4 0,0 0-28 16,0 0-108-16,0 0-125 0,0 0-78 15,0 0-47-15,0 0 311 0</inkml:trace>
          <inkml:trace contextRef="#ctx0" brushRef="#br0" timeOffset="9632.3403">7524 67 1186 0,'0'0'75'16,"0"0"-70"-16,0 0 2 0,0 0 0 0,0 0-2 15,0 0-1-15,0 0-2 0,25-19-1 0,-25 19 0 16,31 0-1-16,-31 0 0 0,37-5-1 0,-37 5 1 16,37 0 0-16,-37 0-1 0,35 0 1 15,-35 0-1-15,32 0 1 0,-32 0-1 0,28 0 0 16,-28 0 0-16,0 0 0 0,0 0 0 15,25 0 0-15,-25 0-1 0,0 0-1 0,0 0-2 16,0 0-1-16,0 0-1 0,0 0-82 0,0 0-159 16,0 0-99-16,0 0-80 0,0 0 277 0</inkml:trace>
          <inkml:trace contextRef="#ctx0" brushRef="#br0" timeOffset="10304.2562">8054-116 821 0,'0'-35'309'0,"0"35"-178"0,0 0-124 0,0 0-1 16,22 0-1-16,-22 0-2 0,0 0 0 0,0 0-1 15,33-5-2-15,-33 5 0 0,24 0 0 0,-24 0 0 16,27 0 0-16,-27 0-1 0,31 5 0 16,-31-5 0-16,29 10-1 0,-29-10 1 15,28 13-2-15,-28-13 1 0,0 0-2 0,29 29 2 16,-29-29-1-16,10 25 3 0,-10-25-2 0,0 24 3 16,0-24-2-16,-10 27 2 0,10-27-2 0,-17 25 2 15,17-25-1-15,-28 28 1 0,28-28-1 0,-37 27 0 16,37-27 0-16,-43 21 1 0,43-21-2 0,-41 13 2 15,41-13-1-15,-37 11 1 0,37-11-1 16,-29 0 0-16,29 0 0 0,0 0 0 0,-28 0 1 16,28 0-1-16,0 0 1 0,0 0 2 0,0 0 4 15,0 0 3-15,0 0-1 0,0 0-3 0,0 0-3 16,21-24-3-16,-21 24-1 0,0 0-1 0,32-7 1 16,-32 7-1-16,23 0 0 0,-23 0 0 0,26-7 0 15,-26 7 0-15,0 0-1 0,33 11 2 16,-33-11-3-16,0 0 2 0,33 16 0 15,-33-16 1-15,0 0-2 0,25 30 2 0,-25-30-2 16,0 0 3-16,13 33-2 0,-13-33 2 0,0 0-1 16,6 33 2-16,-6-33-2 0,0 0 2 0,-9 33-1 15,9-33 1-15,0 0-1 0,-19 32 1 0,19-32-1 16,0 0 1-16,-32 30-1 0,32-30 2 0,-25 11-1 16,25-11 0-16,-27 8-1 0,27-8 1 15,-33 0-1-15,33 0 1 0,-32 0 0 0,32 0-1 16,-35 0 1-16,35 0-1 0,-30-13 1 0,30 13-1 15,-28-11 0-15,28 11 0 0,0 0 2 16,-34-21-2-16,34 21 1 0,0 0-1 0,-23-13-1 16,23 13 0-16,0 0-1 0,0 0 1 0,0 0-1 15,0 0-1-15,0 0 0 0,0 0 1 0,0 0 0 16,0 0-1-16,0 0-7 0,0 0-155 16,0 0-164-16,0 0-85 0,0 0 64 0</inkml:trace>
          <inkml:trace contextRef="#ctx0" brushRef="#br0" timeOffset="10788.6778">8519-69 1121 0,'0'-28'188'16,"0"28"-182"-16,0 0-1 0,0 0-2 0,29 0-2 15,-29 0-1-15,0 0-2 0,33 26 2 0,-33-26 0 16,27 32 3-16,-27-32 1 0,32 37 5 0,-32-37-2 16,34 45 2-16,-34-45-5 0,33 48 1 0,-33-48-6 15,34 46 3-15,-34-46-3 0,32 41 1 16,-32-41-2-16,25 42 2 0,-25-42-3 0,16 32 3 15,-16-32-1-15,15 25 0 0,-15-25 0 0,0 0 0 16,11 24-1-16,-11-24 2 0,0 0-1 16,0 0 1-16,0 0 1 0,0 0 0 0,0 0 1 15,0 0 0-15,0 0-4 0,0 0-16 0,0 0-145 16,0 0-111-16,0 0-94 0,0 0-44 0,-4-33 292 16</inkml:trace>
          <inkml:trace contextRef="#ctx0" brushRef="#br0" timeOffset="11132.4645">8846-91 967 0,'0'0'308'0,"0"0"-300"15,0 0-7-15,0 0 2 0,0 0 1 0,0 0-1 16,0 0-3-16,-29 27 3 0,29-27-4 0,-23 36 3 16,23-36-2-16,-30 41 2 0,13-16-2 15,-2 0 3-15,0-1-3 0,-1 2 3 0,-1-1-4 16,21-25 3-16,-44 47-2 0,44-47 1 0,-38 37-1 16,38-37 2-16,-29 34-3 0,29-34 2 0,-20 31-1 15,20-31 0-15,0 0-1 0,-19 27 1 0,19-27-1 16,0 0 4-16,0 0 1 0,0 0 4 15,0 0 4-15,0 0-1 0,0 0-2 0,0 0-6 16,0 0-17-16,0 0-130 0,30-17-132 16,-30 17-98-16,9-27-52 0,-9 27 302 0</inkml:trace>
          <inkml:trace contextRef="#ctx0" brushRef="#br0" timeOffset="11714.3198">9205-282 1077 0,'0'0'207'0,"0"0"-202"15,0 0-2-15,0 0 0 0,0 0-2 0,0 0 0 0,0 0 0 16,0 0-1-16,0 0 1 0,-12 27-1 0,12-27 1 16,0 0-1-16,-8 35 3 0,8-35 10 15,-8 29-27-15,8-29 27 0,-6 38-27 0,6-38 14 16,0 36 2-16,0-36-3 0,-5 34 2 0,5-34-1 15,0 29 3-15,0-29-2 0,0 26 3 0,0-26-1 16,0 0 1-16,19 23 0 0,-19-23 1 0,0 0-1 16,29 15 0-16,-29-15 0 0,26 0-2 0,-26 0-1 15,28 0 0-15,-28 0-1 0,30 0-1 16,-30 0 1-16,28-12-1 0,-28 12 1 16,0 0-1-16,32-21 0 0,-32 21-2 0,0 0 1 15,15-23-1-15,-15 23 0 0,0 0-2 0,0 0 1 16,7-30-2-16,-7 30 1 0,0 0 0 0,0 0 1 15,0 0 1-15,-17-25 1 0,17 25 1 0,0 0 1 16,-24-5 1-16,24 5-1 0,0 0 1 0,-32 9 0 16,32-9 1-16,-25 10-2 0,25-10 1 15,-26 16 0-15,26-16-1 0,-26 16 0 0,26-16 0 16,0 0-1-16,-34 19 1 0,34-19-1 0,0 0 1 16,0 0-2-16,-26 24 1 0,26-24-2 0,0 0-1 15,0 0-1-15,0 0-2 0,0 27-106 0,0-27-121 16,0 0-129-16,0 0-43 0,0 0 246 0</inkml:trace>
        </inkml:traceGroup>
      </inkml:traceGroup>
      <inkml:traceGroup>
        <inkml:annotationXML>
          <emma:emma xmlns:emma="http://www.w3.org/2003/04/emma" version="1.0">
            <emma:interpretation id="{582FF2D4-5C0E-4342-B92C-64144834DEC3}" emma:medium="tactile" emma:mode="ink">
              <msink:context xmlns:msink="http://schemas.microsoft.com/ink/2010/main" type="line" rotatedBoundingBox="12899,11789 20134,11865 20127,12562 12892,12486"/>
            </emma:interpretation>
          </emma:emma>
        </inkml:annotationXML>
        <inkml:traceGroup>
          <inkml:annotationXML>
            <emma:emma xmlns:emma="http://www.w3.org/2003/04/emma" version="1.0">
              <emma:interpretation id="{138F427C-FD29-4C9F-ACDA-ECF24E8F5920}" emma:medium="tactile" emma:mode="ink">
                <msink:context xmlns:msink="http://schemas.microsoft.com/ink/2010/main" type="inkWord" rotatedBoundingBox="12899,11789 14885,11810 14878,12484 12892,12463"/>
              </emma:interpretation>
              <emma:one-of disjunction-type="recognition" id="oneOf2">
                <emma:interpretation id="interp10" emma:lang="en-US" emma:confidence="0">
                  <emma:literal>5 cl)</emma:literal>
                </emma:interpretation>
                <emma:interpretation id="interp11" emma:lang="en-US" emma:confidence="0">
                  <emma:literal>511)</emma:literal>
                </emma:interpretation>
                <emma:interpretation id="interp12" emma:lang="en-US" emma:confidence="0">
                  <emma:literal>51)</emma:literal>
                </emma:interpretation>
                <emma:interpretation id="interp13" emma:lang="en-US" emma:confidence="0">
                  <emma:literal>sci)</emma:literal>
                </emma:interpretation>
                <emma:interpretation id="interp14" emma:lang="en-US" emma:confidence="0">
                  <emma:literal>ski)</emma:literal>
                </emma:interpretation>
              </emma:one-of>
            </emma:emma>
          </inkml:annotationXML>
          <inkml:trace contextRef="#ctx0" brushRef="#br0" timeOffset="15878.4175">5060 1013 1031 0,'0'0'258'0,"0"0"-253"0,-28-18-1 0,28 18 0 15,0 0 0-15,-26 0-1 0,26 0-1 16,0 0-1-16,-28 0 0 0,28 0 0 16,0 0 0-16,-25 0-1 0,25 0 0 0,0 0 1 31,0 0-1-31,-28 0 1 0,28 0-1 0,0 0 1 0,0 0-1 16,-24 0 0-16,24 0 1 0,0 0 0 0,-28 7-1 15,28-7 1-15,-26 8-2 0,26-8 2 0,-34 6-1 16,34-6 0-16,-32 8 0 0,32-8 1 0,-31 0-1 15,31 0 0-15,-26 7 0 0,26-7 1 0,0 0-1 0,-26 8 0 32,26-8 0-32,0 0 1 0,0 0-1 0,0 0-1 0,0 0 1 15,0 0-1-15,0 0 2 0,0 0 1 0,0 0-1 16,0 0 0-16,0 0-1 0,0 0 0 0,-10 27 0 16,10-27 0-16,0 0 0 0,0 0 1 0,0 0-2 15,0 28 2-15,0-28-1 0,0 0 0 0,-6 27 0 16,6-27 1-16,0 0 0 0,0 25 1 15,0-25-2-15,0 0 0 0,-6 29 0 0,6-29 0 16,0 0 0-16,0 29 2 0,0-29-2 0,0 0 0 16,0 0 0-16,0 26 0 0,0-26-1 0,0 0 2 15,0 0 0-15,0 0 0 0,0 0 1 0,0 0 0 16,0 0 1-16,0 0 1 0,0 0 2 0,0 0 2 16,0 0 2-16,0 0 0 0,0 0-2 15,0 0-3-15,0 0-4 0,29 0-1 16,-29 0-1-16,0 0 1 0,23-19 1 0,-23 19-3 15,0 0 2-15,32-19-1 0,-32 19 0 0,24-6 1 16,-24 6-2-16,28 0 1 0,-28 0-1 0,27 0 1 16,-27 0 0-16,32 11 0 0,-32-11-1 0,31 11 0 15,-31-11-1-15,31 15-1 0,-31-15 1 0,0 0 0 16,33 27-1-16,-33-27 1 0,15 23-1 16,-15-23 1-16,9 27-1 0,-9-27 2 0,0 29-1 15,0-29 2-15,0 31-2 0,0-31 4 0,-11 32-3 16,11-32 3-16,-14 31-2 0,14-31 2 0,-18 27-3 15,18-27 3-15,0 0-1 0,-29 31 0 0,29-31 1 16,0 0 0-16,-32 17-1 0,32-17 1 16,-23 5-2-16,23-5 1 0,-31 0-1 0,31 0 1 15,-34 0 0-15,34 0 0 0,-38-6 0 16,38 6 0-16,-36-10 1 0,36 10-1 0,-34-13 2 16,34 13-2-16,-30-10 0 0,30 10 1 0,-25-9-1 15,25 9 0-15,0 0 0 0,-23-5-1 0,23 5 1 16,0 0 2-16,0 0 2 0,0 0 4 0,0 0 0 15,0 0-2-15,0 0-2 0,0 0-4 0,0 0-3 16,0 0-2-16,29 5-16 0,-29-5-180 16,0 0-161-16,23 0-85 0,-23 0 112 0</inkml:trace>
          <inkml:trace contextRef="#ctx0" brushRef="#br0" timeOffset="16409.7338">5742 977 1231 0,'0'0'49'0,"0"0"-45"0,0 0-1 15,0 0 1-15,-24-16 0 0,24 16-2 0,0 0 1 16,-28 7-3-16,28-7 3 0,0 0-3 16,-32 29 2-16,32-29-1 0,-26 27 1 0,26-27-2 15,-27 40 2-15,13-14-2 0,1 0 3 0,-1 3-4 16,4 1 4-16,0 2-4 0,1-4 3 0,2 0-3 15,-2 1 3-15,5 0-4 0,4-1 5 0,0-2-5 16,0 1 5-16,0-4-3 0,7 2 2 16,-7-25-3-16,21 39 2 0,-21-39-3 0,26 36 1 0,-26-36-4 15,36 22-15-15,-4-5-189 0,-32-17-151 16,38 0-51-16,-38 0 98 0</inkml:trace>
          <inkml:trace contextRef="#ctx0" brushRef="#br0" timeOffset="16784.7647">6058 1016 1098 0,'0'0'233'15,"0"0"-230"-15,0 0-1 0,0 0 1 0,-12 32 0 16,12-32-1-16,-9 32 2 0,9-32-3 0,0 44 3 16,0-44-4-16,0 48 3 0,0-24-3 0,0 1 3 15,0-2-3-15,0 3 2 0,0-26-3 0,5 38 3 16,-5-38-3-16,0 36 3 0,0-36-4 15,0 38 3-15,0-38-3 0,-5 26 3 0,5-26-3 16,0 0 2-16,0 0 0 0,0 25 0 0,0-25 1 16,0 0 1-16,0 0 4 0,0 0 0 0,0 0-2 15,0 0-3-15,0 0-9 0,0-31-140 16,0 31-143-16,0 0-119 0,0 0-22 0,24-6 342 16</inkml:trace>
          <inkml:trace contextRef="#ctx0" brushRef="#br0" timeOffset="17159.8037">6481 906 1281 0,'0'0'36'16,"0"0"-33"-16,25 10 0 0,-25-10 0 0,0 0-2 16,26 28 0-16,-26-28-1 0,16 32 1 0,-16-32 0 15,20 36 0-15,-20-36-1 0,15 49 2 16,-8-22-3-16,-2-2 2 0,0 7-3 0,-5-2 3 16,0 2-4-16,0-3 5 0,0 2-4 0,-10-4 3 15,3 2-3-15,-2 0 3 0,-1 1-3 16,0-4 5-16,0 1-4 0,-2-2 3 0,12-25-3 15,-31 42 2-15,31-42-2 0,-25 34 2 0,25-34-1 16,-21 25 0-16,21-25-2 0,0 0 2 16,0 0-2-16,-28 19 1 0,28-19 0 0,0 0 0 15,0 0 1-15,0 0 0 0,0 0 0 0,0 0-3 16,0 0-134-16,0 0-169 0,0 0-93 0,12-31-48 16,-12 31 415-16</inkml:trace>
        </inkml:traceGroup>
        <inkml:traceGroup>
          <inkml:annotationXML>
            <emma:emma xmlns:emma="http://www.w3.org/2003/04/emma" version="1.0">
              <emma:interpretation id="{A723047E-6691-44D5-9325-39349C9144AD}" emma:medium="tactile" emma:mode="ink">
                <msink:context xmlns:msink="http://schemas.microsoft.com/ink/2010/main" type="inkWord" rotatedBoundingBox="15780,11826 17564,11845 17557,12519 15773,12500"/>
              </emma:interpretation>
              <emma:one-of disjunction-type="recognition" id="oneOf3">
                <emma:interpretation id="interp15" emma:lang="en-US" emma:confidence="0">
                  <emma:literal>4(2)</emma:literal>
                </emma:interpretation>
                <emma:interpretation id="interp16" emma:lang="en-US" emma:confidence="0">
                  <emma:literal>42)</emma:literal>
                </emma:interpretation>
                <emma:interpretation id="interp17" emma:lang="en-US" emma:confidence="0">
                  <emma:literal>462)</emma:literal>
                </emma:interpretation>
                <emma:interpretation id="interp18" emma:lang="en-US" emma:confidence="0">
                  <emma:literal>402)</emma:literal>
                </emma:interpretation>
                <emma:interpretation id="interp19" emma:lang="en-US" emma:confidence="0">
                  <emma:literal>492)</emma:literal>
                </emma:interpretation>
              </emma:one-of>
            </emma:emma>
          </inkml:annotationXML>
          <inkml:trace contextRef="#ctx0" brushRef="#br0" timeOffset="18229.0131">7774 1430 944 0,'0'0'272'15,"0"0"-265"-15,-28 20-2 0,28-20-1 0,0 0 0 16,0 0-1-16,0 0-1 0,0 0 0 0,0 0 0 16,0 0 0-16,0 0 1 0,0 0 1 0,0 0 0 15,0 0 1-15,0 0-2 0,0 0 1 0,-7-30-3 16,7 30 1-16,0 0-1 0,8-24 1 15,-8 24-3-15,8-27 2 0,-8 27-3 0,4-32 3 16,-4 32-3-16,0-34 3 0,0 34-2 16,9-44 2-16,-9 44-2 0,0-46 4 0,7 21-5 15,-7-2 3-15,6 2-3 0,-6 0 4 0,6 2-4 16,-6 23 4-16,0-40-4 0,0 40 3 0,9-28-1 16,-9 28 0-16,0 0-1 0,5-32 2 0,-5 32-2 15,0 0 1-15,0 0 1 0,0 0-2 0,0-24 2 16,0 24-1-16,0 0 0 0,0 0 0 15,0 0 0-15,0 0 1 0,0 0-1 0,0 0 0 16,0 0 1-16,0 0-3 0,0 0 2 0,0 0-2 16,0 0-1-16,0 0 1 0,0 0 0 15,0 0-1-15,0 0 1 0,0 0 1 0,0 0-1 16,0 0 2-16,0 0 0 0,0 0 0 0,0 0 0 16,-23 16 0-16,23-16 0 0,0 0 0 0,0 0 1 15,-31 27-2-15,31-27 2 0,-24 18-1 16,24-18 0-16,-33 20 0 0,33-20 1 0,-35 24-2 15,35-24 2-15,-35 25-2 0,35-25 3 0,-32 27-2 16,32-27 1-16,-27 24-2 0,27-24 2 0,0 0-1 16,-31 30 1-16,31-30-1 0,0 0 1 0,-23 27-2 15,23-27 2-15,0 0-1 0,0 0 0 0,-12 28 0 16,12-28 1-16,0 0-1 0,0 0 2 16,0 0 0-16,0 0 0 0,0 0 2 15,0 0-1-15,0 0 1 0,0 0 2 0,28 22-2 16,-28-22 0-16,0 0 0 0,36-7-3 0,-36 7 1 15,32-5-2-15,-32 5 1 0,44-13 0 0,-19 9 2 16,0 4 2-16,-1 0 1 0,3-4-1 0,-4 4-2 16,2 0-3-16,-25 0-2 0,41 8 1 0,-41-8-1 15,36 9 1-15,-36-9-2 0,25 6 2 16,-25-6-1-16,0 0 0 0,0 0 0 0,23 14 0 16,-23-14 0-16,0 0 0 0,0 0 1 0,0 0 0 15,0 0 0-15,0 0 0 0,0 0-1 0,0 0 0 16,0 0-1-16,0 0-2 0,0 0-2 15,0 0-17-15,0 0-168 0,0 0-125 0,0 0-93 16,0 0 72-16,0-31 338 0</inkml:trace>
          <inkml:trace contextRef="#ctx0" brushRef="#br0" timeOffset="18744.6924">8370 933 1167 0,'0'0'150'0,"0"0"-146"16,0 0-2-16,-33 6 1 0,33-6 0 0,-28 13-2 16,28-13 2-16,-31 26-2 0,31-26 1 0,-29 34 0 15,29-34 1-15,-26 41-1 0,16-14 2 0,-2 2-3 16,-1 0 3-16,3 2-4 0,0-1 3 0,1-2-3 16,2 4 4-16,1-5-4 0,6-2 3 15,-6 0-4-15,6-1 3 0,0-24-2 0,9 44 3 16,-9-44-3-16,11 40 2 0,-11-40-2 15,19 29-1-15,-19-29-3 0,24 25 0 0,-24-25-9 16,0 0-132-16,40 35-149 0,-40-35-114 0,0 0-19 16,34 31 355-16</inkml:trace>
          <inkml:trace contextRef="#ctx0" brushRef="#br0" timeOffset="19380.3222">8573 1090 1144 0,'0'0'204'0,"6"-27"-193"16,-6 27-3-16,0 0-2 0,0 0-3 0,23-27 1 15,-23 27-3-15,25-11 1 0,-25 11-2 0,32-9 2 16,-32 9-3-16,37 0 1 0,-37 0 1 16,38 0-1-16,-38 0 1 0,36 5-1 0,-36-5 0 15,31 14-2-15,-31-14 2 0,0 0-1 0,29 26 0 16,-29-26-1-16,0 0 0 0,10 33-1 15,-10-33 3-15,0 0-3 0,0 37 3 0,0-37-2 16,-9 28 2-16,9-28-2 0,-10 31 2 0,10-31 0 16,-13 31 1-16,13-31-3 0,-19 29 3 0,19-29-2 15,-26 28 0-15,26-28 0 0,-34 28 1 0,34-28-1 16,-36 27 2-16,36-27-1 0,-38 27 2 0,38-27-2 16,-35 27 1-16,35-27-2 0,-31 25 2 0,31-25-2 15,-25 23 2-15,25-23-1 0,0 0 0 16,-30 29-1-16,30-29 2 0,0 0-2 15,0 0 2-15,0 0-1 0,-25 24 3 0,25-24 0 16,0 0 2-16,0 0-1 0,0 0 0 0,0 0-1 16,0 0-1-16,0 0 0 0,0 0-1 0,0 0 0 15,28 14-1-15,-28-14 1 0,0 0 1 0,29 0-2 16,-29 0 1-16,28 0-1 0,-28 0 0 0,33 0 0 16,-33 0-1-16,40 0 1 0,-40 0 0 0,38-4 0 15,-38 4 0-15,33 0-1 0,-33 0 0 0,29 0 1 16,-29 0-1-16,25 0 1 0,-25 0 0 0,0 0-1 15,0 0 0-15,28 0 0 0,-28 0 0 0,0 0 0 32,0 0-1-32,0 0-70 0,0 0-153 0,0 0-126 0,0 0-105 15,11-33 171-15</inkml:trace>
          <inkml:trace contextRef="#ctx0" brushRef="#br0" timeOffset="19745.7836">9208 987 1306 0,'0'0'66'0,"0"0"-64"0,0 0 0 0,0 0 0 15,0 0-1-15,28 18 0 0,-28-18-2 0,13 27 3 16,-13-27-3-16,14 42 3 0,-8-17-4 16,0 2 4-16,-6 1-4 0,4-2 3 0,-4 5-3 15,0-1 3-15,0 0-4 0,-8 2 3 0,-3-3-4 16,1-1 2-16,0 4-2 0,-3-5 3 0,-2 1-3 16,-1-5 4-16,16-23-3 0,-26 46 4 0,26-46-3 15,-26 36 3-15,26-36-3 0,-25 28 1 0,25-28 14 16,0 0-14-16,-28 22 14 0,28-22-17 15,0 0 1-15,0 0-1 0,-23 12-1 0,23-12-3 16,0 0-50-16,0 0-174 0,0 0-161 0,0 0-55 16,0 0 222-16</inkml:trace>
        </inkml:traceGroup>
        <inkml:traceGroup>
          <inkml:annotationXML>
            <emma:emma xmlns:emma="http://www.w3.org/2003/04/emma" version="1.0">
              <emma:interpretation id="{FA4ABED1-AE09-4773-BDB6-D143E44DE5F9}" emma:medium="tactile" emma:mode="ink">
                <msink:context xmlns:msink="http://schemas.microsoft.com/ink/2010/main" type="inkWord" rotatedBoundingBox="18546,11851 20134,11868 20127,12562 18539,12545"/>
              </emma:interpretation>
              <emma:one-of disjunction-type="recognition" id="oneOf4">
                <emma:interpretation id="interp20" emma:lang="en-US" emma:confidence="0">
                  <emma:literal>2(3)</emma:literal>
                </emma:interpretation>
                <emma:interpretation id="interp21" emma:lang="en-US" emma:confidence="0">
                  <emma:literal>23)</emma:literal>
                </emma:interpretation>
                <emma:interpretation id="interp22" emma:lang="en-US" emma:confidence="0">
                  <emma:literal>213)</emma:literal>
                </emma:interpretation>
                <emma:interpretation id="interp23" emma:lang="en-US" emma:confidence="0">
                  <emma:literal>263)</emma:literal>
                </emma:interpretation>
                <emma:interpretation id="interp24" emma:lang="en-US" emma:confidence="0">
                  <emma:literal>203)</emma:literal>
                </emma:interpretation>
              </emma:one-of>
            </emma:emma>
          </inkml:annotationXML>
          <inkml:trace contextRef="#ctx0" brushRef="#br0" timeOffset="20933.8021">10294 1099 1153 0,'0'0'160'0,"0"0"-155"0,-25-15 1 0,25 15 0 16,0 0 1-16,0 0 0 0,0 0-2 15,0 0-2-15,14-23-1 0,-14 23 0 16,0 0-1-16,0 0 0 0,25-16 1 0,-25 16-2 15,0 0 2-15,23-14-1 0,-23 14 0 0,0 0-1 16,34-11 0-16,-34 11-1 0,25-8 2 0,-25 8-2 16,32-9 2-16,-32 9-1 0,36 0 1 0,-36 0-1 15,37-5-1-15,-37 5 1 0,32 0 0 0,-32 0 0 16,31 15-2-16,-31-15 0 0,27 19-1 16,-27-19 2-16,0 0-2 0,28 37 2 0,-28-37-1 15,9 28 0-15,-9-28 0 0,0 27 1 0,0-27-1 16,-5 26 2-16,5-26-2 0,-14 30 3 15,14-30-3-15,-18 28 3 0,18-28-1 0,-23 27 1 16,23-27-2-16,-26 24 2 0,26-24-1 0,-31 28 1 16,31-28-1-16,-35 24 1 0,35-24-2 0,-36 26 3 15,36-26-3-15,-40 32 3 0,40-32-3 16,-36 33 2-16,36-33-2 0,-34 28 2 0,34-28-1 16,-25 21 3-16,25-21-4 0,0 0 1 0,-26 28-1 15,26-28 2-15,0 0-2 0,0 0 2 0,0 0 0 16,-14 27 0-16,14-27 0 0,0 0 1 0,0 0 0 15,0 0 1-15,0 0 2 0,0 0 1 0,0 0 3 16,0 0-1-16,0 0 0 0,0 0-1 0,0 0-4 16,26 11 0-16,-26-11 0 0,0 0-2 15,29 0 0-15,-29 0-1 0,25 0 0 16,-25 0 0-16,30-5 0 0,-30 5 0 0,37-6 1 16,-37 6 0-16,39-7-1 0,-39 7 0 0,41-6-1 15,-41 6 0-15,32-5 1 0,-32 5-1 0,27 0 0 16,-27 0 0-16,0 0 1 0,26 0-1 0,-26 0 0 15,0 0 1-15,0 0-2 0,0 0 1 16,0 0 0-16,0 0 0 0,0 0 0 0,0 0-1 16,0 0 0-16,0 0 0 0,0 0-2 0,0 0 3 15,0 0 0-15,0 0 3 0,0 0-1 16,0 0 0-16,0 0-3 0,0 0-13 0,30 9-160 16,-30-9-138-16,0 0-91 0,0-27-39 0,0 27 402 15</inkml:trace>
          <inkml:trace contextRef="#ctx0" brushRef="#br0" timeOffset="21313.947">11061 1013 1058 0,'-10'-22'245'0,"10"22"-174"16,0 0-65-16,0 0-1 0,-23 19 0 16,23-19 0-16,-28 21-2 0,28-21 2 0,-28 33-3 15,28-33 1-15,-32 47-1 0,17-24 2 0,1 2-3 16,-1 2 3-16,-1-2-4 0,2 5 4 0,0 0-4 15,3 2 4-15,-2-3-5 0,4 2 4 0,2-2-4 16,7-1 4-16,-8 2-4 0,8-7 3 16,0 2-2-16,0-25 1 0,10 39-2 0,-10-39 3 15,17 39-3-15,-17-39 2 0,24 23 15 16,-24-23-29-16,35 18 27 0,-35-18-30 0,40 25-70 16,-40-25-144-1,29 0-146-15,-29 0-49 0,0 0 107 0</inkml:trace>
          <inkml:trace contextRef="#ctx0" brushRef="#br0" timeOffset="21997.7623">11220 1116 1165 0,'0'0'244'0,"0"0"-236"0,0 0-5 16,28-26-1-16,-28 26 0 0,0 0-1 0,25-12 0 15,-25 12-1-15,26 0 0 0,-26 0 0 0,35 0 0 16,-35 0 0-16,38 0 0 0,-38 0-1 15,36 13 1-15,-36-13-1 0,35 11 1 0,-35-11-1 16,28 19 1-16,-28-19-1 0,16 24 2 0,-16-24-3 16,0 0 1-16,0 33 0 0,0-33 1 0,-10 29-1 15,10-29 1-15,-18 23-1 0,18-23 1 0,-24 29-1 16,24-29 2-16,-30 27-2 0,30-27 2 0,-29 19-2 16,29-19 1-16,-29 16 0 0,29-16 0 15,-28 8 0-15,28-8 1 0,-24 7 0 16,24-7-1-16,0 0 0 0,-25 0 0 0,25 0 1 15,0 0-1-15,0 0 2 0,0 0 1 0,0 0 2 16,0 0-1-16,0 0-2 0,0 0-1 0,0 0-1 16,0-25 0-16,0 25-1 0,0 0 1 0,0 0 0 15,22-8-1-15,-22 8 2 0,0 0-2 0,30 0 1 16,-30 0 0-16,27 0-1 0,-27 0 1 16,24 0 0-16,-24 0 0 0,24 8-1 0,-24-8 1 15,0 0-1-15,30 22 1 0,-30-22-2 0,0 0 2 16,15 34-2-16,-15-34 1 0,0 29 0 15,0-29 0-15,0 27 0 0,0-27 0 0,-12 28 0 16,12-28 1-16,-16 28-1 0,16-28 2 0,-19 24-2 16,19-24 2-16,-23 23-2 0,23-23 2 0,-31 19-2 15,31-19 2-15,-30 7-2 0,30-7 2 16,-31 6 0-16,31-6-1 0,-26 0 1 0,26 0-1 16,-27-8 1-16,27 8-1 0,0 0 1 0,-32-16-2 15,32 16 2-15,0 0 0 0,0 0 0 0,-27-28 1 16,27 28-1-16,0 0 0 0,0 0 0 0,0 0-2 15,0 0-1-15,0 0-3 0,0 0-61 0,0 0-107 16,0 0-106-16,0 0-98 0,0 0 10 16,29-4 205-16</inkml:trace>
          <inkml:trace contextRef="#ctx0" brushRef="#br0" timeOffset="22435.3081">11671 1005 1034 0,'4'-41'301'0,"-4"41"-215"0,0 0-82 16,28 0-2-16,-28 0 1 0,0 0-1 0,28 16-2 15,-28-16 2-15,25 25-1 0,-25-25 1 0,27 38-1 16,-27-38 0-16,27 47-2 0,-16-21 2 0,-2 3-3 16,0-2 4-16,-5-2-4 0,2 3 4 15,-6 3-5-15,0-4 4 0,0 1-4 0,-10 2 4 16,0 2-3-16,-2-3 3 0,-1 2-3 15,-3-4 4-15,1 0-4 0,-4-2 4 0,3-3-3 16,16-22 3-16,-33 46 14 0,33-46-27 0,-25 34 28 16,25-34-28-16,-27 25 11 0,27-25 1 0,0 0-1 15,0 0 0-15,-26 18-1 0,26-18 0 0,0 0 0 16,0 0 0-16,0 0 1 0,-11-26-67 16,11 26-232-16,0 0-140 0,0 0-39 15,0 0 318-15</inkml:trace>
        </inkml:traceGroup>
      </inkml:traceGroup>
    </inkml:traceGroup>
    <inkml:traceGroup>
      <inkml:annotationXML>
        <emma:emma xmlns:emma="http://www.w3.org/2003/04/emma" version="1.0">
          <emma:interpretation id="{8C146792-9F85-4335-B673-665945854188}" emma:medium="tactile" emma:mode="ink">
            <msink:context xmlns:msink="http://schemas.microsoft.com/ink/2010/main" type="paragraph" rotatedBoundingBox="7930,12615 20139,13297 20062,14675 7853,1399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673728E-2F57-4C05-8545-97A9FCB996C2}" emma:medium="tactile" emma:mode="ink">
              <msink:context xmlns:msink="http://schemas.microsoft.com/ink/2010/main" type="line" rotatedBoundingBox="7930,12615 20139,13297 20062,14675 7853,13993"/>
            </emma:interpretation>
          </emma:emma>
        </inkml:annotationXML>
        <inkml:traceGroup>
          <inkml:annotationXML>
            <emma:emma xmlns:emma="http://www.w3.org/2003/04/emma" version="1.0">
              <emma:interpretation id="{4F35E64B-BEAB-4770-AE61-4608585F1076}" emma:medium="tactile" emma:mode="ink">
                <msink:context xmlns:msink="http://schemas.microsoft.com/ink/2010/main" type="inkWord" rotatedBoundingBox="7930,12615 17075,13126 17023,14057 7878,13546"/>
              </emma:interpretation>
              <emma:one-of disjunction-type="recognition" id="oneOf5">
                <emma:interpretation id="interp25" emma:lang="en-US" emma:confidence="0">
                  <emma:literal>3155-9326-233=-1920</emma:literal>
                </emma:interpretation>
                <emma:interpretation id="interp26" emma:lang="en-US" emma:confidence="0">
                  <emma:literal>3155-9326-213=-1920</emma:literal>
                </emma:interpretation>
                <emma:interpretation id="interp27" emma:lang="en-US" emma:confidence="0">
                  <emma:literal>3156-9326-233=-1920</emma:literal>
                </emma:interpretation>
                <emma:interpretation id="interp28" emma:lang="en-US" emma:confidence="0">
                  <emma:literal>3155-9326-23=-1920</emma:literal>
                </emma:interpretation>
                <emma:interpretation id="interp29" emma:lang="en-US" emma:confidence="0">
                  <emma:literal>3156-9326-23=-1920</emma:literal>
                </emma:interpretation>
              </emma:one-of>
            </emma:emma>
          </inkml:annotationXML>
          <inkml:trace contextRef="#ctx0" brushRef="#br0" timeOffset="28611.997">507 2112 958 0,'-28'-39'290'0,"28"39"-196"0,0 0-92 0,0 0-2 16,0 0-16-16,-30-7-7 0,30 7 1 16,0 0 2-16,-31 15 16 0,31-15 6 0,0 0-2 15,-32 31 4-15,32-31-3 0,-19 33 3 0,19-33-2 16,-25 43 2-16,11-19-2 0,6 6 4 0,-6-1-4 16,2 3 5-16,2 1-5 0,0-2 3 0,-5 2-3 15,6-1 3-15,2 1 10 0,3-8-24 16,4 3 23-16,0 0-25 0,0-28 10 0,7 43 2 15,-7-43-4-15,16 40 0 0,-16-40-4 16,25 29 1-16,-25-29-75 0,27 19-178 0,-2-11-158 16,-25-8-21-16,35-4 336 0</inkml:trace>
          <inkml:trace contextRef="#ctx0" brushRef="#br0" timeOffset="29571.7854">1021 2128 1045 0,'0'0'214'0,"0"0"-172"0,0 0-37 15,0 0-1-15,0 0-4 0,0 0-8 0,0 0-3 16,0 0-2-16,-28 6 4 0,28-6 7 0,0 0 4 15,0 0 0-15,-29 0 0 0,29 0 0 0,0 0-2 16,-32 11 1-16,32-11 0 0,0 0 0 0,-28 7 0 16,28-7 0-16,-23 0 0 0,23 0-1 15,-31 9 0-15,31-9-1 0,-31 3 1 16,31-3-1-16,-32 0 2 0,32 0-2 0,-27 8 1 16,27-8 1-16,-27 0-1 0,27 0 0 0,0 0 0 15,-29 7 0-15,29-7-1 0,0 0 1 0,0 0-1 16,0 0 1-16,0 0 1 0,0 0 0 0,0 0 3 15,0 0 2-15,0 0 2 0,0 0 1 0,0 0-2 16,0 0-3-16,0 0-2 0,0 0-2 16,0 0-2-16,0 0-1 0,0 0 0 0,0 0-1 15,0 0 1-15,-9 28-1 0,9-28 2 0,0 0-1 16,0 0 2-16,0 0 1 0,-13 32 0 16,13-32 1-16,0 0 1 0,-6 22 0 0,6-22 1 0,0 0-1 15,-5 29 0-15,5-29-3 0,0 0 3 16,-5 27-3-16,5-27 2 0,0 0 1 0,0 0 1 15,0 27-1-15,0-27 1 0,0 0 0 16,0 0 0-16,0 0 0 0,0 0-1 0,0 0 0 16,0 0-1-16,0 0-1 0,0 0-1 0,0 0-1 15,0 0 2-15,0 0-2 0,21 11 1 0,-21-11 0 16,0 0-1-16,0 0 2 0,29-10-1 0,-29 10 1 16,25-8 0-16,-25 8 0 0,27-11 0 0,-27 11 1 0,32-9-1 15,-32 9 1-15,34-5-1 0,-34 5 0 0,32 0-1 16,-32 0 1-16,28 11 1 0,-28-11 0 0,0 0 1 15,33 24-2-15,-33-24 0 0,0 0-2 0,21 31 1 16,-21-31-3-16,7 29 1 0,-7-29-3 0,0 29-1 0,0-29 12 16,0 33-11-16,0-33 15 0,-7 31-26 0,7-31 15 15,-12 32-13-15,12-32 16 0,-13 20 3 0,13-20 1 16,0 0 3-16,-31 29-2 0,31-29-2 31,-30 15-4-31,30-15 2 0,-35 14-3 0,35-14 0 0,-37 5 1 0,37-5-1 16,-39 0 1-16,39 0 0 0,-38 0-2 0,38 0 2 15,-37 0-4-15,37 0 1 0,-29 0 1 0,29 0-1 16,-28 0 2-16,28 0-1 0,0 0 1 16,-24-3 0-16,24 3 4 0,0 0 6 0,0 0 2 15,0 0-1-15,0 0-4 0,0 0-8 16,0 0-3-16,10-29-1 0,-10 29 1 0,0 0 0 16,0 0 0-16,0 0 0 0,28 0-129 0,-28 0-130 15,0 0-144-15,0 0-19 0,10-32 368 0</inkml:trace>
          <inkml:trace contextRef="#ctx0" brushRef="#br0" timeOffset="30104.0916">1283 2047 1033 0,'0'0'196'0,"28"-20"-122"0,-28 20-68 16,0 0 0-16,0 0 3 0,26 4 1 0,-26-4 0 15,0 0-1-15,22 27-5 0,-22-27 0 0,25 27-2 16,-25-27 2-16,22 40-3 0,-22-40 2 0,25 36-2 16,-25-36 3-16,19 48-5 0,-15-26 2 15,-4 4-4-15,0 3 4 0,0-2-5 0,-4 2 3 16,-5 1-2-16,-1-3 1 0,1-3-2 0,-7 4 4 15,4-4 10-15,-4 3-25 0,16-27 27 0,-29 46-27 16,29-46 13-16,-28 33 2 0,28-33-1 0,-29 27 1 16,29-27-1-16,-25 21 2 0,25-21-1 15,0 0 0-15,-29 13 0 0,29-13 0 0,0 0 0 16,0 0 4-16,0 0 1 0,0 0-1 16,0 0-2-16,0 0-7 0,0 0-2 0,0 0-35 15,0 0-143-15,-13-30-98 0,13 30-108 0,0 0-9 16,0 0 349-16</inkml:trace>
          <inkml:trace contextRef="#ctx0" brushRef="#br0" timeOffset="30431.2798">1721 2125 753 0,'0'0'302'0,"0"-28"-142"0,0 28-102 0,0 0-53 15,0 0-2-15,0 0 1 0,0 0-2 0,9-24-4 16,-9 24-7-16,0 0-3 0,0 0 1 0,0 0 3 16,-35 0 6-16,35 0 2 0,0 0 1 0,-37 29 0 15,37-29 1-15,-29 31-1 0,29-31 2 0,-30 36-2 16,30-36 3-16,-33 45-4 0,19-18 5 0,-2-2-4 15,4 3 5-15,-4 1-4 16,4 3 4-16,4-7-4 0,-3 3 3 0,6 0 9 16,5 1-11-16,-3-4 11 0,3 2-27 0,0 0 13 15,8-4-14-15,-8-23 12 0,14 37 2 0,-14-37-5 16,24 33 0-16,-24-33-4 0,31 25 1 0,-31-25-3 16,25 7-137-16,3 7-169 0,-28-14-81 0,21 10 14 15,-21-10 384-15</inkml:trace>
          <inkml:trace contextRef="#ctx0" brushRef="#br0" timeOffset="31025.065">1882 2365 691 0,'0'0'302'15,"-38"-6"-92"-15,38 6-70 0,0 0-118 0,0 0-20 16,0 0 1-16,0 0-2 0,0 0-2 16,0 0-1-16,0 0-7 0,0 0 2 0,0 0 0 15,0 0 3-15,0 0 4 0,27 13 0 0,-27-13 1 16,31 0 0-16,-31 0 0 0,37-5 1 0,-37 5 1 16,39-6-2-16,-39 6 2 0,42 0-2 0,-42 0 0 15,38 0 1-15,-38 0-1 0,37 0 1 0,-37 0-1 16,23 0-1-16,-23 0 2 0,0 0-2 0,0 0 2 15,25 6-2-15,-25-6 0 0,0 0-1 16,0 0 1-16,0 0 0 0,0 0-1 0,0 0 0 16,0 0-1-16,0 0 0 0,0 0-17 15,0 0-144-15,0 0-140 0,0 0-117 0,0 0-13 16,0 0 413-16</inkml:trace>
          <inkml:trace contextRef="#ctx0" brushRef="#br0" timeOffset="31783.9703">2598 2646 1026 0,'0'0'344'0,"0"0"-340"0,0 0-4 0,0 0 0 16,0 0 2-16,0 0-1 0,0 0 3 0,0 0-1 15,0 0-4-15,0 0 1 0,0 0-2 0,0 0 3 16,0 0 2-16,0 0 1 0,-12-29 2 0,12 29-3 16,0 0 1-16,0-22-4 0,0 22 0 0,-5-26 0 15,5 26 1-15,-6-33 0 0,6 33-13 0,-5-38 25 16,5 38-26-16,-7-45 26 0,7 45-11 16,0-45-3-16,0 45 4 0,0-43-4 0,0 43 2 0,0-44-1 15,0 44 1-15,7-46-1 0,-7 46 2 0,8-44-4 16,-8 44 3-16,8-36-2 0,-8 36 3 15,6-34-3-15,-6 34 2 0,0 0 0 0,9-28-1 16,-9 28 0 0,0 0 0-16,0 0-1 0,0 0 0 0,0 0-1 0,0 0-2 15,0 0-1-15,0 0 1 0,0 0 1 16,0 0 1-16,0 0 1 0,0 0 0 0,0 0 0 16,0 0 2-16,0 0-2 0,0 0 1 0,0 0-1 15,0 0 1-15,0 0 0 0,0 0 1 0,-26 9-2 0,26-9 1 0,0 0-1 16,0 0 2-16,0 0 0 0,-29 18-3 0,29-18 2 15,0 0-3-15,-31 20 3 0,31-20-2 16,-26 18 2-16,26-18-1 0,-27 18 0 16,27-18 0-16,-24 16 1 0,24-16-2 0,-25 21 2 15,25-21-1-15,-25 21 2 0,25-21-1 0,0 0 0 16,-32 30-1-16,32-30 2 0,0 0-2 0,-26 22 3 16,26-22-2-16,0 0 3 0,0 0-2 0,-18 27 3 15,18-27-2-15,0 0-1 0,0 0 1 0,0 0-1 16,0 0-2-16,0 0 1 0,-7 22 1 0,7-22 0 31,0 0-1-31,0 0-1 0,0 0-3 0,0 0-2 16,0 0 0-16,0 0 0 0,25 14 1 0,-25-14 1 15,0 0 0-15,26 0 0 0,-26 0 3 0,0 0-1 16,35-3 2-16,-35 3 3 0,35 0-1 0,-35 0 1 16,44-10 0-16,-44 10-1 0,45-4 2 0,-20 4-1 15,-25 0-1-15,43-5 0 0,-43 5 0 0,38 0-1 16,-38 0 0-16,34 0 0 0,-34 0 0 15,25 0 0-15,-25 0-1 0,0 0 1 16,0 0-1-16,25 0 1 0,-25 0 0 0,0 0-2 16,0 0 1-16,0 0-2 0,0 0-1 0,0 0 0 15,0 0 1-15,0 0-1 0,26-6 1 0,-26 6-1 16,0 0-2-16,0 0-90 0,0 0-166 0,0 0-130 16,0 0-46-16,0 0 262 0</inkml:trace>
          <inkml:trace contextRef="#ctx0" brushRef="#br0" timeOffset="32190.2617">2976 2002 961 0,'0'0'339'0,"0"0"-307"16,0 0-27-16,0 0 1 0,0 0 1 0,0 0 1 16,28 20-1-16,-28-20-2 0,0 0 0 0,19 29 0 15,-19-29 1-15,16 33-3 0,-16-33 1 16,17 42-4-16,-17-42 2 0,10 43-3 0,-1-19 3 16,-6 0-3-16,3 2 3 0,-6 5-3 15,0-8 3-15,0 6-5 0,0 0 3 0,0 0-4 16,-9-5 3-16,2 5-4 0,1-3 4 0,-3-1 10 15,-2 1-24-15,11-26 26 0,-21 46-26 0,21-46 12 16,-23 35 4-16,23-35-2 0,-22 25 2 0,22-25-2 16,0 0 1-16,-28 30-1 0,28-30 1 15,0 0-1-15,-23 15 0 0,23-15-2 0,0 0 1 16,-28 12-1-16,28-12 0 0,0 0-1 0,0 0-1 16,0 0 1-16,-25 7-1 0,25-7-22 0,0 0-112 15,0 0-137-15,0 0-80 0,0 0-68 0,0 0 307 16</inkml:trace>
          <inkml:trace contextRef="#ctx0" brushRef="#br0" timeOffset="32840.6218">3300 2039 887 0,'0'0'304'15,"0"0"-188"-15,0 0-112 0,0 0-4 16,0 0-2-16,25-19-1 0,-25 19 0 0,0 0 3 15,23-5 0-15,-23 5 0 0,0 0 1 0,29 0-1 16,-29 0 1-16,0 0-1 0,35 13 2 0,-35-13 1 16,0 0-2-16,34 18 2 0,-34-18 1 0,0 0-4 15,0 0 4-15,25 24-6 0,-25-24 0 0,0 0-2 16,0 27 2-16,0-27 0 0,0 0-1 16,-11 23 2-16,11-23-1 0,0 0 1 0,-20 29 1 15,20-29-4-15,0 0 5 0,-26 27-4 16,26-27 3-16,0 0-1 0,-34 26 1 0,34-26-1 15,-25 15 2-15,25-15-1 0,-27 15 1 0,27-15-2 16,-27 18 2-16,27-18-2 0,-24 16 2 0,24-16-1 16,-25 19 1-16,25-19-1 0,0 0 0 0,-27 19 1 15,27-19 0-15,0 0-1 0,0 0 2 16,0 0-3-16,0 0 3 0,0 0 1 0,0 0-1 16,0 0 3-16,0 0-2 0,0 0 0 0,0 0-1 15,0 0-1-15,0 0 0 0,0 0 0 0,27 9-1 16,-27-9 0-16,0 0 0 0,27 0 1 0,-27 0 0 15,0 0 0-15,35 0 0 0,-35 0-1 16,24 0 0-16,-24 0 0 0,0 0 0 0,33 8 0 16,-33-8 0-16,0 0 0 0,27 5-1 15,-27-5 2-15,0 0-1 0,0 0 1 0,0 0-2 16,23 0 1-16,-23 0 0 0,0 0 2 0,0 0-3 16,0 0 3-16,0 0-4 0,0 0 0 0,0 0-2 15,0 0 1-15,0 0-1 0,0 0-2 0,0 0-4 16,29 0-148-16,-29 0-160 0,0 0-100 0,0 0 12 15,-33-13 406-15</inkml:trace>
          <inkml:trace contextRef="#ctx0" brushRef="#br0" timeOffset="33413.4472">3881 2083 680 0,'0'0'286'0,"0"0"-59"0,0 0-83 15,0 0-107-15,0 0-28 0,0 0-1 0,0 0-4 16,0 0-2-16,0 0-2 0,0 0-2 0,-35 10 3 31,35-10 1-31,-31 33-1 0,31-33 2 0,-34 40-4 0,34-40 4 16,-36 46-5-16,20-17 5 0,-3-1-5 0,3 0 4 15,1 3-3-15,1 0 3 0,1-1-2 16,5 0 4-16,-1-1 7 0,1-4-25 0,8 2 26 16,-8-2-28-16,8 0 14 0,0-25 2 0,0 45-6 0,0-45 3 15,14 38-5-15,-14-38 0 0,19 32-4 0,-19-32 3 16,27 35-51-16,-27-35-159 0,31 17-155 16,-31-17-61-16,33 7 168 0</inkml:trace>
          <inkml:trace contextRef="#ctx0" brushRef="#br0" timeOffset="33824.7881">3955 2389 1298 0,'0'0'123'0,"0"0"-123"16,0 0-1-16,0 0-2 0,0 0-3 0,0 0 0 16,0 0-1-16,16-24 3 0,-16 24 2 15,0 0 0-15,26 0 3 0,-26 0 0 0,27 0 1 16,-27 0 0-16,32 0 0 0,-32 0-2 0,33 7 2 15,-33-7-1-15,37 0 0 0,-37 0 0 0,32 4 0 16,-32-4-2-16,25 0 3 0,-25 0-3 0,0 0 1 16,23 8 1-16,-23-8-2 0,0 0 2 0,0 0-2 15,0 0 2-15,0 0 1 0,0 0 1 16,0 0 0-16,0 0 0 0,0 0-2 16,0 0-2-16,0 0-4 0,26 0-154 0,-26 0-153 15,0 0-109-15,0 0-48 0,-11-29 419 0</inkml:trace>
          <inkml:trace contextRef="#ctx0" brushRef="#br0" timeOffset="34559.242">4510 2216 924 0,'0'0'276'0,"0"0"-116"0,0 0-98 15,0 0-60-15,-15-25 0 0,15 25-3 0,0 0-3 16,0 0-2-16,0 0 1 0,29-23-1 0,-29 23 5 16,0 0 1-16,35-15 1 0,-35 15 0 0,26-8 0 15,-26 8-2-15,28-3 1 0,-28 3 0 0,26 0 3 16,-26 0-2-16,0 0 1 0,34 0-1 15,-34 0 0-15,0 0 3 0,33 19-2 0,-33-19 3 16,0 0 1-16,27 29 0 0,-27-29-3 16,0 0 0-16,13 34-3 0,-13-34-1 0,0 26-1 15,0-26 2-15,0 30-2 0,0-30 3 0,-7 28-4 16,7-28 3-16,-8 30-4 0,8-30 3 0,-13 27-1 16,13-27 1-16,-20 29 0 0,20-29 1 0,-19 28-1 15,19-28 2-15,-21 28-2 0,21-28 2 16,-26 20-2-16,26-20 2 0,-33 26 9 0,33-26-27 15,-41 21 28-15,41-21-29 0,-40 23 18 0,40-23 0 16,-36 24-1-16,36-24 2 0,-34 19-2 16,34-19 2-16,-25 20-1 0,25-20 1 0,0 0-1 15,-32 28 0-15,32-28 0 0,0 0 2 0,0 0-2 16,0 0 2-16,-23 27 0 0,23-27 0 0,0 0 1 16,0 0 0-16,0 0-1 0,0 0-1 15,0 0-1-15,0 0-4 0,0 0-3 0,0 0-1 16,0 0 1-16,0 0 2 0,0 0 2 0,29 7-1 15,-29-7-1-15,0 0 2 0,29 0 1 0,-29 0 3 16,27-3 2-16,-27 3 3 0,32 0-2 0,-32 0-2 16,38-6 0-16,-38 6-2 0,36 0 2 0,-36 0-1 15,35 0 1-15,-35 0-1 0,28 0 0 16,-28 0 0-16,0 0-1 0,29 6 1 0,-29-6 0 16,0 0 1-16,0 0-1 0,0 0 0 15,0 0-1-15,0 0 0 0,0 0 1 0,25 0 0 16,-25 0 0-16,0 0 0 0,0 0-2 0,0 0 0 15,0 0-1-15,0 0-1 0,0 0 1 0,16-31-2 16,-16 31-1-16,0 0-82 0,0 0-207 0,0 0-116 16,0 0-55-16,26-4 321 0</inkml:trace>
          <inkml:trace contextRef="#ctx0" brushRef="#br0" timeOffset="34965.5353">4994 2153 983 0,'-4'-35'329'0,"4"35"-251"16,0 0-78-16,24-6-1 0,-24 6 2 0,0 0 0 16,0 0 2-16,25 0 2 0,-25 0-1 0,0 0 1 15,22 24 1-15,-22-24 0 0,18 28-3 0,-18-28 1 16,13 35-4-16,-13-35 2 0,14 43-4 0,-9-19 3 16,1 3-2-16,-6 1 3 0,0-2-4 15,0 3 4-15,0 2-6 0,-6-2 5 16,-3 2 7-16,3 2-26 0,-3-1 25 0,-1-2-24 15,-3-5 15-15,1 3 3 0,1 0-3 0,-4-6 3 16,2 4-4-16,13-26 4 0,-28 40-3 0,28-40 4 16,-25 33-4-16,25-33 3 0,-20 26-2 0,20-26 0 15,0 0-1-15,-25 17 1 0,25-17 0 0,0 0 0 16,0 0 0-16,0 0 1 0,-23 9 0 0,23-9 0 16,0 0-1-16,0 0-2 0,0 0 0 15,0 0-1-15,0 0 1 0,0 0 0 0,0 0-17 16,0 0-159-16,0 0-160 0,0 0-97 15,0 0 34-15,0 0 402 0</inkml:trace>
          <inkml:trace contextRef="#ctx0" brushRef="#br0" timeOffset="36342.5038">5416 2051 364 0,'0'0'235'0,"0"0"12"0,0 0-26 16,0 0-53-16,0 0-52 0,0 0-85 0,0 0-26 15,0 0-1-15,0 0 0 0,0 0-1 0,0 0-3 16,0 0 0-16,0 0 0 0,0 0 1 0,24-12-1 15,-24 12 2-15,0 0-2 0,25 0-1 16,-25 0 1-16,0 0 0 0,27 0 1 16,-27 0-1-16,0 0 0 0,27 11-1 0,-27-11 1 15,0 0 1-15,0 0-1 0,28 14 0 0,-28-14 1 16,0 0-2-16,0 0 1 0,0 0-1 0,12 29 2 16,-12-29-3-16,0 0 2 0,0 0-2 0,0 24-1 15,0-24 0-15,0 0 0 0,0 0 0 0,-28 30 2 16,28-30-1-16,0 0 2 0,-28 21-1 15,28-21 0-15,-23 11 0 0,23-11 2 0,-26 12-1 16,26-12-1-16,-25 7 1 0,25-7-1 0,0 0 2 16,-24 11-1-16,24-11 0 0,0 0 1 0,0 0-2 15,0 0 2-15,0 0 0 0,0 0 2 0,0 0 2 16,0 0 2-16,0 0-2 0,0 0-2 16,0 0-3-16,0 0-2 0,0 0 1 0,0 0-1 15,24-16 1-15,-24 16 1 0,0 0-2 16,0 0 0-16,27 0 1 0,-27 0-1 0,0 0 0 15,31 4 2-15,-31-4 0 0,0 0 0 0,28 15 0 16,-28-15 0-16,0 0 0 0,29 16 2 0,-29-16-1 16,0 0 2-16,12 29-2 0,-12-29 1 0,0 0-4 15,0 33 1-15,0-33-3 0,0 0 2 0,-12 31-1 16,12-31 3-16,0 0-2 0,-22 34 1 16,22-34 0-16,0 0 1 0,-29 25-1 0,29-25 2 15,0 0-2-15,-28 20 3 0,28-20-2 0,0 0 1 16,-25 7 1-16,25-7-2 0,0 0 0 15,0 0 0-15,-27-4 0 0,27 4 0 0,0 0 0 16,0 0 1-16,-27-19 0 0,27 19-1 0,0 0 2 16,0 0-2-16,0 0 0 0,-26-17-1 0,26 17 0 15,0 0 0-15,0 0 0 0,0 0 2 16,0 0 1-16,0 0 0 0,0 0 2 0,0 0-3 16,0 0-3-16,0 0-5 0,0 0-4 0,0 0-1 15,0 0 0-15,25 6 1 0,-25-6 1 0,0 0-71 16,29 5-189-16,-29-5-138 0,0 0-14 0,0 0 272 15</inkml:trace>
          <inkml:trace contextRef="#ctx0" brushRef="#br0" timeOffset="28111.9439">-354 2161 434 0,'0'0'163'0,"0"0"-1"0,-23 0 3 0,23 0 5 0,0 0-38 16,0 0-42-16,0 0-44 0,0 0-37 0,0 0-7 15,0 0 0-15,26-9 0 0,-26 9-2 16,0 0 0-16,28-7-1 0,-28 7 2 0,25-3-1 16,-25 3 2-16,24-9-1 0,-24 9 0 15,33 0 0-15,-33 0 0 0,32-7 0 0,-32 7 0 16,32 0 0-16,-32 0-2 0,32 0 2 0,-32 0-2 15,25 0 0-15,-25 0 3 0,0 0-2 0,27 5 4 16,-27-5 4-16,0 0 3 0,16 25 2 0,-16-25 0 16,0 0 1-16,-5 34-7 0,5-34 0 0,-11 22-5 15,11-22-1-15,0 0-3 0,-22 35 6 0,22-35-3 16,-21 27 1-16,21-27-2 0,-31 20-1 16,31-20-3-16,-28 23 3 0,28-23-2 0,-29 19 3 15,29-19-2-15,-28 11 1 0,28-11 0 0,0 0 0 16,-27 10 0-16,27-10 2 0,0 0-1 0,0 0 0 15,0 0 0-15,0 0 0 0,-25 0-1 16,25 0 1-16,0 0 0 0,0 0 1 0,0 0 0 16,0 0 0-16,0 0 0 0,0 0-1 15,0 0 0-15,0 0-1 0,0 0 1 0,10-21-1 16,-10 21-1-16,0 0-1 0,0 0 0 0,0 0 0 16,0 0 0-16,28-15 1 0,-28 15 0 0,0 0 1 15,0 0 1-15,33 0 1 0,-33 0-1 0,0 0 0 16,28 9-1-16,-28-9 1 0,0 0-1 0,34 21-1 15,-34-21-4-15,23 16 0 0,-23-16-3 0,0 0 1 16,31 36 2-16,-31-36 2 0,16 24 1 16,-16-24 3-16,8 24-4 0,-8-24 2 0,0 24 9 15,0-24-28-15,0 27 27 0,0-27-27 16,0 0 16-16,-10 34 1 0,10-34 0 0,-14 26 3 16,14-26-2-16,0 0 4 0,-33 23 0 0,33-23 0 15,-27 17 1-15,27-17 0 0,-34 12 0 0,34-12 3 16,-35 6 0-16,35-6 1 0,-30 0 0 0,30 0 1 15,-28 0 0-15,28 0 0 0,-26-12-2 16,26 12 0-16,-24-12-2 0,24 12-1 0,0 0 0 16,-28-19-2-16,28 19 2 0,0 0-1 0,0 0-1 15,0 0 0-15,0 0 0 0,0 0 0 0,0 0 1 16,0 0 2-16,0 0-2 0,0 0 1 16,0 0-2-16,0 0 0 0,0 0 3 0,0 0 0 15,0 0 0-15,0 0 0 0,0 0-2 16,0 0-2-16,0 0 1 0,0 0-2 0,0 0-1 15,0 0-1-15,0 0 0 0,6-33-92 0,-6 33-209 16,0 0-101-16,27 18-78 0,-27-18 355 0</inkml:trace>
          <inkml:trace contextRef="#ctx0" brushRef="#br0" timeOffset="48117.3002">7027 2212 1194 0,'0'0'286'0,"0"0"-261"0,0 0-25 15,-18 31 5-15,18-31-3 0,-9 47 3 0,3-20-5 16,2 1 4-16,4 5-5 0,-7 4 5 0,7-1 4 16,-8-1-23-16,4 2 24 0,4 4-23 15,-7-7 14-15,7 1 2 0,-6-3-4 0,6-2 5 16,-6-1-5-16,6-3 4 0,0-26-3 0,-10 41 2 16,10-41-2-16,-6 32 2 0,6-32-2 0,0 0 1 15,0 0-2-15,0 26 0 0,0-26 1 0,0 0 0 16,0 0-1-16,0 0 0 0,0 0-1 0,22-42-27 15,-22 42-154-15,15-32-148 0,-15 32-120 0,26-30-23 16,-33-5 447-16</inkml:trace>
          <inkml:trace contextRef="#ctx0" brushRef="#br0" timeOffset="48773.6172">7647 2332 1018 0,'0'0'390'16,"-22"-24"-250"-16,22 24-135 0,0 0-2 0,0 0 0 15,-19-32 0-15,19 32-2 0,0 0 1 16,-24-23-1-16,24 23 0 0,0 0-1 0,-23-17 2 15,23 17-3-15,-25-8 3 0,25 8-1 0,-27-4 0 16,27 4 0-16,-30 0-1 0,30 0 1 0,-38 7-1 16,38-7 1-16,-43 16 1 0,43-16-2 0,-43 24 0 15,43-24 2-15,-38 26-2 0,38-26 2 0,-36 31-2 16,36-31 3-16,-28 33-3 0,28-33 2 16,-16 35-3-16,16-35 2 0,-7 38-2 15,7-38 3-15,7 29-3 0,-7-29 2 0,18 23-2 16,-18-23-16-16,29 20 27 0,-29-20-28 0,38 15 27 15,-38-15-11-15,45 0 1 0,-19-7 1 0,2-2-12 16,-5 2 27-16,4-5-26 0,-27 12 26 0,43-23-14 16,-43 23-2-16,37-29 1 0,-37 29-2 0,29-34 2 15,-29 34-2-15,22-33 3 0,-22 33-3 16,19-35 3-16,-19 35-3 0,13-38 3 0,-13 38-3 16,10-32 3-16,-10 32-1 0,0 0 1 0,11-30 0 15,-11 30-1-15,0 0 0 0,0 0 0 0,0 0 1 16,0 0 0-16,0 0 0 0,-8 25-1 0,8-25 1 15,0 28-1-15,0-28 1 0,-10 28-1 16,10-28 2-16,-10 43-4 0,2-19 5 0,1 0-4 16,3 4 3-16,-6-4-2 0,1 6-14 15,0-2 23-15,2-1-24 0,0 1 25 0,2-1-8 16,-1-4-3-16,2 4 3 0,4-27-3 0,-10 38 1 16,10-38-1-16,-8 40 1 0,8-40 0 0,0 33 2 15,0-33-2-15,0 0 1 0,-5 23-2 0,5-23 0 16,0 0 0-16,0 0 0 0,0 0 0 0,0 0 0 15,0 0 0-15,0 0 1 0,0 27-1 0,0-27 1 16,0 0-3-16,0 0 0 0,0 0-8 16,0 0-78-16,0 0-120 0,0 0-108 0,0 0-107 15,0 0 44-15,13-28 251 0</inkml:trace>
          <inkml:trace contextRef="#ctx0" brushRef="#br0" timeOffset="49541.3673">7871 2323 1312 0,'-4'-29'183'16,"4"29"-158"-16,0 0-20 0,0-23-1 0,0 23-2 15,0 0 1-15,0 0-2 0,22-29-1 0,-22 29 1 16,0 0-2-16,33-16 2 0,-33 16-3 0,30-5 2 16,-30 5-1-16,36-9-1 0,-36 9 3 15,42-3 0-15,-42 3-1 0,46 0 0 0,-46 0 0 16,43 0-2-16,-43 0 2 0,37 7-2 0,-37-7 1 15,32 12-1-15,-32-12 1 0,25 19-2 0,-25-19 1 16,17 27-2-16,-17-27 2 0,9 25-3 16,-9-25 3-16,0 31-2 0,0-31 2 0,-6 31-1 15,6-31 2-15,-7 33 0 0,7-33 2 16,-12 32-2-16,12-32 2 0,-13 28-3 0,13-28 4 16,-19 30 10-16,19-30-27 0,-23 30 28 0,23-30-28 15,-26 23 15-15,26-23 1 0,-30 28 0 0,30-28 0 16,-30 24 0-16,30-24 1 0,-35 26-2 0,35-26 2 15,-35 28-2-15,35-28 3 0,-32 22-3 0,32-22 2 16,-30 20-2-16,30-20 1 0,-29 24 0 0,29-24-1 16,0 0-1-16,-33 32 2 0,33-32-1 15,0 0 2-15,-28 25-1 0,28-25 1 16,0 0-1-16,0 0 0 0,-23 25-1 0,23-25 1 16,0 0-1-16,0 0 1 0,0 0-1 0,0 0 1 15,0 0 0-15,-24 25 0 0,24-25 0 0,0 0 1 16,0 0 1-16,0 0 0 0,0 0 1 0,0 0 1 15,0 0-1-15,0 0-1 0,0 0-1 0,0 0-1 16,31-7 0-16,-31 7-1 0,28-10 2 0,-28 10-3 16,36-8 1-16,-36 8-1 0,44-11 0 0,-44 11 1 15,47-4-1-15,-23 4 0 0,1 0 1 0,0 0-1 16,1 0 0 0,-26 0 2-16,45 0-1 0,-45 0 0 0,38 0-1 0,-38 0 0 15,28 4-1-15,-28-4 1 0,0 0 1 16,0 0 0-16,0 0 1 0,23 0-1 0,-23 0-1 15,0 0 1-15,0 0-1 0,0 0 1 16,0 0 0-16,0 0-1 0,0 0 1 0,0 0-1 0,0 0-1 0,0 0 0 16,0-19 0-16,0 19-3 0,0 0-122 0,0-30-147 15,0 30-150-15,0 0-47 0,15-29 242 16</inkml:trace>
          <inkml:trace contextRef="#ctx0" brushRef="#br0" timeOffset="50072.6755">8505 2274 1039 0,'0'0'387'0,"0"0"-306"0,0 0-82 15,0 0 1-15,-22 0 0 0,22 0 0 0,0 0 1 16,0 0 0-16,0 0 2 0,0 0-1 0,-25 31 1 16,25-31-2-16,-12 33 3 0,12-33-3 0,-11 35 3 15,11-35-4-15,-15 46 3 0,8-23-3 16,-1 4-13-16,3 0 25 0,-1-1-25 0,1 2 24 16,5-1-8-16,-5-2-3 0,5 2 3 0,0-27-1 15,0 41 2-15,0-41-3 0,7 40 3 0,-7-40-3 16,16 37 2-16,-16-37-2 0,23 28 4 0,-23-28-4 15,28 16 1-15,-28-16 0 0,35 13-2 0,-35-13 1 16,39 0-1-16,-39 0 0 0,43 0 0 16,-43 0 1-16,39-15-2 0,-39 15 2 15,37-23-1-15,-37 23 1 0,29-31-1 0,-29 31 1 16,26-40-3-16,-26 40 3 0,23-48-3 0,-11 20 3 16,-2 3-2-16,-1-7 1 0,-2-5 14 0,1 4-24 15,-8 0 23-15,7 1-23 0,-7 4 8 0,0 1 4 16,-6 2-4-16,6 25 3 0,-12-42-3 0,12 42 2 15,-19-31-1-15,19 31 2 0,-21-27-3 16,21 27 2-16,-28-17-2 0,28 17 1 0,-37-7-1 16,37 7 2-16,-45 0-1 0,45 0 0 0,-44 5 1 15,44-5-1-15,-39 15 2 0,39-15-2 0,-38 26 1 16,38-26-1-16,-34 30 2 0,34-30-2 16,-24 37 2-16,24-37-4 0,-22 34 2 0,28-4-127 15,-6-30-185-15,0 0-150 0,-12 34-43 0,12-34 367 16</inkml:trace>
          <inkml:trace contextRef="#ctx0" brushRef="#br0" timeOffset="47258.7816">6106 2427 427 0,'0'0'210'0,"0"0"12"16,-34 0 25-16,34 0-26 0,0 0-56 0,0 0-66 16,0 0-84-16,0 0-5 0,0 0 0 0,0 0-3 15,0 0-4-15,31 9 2 0,-31-9-2 0,0 0-1 16,28-9 2-16,-28 9-3 0,23-5 0 0,-23 5 0 16,35-4-1-16,-35 4 0 0,38-11 0 15,-38 11-1-15,44-8 0 0,-44 8 0 0,43-10 0 16,-43 10 1-16,44 0-1 0,-44 0 0 0,43 0 0 15,-43 0-1-15,29 0 1 0,-29 0 0 0,0 0-3 16,23 0-35-16,-23 0-68 0,0 0-78 0,0 0-87 16,0 0-62-16,0 0-1 0,15 29 5 0,-15-29 294 15</inkml:trace>
          <inkml:trace contextRef="#ctx0" brushRef="#br0" timeOffset="47601.6189">6026 2636 1223 0,'0'0'227'0,"-25"26"-223"0,25-26 0 16,0 0 3-16,0 0 4 0,0 0-2 0,0 0 0 15,0 0-3-15,0 0-2 0,0 0-1 0,39-8-2 0,-39 8 0 16,40-8-1-16,-16 4 1 0,4-3-1 16,1 1 0-16,3 6 0 0,2-10 0 0,-3 5-1 15,1 5 2-15,-3-10-1 0,-1 10 1 0,-2-6-2 16,-26 6 0-16,42 0 0 0,-42 0 0 0,29 0 0 16,-29 0 1-16,0 0-1 0,27 0-1 0,-27 0 0 15,0 0-2-15,0 0-1 0,0 0 0 0,0 0 0 16,8 31-81-16,-8-31-111 0,0 0-138 15,0 0-80-15,0 0 3 0,0 0 375 16</inkml:trace>
          <inkml:trace contextRef="#ctx0" brushRef="#br0" timeOffset="170852.5154">6631 2436 1130 0,'0'0'232'0,"0"0"-158"0,-25 2-68 16,25-2 1-16,0 0-1 0,0 0 2 0,0 0 0 16,0 0 3-16,0 0-1 0,0 0-2 0,0 0-3 15,0 0-4-15,0 0-1 0,0 0 0 16,24-16 0-16,-24 16 0 0,0 0 0 0,0 0-1 15,27 0 1-15,-27 0 0 0,0 0-1 0,0 0 2 16,0 0-1-16,25 0-1 0,-25 0 2 0,0 0 0 16,0 0 0-16,24 0 1 0,-24 0-1 0,0 0 0 15,0 0-2-15,26 0 0 0,-26 0 1 0,0 0 0 16,0 0-1-16,0 0 0 0,0 0-1 16,0 0 1-16,0 0 0 0,0 0-2 15,0 0 1-15,0 0 0 0,0 0 1 0,0 0 1 16,0 0 2-16,0 0 0 0,0 0-2 0,33 14-158 15,-33-14-209-15,0 0-102 0,0 0-34 0,-10-33 501 16</inkml:trace>
        </inkml:traceGroup>
        <inkml:traceGroup>
          <inkml:annotationXML>
            <emma:emma xmlns:emma="http://www.w3.org/2003/04/emma" version="1.0">
              <emma:interpretation id="{CAF1C88A-EDCB-4E45-B7B0-8807C54F4118}" emma:medium="tactile" emma:mode="ink">
                <msink:context xmlns:msink="http://schemas.microsoft.com/ink/2010/main" type="inkWord" rotatedBoundingBox="19699,14052 20096,14074 20062,14675 19665,14653"/>
              </emma:interpretation>
              <emma:one-of disjunction-type="recognition" id="oneOf6">
                <emma:interpretation id="interp30" emma:lang="en-US" emma:confidence="0">
                  <emma:literal>&lt;</emma:literal>
                </emma:interpretation>
                <emma:interpretation id="interp31" emma:lang="en-US" emma:confidence="0">
                  <emma:literal>3</emma:literal>
                </emma:interpretation>
                <emma:interpretation id="interp32" emma:lang="en-US" emma:confidence="0">
                  <emma:literal>S</emma:literal>
                </emma:interpretation>
                <emma:interpretation id="interp33" emma:lang="en-US" emma:confidence="0">
                  <emma:literal>s</emma:literal>
                </emma:interpretation>
                <emma:interpretation id="interp34" emma:lang="en-US" emma:confidence="0">
                  <emma:literal>2</emma:literal>
                </emma:interpretation>
              </emma:one-of>
            </emma:emma>
          </inkml:annotationXML>
          <inkml:trace contextRef="#ctx0" brushRef="#br1" timeOffset="127476.6345">11525 3371 888 0,'0'0'277'0,"-32"9"-95"0,32-9-32 0,0 0-56 16,0 0-46-16,0 0-42 0,0 0-15 0,0 0 14 15,0 0-12-15,0 0 15 0,0 0 2 16,0 0-1-16,0 0 12 0,0 0-18 0,0 0 11 16,0 0-14-16,0 0 1 0,0 0 1 0,0 0-1 15,28-8 1-15,-28 8-3 0,23-19 1 0,-23 19-2 16,25-26 3-16,-25 26-1 0,29-32 1 0,-29 32-1 16,35-30 2-16,-35 30-3 0,34-26 2 0,-34 26-3 15,32-25 2-15,-32 25 0 0,27-19 0 16,-27 19 0-16,24-16 1 0,-24 16-2 0,0 0 2 15,25-10-2-15,-25 10 0 0,0 0 1 16,0 0 0-16,0 0 1 0,0 0-1 0,0 0-1 16,0 0 0-16,0 0-1 0,7 26 0 0,-7-26 1 15,0 0-1-15,0 0 1 0,-7 26 0 0,7-26 0 16,0 0 1-16,-12 25 0 0,12-25 0 0,0 0 2 16,-23 27-2-16,23-27 2 0,0 0-2 15,-35 28 1-15,35-28-1 0,-31 26 2 0,31-26-2 16,-37 29 1-16,37-29-2 0,-38 29-9 0,38-29 9 15,-37 27-8-15,37-27 21 0,-40 30-13 0,40-30 13 16,-42 29-12-16,42-29 1 0,-31 30 1 0,31-30-2 16,-28 20 0-16,28-20 0 0,0 0 0 0,-26 23 1 15,26-23 1-15,0 0-2 0,0 0 1 16,0 0-1-16,0 0 0 0,0 0-1 16,0 23 2-16,0-23-2 0,0 0 1 0,0 0 1 15,32 18-1-15,-32-18-2 0,28 14 2 0,-28-14 0 16,38 14 1-16,-38-14 2 0,42 9-1 0,-42-9 0 15,43 12-3-15,-43-12-1 0,38 16 4 0,-38-16-3 16,36 13 2-16,-36-13-2 0,32 18 1 0,-32-18 0 16,26 15 3-16,-26-15-2 0,0 0-1 15,27 21 0-15,-27-21 0 0,0 0-1 0,0 0 2 16,11 27-2-16,-11-27 1 0,0 0-1 0,0 0 1 16,0 27 0-16,0-27 0 0,0 0 1 15,0 0-1-15,0 0 0 0,0 0-3 0,0 0-1 16,0 0 2-16,0 0-79 0,0-25-269 0,21 25-80 15,-27-31-9-15,6 31 55 0,23-34 361 0</inkml:trace>
        </inkml:traceGroup>
      </inkml:traceGroup>
    </inkml:traceGroup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1:12.08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  <inkml:brush xml:id="br1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3A6E24D-B198-4083-94CF-4405DBF5A3EF}" emma:medium="tactile" emma:mode="ink">
          <msink:context xmlns:msink="http://schemas.microsoft.com/ink/2010/main" type="writingRegion" rotatedBoundingBox="25078,14711 25086,15638 24575,15642 24568,14715"/>
        </emma:interpretation>
      </emma:emma>
    </inkml:annotationXML>
    <inkml:traceGroup>
      <inkml:annotationXML>
        <emma:emma xmlns:emma="http://www.w3.org/2003/04/emma" version="1.0">
          <emma:interpretation id="{E391C13C-43A3-4A59-ADBA-803AC99B84E0}" emma:medium="tactile" emma:mode="ink">
            <msink:context xmlns:msink="http://schemas.microsoft.com/ink/2010/main" type="paragraph" rotatedBoundingBox="25078,14711 25086,15638 24575,15642 24568,1471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46997B1-471F-4D80-85B1-19D2E701BC1C}" emma:medium="tactile" emma:mode="ink">
              <msink:context xmlns:msink="http://schemas.microsoft.com/ink/2010/main" type="line" rotatedBoundingBox="25078,14711 25086,15638 24575,15642 24568,14715"/>
            </emma:interpretation>
          </emma:emma>
        </inkml:annotationXML>
        <inkml:traceGroup>
          <inkml:annotationXML>
            <emma:emma xmlns:emma="http://www.w3.org/2003/04/emma" version="1.0">
              <emma:interpretation id="{0E60E5AB-EB50-4A64-AD23-4F3588D05FC5}" emma:medium="tactile" emma:mode="ink">
                <msink:context xmlns:msink="http://schemas.microsoft.com/ink/2010/main" type="inkWord" rotatedBoundingBox="25078,14711 25086,15638 24575,15642 24568,14715"/>
              </emma:interpretation>
              <emma:one-of disjunction-type="recognition" id="oneOf0">
                <emma:interpretation id="interp0" emma:lang="en-US" emma:confidence="0">
                  <emma:literal>a,</emma:literal>
                </emma:interpretation>
                <emma:interpretation id="interp1" emma:lang="en-US" emma:confidence="0">
                  <emma:literal>too</emma:literal>
                </emma:interpretation>
                <emma:interpretation id="interp2" emma:lang="en-US" emma:confidence="0">
                  <emma:literal>oak,</emma:literal>
                </emma:interpretation>
                <emma:interpretation id="interp3" emma:lang="en-US" emma:confidence="0">
                  <emma:literal>'too</emma:literal>
                </emma:interpretation>
                <emma:interpretation id="interp4" emma:lang="en-US" emma:confidence="0">
                  <emma:literal>oar,</emma:literal>
                </emma:interpretation>
              </emma:one-of>
            </emma:emma>
          </inkml:annotationXML>
          <inkml:trace contextRef="#ctx0" brushRef="#br0">-1627-2148 1124 0,'0'0'346'0,"0"0"-304"0,0 0-36 0,0 0 4 16,0 0 2-16,0 0-2 0,0 0-7 0,0 0-3 15,0 0-3-15,0 0 1 0,0 0 0 0,31 5 2 16,-31-5-2-16,0 0 2 0,33 0 1 0,-33 0-2 15,28 0 3-15,-28 0-3 0,29 7 2 0,-29-7-2 16,29 0 0-16,-29 0 1 0,27 0 0 16,-27 0 0-16,0 0 0 0,27 0-2 15,-27 0 1-15,0 0-1 0,0 0 0 0,32 0-32 16,-32 0-102-16,0 0-137 0,0 0-90 0,0 0-73 16,30 0 141-16,-30 0 295 0</inkml:trace>
          <inkml:trace contextRef="#ctx0" brushRef="#br0" timeOffset="312.5322">-1135-2206 1073 0,'0'0'385'0,"0"0"-262"0,0 0-126 16,0 0 4-16,0 0-2 0,0 0 0 0,-10 28 1 16,10-28 1-16,0 0-1 0,0 24 0 0,0-24 2 15,-6 26-5-15,6-26 4 0,-5 27-2 0,5-27 1 16,-5 27 1-16,5-27 0 0,0 29-2 0,0-29 1 16,-5 26-1-16,5-26 3 0,0 0-3 15,0 34 3-15,0-34-4 0,0 0 3 0,0 0-2 16,0 25-1-16,0-25 1 0,0 0 0 0,0 0-2 15,0 0-8-15,19 33-132 0,-19-33-149 0,0 0-133 16,0 0-66-16,0 0 282 0</inkml:trace>
          <inkml:trace contextRef="#ctx0" brushRef="#br1" timeOffset="12768.3028">-1265-2789 838 0,'0'0'286'0,"-13"-28"-136"0,13 28-123 16,0 0-16-16,0 0-1 0,-22-23 0 0,22 23-3 15,0 0-1-15,-29 0-4 0,29 0-1 0,-26 0 1 16,26 0-2-16,-30 15 1 0,30-15-2 0,-30 19 1 16,30-19-1-16,-28 26 1 0,28-26-2 0,-22 27 1 15,22-27-2-15,-19 32 3 16,19-32-3-16,-13 33 3 0,13-33-3 0,-9 32 2 15,9-32-3-15,0 36 3 0,0-36-3 0,8 33 2 16,-8-33-1-16,14 34-1 0,-14-34 1 0,22 29 2 16,-22-29 1-16,29 19 3 0,-29-19 2 0,35 14 3 15,-35-14 2-15,41 8 4 0,-41-8 1 0,44-8-2 16,-44 8-2-16,41-14-4 0,-41 14-3 16,45-15 0-16,-45 15 0 0,38-23-3 0,-38 23 3 15,26-27-3-15,-26 27 0 0,16-27-2 0,-16 27 0 16,6-38-4-16,-6 38 4 0,0-37-4 0,0 37 1 15,-15-39 0-15,7 14 0 0,8 25-1 16,-27-46 2-16,27 46-5 0,-35-35 1 0,35 35-4 16,-38-22 7-16,38 22 3 0,-40-14 4 0,40 14 3 15,-46 0-4-15,46 0 0 0,-45 14-2 16,45-14 1-16,-41 18-2 0,41-18 0 0,-35 23-1 16,35-23 3-16,-29 32-3 0,29-32 3 0,-25 34-5 15,25-34 4-15,-14 39-5 0,14-39 2 0,-8 34-3 16,8-34 1-16,0 35-1 0,0-35 3 0,16 29 0 15,-16-29 5-15,22 25 0 0,-22-25 3 0,32 20 2 16,-32-20 3-16,40 8 1 0,-40-8 1 0,42 0 0 16,-17 0-1-16,-2 0-4 15,4-5-2-15,-1-4-2 0,0 1-3 0,2-7 2 16,-2 1-1-16,-3-4 1 0,-23 18-3 0,38-30 3 16,-38 30-4-16,25-32 1 0,-25 32-2 0,7-36 0 15,-7 36-3-15,-11-40 3 0,11 40-4 0,-25-40 1 16,25 40-6-16,-41-28 2 0,18 20 3 0,-5 8 3 15,2 0 6-15,-2 0 2 0,2 0-3 16,-2 8 0-16,5 3 1 0,-2 5-3 0,25-16 2 16,-40 33-2-16,40-33 2 0,-29 37-3 0,29-37 2 15,-23 40-4-15,23-40 1 0,-9 39-4 0,9-39 2 16,0 31-2-16,0-31 4 0,18 27 2 0,-18-27 6 16,25 17 2-16,-25-17 6 0,35 7 0 15,-35-7 1-15,39 0 0 0,-16 0-3 0,-23 0-2 16,47-14-6-16,-22 6 0 0,-25 8-5 15,41-25 4-15,-41 25 0 0,36-20 1 0,-36 20-1 16,25-21 1-16,-25 21-6 0,10-26 1 0,-10 26-4 16,0-28 0-16,0 28 1 0,-19-31 0 0,19 31-2 15,-26-25 0-15,26 25-4 0,-31-16-3 0,31 16 3 16,-35 0 5-16,35 0 5 0,-38 7 4 0,38-7-1 16,-30 15-1-16,30-15 0 0,-25 25-2 0,25-25 1 15,-18 24-2-15,18-24 0 0,-11 28-2 16,11-28 0-16,0 0-1 0,0 33 1 0,0-33 1 15,0 0 5-15,0 0 2 0,39 27 4 16,-39-27 4-16,28 0 3 0,-28 0-1 0,35 0-1 16,-35 0-5-16,36-15-4 0,-36 15 0 0,35-14-5 15,-35 14 4-15,29-16-2 0,-29 16 0 0,0 0 1 16,30-25-2-16,-30 25-3 0,0 0 1 16,0-27-3-16,0 27 1 0,0 0-2 0,-18-29 0 15,18 29-3-15,-25-13-4 0,25 13 0 0,-30 0 4 16,30 0 4-16,-29 13 5 0,29-13 4 0,-30 15-4 15,30-15 1-15,-24 18-2 0,24-18 2 0,0 0-3 16,-22 31 1-16,22-31-3 0,0 0 0 0,0 0-2 16,0 0 4-16,8 22 2 0,-8-22 5 15,0 0 6-15,24 0 3 0,-24 0 2 16,0 0-2-16,32-6-3 0,-32 6-4 0,0 0-3 16,31-16-3-16,-31 16 0 0,0 0-1 0,26-25 0 15,-26 25-1-15,0 0 0 0,0 0-3 0,13-24 1 16,-13 24-2-16,0 0 0 0,0 0-1 0,0 0-5 15,-28-10-2-15,28 10 1 0,0 0 6 0,-28 10 3 16,28-10 5-16,0 0-1 0,0 0-1 0,-26 23-1 16,26-23 0-16,0 0-2 0,0 0 1 15,-11 26-1-15,11-26 0 0,0 0 0 0,0 0-1 16,0 0-2-16,0 0 0 0,0 0 2 0,0 0 0 16,0 0 1-16,0 0-97 0,32 17-193 15,-32-17-133-15,0 0-7 0,0 0 373 0</inkml:trace>
          <inkml:trace contextRef="#ctx0" brushRef="#br0" timeOffset="-421.9182">-1338-2816 705 0,'-4'-20'357'0,"4"20"-89"0,0 0-101 0,0 0-97 0,0 0-64 15,0 0-3-15,0 0-4 0,0 0 0 16,0 0-2-16,0 0 2 0,0 0 0 0,4 25 1 16,-4-25-2-16,0 0 1 0,0 29-2 15,0-29 2-15,0 0-2 0,0 39 3 0,0-39-1 16,0 29 0-16,0-29-3 0,0 38 2 0,0-38-2 16,-10 31 3-16,10-31-1 0,-5 31 1 0,5-31-2 15,-5 33 2-15,5-33-1 0,0 28 2 0,0-28 0 16,-8 26 1-16,8-26-2 0,0 0 2 15,0 30-3-15,0-30 1 0,0 0 0 0,0 0 0 16,0 0 1-16,0 0-3 0,27 33-147 0,-27-33-172 16,0 0-125-16,5-29-62 0,-5 29 407 15</inkml:trace>
        </inkml:traceGroup>
      </inkml:traceGroup>
    </inkml:traceGroup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7:38.77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1A320402-72C8-4AA6-9BBF-DD9830393FD5}" emma:medium="tactile" emma:mode="ink">
          <msink:context xmlns:msink="http://schemas.microsoft.com/ink/2010/main" type="inkDrawing" rotatedBoundingBox="26336,17671 26393,11083 26450,11084 26394,17671" semanticType="callout" shapeName="Other">
            <msink:sourceLink direction="with" ref="{62D02121-F973-4119-A6F4-124994C4236E}"/>
            <msink:sourceLink direction="with" ref="{5AD16B36-CBB6-412B-90C1-E94682CC8699}"/>
          </msink:context>
        </emma:interpretation>
      </emma:emma>
    </inkml:annotationXML>
    <inkml:trace contextRef="#ctx0" brushRef="#br0">74 19 603 0,'0'0'216'0,"-7"-23"-26"16,7 23 8-16,0 0-27 0,0 0-35 16,0 0-57-16,0 0-59 0,0 0-15 0,0 0-2 15,0 0-1-15,0 0-1 0,0 0 0 0,0 0 0 16,0 0-1-16,0 0 1 0,0 0-2 0,0 0 2 16,15 34-2-1,-15-34 2-15,0 24-2 0,0-24 2 0,0 29-2 16,0-29 2-16,0 33-3 0,0-33 0 0,0 33-3 15,0-33 2-15,0 43-3 0,0-43 5 16,0 40-2-16,0-40 2 0,0 47 1 0,-6-20 3 16,6-2-1-16,0 2 3 0,-4 2-2 0,4-1 3 15,0-1-5-15,0 5 5 0,0-4 8 0,0-4-23 16,0 5 22-16,0-3-25 0,0 0 12 0,0 2 2 0,0 1-2 0,0-4 4 16,0 0-4-16,0 2 3 0,0-1-5 0,0-1 4 15,0-25-3-15,0 47 2 16,0-47-2-16,0 43 4 0,0-43-4 0,0 44 3 15,0-44-2-15,-6 48 1 0,6-26-2 0,0 5 2 16,-5-5-1-16,5 4 2 0,0-4-2 0,0-22 4 16,-7 47-6-16,7-21 5 0,0-2-4 0,-6 3 2 0,6-4-1 0,0 3 1 15,-4 4-1-15,4-8 2 0,0 6-3 16,-8-1 3-16,8-5-3 0,-5 7-8 0,5-7 22 16,0 4-21-16,0-1 22 0,0 1-12 15,0-4-3-15,0 4 2 0,0-2-2 0,0 3 3 16,0 0-3-16,0-2 3 0,0 2-2 0,0-5 2 15,0 6-3 1,0 1 3-16,0-2-5 0,0 3 6 0,0 2-4 16,5-2 2-16,-5 0-1 0,0-1 2 0,0-3-4 15,0 0 4-15,0 3-3 0,0-4 1 0,0 2-1 16,0 2 1-16,0-2-1 0,0-2 4 16,0 6-4-16,0-8 4 0,0 4-6 0,0 0-9 15,0-3 20-15,0 5-23 0,0 1 26 0,-5-1-10 16,5-2-1-16,0 0 2 0,0 2-4 0,0-4 3 15,0 2-2-15,-5 3 2 0,5-4-1 0,0 1 2 16,0 1-3-16,0-2 4 0,0 1-5 0,0 1 3 16,0 0-3-16,0-3 3 0,0 3-3 15,0 0 5-15,0-4-5 0,0 2 3 0,0-3-2 16,0 4 1-16,0-7-1 0,0 7 2 0,0-4-2 16,0 3 3-16,-6-2-4 0,6 3 3 15,0-4-3-15,0 4 3 0,0 1-2 0,0-4 3 16,0 2 11-16,-4 4-26 0,4-7 23 0,0 6-20 15,0-5 7-15,-6 5 6 0,6-1-4 0,0 2 2 16,-4-7-3-16,4 5 3 0,0 1-3 16,0-4 4-16,-6 3-4 0,6-1 5 0,0-5-5 15,0 6 1-15,0-5 0 0,0 6 1 0,0-1-1 16,0-2 4-16,0 0-4 0,0-4 2 0,0 4-3 16,0-26 4-16,0 43-4 0,0-43 4 0,0 46-4 15,0-46 3-15,0 45-4 0,0-45 4 16,0 46-3-16,0-21 3 0,0-2-3 0,0 5 2 15,0-5-1-15,0 4-15 0,0-4 28 16,0 4-23-16,0 2 20 0,0-7-6 0,0 5-7 16,0-4 3-16,0 3 0 0,0-26 4 0,0 43-4 15,0-20 2-15,0-23-2 0,0 48 2 0,0-48-5 16,0 36 6-16,0-36-4 0,0 35 2 0,0-35 0 16,6 37 0-16,-6-37-1 0,0 36 3 0,0-36-4 15,4 39 3-15,-4-39-3 0,0 43 3 16,0-43-2-16,0 36 3 0,0-36-3 0,0 43-1 0,0-43 0 15,0 40 2-15,0-40-2 0,0 42 4 0,0-42-5 16,6 43 4-16,-6-43-3 0,0 42 3 0,0-42-1 16,0 45 0-16,0-45-1 0,0 38 1 0,0-38-3 15,0 37 5-15,0-37-4 0,4 33-11 0,-4-33 25 0,0 37-25 16,0-37 23-16,0 33-8 0,0-33-2 16,0 36 2-16,0-36-3 0,0 40 0 0,0-40-1 15,6 38 3-15,-6-38-3 0,0 42 5 0,0-42-4 31,0 39 1-31,0-39-1 0,0 37 1 0,0-37-2 0,0 32 3 16,0-32-1-16,-6 33 1 0,6-33-2 0,0 31 0 16,0-31-2-16,0 32 2 0,0-32-1 0,0 27 3 15,0-27-2-15,0 25 2 0,0-25-2 0,0 26 3 16,0-26-3-16,0 26 1 0,0-26-3 16,0 25 3-16,0-25-2 0,0 30 4 0,0-30-2 15,0 24 1-15,0-24-3 0,0 0 2 16,0 33-1-16,0-33 0 0,0 27 1 0,0-27 0 15,0 30-1-15,0-30 1 0,0 32-2 0,0-32 4 16,0 25-4-16,0-25 2 0,0 25-1 0,0-25 2 16,0 31-3-16,0-31 4 0,0 29-3 15,0-29 2-15,0 25-3 0,0-25 2 0,0 0-1 16,0 28-14-16,0-28 28 0,0 0-24 0,0 30 22 16,0-30-10-16,0 0-1 0,0 33 1 0,0-33-1 15,0 0 1-15,0 32-2 0,0-32 1 0,0 23-2 16,0-23 3-16,0 28-2 0,0-28 1 0,0 27-1 15,0-27 1-15,0 0 0 0,0 36 0 0,0-36-1 16,0 23 2-16,0-23-2 16,-4 26 3-16,4-26-3 0,0 0 1 0,0 33-1 15,0-33 2-15,0 24-2 0,0-24 1 0,0 24 0 16,0-24 1-16,0 28-1 0,0-28-1 0,0 25 0 16,0-25 2-16,0 27-2 0,0-27 1 0,0 0-1 15,4 34 1-15,-4-34-2 0,0 0 3 0,0 32-1 16,0-32 0-16,0 0-1 0,0 31 1 0,0-31-1 15,0 24 1-15,0-24-1 0,0 0 1 16,6 32 0-16,-6-32 0 0,0 0-1 0,0 27 2 16,0-27-1-16,0 0 0 0,0 28 0 0,0-28 0 15,0 0 1-15,5 26-1 0,-5-26-1 0,0 0 2 16,0 25-2-16,0-25 2 0,0 0-2 16,0 0 0-16,0 0 0 0,0 0-1 0,0 0 1 15,0 0 3-15,0 0 4 0,0 0 6 16,0 0 3-16,0 0-1 0,0 0 5 0,0 0 3 15,0-24 2-15,0 24-4 0,0 0-13 0,-8-24-14 16,8 24-71-16,-16-29-249 0,16 29-112 0,0-28-16 16,0 28 57-16</inkml:trace>
  </inkml:traceGroup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7:42.64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8C93B401-B78E-4439-A8A2-632DFFD1D67F}" emma:medium="tactile" emma:mode="ink">
          <msink:context xmlns:msink="http://schemas.microsoft.com/ink/2010/main" type="inkDrawing" rotatedBoundingBox="19810,14221 32933,14194 32934,14653 19811,14680" semanticType="callout" shapeName="Other"/>
        </emma:interpretation>
      </emma:emma>
    </inkml:annotationXML>
    <inkml:trace contextRef="#ctx0" brushRef="#br0">0 153 771 0,'0'0'154'0,"0"0"-98"0,0 0-29 15,0 0 32-15,0 0 18 0,0 0 51 0,0 0 21 16,0 0-26-16,0 0-31 16,0 0-46-16,0 0-35 0,31 17-6 0,-31-17-1 15,23 8-1-15,-23-8 0 0,35 5-1 0,-35-5 1 16,43 0-1-16,-43 0 0 0,46 10-1 0,-21-10 0 15,3 0 0-15,0 0 0 0,4 0 1 0,-3 0-2 16,2 0 1-16,4 0 0 0,0 0-1 0,0 0 1 16,1 0-2-16,1 0 1 0,1 0-1 0,-3 0 1 15,0 4 1-15,1-4-4 0,-2 5 3 16,1-5 0-16,-2 9 1 0,-1-9-1 0,-1 2 0 16,0-2-1-16,-2 7 0 0,0-7 2 0,-1 6-1 15,-1-6 3-15,1 0-3 0,0 0 3 16,1 3 0-16,-1-3 0 0,1 0 2 0,2 0-1 0,2-3 0 15,-1 3-1-15,2 0-1 0,-1 0-1 0,1-6 1 16,1 6-2-16,1 0 0 0,1 0-1 16,-1 0 0-16,-2 0 1 0,2 0 1 0,1 0 0 15,1 0 0 1,-2 0-1-16,2 0 0 0,-1 0-1 0,1 0 1 16,0 0 1-16,0 0-1 0,-2 0 0 0,1 0 0 15,-1 0 1-15,-1-8-1 0,-1 8 1 0,-1 0-1 16,-2 0-1-16,1 0 1 0,-3 0 0 0,2 0-2 15,-2 0 1-15,3 0 1 0,-1 0 0 0,-2 0 2 16,0 0-1-16,0 0-2 0,2 0 1 0,-2 0-1 16,0 0-1-16,0 5 2 0,-1-5 1 0,3 0-1 15,-4 0 2-15,6 0-1 0,-3 7-1 0,-1-7 0 16,2 0-1-16,1 0 0 0,-1 0 1 0,-1 0 1 16,4 0-1-16,0 0-1 0,-4 0 0 0,2 0 1 15,0 0 1-15,2-7 1 0,-2 7-2 0,0 0-1 16,2 0 0-16,-4 0 0 0,5-5 2 15,-2 5 0-15,0 0-1 0,-1 0 3 0,0 0-4 16,-1 0 1-16,-2 0 1 0,3 5-3 0,-3-5 4 16,2 0-2-16,-2 0 1 0,5 0-2 15,-4 0 2-15,1 0 0 0,4 0-2 0,-1 0 3 16,-2 0-3-16,1 0 2 0,-1 0 0 0,2 0-2 16,-3 0 3-16,2 0-1 0,-2 0-1 0,-1 0 1 15,3 0-1-15,-4 0 0 0,0 7 0 16,-1-7 0-16,1 4 0 0,-3-4 0 0,2 4 0 15,0-4 0-15,-1 10 2 0,1-10-3 0,-2 5 3 16,2-5-1-16,-5 0-1 0,4 5 1 0,0-5 0 16,1 0-2-16,0 0 1 0,-1 0-1 0,3 7 1 15,-1-7 0-15,0 0 1 0,0 0 1 16,3 0 0-16,-3 4 1 0,2-4-2 16,3 0 1-16,-4 0-3 0,1 0 0 0,1 0 0 15,0 0 2-15,0 0 1 0,-1 0-2 0,0 0 2 16,-2 0-2-16,3 0 0 0,-2 0 0 0,0 0 0 15,-1 0 1-15,1 0 0 0,1 0 0 0,-2 0-1 16,0 0-2-16,1 0 2 0,0 0 0 0,1 0 1 16,0 0-1-16,1 0 1 0,-2 0-2 0,1 0 1 15,3 0 2-15,-1 0-2 0,1-4 1 16,1 4 0-16,-2 0-1 0,1 0 0 0,-2 0 0 16,0 0 2-16,0 0-2 0,0 0 0 0,0 0 2 15,0 0-3-15,-2 0 0 0,0 0 2 0,1 0-1 16,0 0 1-16,-1 4-1 0,1-4 1 15,-2 0-1-15,3 0-1 0,-1 0 2 0,-1 0 0 16,2 0 0-16,1 0-2 0,-1-4 1 0,1 4-1 16,2 0 2-16,2 0-1 0,-2 0-1 15,3-9 2-15,-2 9 0 0,4 0-1 0,-2-5 2 16,-1 5-2-16,3 0-1 0,-2 0 2 0,3 0-2 16,-3 0 2-16,0 0-2 0,-1 0 1 0,1 0 0 15,-1 0-1-15,1 0 1 0,0 0 0 0,0 0-1 16,-2 0 1-16,2 0-1 0,0 0 1 0,0 0 1 15,0 0 0-15,3-3 0 0,-6 3-2 16,6 0 2-16,-2-8 0 0,-1 8 0 0,0-6 0 16,-2 6-1-16,-1-5-1 0,2 5 1 15,-1 0 0-15,-1-8 1 0,0 8-2 0,0 0 1 16,-4 0-1-16,1 0 1 0,0 0 1 0,-1 0-2 16,1 0 2-16,-1 0-1 0,-2 0-1 0,3 0 1 15,-3 0 0-15,0 0 0 0,-1 0 1 0,1 0 0 16,0 0-3-16,-1 0 1 0,1 0 2 15,0 0-3-15,4 0 4 0,-4 0-3 0,0 0 0 16,0 0 2-16,0-4 0 0,-1 4 0 0,0 0 0 16,-1-4-2-16,0 4 0 0,0 0 1 0,1 0-2 15,-2-6 1-15,1 6 2 0,-4 0 0 0,2 0 0 16,-25 0 1-16,47 0-3 0,-47 0 1 0,46 0 0 16,-46 0-1-16,45 0 0 0,-45 0 1 15,41 0-1-15,-41 0 2 0,41 0-1 16,-41 0-1-16,44 0 3 0,-44 0-2 0,42 0 0 15,-42 0 1-15,43 0-1 0,-43 0 0 0,46-7-1 16,-46 7-1-16,47 0 0 0,-22 0 0 0,1 0 3 16,-3 0 0-16,4 0 0 0,-1 0 0 0,0 0 0 15,-1 0 0-15,3 0-1 0,-1 0-1 0,0 0 1 16,0 0-1-16,0 0 1 0,-1 0 0 16,-1 0 0-16,1 0 0 0,-1 0 0 0,-2 7 1 15,2-7-1-15,0 0 1 0,-2 0 0 0,5-7-1 16,-2 7 2-16,2 0-3 0,1 0 1 0,0 0 0 15,0-1-1-15,-1 1 0 0,-2 0 2 16,2 0-2-16,0 0 2 0,0 0-1 0,1 0 0 16,-2 0 0-16,0 0 1 0,-1 1 0 0,-1-1-3 15,1 0 2-15,0 0-2 0,1 0 2 16,-1 0 1-16,-1 0-3 0,1 0 2 0,0-1 0 16,0 1 0-16,2 0 1 0,-3-9 1 0,6 9-4 15,-4 0 2-15,1 0 2 0,0-6-2 0,-2 6 0 16,2 0 0-16,-2 0 1 0,2 0 0 0,-2 0 0 15,0 0-1-15,-2 0-1 0,0 0-1 0,1 0 3 16,-25 0-1-16,47 0-1 0,-47 0 2 16,42 5-1-16,-42-5 1 0,44 0 1 15,-22 0-4-15,4 0 2 0,-1 0-1 0,-2 0 0 16,2 0 3-16,1 0-2 0,-1-5 2 0,3 5-2 16,-2 0-1-16,0 0 1 0,4 0-2 0,-4-4 2 15,2 4 0-15,-1 0 0 0,0 0 1 0,-3 0 1 16,3 0-2-16,-1 4-2 0,-4-4 2 0,6 0 0 15,-28 0 1-15,46 0 0 0,-21 0-1 16,-2 0 0-16,5 0-1 0,-2 0 1 0,2 0-1 16,0 0 3-16,0 0-1 0,1 0-1 0,-1 0 0 15,-1 0-1-15,2 0 0 0,-1 0 1 0,3 0 2 16,-5 0-2-16,2 0 1 0,4 5 0 0,-4-5-2 16,-1 0-1-16,0 0 2 0,-1 7 0 15,0-7-1-15,0 0 1 0,1 3 0 0,-4-3-1 16,5 0 2-16,-2 0-2 0,0 0 1 15,1 0 0-15,-1 0-2 0,-1 0 2 0,1 0-1 16,0 0 1-16,-3 0 0 0,2 0-1 0,-25 0 1 16,47 0 2-16,-47 0-2 0,45 0 1 0,-45 0-1 15,44 0-1-15,-44 0 2 16,44 0 0-16,-44 0 0 0,41 0-1 0,-41 0-1 0,39 0 1 0,-39 0-1 0,35 0 0 16,-35 0 1-16,41 0-2 0,-41 0 2 15,41 0 1-15,-41 0 0 0,39 0-1 0,-39 0 0 16,41 0 0-16,-41 0 1 0,39 0-2 0,-39 0 1 15,32 8 0-15,-32-8-1 0,31 0 2 0,-31 0 0 16,26 0 0-16,-26 0-1 0,24 0-1 0,-24 0-2 16,26 0 3-16,-26 0 1 0,29 8-1 0,-29-8 0 15,32 0 0-15,-32 0-1 0,31 0 2 0,-31 0-2 32,25 0 2-32,-25 0 0 0,27 0-1 15,-27 0 1-15,27 0-3 0,-27 0 2 0,27 0 0 16,-27 0-2-16,27 0 4 0,-27 0-2 0,27 3 0 15,-27-3 1-15,25 0-2 0,-25 0 1 0,24 0-1 16,-24 0 0-16,0 0 0 0,35 0 1 0,-35 0 0 16,0 0 0-16,30 0 0 0,-30 0 0 0,0 0 0 15,0 0 3-15,25 0-3 0,-25 0 1 16,0 0-1-16,0 0-3 0,0 0 3 0,0 0-1 16,0 0 1-16,0 0 1 0,0 0-2 0,0 0 1 15,0 0 1-15,0 0 0 0,0 0-1 0,0 0 1 16,0 0-2-16,0 0 0 0,0 0 3 15,0 0-3-15,0 0 1 0,0 0 0 0,0 0 0 16,0 0 1-16,0 0 0 0,0 0-1 0,0 0 0 16,0 0 0-16,0 0 0 0,0 0 0 15,0 0 0-15,0 0-2 0,0 0 1 0,0 0 2 16,0 0 1-16,0 0-2 0,0 0 2 0,0 0-2 16,0 0-1-16,0 0 1 0,0 0 0 0,0 0 0 15,0 0 0-15,0 0-1 0,0 0-1 0,0 0 2 16,0 0 1-16,0 0 0 0,0 0 2 0,0 0-2 15,0 0 0-15,0 0 0 0,0 0 0 0,0 0 0 16,0 0-1-16,0 0 1 0,0 0 1 0,15-19-2 16,-15 19 2-16,0 0-2 0,0 0 1 0,0 0 1 15,-24-32-2-15,24 32-1 0,0 0-10 0,-22-25 10 16,22 25-10-16,0 0 12 0,0 0 0 0,-27-30 7 0,27 30-9 16,0 0 9-16,-19-27-7 0,19 27-2 0,0 0 2 15,-19-29-2-15,19 29 1 0,0 0 1 16,-16-28-1-16,16 28 0 0,0 0 1 0,0 0-2 15,0 0 0 1,0 0 0-16,0 0 0 0,0 0-2 0,-25-22-1 16,25 22 0-16,0 0 0 0,0 0 3 0,0 0 0 15,0 0 0-15,0 0 1 0,0 0 3 0,0 0-1 16,-15 24-1-16,15-24 2 0,0 0-3 0,0 0 1 16,0 0 2-16,0 0-3 0,6 26 1 0,-6-26-1 15,0 0-1-15,0 0 2 0,18 29-1 16,-18-29 0-16,0 0-9 0,22 24 8 0,-22-24-8 15,0 0 20-15,29 28-10 0,-29-28 9 0,27 19-10 16,-27-19-1-16,24 19 1 0,-24-19 0 0,23 15-1 16,-23-15 0-16,25 13 1 0,-25-13-1 15,0 0 1-15,25 14 0 0,-25-14 0 0,0 0-1 16,0 0 2-16,0 0-2 0,25 15 2 16,-25-15 0-16,0 0-1 0,0 0 1 0,0 0-1 15,0 0-1-15,0 0-2 0,0 0-1 0,0 0 0 16,0 0 0-16,0 0 1 0,0 0 1 0,0 0-1 15,0 0 0-15,-30 24 3 0,30-24 0 0,0 0 3 16,-32 25-1-16,32-25 1 0,-27 23-1 0,27-23-2 16,-33 28 1-16,33-28 0 0,-32 32 0 0,32-32 2 15,-33 31-3-15,33-31 1 0,-32 19 0 16,32-19 1-16,-28 25-3 0,28-25 4 0,0 0-2 16,-25 26 0-16,25-26-1 0,0 0 0 15,0 0 1-15,0 0-2 0,0 0 1 0,0 0-1 16,0 0-2-16,0 0 2 0,0 0-1 0,0-22-41 15,35 25-328-15,-41-35-46 0,34 32-21 0,-28 0 33 16,-9-46 306-16,9 46 79 0,-4-32 20 0</inkml:trace>
  </inkml:traceGroup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8:31.69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  <inkml:brush xml:id="br1">
      <inkml:brushProperty name="width" value="0.05833" units="cm"/>
      <inkml:brushProperty name="height" value="0.05833" units="cm"/>
      <inkml:brushProperty name="fitToCurve" value="1"/>
    </inkml:brush>
    <inkml:brush xml:id="br2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02C6D58B-648E-4659-AD32-24F2370B1437}" emma:medium="tactile" emma:mode="ink">
          <msink:context xmlns:msink="http://schemas.microsoft.com/ink/2010/main" type="writingRegion" rotatedBoundingBox="25441,17631 26395,16683 26965,17257 26012,18205"/>
        </emma:interpretation>
      </emma:emma>
    </inkml:annotationXML>
    <inkml:traceGroup>
      <inkml:annotationXML>
        <emma:emma xmlns:emma="http://www.w3.org/2003/04/emma" version="1.0">
          <emma:interpretation id="{1F4E5F00-D202-451B-9BE4-BCB80ED56FF5}" emma:medium="tactile" emma:mode="ink">
            <msink:context xmlns:msink="http://schemas.microsoft.com/ink/2010/main" type="paragraph" rotatedBoundingBox="26184,16747 26595,16747 26595,17182 26184,1718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2893300-0507-4205-9CA5-E86189828CE3}" emma:medium="tactile" emma:mode="ink">
              <msink:context xmlns:msink="http://schemas.microsoft.com/ink/2010/main" type="inkBullet" rotatedBoundingBox="26086,17023 26377,16683 26688,16949 26397,17289"/>
            </emma:interpretation>
            <emma:one-of disjunction-type="recognition" id="oneOf0">
              <emma:interpretation id="interp0" emma:lang="en-US" emma:confidence="0">
                <emma:literal>•</emma:literal>
              </emma:interpretation>
              <emma:interpretation id="interp1" emma:lang="en-US" emma:confidence="0">
                <emma:literal>B</emma:literal>
              </emma:interpretation>
              <emma:interpretation id="interp2" emma:lang="en-US" emma:confidence="0">
                <emma:literal>@</emma:literal>
              </emma:interpretation>
              <emma:interpretation id="interp3" emma:lang="en-US" emma:confidence="0">
                <emma:literal>y</emma:literal>
              </emma:interpretation>
              <emma:interpretation id="interp4" emma:lang="en-US" emma:confidence="0">
                <emma:literal>I</emma:literal>
              </emma:interpretation>
            </emma:one-of>
          </emma:emma>
        </inkml:annotationXML>
        <inkml:trace contextRef="#ctx0" brushRef="#br0">362-341 574 0,'0'0'331'0,"-31"-18"-57"15,31 18-72-15,0 0-71 0,0 0-64 0,0 0-66 16,0 0-2-16,0 0 0 0,0 0 1 0,0 0 1 16,0 0 1-16,0 0 2 0,-23-18-1 15,23 18 1-15,0 0 0 0,-25-10-2 16,25 10 0-16,0 0 1 0,-36 0-1 0,36 0-2 15,-28 9-5-15,28-9-26 0,0 0-7 0,-29 28-3 16,29-28 6-16,0 0 20 0,-35 26 9 0,35-26-1 16,-15 27 3-16,15-27 0 0,-9 26 5 0,9-26-2 15,0 28 5-15,0-28 17 0,0 31-27 0,0-31 30 16,16 31-23-16,-16-31 17 0,22 25 5 16,-22-25-4-16,28 26-4 0,-28-26-9 15,36 16-5-15,-36-16-1 0,41 8-1 0,-41-8 0 16,47 0 0-16,-47 0 0 0,48-13 0 0,-22 2 1 15,-26 11-1-15,46-26 1 0,-46 26 0 0,30-25 1 16,-30 25-1-16,16-31-13 0,-16 31 27 0,6-32-23 16,-6 32 27-16,-6-33-11 0,6 33-3 0,-16-41 4 15,16 41-5-15,-20-43 5 0,20 43-6 16,-29-38 1-16,29 38-4 0,-35-24-1 0,35 24-1 16,-37-16 0-16,37 16-1 0,-35-8 1 0,35 8-3 15,-41 0 0-15,41 0 1 0,-39 7-2 16,39-7 0-16,-38 15-2 0,38-15-1 0,-34 20-1 0,34-20 3 15,-27 29-5-15,27-29 7 0,-24 40-2 16,24-40 7-16,-17 41-1 0,17-41 2 0,-10 46 15 16,10-46-25-16,0 41 31 0,0-41-22 15,11 36 15-15,-11-36 1 0,25 33-4 0,-25-33-4 16,36 27-7-16,-36-27 0 0,41 21-1 0,-16-15 1 16,0-6 0-16,3 6 0 0,-1-6-1 0,4 0 1 15,-2-10 0-15,-1-1 0 0,-3 3 1 0,-25 8-1 16,41-25 1-16,-41 25-2 0,26-33 2 0,-26 33-1 15,13-38-12-15,-13 38 26 0,0-41-25 16,0 16 27-16,-10 0-11 0,3-5-2 0,-5 2 3 16,-3-3-2-16,1 8 4 0,14 23-3 15,-41-46 1-15,17 28-8 0,24 18-3 0,-46-20-4 16,46 20-5-16,-47 0 5 0,22 0-3 0,25 0 0 16,-41 22-4-16,41-22 2 0,-35 31 3 0,35-31 6 15,-30 46 4-15,14-22 3 0,4 3-4 0,3 3 7 16,2-4-7-16,3 2-10 0,4-1 26 15,0-1-25-15,0-3 29 0,0-23-8 0,5 43 1 16,-5-43 3-16,19 38-5 0,-19-38-1 0,30 29-7 16,-30-29 0-16,35 15-2 0,-35-15 0 0,46 0 1 15,-19 0-1-15,0-6 0 0,-2 0 1 0,-2-7 0 16,-23 13-1-16,43-29 1 0,-43 29-1 0,30-39 3 16,-30 39-4-16,19-50-9 0,-19 25 25 0,0 0-26 15,0-3 26-15,0 0-12 16,-11 0-2-16,-2 2 3 0,-2-3 0 0,15 29 2 15,-35-40-3-15,35 40-3 0,-37-23-10 0,37 23-9 16,-36-5-4-16,36 5 4 0,-32 9 9 0,32-9 6 16,-29 24 7-16,29-24-3 0,-24 35 2 0,24-35-3 15,-16 39 2-15,12-15-2 0,4-24 3 0,0 45 1 16,0-45 4-16,0 33 16 0,0-33-23 16,10 27 30-16,-10-27-27 0,18 23 9 0,-18-23-2 15,26 16-8-15,-26-16-1 0,32 5 1 0,-32-5-2 16,39 0 2-16,-39 0-2 0,35-15 1 0,-35 15 0 15,28-17-2-15,-28 17 15 0,0 0-27 0,31-36 26 16,-31 36-26-16,13-30 13 0,-13 30 3 0,0-37-1 16,0 37 2-16,-7-42-2 0,7 42 1 15,-19-39-3-15,19 39 3 0,-27-26-8 16,27 26-8-16,-29-7-9 0,29 7-7 0,-33 7 5 16,33-7 10-16,-31 22 10 0,31-22 5 0,-26 28 2 15,26-28-2-15,-19 38 4 0,19-38-1 0,-6 35 3 16,6-35 1-16,4 33 4 0,-4-33 1 0,12 26-9 15,-12-26 28-15,0 0-30 0,32 25 23 0,-32-25-19 16,26 12-4-16,-26-12-1 0,28 0 0 0,-28 0 0 16,28-6 0-16,-28 6 1 0,0 0-15 15,30-25 27-15,-30 25-26 0,0 0 26 16,21-33-12-16,-21 33-2 0,6-23 2 0,-6 23-3 16,0-25 3-16,0 25-1 0,0 0 1 0,-24-33-1 15,24 33-5-15,0 0-8 0,-30-13-10 0,30 13-5 16,0 0 0-16,-34 13 8 0,34-13 9 0,0 0 9 15,-20 25 3-15,20-25 4 0,0 0-2 16,-5 30 5-16,5-30 1 0,0 0 5 0,0 0 4 16,19 26 5-16,-19-26-2 0,0 0-6 0,0 0-7 15,31 14-7-15,-31-14 0 0,0 0-2 0,28-8 2 16,-28 8-1-16,0 0-1 0,0 0 2 0,27-23-1 16,-27 23 1-16,0 0 1 0,0 0-3 0,9-25 2 15,-9 25-2-15,0 0 2 0,0 0-1 0,0 0-5 16,0 0-7-16,-28-21-9 15,28 21-2-15,0 0 1 0,-24 0 4 0,24 0 5 16,0 0 3-16,0 0 3 0,0 0 4 0,0 0 1 16,0 0 3-16,0 0-1 0,-19 29 0 0,19-29 0 15,0 0 1-15,0 0-3 0,0 0-180 0,0 0-210 16,27 0-94-16,-27 0 141 0</inkml:trace>
      </inkml:traceGroup>
    </inkml:traceGroup>
    <inkml:traceGroup>
      <inkml:annotationXML>
        <emma:emma xmlns:emma="http://www.w3.org/2003/04/emma" version="1.0">
          <emma:interpretation id="{F3731105-BB68-4490-9254-7976A8FA7674}" emma:medium="tactile" emma:mode="ink">
            <msink:context xmlns:msink="http://schemas.microsoft.com/ink/2010/main" type="paragraph" rotatedBoundingBox="25645,17836 26473,17013 26839,17382 26012,1820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4B508A3-EF6F-4E80-B5AC-2E0DF4F69F73}" emma:medium="tactile" emma:mode="ink">
              <msink:context xmlns:msink="http://schemas.microsoft.com/ink/2010/main" type="line" rotatedBoundingBox="25645,17836 26473,17013 26839,17382 26012,18205"/>
            </emma:interpretation>
          </emma:emma>
        </inkml:annotationXML>
        <inkml:traceGroup>
          <inkml:annotationXML>
            <emma:emma xmlns:emma="http://www.w3.org/2003/04/emma" version="1.0">
              <emma:interpretation id="{62D02121-F973-4119-A6F4-124994C4236E}" emma:medium="tactile" emma:mode="ink">
                <msink:context xmlns:msink="http://schemas.microsoft.com/ink/2010/main" type="inkWord" rotatedBoundingBox="25645,17836 26473,17013 26839,17382 26012,18205">
                  <msink:destinationLink direction="with" ref="{1A320402-72C8-4AA6-9BBF-DD9830393FD5}"/>
                  <msink:destinationLink direction="with" ref="{3667589C-94E2-4559-AFA1-7FEDCA8B003A}"/>
                </msink:context>
              </emma:interpretation>
              <emma:one-of disjunction-type="recognition" id="oneOf1">
                <emma:interpretation id="interp5" emma:lang="en-US" emma:confidence="0">
                  <emma:literal>For</emma:literal>
                </emma:interpretation>
                <emma:interpretation id="interp6" emma:lang="en-US" emma:confidence="0">
                  <emma:literal>f</emma:literal>
                </emma:interpretation>
                <emma:interpretation id="interp7" emma:lang="en-US" emma:confidence="0">
                  <emma:literal>Few</emma:literal>
                </emma:interpretation>
                <emma:interpretation id="interp8" emma:lang="en-US" emma:confidence="0">
                  <emma:literal>Fir</emma:literal>
                </emma:interpretation>
                <emma:interpretation id="interp9" emma:lang="en-US" emma:confidence="0">
                  <emma:literal>Fu</emma:literal>
                </emma:interpretation>
              </emma:one-of>
            </emma:emma>
          </inkml:annotationXML>
          <inkml:trace contextRef="#ctx0" brushRef="#br1" timeOffset="-45233.6516">254 362 1243 0,'0'0'310'16,"0"0"-310"-16,0 0 0 0,0 0-3 0,0 0 1 16,0 0-1-16,0 0 2 0,0 0 2 0,0 0 0 15,0 0-1-15,0 0-2 0,0 0 2 0,0 0 6 16,0 0 3-16,0 0 2 0,0 0 0 15,0 0-4-15,0 0-1 0,0 0-1 0,-28 0-2 16,28 0-1-16,0 0 1 0,-29-13-2 0,29 13 1 16,-25-20-1-16,25 20 1 0,-29-26-2 0,29 26 1 15,-32-33-2-15,32 33 3 0,-34-36-2 16,34 36 2-16,-27-30-2 0,27 30 3 0,-24-29-3 16,24 29 2-16,0 0 0 0,-26-27-2 15,26 27 0-15,0 0 1 0,0 0-1 0,0 0-1 16,0 0 0-16,0 0-2 0,0 0 2 0,0 0-1 15,0 0 1-15,0 0 1 0,0 0-1 0,0 0 0 16,28 10-1-16,-28-10 0 0,0 0 2 0,0 0-2 0,32 28 3 16,-32-28-1-16,27 26 0 0,-27-26-1 0,37 29 1 15,-37-29-1-15,42 35 1 0,-42-35-1 0,40 34 3 16,-40-34-4-16,36 30 2 0,-36-30-1 31,34 27 2-31,-34-27-1 0,27 25 0 0,-27-25-1 0,27 23 1 16,-27-23-2-16,0 0 2 0,32 32-1 0,-32-32 1 15,0 0-1-15,0 0 1 0,0 0 2 0,0 0 0 16,0 0 0-16,23 16-4 0,-23-16 1 0,0 0-2 16,0 0 1-16,0 0 1 0,0 0 0 0,7-30 0 0,-7 30 1 15,0 0-1-15,8-33 2 0,-8 33 0 0,8-27 1 16,-8 27-2-16,12-33 2 0,-12 33-2 16,18-39 1-16,-18 39-1 0,19-42 2 0,-19 42-3 15,23-37 4-15,-23 37-4 0,23-40 4 0,-23 40-3 16,21-38 4-16,-21 38-4 0,19-35 2 0,-19 35-2 15,17-33 2-15,-17 33-1 0,0 0 0 0,21-29-1 16,-21 29 0-16,0 0-1 0,0 0 1 16,0 0 0-16,20-24 0 0,-20 24-1 0,0 0-1 15,0 0 1-15,0 0-1 0,0 0-1 0,0 0-2 16,0 0-1-16,0 0-1 0,0 0-231 0,0 0-250 16,-6-25-30-16,6 25 172 0</inkml:trace>
          <inkml:trace contextRef="#ctx0" brushRef="#br2" timeOffset="46322.9761">-146 835 906 0,'16'33'334'0,"-16"-33"-173"16,0 0-156-16,-26 0-5 0,26 0-1 0,0 0 1 16,0 0-1-16,0 0 0 0,0 0-1 15,0 0-1-15,-5 25 0 0,5-25-3 0,0 0 0 16,0 0-4-16,0 0-2 0,0 0-2 16,0 0 3-16,0 0 3 0,0 0 4 0,0 0 6 15,0 0 1-15,0 0 2 0,11-26-1 0,-11 26 0 16,0 0-3-16,-14-32 2 0,14 32-2 0,-10-25 1 15,10 25-2-15,-10-38 2 0,10 38-2 0,-10-41 1 16,3 18 24-16,7-3-27 0,-9 2 26 0,9 0-26 16,0 24 1-16,-9-40 4 0,9 40-3 0,0-33 2 15,0 33-1-15,-9-27 2 16,9 27-2-16,0 0 2 0,-7-25-1 0,7 25 2 16,0 0-1-16,0 0 0 0,0 0-1 0,0 0 1 15,0 0 0-15,0 0 1 0,0 0 0 0,0 0 0 16,0 0 2-16,0 0-1 0,0 0-1 0,0 0 1 15,0 0-2-15,0 0 2 0,0 0-2 0,0 0 1 16,0 0-2-16,0 0-1 0,0 25 2 0,0-25-3 16,0 0 0-16,7 27 0 0,-7-27 1 15,0 0-1-15,12 34 2 0,-12-34-5 0,4 32 3 16,-4-32-1-16,6 31 1 0,-6-31 2 0,9 32-28 16,-9-32 28-16,9 35-27 0,-9-35 24 0,6 33 2 15,-6-33-2-15,7 29 1 0,-7-29 0 16,6 25 0-16,-6-25-1 0,0 0 1 0,4 29-1 15,-4-29 0-15,0 0 1 0,0 0 2 16,0 27-2-16,0-27 2 0,0 0-2 0,0 0 0 16,0 0 1-16,0 0-2 0,7 25-1 0,-7-25 1 15,0 0-1-15,0 0 1 0,0 0-1 0,0 0-3 16,0 0-1-16,0 0-7 0,0 0-3 0,0 0-2 16,0 0 3-16,0 0 5 0,0 0 7 0,27-15 1 15,-27 15 3-15,0 0-3 0,0 0 4 0,27-30-2 16,-27 30 3-16,34-28-3 0,-34 28 2 15,42-39-2-15,-18 18 2 0,0 0 21 16,3-3-20-16,-1 5 22 0,-3 2-29 0,2 1 3 16,-2 2-3-16,-23 14 4 0,38-22 2 0,-38 22 0 15,27-11 0-15,-27 11 1 0,0 0 1 0,0 0 2 16,0 0 2-16,0 0 5 0,0 0 2 0,0 0 0 16,0 0-3-16,0 0-4 0,0 0-4 0,0 0 2 15,0 0-4-15,0 0 2 0,0 0-3 16,0 0-3-16,0 0-1 0,0 0-3 0,0 0-1 15,0 0-1-15,0 0-1 0,0 0-2 0,0 0-2 16,0 0-1-16,36 22-247 0,-36-22-215 0,0 0 20 16,0 0 227-16</inkml:trace>
        </inkml:traceGroup>
      </inkml:traceGroup>
    </inkml:traceGroup>
  </inkml:traceGroup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6:44.03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90FB0E8C-8A2C-421D-97B9-9DC90AE7C97E}" emma:medium="tactile" emma:mode="ink">
          <msink:context xmlns:msink="http://schemas.microsoft.com/ink/2010/main" type="writingRegion" rotatedBoundingBox="10657,15988 15721,14790 15920,15631 10856,16829"/>
        </emma:interpretation>
      </emma:emma>
    </inkml:annotationXML>
    <inkml:traceGroup>
      <inkml:annotationXML>
        <emma:emma xmlns:emma="http://www.w3.org/2003/04/emma" version="1.0">
          <emma:interpretation id="{505D0675-714C-49F1-A496-692A778D1227}" emma:medium="tactile" emma:mode="ink">
            <msink:context xmlns:msink="http://schemas.microsoft.com/ink/2010/main" type="paragraph" rotatedBoundingBox="10657,15988 15721,14790 15920,15631 10856,1682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A5266AD-C7DB-4777-B72D-7FDFDCB6A263}" emma:medium="tactile" emma:mode="ink">
              <msink:context xmlns:msink="http://schemas.microsoft.com/ink/2010/main" type="line" rotatedBoundingBox="10657,15988 15721,14790 15920,15631 10856,16829"/>
            </emma:interpretation>
          </emma:emma>
        </inkml:annotationXML>
        <inkml:traceGroup>
          <inkml:annotationXML>
            <emma:emma xmlns:emma="http://www.w3.org/2003/04/emma" version="1.0">
              <emma:interpretation id="{713E99AA-49AE-4EB5-8FC8-F74DB31899D1}" emma:medium="tactile" emma:mode="ink">
                <msink:context xmlns:msink="http://schemas.microsoft.com/ink/2010/main" type="inkWord" rotatedBoundingBox="10657,15988 15721,14790 15920,15631 10856,16829"/>
              </emma:interpretation>
              <emma:one-of disjunction-type="recognition" id="oneOf0">
                <emma:interpretation id="interp0" emma:lang="en-US" emma:confidence="0">
                  <emma:literal>x-sees</emma:literal>
                </emma:interpretation>
                <emma:interpretation id="interp1" emma:lang="en-US" emma:confidence="0">
                  <emma:literal>XL-as-is</emma:literal>
                </emma:interpretation>
                <emma:interpretation id="interp2" emma:lang="en-US" emma:confidence="0">
                  <emma:literal>XL-co-is</emma:literal>
                </emma:interpretation>
                <emma:interpretation id="interp3" emma:lang="en-US" emma:confidence="0">
                  <emma:literal>x-so-is</emma:literal>
                </emma:interpretation>
                <emma:interpretation id="interp4" emma:lang="en-US" emma:confidence="0">
                  <emma:literal>XL-as-as</emma:literal>
                </emma:interpretation>
              </emma:one-of>
            </emma:emma>
          </inkml:annotationXML>
          <inkml:trace contextRef="#ctx0" brushRef="#br0">2445 5069 1136 0,'0'0'101'0,"0"0"-98"0,26 0-2 16,-26 0 2-16,0 0 0 0,34 7-2 0,-34-7 1 16,26 25 0-16,-26-25 1 0,31 37-1 15,-31-37 2-15,37 47 11 0,-18-18-28 0,0-4 26 0,3 2-25 16,-4-2 10-16,1 0 6 0,-2 2-6 0,-17-27 3 16,35 43-3-16,-35-43 2 0,25 40-3 0,-25-40 2 15,19 35-3-15,-19-35 3 0,12 23-2 0,-12-23-1 16,0 0 1-16,0 0-2 0,0 0 1 0,0 0-2 31,0 0-1-31,0 0-37 0,29 11-131 0,-29-11-94 0,0 0-96 16,-6-26-4-16,6 26 369 0</inkml:trace>
          <inkml:trace contextRef="#ctx0" brushRef="#br0" timeOffset="282.9148">2827 5078 995 0,'0'0'257'15,"-29"-10"-258"-15,29 10 6 0,0 0 5 0,-22 17 0 16,22-17 3-16,0 0-8 0,-28 35 0 0,28-35-2 16,-19 34 4-16,19-34 10 0,-22 39-13 0,22-39 12 15,-24 41-29-15,24-41 13 0,-35 46-13 16,35-46 12-16,-40 48 3 0,40-48-2 0,-42 42 1 15,42-42-1-15,-38 40 1 0,38-40-3 0,-29 30 3 16,29-30-4-16,-21 25 2 0,21-25-2 0,0 0 0 16,0 0-4-16,0 0-2 0,-7 25-9 0,7-25 4 15,0 0 4-15,28-18-1 0,-28 18 5 0,17-27-123 16,-17 27-166-16,31-11-85 0,-31 11-53 16,34-13 433-16</inkml:trace>
          <inkml:trace contextRef="#ctx0" brushRef="#br0" timeOffset="1079.8755">3112 5234 1162 0,'0'0'177'0,"-28"-9"-175"0,28 9 0 16,0 0-15-16,0 0 14 0,0 0 0 0,0 0 1 15,0 0 15-15,25 0-15 0,-25 0 0 0,27 0 1 16,-27 0-3-16,38 0 1 0,-38 0-1 0,50 0-1 15,-22 0-13-15,-2 0 14 0,5 8-11 16,-4-8 12-16,7 0 1 0,-2 4-1 0,-3-4-2 16,0 6 2-16,-1-6-2 0,-3 0 2 0,-25 0-1 15,41 6-2-15,-41-6 1 0,32 0 1 16,-32 0 0-16,0 0 0 0,0 0 2 0,0 0-2 16,0 0 0-16,0 0-2 0,0 0-5 0,0 0 2 15,0 0 1-15,0 0 4 0,-25-15 18 0,25 15-12 16,-23-16 12-16,23 16-30 0,0 0 12 15,-31-25-14-15,31 25 12 0,0 0 1 0,-33-29-3 16,33 29 1-16,-25-25 3 0,25 25 1 0,-29-20-1 16,29 20 3-16,-28-29-4 0,28 29 5 0,-28-26-4 15,28 26 3-15,-28-18 1 0,28 18 0 0,0 0-2 16,-27-22 0-16,27 22-2 0,0 0 0 0,0 0-1 16,0 0-7-16,0 0-1 0,0 0-3 15,0 0 2-15,0 0 7 0,0 0 2 16,0 0 3-16,0 0 0 0,16 25 1 0,-16-25-1 15,0 0-1-15,32 27 2 0,-32-27-3 0,28 20 2 16,-28-20-4-16,33 23 3 0,-33-23-1 0,34 19 1 16,-34-19 0-16,39 22-2 0,-39-22 2 0,35 21-1 15,-35-21 14-15,34 18-13 0,-34-18 12 0,0 0-28 16,30 26 12-16,-30-26-12 0,0 0 12 16,10 27 1-16,-10-27 0 0,0 0 2 0,-8 25 0 15,8-25 3-15,0 0-1 0,-21 26-1 0,21-26-1 16,0 0 3-16,-36 31-2 0,36-31 3 0,-31 25 3 15,31-25-1-15,-38 25-1 0,38-25 0 16,-36 29-7-16,36-29 3 0,-38 30-3 0,38-30 3 16,-40 24-2-16,40-24 3 0,-29 21-3 0,29-21 1 15,0 0-1-15,-25 19 1 0,25-19-1 16,0 0-4-16,0 0 2 0,0 0 7 0,0 0 3 16,0 0 8-16,0 0 2 0,27-31-19 0,-27 31-3 15,0 0-10-15,30-14-3 0,-30 14-11 0,28 0-225 16,-28 0-136-16,0 0-73 0,28 11 265 0</inkml:trace>
          <inkml:trace contextRef="#ctx0" brushRef="#br0" timeOffset="1580.0878">3840 5252 1251 0,'0'0'104'0,"0"0"-101"0,0 0-1 0,0 0-1 16,0 0 1-16,0 0-1 0,0 0-2 16,0 0 2-16,25-13-2 0,-25 13 1 0,24 0 2 15,-24 0-3-15,35 0 1 0,-35 0-1 0,38 0-1 16,-38 0 0-16,37 0 1 0,-37 0-1 16,35 0 1-16,-35 0 0 0,30 0-2 0,-30 0 1 15,0 0-1-15,25 9-2 0,-25-9-67 0,0 0-165 16,0 0-89-16,0 0-97 0,28 20 140 0,-28-20 283 15</inkml:trace>
          <inkml:trace contextRef="#ctx0" brushRef="#br0" timeOffset="2335.6047">4399 5138 1046 0,'-8'-27'258'0,"8"27"-191"16,0 0-63-16,0 0 3 0,0 0 2 0,0 0 0 15,0 0-12-15,0 0-5 0,-27 16-3 0,27-16 0 16,0 0 9-16,-31 25 3 0,31-25-2 0,-16 29 2 16,16-29 12-16,-15 29-26 0,15-29 28 0,-8 35-27 15,8-35 13-15,0 33 1 0,0-33-3 0,0 32 2 16,0-32-1-16,0 22 2 0,0-22-1 15,0 0 1-15,23 30 0 0,-23-30 1 16,0 0-2-16,28 22-1 0,-28-22 0 0,0 0 1 16,32 9 1-16,-32-9-1 0,29 0 1 0,-29 0-2 15,29-5 1-15,-29 5 2 16,28-11 0-16,-28 11 1 0,23-14 1 0,-23 14-2 16,0 0 3-16,32-33-3 0,-32 33 3 0,19-31-4 15,-19 31 0-15,18-33-2 0,-18 33 0 0,19-41 12 16,-19 41-28-16,19-42 29 0,-19 42-27 15,17-39 12-15,-17 39 5 0,19-25-2 0,-19 25-1 0,0 0 1 16,28-32-2-16,-28 32-1 0,0 0 4 0,28-18-3 16,-28 18 1-16,0 0-2 0,29-12-2 0,-29 12 3 15,0 0-2-15,30 0 0 0,-30 0-1 0,25 0-2 16,-25 0 2-16,24 12 1 0,-24-12-1 0,24 16 5 0,-24-16-3 0,0 0 1 16,32 34 0-16,-32-34 1 15,14 33-3-15,-14-33 4 0,8 41 13 0,-8-41-31 16,0 40 30-16,0-40-28 0,0 37 12 0,0-37 4 15,-5 33-3-15,5-33 3 0,-11 29-3 0,11-29 3 16,-10 26-2-16,10-26 1 0,0 0 1 0,-19 24-1 16,19-24 5-16,0 0 1 0,-23 17 0 0,23-17 0 15,0 0-7-15,-25 4 1 0,25-4-5 0,0 0 13 16,-28-17 22-16,28 17 2 0,0 0 3 16,-30-28-12-16,30 28-20 0,0 0-4 0,-34-29 0 15,34 29-3-15,-23-26 1 0,23 26-2 0,-25-31 2 16,25 31-4-16,-26-38 3 0,26 38 10 15,-30-35-23-15,30 35 28 0,-32-37-28 0,32 37 15 16,-32-27 1-16,32 27-1 0,-33-16 2 0,33 16-1 16,-35-7-5-16,35 7-4 0,-34 7-9 15,34-7-5-15,-33 16 2 0,33-16 5 0,-34 16 5 16,34-16 9-16,-31 19-1 0,31-19 3 0,-23 21 15 16,23-21-14-16,0 0 14 0,-20 29-30 0,20-29 13 15,0 0-23-15,7 32-105 0,-7-32-139 0,0 0-149 16,0 0-16-16,0 0 353 0</inkml:trace>
          <inkml:trace contextRef="#ctx0" brushRef="#br0" timeOffset="3429.4743">5659 4520 967 0,'0'0'339'16,"0"0"-254"-16,0 0-82 0,0 0 0 15,0 0-2-15,0 0 2 0,0 0-1 0,0 0-1 16,0 0 2-16,0 0-2 0,37-10 1 0,-37 10 0 15,35-4-2-15,-35 4 1 0,41-5-2 0,-41 5 2 16,45-9 0-16,-20 9-1 0,-25 0 0 0,42-5 0 16,-42 5-2-16,41 0 1 0,-41 0-2 15,31 0 2-15,-31 0-1 0,0 0-1 0,26 6 2 16,-26-6-1-16,0 0-1 0,0 0 0 16,0 0-2-16,10 40-104 0,-10-40-128 0,0 0-136 15,0 0-69-15,-25 0 215 0</inkml:trace>
          <inkml:trace contextRef="#ctx0" brushRef="#br0" timeOffset="3148.2247">5648 4332 1057 0,'0'0'298'0,"-27"8"-296"15,27-8 0-15,0 0 0 0,0 0 3 0,0 0 3 16,0 0 0-16,0 0-2 0,0 0-2 0,31-15-5 16,-31 15-1-16,38 0 2 0,-38 0-3 0,44-7 1 15,-44 7 0-15,45 0-1 0,-45 0 0 16,44 0 1-16,-44 0-1 0,35 0 1 0,-35 0 0 15,25 7 1-15,-25-7-2 0,0 0 1 16,26 7-1-16,-26-7-1 0,0 0 3 0,0 0 0 16,0 0-1-16,0 0 3 0,0 0-4 0,0 0 1 15,0 0-35-15,0 0-105 0,0 0-142 0,0 0-84 16,0 0-56-16,0 0 333 0</inkml:trace>
          <inkml:trace contextRef="#ctx0" brushRef="#br0" timeOffset="3955.8271">6310 4376 1099 0,'0'0'222'0,"0"0"-222"0,0 0 1 0,0 0 0 16,-25 20-2-16,25-20 1 0,0 0-1 0,0 0-1 16,0 0 3-16,0 0 1 0,27 10 1 0,-27-10-2 31,24 0 0-31,-24 0-1 0,32 0-1 0,-32 0 0 0,44 0-1 16,-17 0 0-16,-4-6-1 0,3 6 2 15,2-5-2-15,-3 5 1 0,-25 0 1 0,40-5-2 16,-40 5-101-16,36 0-155 0,-36 0-86 15,0 0-102-15,32 0 294 0</inkml:trace>
          <inkml:trace contextRef="#ctx0" brushRef="#br0" timeOffset="4773.9381">6986 4245 1011 0,'0'0'360'0,"0"0"-293"0,-24-15-65 16,24 15 3-16,0 0 10 0,-36 0 4 0,36 0-1 15,-26 7-3-15,26-7-11 0,0 0-6 0,-27 30 1 16,27-30 12-16,-11 31-27 0,11-31 27 0,-9 34-28 15,9-34 15-15,-7 41 2 0,7-41-3 0,0 37 3 16,0-37-6-16,-5 40 3 0,5-40-3 16,5 37 4-16,-5-37-3 0,13 33 3 0,-13-33-2 15,13 32 2-15,-13-32 1 0,0 0-1 16,29 24 1-16,-29-24-2 0,25 9 2 0,-25-9-1 16,30 0 2-16,-30 0 1 0,34-9-2 0,-34 9 2 15,32-13 0-15,-32 13 0 0,34-24 0 0,-34 24-1 16,30-27 3-16,-30 27-4 0,34-33 4 15,-34 33-4-15,25-36 2 0,-25 36-1 0,26-37 0 16,-26 37 0-16,23-38 0 0,-23 38-2 0,24-39-10 16,-24 39 25-16,20-37-27 0,-20 37 26 0,23-31-12 15,-23 31-1-15,22-27 2 0,-22 27-1 0,25-19 0 16,-25 19 0-16,0 0 0 0,35-16 0 0,-35 16 1 16,0 0-1-16,32-13 1 0,-32 13-1 15,28 0-1-15,-28 0 0 0,29 0-1 16,-29 0 4-16,26 10-2 0,-26-10 2 0,25 15-1 15,-25-15 1-15,24 23 0 0,-24-23 2 0,17 31-2 16,-17-31-10-16,15 42 28 0,-15-42-28 0,8 39 29 16,-8-39-14-16,0 44-5 0,0-44 3 0,0 41-5 15,0-41 4-15,-5 38-4 0,5-38 3 0,-8 31-1 16,8-31 1-16,-8 27-2 0,8-27 2 0,0 0-1 16,-14 29 1-16,14-29 3 0,0 0-2 15,0 0 3-15,-32 18-1 0,32-18-1 0,-24 0-1 16,24 0-1-16,-33 0-3 0,33 0 0 0,-36 0-1 15,36 0-1-15,-34-4 0 0,34 4-1 16,-40-14 0-16,40 14 2 0,-38-18-2 0,38 18 3 16,-38-23 0-16,38 23 3 0,-31-30 0 0,31 30 1 15,-29-42-2-15,29 42 1 0,-24-47-6 16,13 26 3-16,1-6-4 0,1 4-10 0,9 23 27 16,-25-41-24-16,25 41 27 0,-25-33-11 0,25 33-3 15,-27-19 1-15,27 19-4 0,-28-8-3 0,28 8-1 16,-26 0-2-16,26 0 2 0,-27 13-1 0,27-13 3 15,-23 17-3-15,23-17 2 0,-25 23-6 0,25-23-15 16,-22 32 28-16,22-32-30 0,-19 34 28 0,19-34-12 16,-14 40-4-16,14-40-39 15,0 46-169-15,0-46-135 0,-3 31-119 0,3-31 136 16,-9 29 341-16</inkml:trace>
        </inkml:traceGroup>
      </inkml:traceGroup>
    </inkml:traceGroup>
  </inkml:traceGroup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7:45.24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7DE0C084-681A-4AC7-9378-E22EB59657A1}" emma:medium="tactile" emma:mode="ink">
          <msink:context xmlns:msink="http://schemas.microsoft.com/ink/2010/main" type="writingRegion" rotatedBoundingBox="26118,11123 26700,11123 26700,11394 26118,11394"/>
        </emma:interpretation>
      </emma:emma>
    </inkml:annotationXML>
    <inkml:traceGroup>
      <inkml:annotationXML>
        <emma:emma xmlns:emma="http://www.w3.org/2003/04/emma" version="1.0">
          <emma:interpretation id="{9339EA17-8C70-4F25-9649-5011F0647A0F}" emma:medium="tactile" emma:mode="ink">
            <msink:context xmlns:msink="http://schemas.microsoft.com/ink/2010/main" type="paragraph" rotatedBoundingBox="26118,11123 26700,11123 26700,11394 26118,1139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776D173-70BB-426A-BDC3-CF42EA96FD61}" emma:medium="tactile" emma:mode="ink">
              <msink:context xmlns:msink="http://schemas.microsoft.com/ink/2010/main" type="line" rotatedBoundingBox="26118,11123 26700,11123 26700,11394 26118,11394"/>
            </emma:interpretation>
          </emma:emma>
        </inkml:annotationXML>
        <inkml:traceGroup>
          <inkml:annotationXML>
            <emma:emma xmlns:emma="http://www.w3.org/2003/04/emma" version="1.0">
              <emma:interpretation id="{5AD16B36-CBB6-412B-90C1-E94682CC8699}" emma:medium="tactile" emma:mode="ink">
                <msink:context xmlns:msink="http://schemas.microsoft.com/ink/2010/main" type="inkWord" rotatedBoundingBox="26118,11123 26700,11123 26700,11394 26118,11394">
                  <msink:destinationLink direction="with" ref="{1A320402-72C8-4AA6-9BBF-DD9830393FD5}"/>
                </msink:context>
              </emma:interpretation>
              <emma:one-of disjunction-type="recognition" id="oneOf0">
                <emma:interpretation id="interp0" emma:lang="en-US" emma:confidence="1">
                  <emma:literal>^</emma:literal>
                </emma:interpretation>
                <emma:interpretation id="interp1" emma:lang="en-US" emma:confidence="0">
                  <emma:literal>n</emma:literal>
                </emma:interpretation>
                <emma:interpretation id="interp2" emma:lang="en-US" emma:confidence="0">
                  <emma:literal>a</emma:literal>
                </emma:interpretation>
                <emma:interpretation id="interp3" emma:lang="en-US" emma:confidence="0">
                  <emma:literal>N</emma:literal>
                </emma:interpretation>
                <emma:interpretation id="interp4" emma:lang="en-US" emma:confidence="0">
                  <emma:literal>s</emma:literal>
                </emma:interpretation>
              </emma:one-of>
            </emma:emma>
          </inkml:annotationXML>
          <inkml:trace contextRef="#ctx0" brushRef="#br0">18110 255 680 0,'0'0'229'0,"25"-3"25"16,-25 3-38-16,0 0-46 0,0 0-64 15,0 0-86-15,-16-27-17 0,16 27-2 0,0 0 1 16,0 0-1-16,0 0-1 0,0 0-1 0,-28 6-2 16,28-6-1-16,0 0-1 0,-33 21 3 0,33-21 1 15,-28 22 4-15,28-22-1 0,-31 27 0 0,31-27-1 16,-27 32 1-16,27-32-2 0,-25 28 2 0,25-28-3 16,-29 28 2-16,29-28-1 0,-28 28 1 0,28-28 0 15,-26 26 0-15,26-26-1 16,0 0 1-16,0 0-2 0,-28 26 1 0,28-26 1 15,0 0 0-15,0 0 1 0,0 0-1 0,0 0 0 16,0 0-2-16,0 0 0 0,0 0 0 0,0 0 2 16,0 0-2-16,31-29 3 0,-31 29-2 0,27-24 1 15,-27 24-2-15,28-28 3 0,-28 28-2 0,25-27 1 16,-25 27-2-16,23-27 2 0,-23 27-2 16,25-28 2-16,-25 28-1 0,22-26 1 0,-22 26-2 15,0 0 3-15,28-28-3 0,-28 28 2 0,0 0-1 16,0 0 0-16,23-23 0 0,-23 23 0 0,0 0-1 15,0 0 0-15,0 0 2 0,28-9-1 16,-28 9-1-16,0 0 3 0,0 0-2 0,0 0 1 16,0 0 0-16,0 0-1 0,27 15 1 0,-27-15-1 15,0 0 0-15,0 0-1 0,25 23 2 16,-25-23-2-16,0 0 2 0,18 31-2 0,-18-31 2 16,19 40-1-16,-19-40 0 0,23 39-1 0,-23-39 3 15,22 35-2-15,-22-35 3 0,25 28-2 0,-25-28 0 16,27 20 0-16,-27-20-1 0,31 20-1 0,-31-20 1 15,28 12-1-15,-28-12 2 0,25 8-1 0,-25-8 0 16,0 0-1-16,29 0 0 0,-29 0 0 0,0 0 0 16,23-11 0-16,-23 11 0 15,0 0-1-15,0 0-1 0,0 0-166 0,0 0-270 16,0 0-97-16,0 0-9 0</inkml:trace>
        </inkml:traceGroup>
      </inkml:traceGroup>
    </inkml:traceGroup>
  </inkml:traceGroup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6:29.30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CE7CC688-9EA6-4604-95F7-6AFB76DD58AC}" emma:medium="tactile" emma:mode="ink">
          <msink:context xmlns:msink="http://schemas.microsoft.com/ink/2010/main" type="writingRegion" rotatedBoundingBox="3614,14818 13668,14956 13647,16491 3592,16353"/>
        </emma:interpretation>
      </emma:emma>
    </inkml:annotationXML>
    <inkml:traceGroup>
      <inkml:annotationXML>
        <emma:emma xmlns:emma="http://www.w3.org/2003/04/emma" version="1.0">
          <emma:interpretation id="{93EF7748-79DD-44E0-9485-C78FD25C1A4C}" emma:medium="tactile" emma:mode="ink">
            <msink:context xmlns:msink="http://schemas.microsoft.com/ink/2010/main" type="paragraph" rotatedBoundingBox="3614,14818 13668,14956 13647,16491 3592,1635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F424356-4C4D-449E-97F3-5C43F775C298}" emma:medium="tactile" emma:mode="ink">
              <msink:context xmlns:msink="http://schemas.microsoft.com/ink/2010/main" type="line" rotatedBoundingBox="3614,14818 13668,14956 13658,15684 3604,15546"/>
            </emma:interpretation>
          </emma:emma>
        </inkml:annotationXML>
        <inkml:traceGroup>
          <inkml:annotationXML>
            <emma:emma xmlns:emma="http://www.w3.org/2003/04/emma" version="1.0">
              <emma:interpretation id="{6A12C761-7585-40A2-A190-3592E2DE11AD}" emma:medium="tactile" emma:mode="ink">
                <msink:context xmlns:msink="http://schemas.microsoft.com/ink/2010/main" type="inkWord" rotatedBoundingBox="3613,14873 4933,14891 4924,15556 3604,15538"/>
              </emma:interpretation>
              <emma:one-of disjunction-type="recognition" id="oneOf0">
                <emma:interpretation id="interp0" emma:lang="en-US" emma:confidence="0">
                  <emma:literal>him</emma:literal>
                </emma:interpretation>
                <emma:interpretation id="interp1" emma:lang="en-US" emma:confidence="0">
                  <emma:literal>Him</emma:literal>
                </emma:interpretation>
                <emma:interpretation id="interp2" emma:lang="en-US" emma:confidence="0">
                  <emma:literal>lim</emma:literal>
                </emma:interpretation>
                <emma:interpretation id="interp3" emma:lang="en-US" emma:confidence="0">
                  <emma:literal>'im</emma:literal>
                </emma:interpretation>
                <emma:interpretation id="interp4" emma:lang="en-US" emma:confidence="0">
                  <emma:literal>Tim</emma:literal>
                </emma:interpretation>
              </emma:one-of>
            </emma:emma>
          </inkml:annotationXML>
          <inkml:trace contextRef="#ctx0" brushRef="#br0">-4240 3976 1130 0,'0'0'255'16,"0"0"-250"-16,0 0-7 0,0 0-3 0,0 0-56 16,0 0-119-16,0 0-134 0,-8 31-103 0,8-31 7 15,16 34 409-15</inkml:trace>
          <inkml:trace contextRef="#ctx0" brushRef="#br0" timeOffset="-140.6403">-4293 4164 1164 0,'0'0'217'0,"-30"18"-225"0,30-18-4 16,-8 33 15-16,8-33-4 0,-9 44 3 0,9-44 10 15,-9 46-26-15,9-46 27 0,-3 48-27 16,3-23 13-16,0 3 4 0,-7-6-5 0,7 4 3 16,0-26-2-16,-6 40 3 0,6-40-4 0,0 34 3 15,0-34-1-15,0 28 2 0,0-28-1 0,0 0 0 16,0 27-3-16,0-27 1 0,0 0-3 0,0 0 5 15,0 0 22-15,0 0-6 0,0 0-1 0,0-41-45 16,0 41-166-16,0 0-119 0,0-33-114 0,0 33 12 16,-4-48 381-16</inkml:trace>
          <inkml:trace contextRef="#ctx0" brushRef="#br0" timeOffset="-421.9262">-4619 4051 1114 0,'0'0'231'0,"0"0"-233"0,0 0-5 16,0 0-2-16,0 0-6 0,0 0 6 0,-22 16 2 15,22-16 2-15,0 23 5 0,0-23-1 0,0 34 3 16,0-34-2-16,0 46 3 0,0-17-3 15,0 1 3-15,0 3 8 0,-9 0-23 0,9-3 23 16,0 4-22-16,-7-1 10 0,7-2 6 0,-4-4-5 16,4 0 3-16,-6-2-4 0,6-25 2 0,-4 40-4 15,4-40 4-15,-6 35-4 0,6-35 5 0,0 0-3 16,0 30 1-16,0-30-1 0,0 0 6 0,0 0 5 16,0 0 0-16,0 0-2 0,0 0-8 15,0 0 3-15,0 0 0 0,25-11-2 16,-25 11-4-16,0 0-4 0,0 0-6 0,0 0-42 15,0-35-117-15,0 35-129 0,0 0-73 0,0 0-30 16,35-15 394-16</inkml:trace>
          <inkml:trace contextRef="#ctx0" brushRef="#br0" timeOffset="806.1691">-4034 4181 1217 0,'0'0'137'0,"0"0"-132"0,0 0 3 15,-10 30 4-15,10-30 8 0,-9 26-9 0,9-26 8 16,-8 36-15-16,8-36 8 0,-6 40-25 0,6-40 12 16,-3 46-10-16,3-24 12 0,-8 4 3 0,8-26-4 15,0 40 0-15,0-40 1 0,-7 39-1 0,7-39 0 16,0 34 2-16,0-34-4 0,0 24 4 16,0-24-4-16,0 0 3 0,-4 28-1 0,4-28 1 15,0 0 1-15,0 0-1 0,0 0-1 0,0 0 0 16,0 0 0-16,0 0 6 0,0 0 9 0,0 0 13 15,0 0 0-15,0 0-8 0,0 0-10 0,0 0-17 16,0 0-1-16,-9-28-1 0,9 28 2 16,0 0-4-16,9-34 2 0,-9 34-3 0,4-30 0 15,-4 30 0-15,15-36 0 0,-9 14 0 16,-6 22 1-16,20-46-2 0,-8 18 5 0,-1 5 14 16,-11 23-27-16,35-44 24 0,-35 44-28 0,46-33 12 15,-46 33 7-15,40-19 5 0,-40 19 6 0,44-10 1 16,-17 10 2-16,-27 0 1 0,46 9-1 0,-46-9 0 15,40 19-2-15,-40-19 2 0,36 29 9 0,-36-29-27 16,22 40 28-16,-13-13-26 0,-9-4 13 0,7 3 4 16,-7-1-7-16,0-2 3 0,0-23-4 15,-6 42 0-15,6-42 0 0,-4 39 1 0,4-39-3 16,-9 32 4-16,9-32-4 0,-9 24 3 16,9-24-1-16,0 0-1 0,0 0 0 0,-8 25 0 15,8-25-1-15,0 0 1 0,0 0 0 0,0 0 6 16,0 0 13-16,0 0 4 0,0 0-4 0,0 0-7 15,0 0-16-15,0-29-8 0,0 29 3 16,0 0-4-16,16-35 4 0,-16 35 0 0,10-33 2 0,-10 33-1 16,10-38 4-16,-10 38-3 0,18-44 1 0,-8 17-2 15,0 4-2-15,3-6-5 0,5 4 0 0,-1 1 9 16,-17 24-22-16,37-33 29 0,-37 33-20 0,38-24 16 16,-38 24 7-1,35-9 2-15,-35 9 6 0,29 5 0 0,-29-5-2 0,30 14 1 16,-30-14 12-16,28 30-16 0,-28-30 12 15,23 35-27-15,-23-35 13 0,6 49-10 0,-6-19 9 16,0-3 2-16,0-2-5 0,-4 3 2 0,4-6-2 16,-9 5 2-16,9-27-3 15,-10 43 2-15,10-43-3 0,-9 38 1 0,9-38 0 16,-9 23 0-16,9-23-1 0,0 0 2 0,-5 28-4 16,5-28 1-16,0 0-4 0,0 0-1 0,0 0 0 15,0 0-4-15,0 0-1 0,0 0 1 16,26-22-2-16,-26-7-159 0,0 29-185 0,20-16-90 15,-20 16 50-15</inkml:trace>
        </inkml:traceGroup>
        <inkml:traceGroup>
          <inkml:annotationXML>
            <emma:emma xmlns:emma="http://www.w3.org/2003/04/emma" version="1.0">
              <emma:interpretation id="{2A6631FD-FF8E-4C57-8B20-FCE343FBD1E6}" emma:medium="tactile" emma:mode="ink">
                <msink:context xmlns:msink="http://schemas.microsoft.com/ink/2010/main" type="inkWord" rotatedBoundingBox="5157,14876 5692,14884 5683,15530 5148,15523"/>
              </emma:interpretation>
              <emma:one-of disjunction-type="recognition" id="oneOf1">
                <emma:interpretation id="interp5" emma:lang="en-US" emma:confidence="1">
                  <emma:literal>x</emma:literal>
                </emma:interpretation>
                <emma:interpretation id="interp6" emma:lang="en-US" emma:confidence="0">
                  <emma:literal>X</emma:literal>
                </emma:interpretation>
                <emma:interpretation id="interp7" emma:lang="en-US" emma:confidence="0">
                  <emma:literal>t</emma:literal>
                </emma:interpretation>
                <emma:interpretation id="interp8" emma:lang="en-US" emma:confidence="0">
                  <emma:literal>+</emma:literal>
                </emma:interpretation>
                <emma:interpretation id="interp9" emma:lang="en-US" emma:confidence="0">
                  <emma:literal>&lt;</emma:literal>
                </emma:interpretation>
              </emma:one-of>
            </emma:emma>
          </inkml:annotationXML>
          <inkml:trace contextRef="#ctx0" brushRef="#br0" timeOffset="2056.3011">-3129 4292 1362 0,'0'0'117'16,"0"0"-129"-16,0 0-7 0,23 3-14 0,-23-3 2 16,0 0 10-16,29-3 6 0,-29 3 14 0,34 0 2 15,-34 0-1-15,45-11-1 0,-17 11 4 0,1 0-3 16,0 0 1-16,2 0-1 0,3 0-4 0,-2 7 3 16,1-7-5-16,-2 7 3 0,-3-7 0 0,-2 3 0 15,0 4 1-15,-26-7-5 0,48 11-94 16,-48-11-127-16,29 0-119 0,-29 0-74 0,0 0 196 15</inkml:trace>
          <inkml:trace contextRef="#ctx0" brushRef="#br0" timeOffset="1837.5266">-2630 4028 797 0,'0'0'331'0,"-26"-21"-147"16,26 21-81-16,0 0-59 0,0 0-39 0,0 0-2 16,-27-12-2-16,27 12 0 0,0 0 0 15,-27-8 0-15,27 8-1 0,0 0 2 16,-32-8 2-16,32 8-3 0,-22 0-7 0,22 0-18 16,-34 11-11-16,34-11-2 0,-26 17 10 0,26-17 12 15,0 0 9-15,-23 27-2 0,23-27-1 0,-19 24 1 16,19-24 3-16,-11 31 3 0,11-31 6 0,-14 40-2 15,11-18 2-15,-4 8-4 0,7-4 4 0,-9 4 10 16,9 0-27-16,-8-2 27 0,8 2-25 0,-4 3 9 16,4-5 5-16,-6-3-4 0,6 3 2 15,0-6-1-15,0-22 2 0,0 45-3 0,0-45 2 16,0 34-2-16,0-34 1 0,0 32-1 0,0-32 1 16,0 25-1-16,0-25 1 0,0 0-4 15,0 0 3-15,0 26-2 0,0-26 1 0,0 0 1 16,0 0 3-16,0 0 19 0,0 0 21 0,0 0-2 15,0-23-8-15,0 23-69 0,-8-29-115 0,8 29-120 16,0-25-74-16,0 25-13 0,0 0 85 16,-15-44 274-16</inkml:trace>
        </inkml:traceGroup>
        <inkml:traceGroup>
          <inkml:annotationXML>
            <emma:emma xmlns:emma="http://www.w3.org/2003/04/emma" version="1.0">
              <emma:interpretation id="{4C43D69C-81C9-4AD9-8CE6-8EE8B45B8ABA}" emma:medium="tactile" emma:mode="ink">
                <msink:context xmlns:msink="http://schemas.microsoft.com/ink/2010/main" type="inkWord" rotatedBoundingBox="5805,14859 6915,14874 6906,15566 5795,15551"/>
              </emma:interpretation>
              <emma:one-of disjunction-type="recognition" id="oneOf2">
                <emma:interpretation id="interp10" emma:lang="en-US" emma:confidence="0">
                  <emma:literal>(X)</emma:literal>
                </emma:interpretation>
                <emma:interpretation id="interp11" emma:lang="en-US" emma:confidence="0">
                  <emma:literal>(4)</emma:literal>
                </emma:interpretation>
                <emma:interpretation id="interp12" emma:lang="en-US" emma:confidence="0">
                  <emma:literal>(x)</emma:literal>
                </emma:interpretation>
                <emma:interpretation id="interp13" emma:lang="en-US" emma:confidence="0">
                  <emma:literal>{X)</emma:literal>
                </emma:interpretation>
                <emma:interpretation id="interp14" emma:lang="en-US" emma:confidence="0">
                  <emma:literal>[x)</emma:literal>
                </emma:interpretation>
              </emma:one-of>
            </emma:emma>
          </inkml:annotationXML>
          <inkml:trace contextRef="#ctx0" brushRef="#br0" timeOffset="2400.0877">-2216 4037 1029 0,'0'0'356'0,"0"0"-225"16,-33 8-114-16,33-8-14 0,-27 13 0 0,27-13-2 15,-27 23 2-15,27-23-4 0,-25 24 1 0,25-24-1 16,-28 38 0-16,28-38 0 0,-30 46 4 0,16-21-4 15,-2 6 4-15,5-3 9 0,-4 6-25 0,3-1 23 16,2 0-23-16,2 0 13 0,0 0 2 0,4-5-3 16,4 1 4-16,0-4-7 0,0-25 6 15,3 46-5-15,-3-46 3 0,16 33-1 0,-16-33-3 16,22 23 0-16,-22-23-3 0,35 19-30 0,-35-19-142 16,39 8-163-16,-39-8-99 0,35-11-29 0,-6 22 416 15</inkml:trace>
          <inkml:trace contextRef="#ctx0" brushRef="#br0" timeOffset="3055.907">-1771 4200 1238 0,'0'0'123'0,"-27"15"-130"15,27-15-1-15,0 0 1 0,-31 33 6 16,31-33 3-16,-20 30 12 0,20-30-27 0,-27 33 27 15,27-33-24-15,-32 42 9 0,32-42 6 0,-35 46-4 16,18-22 2-16,-2 0-1 0,0 2 0 0,1-1-3 16,18-25 4-16,-36 42-3 0,36-42 3 15,-28 37-4-15,28-37 3 0,-20 28-3 0,20-28 1 16,0 0 0-16,-25 26-2 0,25-26 0 0,0 0 0 16,0 0-2-16,0 0 3 0,0 0 0 0,0 0-7 15,0 0-32-15,0 0-109 0,26 4-122 0,-26-4-75 16,0 0-53-16,0 0 262 0</inkml:trace>
          <inkml:trace contextRef="#ctx0" brushRef="#br0" timeOffset="2743.3733">-2042 4205 1351 0,'0'0'106'0,"0"0"-99"0,0 0 1 0,0 0 1 16,0 0-2-16,32 24-2 0,-32-24-6 0,18 30 3 15,-18-30 10-15,23 36-27 0,-13-12 27 0,6 1-24 16,-4 0 9-16,5 1 3 0,-2 2-2 0,1-1 2 16,-16-27-2-16,31 46 3 0,-31-46-4 0,29 42 3 15,-29-42-1-15,28 34 2 0,-28-34-1 0,24 25 0 16,-24-25-1-16,0 0-1 0,31 26 0 0,-31-26 1 15,0 0-3-15,0 0 4 0,0 0-4 16,0 0-3 0,25 11 0-16,-25-11-3 0,0 0-32 0,0 0-100 0,0 0-120 15,0 0-83-15,0-27-38 0,0 27 113 16,0 0 270-16</inkml:trace>
          <inkml:trace contextRef="#ctx0" brushRef="#br0" timeOffset="3399.695">-1492 3970 1309 0,'0'0'3'0,"0"0"-1"0,29 6 1 0,-29-6 0 16,0 0-2-16,27 30 0 0,-27-30-3 0,17 35 5 16,-17-35-6-16,16 45 5 0,-4-15-5 0,-6 1 2 15,2 2-5-15,-3-3 4 0,-5 5 8 16,0-2-23-16,0 0 26 0,0 0-23 0,0-1 13 15,-8-1 2-15,3 1-3 0,-1-6 3 0,-6 1-2 16,5 0 3-16,7-27-3 0,-22 44 2 0,22-44-4 16,-22 34 1-16,22-34-2 0,-20 24 1 0,20-24-1 15,0 0 3-15,-27 17 0 0,27-17 21 0,0 0 6 16,0 0-93-16,0 0-173 0,0 0-129 16,0 0-101-16,0 0 294 0</inkml:trace>
        </inkml:traceGroup>
        <inkml:traceGroup>
          <inkml:annotationXML>
            <emma:emma xmlns:emma="http://www.w3.org/2003/04/emma" version="1.0">
              <emma:interpretation id="{CD6A75C3-8562-43E2-8DEC-1457158AC69E}" emma:medium="tactile" emma:mode="ink">
                <msink:context xmlns:msink="http://schemas.microsoft.com/ink/2010/main" type="inkWord" rotatedBoundingBox="7165,15092 9138,15119 9132,15586 7159,15559"/>
              </emma:interpretation>
              <emma:one-of disjunction-type="recognition" id="oneOf3">
                <emma:interpretation id="interp15" emma:lang="en-US" emma:confidence="0">
                  <emma:literal>=-os</emma:literal>
                </emma:interpretation>
                <emma:interpretation id="interp16" emma:lang="en-US" emma:confidence="0">
                  <emma:literal>a-is</emma:literal>
                </emma:interpretation>
                <emma:interpretation id="interp17" emma:lang="en-US" emma:confidence="0">
                  <emma:literal>=_os</emma:literal>
                </emma:interpretation>
                <emma:interpretation id="interp18" emma:lang="en-US" emma:confidence="0">
                  <emma:literal>I-is</emma:literal>
                </emma:interpretation>
                <emma:interpretation id="interp19" emma:lang="en-US" emma:confidence="0">
                  <emma:literal>=.cs</emma:literal>
                </emma:interpretation>
              </emma:one-of>
            </emma:emma>
          </inkml:annotationXML>
          <inkml:trace contextRef="#ctx0" brushRef="#br0" timeOffset="9329.775">-376 4390 1372 0,'0'0'43'0,"-25"16"-40"16,25-16-4-16,0 0 1 0,0 0-2 0,0 0-1 16,0 0 1-16,0 0-1 0,37 17 2 0,-37-17 1 15,32 0 1-15,-32 0-1 0,47 0 0 16,-22 0 0-16,5 0-1 0,1 0 2 0,-2 0 2 16,2 0-3-16,-7 0 0 0,-24 0 0 0,41 0-2 15,-41 0 3-15,28 0-3 0,-28 0 1 16,0 0 0-16,0 0-2 0,23 5 0 0,-23-5-30 15,0 0-134-15,0 0-116 0,0 0-122 0,0 0-21 16,0 0 341-16</inkml:trace>
          <inkml:trace contextRef="#ctx0" brushRef="#br0" timeOffset="10160.672">355 4267 1090 0,'0'0'238'0,"0"0"-165"0,-23 10-69 0,23-10-1 16,0 0 3-16,-32 11 13 0,32-11-24 0,0 0 25 15,-26 27-29-15,26-27 12 0,-18 28-3 0,18-28 2 16,-16 35 3-16,16-35-2 0,-13 45 0 16,13-45-5-16,-15 43 3 0,15-43-4 15,-8 46 3-15,8-21-4 0,0-25 4 0,0 42-5 16,0-42 4-16,7 37-3 0,-7-37-1 0,16 28-1 16,-16-28 0-16,0 0-3 0,26 24-1 0,-26-24-4 15,28 8 1-15,-28-8 1 0,33 0 5 0,-33 0 4 16,33-6 0-16,-33 6 3 0,36-14-1 0,-36 14 1 15,31-19 3-15,-31 19 5 0,22-22-1 0,-22 22 2 16,20-28-4-16,-20 28-2 0,18-30-2 16,-18 30 1-16,17-34 1 0,-17 34-1 0,16-34-2 15,-16 34 1-15,16-33-1 0,-16 33 1 16,16-37-2-16,-16 37 1 0,19-41-6 0,-19 41 7 16,24-38 11-16,-24 38-26 0,21-40 27 0,-21 40-28 15,27-31 13-15,-27 31 2 0,26-23-1 0,-26 23 1 16,26-17-1-16,-26 17 2 0,0 0-1 15,34-14 1-15,-34 14 1 0,0 0 0 0,35 0 5 16,-35 0-2-16,0 0 1 0,30 15 2 0,-30-15-4 16,0 0 0-16,28 35 0 0,-28-35 12 0,16 31-28 15,-16-31 30-15,12 36-30 0,-12-36 13 0,10 36 3 16,-10-36-4-16,6 42 4 0,-6-42-1 0,0 36 1 16,0-36-3-16,0 31 2 0,0-31-2 15,-6 27 2-15,6-27-2 0,0 0 4 16,-10 33-1-16,10-33-1 0,0 0 4 0,0 0-2 15,-18 25 2-15,18-25 2 0,0 0-4 0,-27 17-1 16,27-17-2-16,-24 6 0 0,24-6 0 0,-27 0 1 16,27 0-2-16,-31 0-1 15,31 0 0-15,-31-13-1 0,31 13 0 0,-30-12-1 0,30 12-1 0,-30-22 0 0,30 22 0 16,-27-29 0-16,27 29-1 0,-28-30-2 16,28 30 4-16,-29-36-4 0,29 36 5 15,-28-37-2-15,28 37 4 0,-31-31-3 0,31 31 6 16,-30-32-5-16,30 32 3 0,-32-25-1 0,32 25 1 15,-35-9 0-15,35 9-2 0,-35 0 0 0,35 0-3 16,-32 0 1-16,32 0-1 0,-31 9-1 0,31-9 0 16,-28 15-1-16,28-15 0 0,0 0 1 0,-33 40-2 15,33-40 2-15,-16 32-5 0,16-32 0 16,-14 34-2-16,14-34 3 0,-7 35-14 0,7-35-111 16,5 35-164-16,-5-35-97 0,0 26-73 0,14-1 369 15</inkml:trace>
          <inkml:trace contextRef="#ctx0" brushRef="#br0" timeOffset="8814.0944">-1120 4477 1023 0,'0'0'340'15,"0"0"-340"-15,0 0-2 0,0 0 4 31,0 0-1-31,29 16 3 0,-29-16 0 0,0 0-2 0,37 0 1 16,-37 0-2-16,36 0-1 0,-36 0 3 0,38 0-4 16,-38 0 2-16,40 0 0 0,-40 0-1 0,43 7 3 15,-43-7-4-15,35 0 2 0,-35 0-1 0,31 6-1 16,-31-6 1-16,25 0 1 0,-25 0-2 0,0 0 0 0,0 0-1 16,23 0 0-16,-23 0-1 0,0 0-2 15,0 0 1-15,0 0-3 0,0 0-38 0,0 0-133 16,26 14-148-16,-26-14-82 0,0 0 5 0,0 0 403 15</inkml:trace>
          <inkml:trace contextRef="#ctx0" brushRef="#br0" timeOffset="8515.6008">-1091 4325 1001 0,'0'0'281'0,"0"0"-227"15,0 0-44-15,0 0 2 0,0 0-1 0,0 0 2 16,0 0-19-16,0-25 14 0,0 25-16 0,0 0 4 16,0 0 2-16,31-5-2 0,-31 5 0 0,29 0 0 15,-29 0 1-15,38 0 0 0,-38 0 3 0,42 0 0 16,-42 0-2-16,46 0 2 0,-46 0 0 0,43 5 0 15,-43-5-1-15,33 0 0 0,-33 0 1 0,26 0-2 16,-26 0 0-16,0 0 0 0,23 0-2 16,-23 0 4-16,0 0 1 0,0 0-3 0,0 0 3 15,0 0-3-15,28-8-62 0,-28 8-118 0,0 0-122 16,0 0-82-16,0 0-10 0,0 0 392 0</inkml:trace>
        </inkml:traceGroup>
        <inkml:traceGroup>
          <inkml:annotationXML>
            <emma:emma xmlns:emma="http://www.w3.org/2003/04/emma" version="1.0">
              <emma:interpretation id="{DCAD8F04-DE69-4DB7-8BDC-C4BDA2536D07}" emma:medium="tactile" emma:mode="ink">
                <msink:context xmlns:msink="http://schemas.microsoft.com/ink/2010/main" type="inkWord" rotatedBoundingBox="10413,14911 13668,14956 13658,15684 10403,15639"/>
              </emma:interpretation>
              <emma:one-of disjunction-type="recognition" id="oneOf4">
                <emma:interpretation id="interp20" emma:lang="en-US" emma:confidence="0">
                  <emma:literal>Linfox)</emma:literal>
                </emma:interpretation>
                <emma:interpretation id="interp21" emma:lang="en-US" emma:confidence="0">
                  <emma:literal>Him feel)</emma:literal>
                </emma:interpretation>
                <emma:interpretation id="interp22" emma:lang="en-US" emma:confidence="0">
                  <emma:literal>limfcx)</emma:literal>
                </emma:interpretation>
                <emma:interpretation id="interp23" emma:lang="en-US" emma:confidence="0">
                  <emma:literal>Him face)</emma:literal>
                </emma:interpretation>
                <emma:interpretation id="interp24" emma:lang="en-US" emma:confidence="0">
                  <emma:literal>Him find)</emma:literal>
                </emma:interpretation>
              </emma:one-of>
            </emma:emma>
          </inkml:annotationXML>
          <inkml:trace contextRef="#ctx0" brushRef="#br0" timeOffset="11168.4532">2184 4156 861 0,'0'0'343'0,"0"0"-196"0,0 0-152 16,0 0-3-16,0 0 4 0,-15 43-3 0,15-43 11 15,-6 47 13-15,6-16-27 0,0 5 26 0,-4-3-24 16,4 4 9-16,-6 1 3 0,6-3-4 16,-7-2 3-16,7-2-4 0,-5 1 4 0,5-2-5 15,-7-6 5-15,7-24-6 0,-7 43 5 0,7-43-3 16,0 37 2-16,0-37-3 0,-5 29 1 16,5-29-3-16,0 0 2 0,0 0-4 0,9 22 2 15,-9-22-2-15,0 0-2 0,0 0 3 0,0 0-5 16,0 0 3-16,23-21 0 0,-23 21-1 0,18-23-4 15,-18 23-153-15,19-25-117 0,-19 25-105 16,28-20-44-16,-28-10 422 0</inkml:trace>
          <inkml:trace contextRef="#ctx0" brushRef="#br0" timeOffset="11324.7804">2486 4406 1324 0,'0'0'55'0,"-32"40"-47"0,32-40-5 16,-5 39 3-16,5-39-4 0,-9 35 4 16,9-35-5-16,0 37 1 0,0-37-3 0,-5 38 1 0,5-38-2 15,0 27 3-15,0-27-5 0,0 26 4 0,0-26-3 16,0 0 4-16,0 23-2 0,0-23 2 0,0 0 0 16,0 0 0-16,0 0 4 0,0 0 4 15,0 0-4-15,0 0-4 0,0 0-4 0,0 0-9 16,0 0-80-16,-14-37-105 0,14 37-126 0,9-28-68 15,-9 1 11-15,0 27 357 0</inkml:trace>
          <inkml:trace contextRef="#ctx0" brushRef="#br0" timeOffset="11418.5395">2537 4213 256 0,'0'0'21'0,"0"0"-74"0,0 0-37 16,0 0-22-16,6 32 90 0</inkml:trace>
          <inkml:trace contextRef="#ctx0" brushRef="#br0" timeOffset="12121.7451">2691 4391 1396 0,'0'0'2'16,"14"28"2"-16,-14-28-2 0,0 24 3 0,0-24 0 15,0 28 0-15,0-28-2 0,0 33 3 0,0-33-2 16,0 33 6-16,0-33-1 0,-6 33 2 0,6-33-5 16,-8 31-2-16,8-31-6 0,-7 22 3 0,7-22-2 15,0 0 3-15,-4 26-3 0,4-26-1 0,0 0-3 16,0 0-1-16,0 0-1 0,0 0 1 15,0 0 0-15,0 0 3 0,0 0 2 0,0 0-1 16,0 0 1-16,0 0-2 0,0 0 3 0,27-24-3 16,-27 24 4-16,17-26-3 0,-17 26 2 15,24-37-2-15,-24 37 1 0,28-50-2 0,-12 25 3 16,0-4-3-16,3 2 2 0,2 2-2 0,-2 0 3 16,2 3-1-16,-21 22 2 0,47-32-1 0,-47 32 0 15,41-9-2-15,-41 9 3 0,34 7 0 16,-34-7-2-16,21 25 4 0,-21-25-3 0,19 37 4 15,-19-37 3-15,15 46 4 0,-15-22 1 0,4 4 1 16,-4-3-7-16,0 2 1 0,0-2-6 0,0-25 3 16,-7 42-3-16,7-42 4 0,-6 37-3 0,6-37 3 15,-10 29-2-15,10-29 0 0,-6 26-1 0,6-26 1 16,0 0-3-16,0 0-1 0,0 0-1 16,0 0-3-16,0 0 3 0,0 0 1 15,0 0 8-15,0 0 3 0,0 0-1 0,0 0-3 16,16-36-6-16,-16 36-7 0,13-35-3 0,-13 35-6 15,19-36 0-15,-19 36-5 0,25-44 9 0,-10 19 0 16,-1-5 8-16,5 5 0 0,0-2 3 0,3 2-2 16,-22 25 4-16,42-45-4 0,-42 45 4 0,46-26-3 15,-46 26 1-15,36-13-1 0,-36 13 2 16,26 14 2-16,-26-14 3 0,18 25 6 0,-18-25 1 16,4 41 6-16,-4-41-9 0,0 47-1 0,0-47-5 15,-4 44 1-15,4-44-2 0,0 39 0 16,0-39-2-16,-6 37-1 0,6-37-1 0,0 28 0 15,0-28 0-15,0 0 1 0,0 30-2 0,0-30 2 16,0 0-6-16,0 0-2 0,0 0 2 0,0 0-4 16,0 0 8-16,0 0 3 0,0 0 0 15,0 0-39-15,35 0-181 0,-35 0-156 0,0 0-89 16,-6-27 126-16</inkml:trace>
          <inkml:trace contextRef="#ctx0" brushRef="#br0" timeOffset="12904.7009">3579 4423 1216 0,'0'0'112'0,"21"0"-135"15,-21 0 1-15,0 0-1 0,35 0 17 0,-35 0 9 16,34 0-1-16,-34 0-1 0,47 0-1 16,-20-7 0-16,6 7 0 0,-3-10 0 0,7 10-1 15,1-2-1-15,1 2 0 0,0 0-1 0,1 0-1 16,-2 2-10-16,-11-4-120 0,13 14-149 0,-40-12-79 16,45 7-69-16,-16 9 407 0</inkml:trace>
          <inkml:trace contextRef="#ctx0" brushRef="#br0" timeOffset="12711.1227">4041 4139 1126 0,'-32'-16'197'0,"32"16"-125"16,0 0-67-16,-36-13-3 0,36 13 5 15,-33-6-7-15,33 6-19 0,-37 11-4 0,37-11-8 16,-33 19 5-16,33-19 17 0,-24 28 6 15,24-28 2-15,-28 37 2 0,28-37-2 0,-23 47 4 16,12-17 9-16,4-2-24 0,-2 4 25 0,6 0-25 16,-4 5 11-16,7-3 3 0,-4 0-4 0,4-3 3 15,0 0-3-15,0-4 5 0,0-2-6 0,0-1 5 16,0-1-6-16,0-23 5 0,8 44-4 0,-8-44 3 16,0 37-1-16,0-37 1 0,0 0-2 0,9 32-2 15,-9-32 1-15,0 0-1 0,0 0 3 0,0 0 4 16,0 0 23-16,0 0-2 15,19-31 0-15,-19 31-8 0,0 0-160 16,0-34-132-16,0 34-113 0,0 0-47 0,-22-48 308 16</inkml:trace>
          <inkml:trace contextRef="#ctx0" brushRef="#br0" timeOffset="13185.9815">4485 4204 1249 0,'0'0'158'0,"0"0"-143"16,-35-20-13-16,35 20-1 0,-24 5 0 0,24-5-13 15,0 0 14-15,-33 24-2 0,33-24 1 0,-28 30-2 16,28-30 4-16,-34 38 9 0,34-38-25 0,-33 48 26 16,14-18-27-16,3-2 12 0,0 4 2 0,0-5-1 15,4 3 1-15,2 2-2 0,3-3 4 16,7 0-6-16,-6-4 5 0,6-25-5 0,9 48 2 16,-9-48-2-16,16 43 3 0,-16-43-1 15,32 30 4-15,-32-30-5 0,45 18-1 0,-20-12-4 16,-2-6-11-16,22 11-163 0,-45-11-143 0,53-21-116 15,-24 13 23-15,-16-14 418 0</inkml:trace>
          <inkml:trace contextRef="#ctx0" brushRef="#br0" timeOffset="13732.9173">4998 4230 1033 0,'0'0'242'0,"-11"32"-228"15,11-32-10-15,-28 30 18 0,28-30-27 16,-31 40 11-16,14-13-15 0,-2 0 8 0,-2 0 3 16,-1-1-2-16,-5 4 3 0,3-4-5 0,-2-1 2 15,1 0-3-15,2 0 3 0,-2-6-4 16,25-19 4-16,-41 41-4 0,41-41 4 0,-32 30-3 15,32-30 1-15,-25 22 0 0,25-22-2 0,0 0-1 16,0 0-1-16,0 0 2 0,0 0 8 0,0 0 10 16,0 0-69-16,25-12-167 0,-25 12-120 0,18-26-102 15,-18 26 217-15</inkml:trace>
          <inkml:trace contextRef="#ctx0" brushRef="#br0" timeOffset="13482.8875">4685 4251 993 0,'0'0'346'0,"24"29"-330"16,-24-29-13-16,0 0 15 0,33 38-27 15,-33-38 10-15,27 41-12 0,-27-41 12 0,37 46 1 16,-37-46-1-16,39 45 1 0,-39-45-3 0,40 45 3 16,-40-45-2-16,39 42 1 0,-39-42-2 0,35 35 2 15,-35-35-4-15,31 29 2 0,-31-29-2 0,27 22 2 16,-27-22-3-16,0 0 2 0,29 26-1 0,-29-26-1 15,0 0-1-15,0 0 3 0,0 0 1 16,0 0-3-16,25 17-97 0,-25-17-141 16,0 0-128-16,-13-25-52 0,13 25 225 0</inkml:trace>
          <inkml:trace contextRef="#ctx0" brushRef="#br0" timeOffset="14032.1464">5185 4057 1267 0,'35'-6'67'16,"-35"6"-81"-16,0 0 4 0,28 33 7 0,-28-33 6 15,26 34-2-15,-26-34 1 0,29 48-3 16,-13-23 4-16,-3 2-5 0,2 3 4 0,-3 2 11 0,-2 1-28 15,-3-3 26-15,-2 3-25 0,-5-3 10 16,0 1 6-16,0-3-4 0,-9-3 7 16,-4 5-4-16,-2-3 7 0,1-3-6 0,-2 1 4 0,16-25-5 15,-30 41 0-15,30-41-2 0,-30 33 1 0,30-33-4 16,-35 26-1-16,35-26-4 0,-27 11-3 0,27-11-28 16,-29 6-159-16,29-6-143 0,0 0-80 0,-25 5 126 15</inkml:trace>
        </inkml:traceGroup>
      </inkml:traceGroup>
      <inkml:traceGroup>
        <inkml:annotationXML>
          <emma:emma xmlns:emma="http://www.w3.org/2003/04/emma" version="1.0">
            <emma:interpretation id="{28F2F88C-B188-4BE1-B4FD-D0B87DED54C5}" emma:medium="tactile" emma:mode="ink">
              <msink:context xmlns:msink="http://schemas.microsoft.com/ink/2010/main" type="line" rotatedBoundingBox="4223,15910 6067,15946 6058,16393 4214,16357"/>
            </emma:interpretation>
          </emma:emma>
        </inkml:annotationXML>
        <inkml:traceGroup>
          <inkml:annotationXML>
            <emma:emma xmlns:emma="http://www.w3.org/2003/04/emma" version="1.0">
              <emma:interpretation id="{08523A4C-3001-46F4-86C9-9E00BB2A1DF5}" emma:medium="tactile" emma:mode="ink">
                <msink:context xmlns:msink="http://schemas.microsoft.com/ink/2010/main" type="inkWord" rotatedBoundingBox="4223,15910 6067,15946 6058,16393 4214,16357"/>
              </emma:interpretation>
              <emma:one-of disjunction-type="recognition" id="oneOf5">
                <emma:interpretation id="interp25" emma:lang="en-US" emma:confidence="0">
                  <emma:literal>Xhosa</emma:literal>
                </emma:interpretation>
                <emma:interpretation id="interp26" emma:lang="en-US" emma:confidence="0">
                  <emma:literal>XSAN</emma:literal>
                </emma:interpretation>
                <emma:interpretation id="interp27" emma:lang="en-US" emma:confidence="0">
                  <emma:literal>Xebecs</emma:literal>
                </emma:interpretation>
                <emma:interpretation id="interp28" emma:lang="en-US" emma:confidence="0">
                  <emma:literal>Xu's</emma:literal>
                </emma:interpretation>
                <emma:interpretation id="interp29" emma:lang="en-US" emma:confidence="0">
                  <emma:literal>Xas</emma:literal>
                </emma:interpretation>
              </emma:one-of>
            </emma:emma>
          </inkml:annotationXML>
          <inkml:trace contextRef="#ctx0" brushRef="#br0" timeOffset="4134.1489">-4059 5007 737 0,'0'0'364'0,"0"0"-152"0,0 0-110 0,0 0-108 15,0 0-4-15,0 0-1 0,27 9 1 0,-27-9 10 16,0 0 2-16,22 27-2 0,-22-27 2 16,26 31-2-16,-26-31 1 0,33 40-2 0,-33-40 2 15,38 43 12-15,-19-17-27 0,-19-26 27 0,37 44-27 16,-37-44 13-16,33 43 2 0,-33-43-2 0,34 37 3 15,-34-37 1-15,26 29-1 0,-26-29-2 0,19 27 1 16,-19-27-3-16,0 0 3 0,10 27-2 16,-10-27 3-16,0 0-2 0,0 0 0 0,0 0-1 15,0 0-3-15,9 27-73 0,-9-27-101 16,0 0-120-16,0 0-61 0,0 0-3 0,0 0 253 16</inkml:trace>
          <inkml:trace contextRef="#ctx0" brushRef="#br0" timeOffset="4477.9661">-3745 5016 1079 0,'0'0'221'0,"0"0"-187"0,0 0-32 16,0 0-4-16,0 0-10 0,0 0-1 0,0 0 3 15,0 0 1-15,-26 29 14 0,26-29-3 16,0 0 1-16,-19 35-2 0,19-35 1 0,-19 25-2 16,19-25 4-16,-19 32-3 0,19-32 3 0,-26 35 11 15,26-35-29-15,-29 37 28 0,29-37-29 0,-30 42 13 16,30-42 4-16,-35 47-5 0,16-25 5 0,19-22-4 16,-30 43 3-16,30-43-2 0,-27 35 2 0,27-35-3 15,-20 30 2-15,20-30-3 0,0 0 1 16,0 0-1-16,0 0-2 0,0 0 1 15,0 0 1-15,0 0 2 0,0 0-4 0,0 0 0 16,23-25-2-16,-23 25-20 0,0 0-109 0,37-21-131 16,-37 21-75-16,0 0-63 0,44-14 312 0</inkml:trace>
          <inkml:trace contextRef="#ctx0" brushRef="#br0" timeOffset="5280.9778">-3488 5216 1174 0,'0'0'204'0,"0"0"-170"0,0 0-47 0,0 0 12 15,0 0 5-15,0 0-4 0,0 0 3 16,0 0-1-16,0 0-2 0,0 0 2 0,0 0 0 16,28 5 1-1,-28-5-2-15,0 0 2 0,38 0 0 0,-38 0-2 16,36 0 1-16,-36 0-2 0,44 0 2 0,-22 0-2 16,-22 0 0-16,46 11 1 0,-46-11-1 0,46 7 1 15,-46-7 0-15,45 8 0 0,-45-8-1 16,36 4 0-16,-36-4 0 0,28 8 0 0,-28-8 0 0,0 0-1 0,29 0 1 15,-29 0 0-15,0 0-1 0,0 0 2 0,0 0 0 16,0 0 0-16,0 0 1 16,0 0-1-16,0 0-2 0,0 0 3 0,0 0 7 15,0 0 21-15,0 0 19 0,0-25 0 0,0 25-8 16,0 0-21-16,0 0-18 0,0 0-16 0,-27-27 13 16,27 27-14-16,0 0 27 0,-28-23-13 0,28 23 14 15,0 0-12-15,-31-31-1 0,31 31 2 0,0 0-4 16,-36-35 3-16,36 35-2 0,-18-27 1 0,18 27 2 15,0 0-1-15,-29-29-2 0,29 29 0 16,0 0-1-16,-26-8 0 0,26 8 0 0,0 0 3 16,0 0-1-16,0 0 2 0,0 0 1 0,0 0-6 15,0 0-5-15,0 0-22 0,0 0-14 16,0 0-2-16,0 0 4 0,0 0 19 0,0 0 14 16,0 0 7-16,0 0 4 0,26 19-3 0,-26-19 2 15,0 0-3-15,32 15 4 0,-32-15-2 0,0 0 1 16,37 22 1-16,-37-22-2 0,0 0-2 15,35 27 3-15,-35-27-1 0,0 0 1 0,29 31 0 16,-29-31 1-16,0 0 12 0,26 31-27 0,-26-31 28 16,0 0-29-16,19 25 14 0,-19-25 3 0,0 0-1 15,9 25 1-15,-9-25-1 0,0 0 0 0,0 0 0 16,0 27-1-16,0-27-1 0,0 0 2 0,-24 29-2 16,24-29 3-16,0 0-2 0,-23 33 1 15,23-33 0-15,0 0 1 0,-36 34-3 0,36-34 4 16,-30 26-4-16,30-26 1 0,-27 25-1 15,27-25 1-15,0 0 0 0,-35 29-1 0,35-29 2 16,0 0-1-16,0 0-1 0,-28 18 1 0,28-18 0 16,0 0-1-16,0 0 2 0,0 0 0 0,0 0-5 15,0 0-6-15,0 0-5 0,0 0-3 0,29-15 5 16,-29 15 3-16,0 0 0 0,0 0-20 16,37 0-188-16,-37 0-138 0,0 0-117 0,0 0 140 15,10-27 332-15</inkml:trace>
          <inkml:trace contextRef="#ctx0" brushRef="#br0" timeOffset="6249.8319">-2601 5091 1272 0,'-28'6'73'0,"28"-6"-71"0,0 0-3 16,-30 23 2-16,30-23 1 0,-29 25 3 0,29-25 0 15,-19 23 0-15,19-23 10 0,-18 31-29 16,18-31 27-16,-12 35-25 0,12-35 11 15,-14 40 3-15,14-40-4 0,-3 41 3 0,3-41-3 16,0 35 2-16,0-35-3 0,0 38 2 0,0-38-3 16,4 31 1-16,-4-31 1 0,18 23 0 0,-18-23-1 15,25 14 8-15,-25-14-3 0,32 4 1 0,-32-4 2 16,33 0-6-16,-33 0 2 0,28 0 0 0,-28 0 0 16,25-9-1-16,-25 9 2 0,25-15-2 15,-25 15 0-15,0 0-1 0,29-31 1 0,-29 31-1 16,17-25 2-16,-17 25-2 0,18-25 1 0,-18 25 1 15,11-29 1-15,-11 29-2 0,12-33 3 0,-12 33-5 16,6-38 3-16,-6 38 15 0,9-35-15 0,-9 35 12 16,7-36-25-16,-7 36 10 0,9-28-10 15,-9 28 13-15,10-28 0 0,-10 28-2 0,18-25 1 16,-18 25-2-16,0 0 2 0,21-29-1 16,-21 29-3-16,0 0 2 0,25-15 1 0,-25 15-1 15,0 0 3-15,28 0-2 0,-28 0 1 0,0 0-1 16,0 0 0-16,29 21 1 0,-29-21 0 0,0 0 3 15,21 27-2-15,-21-27 0 0,0 0-2 0,26 33-1 16,-26-33 1-16,0 0 3 0,25 32 11 0,-25-32-11 16,0 0 11-16,20 29-29 0,-20-29 15 15,0 0-14-15,4 34 13 0,-4-34-1 0,0 30-3 16,0-30 4-16,-10 33-1 0,10-33 6 16,-14 33-2-16,14-33 2 0,-16 24 0 0,16-24 3 15,0 0-1-15,-35 31 1 0,35-31-4 0,0 0-2 16,-31 23 0-16,31-23 0 0,0 0-3 0,-31 0 13 15,31 0 15-15,0 0-1 0,-23-27 3 0,23 27-19 16,0 0-12-16,-23-27-2 0,23 27 2 16,-16-24 3-16,16 24 1 0,-17-30-1 0,17 30 1 15,-17-34-4-15,17 34 3 0,-20-33-2 0,20 33-10 16,-24-35 28-16,24 35-28 0,-28-27 26 0,28 27-13 16,-30-16 2-16,30 16 0 0,-31-3 3 0,31 3-2 15,-32 0-1-15,32 0-1 0,-32 0-1 0,32 0 0 16,-26 6-3-16,26-6 5 0,-24 17-23 15,24-17 2-15,-23 26-23 0,23-26 23 16,-22 30-6-16,22-30 24 0,-19 28-1 0,19-28-4 16,-19 33 4-16,19-33-3 0,-10 33 5 0,10-33-4 15,-9 24-46-15,18 3-160 0,-9-27-104 0,0 0-120 16,10 36 134-16,-10-36 300 0</inkml:trace>
        </inkml:traceGroup>
      </inkml:traceGroup>
    </inkml:traceGroup>
  </inkml:traceGroup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7:52.96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  <inkml:brush xml:id="br1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9BD8A41-C4D5-4347-A54E-93C38281E24A}" emma:medium="tactile" emma:mode="ink">
          <msink:context xmlns:msink="http://schemas.microsoft.com/ink/2010/main" type="writingRegion" rotatedBoundingBox="31899,15327 27591,15400 27570,14171 31878,14097"/>
        </emma:interpretation>
      </emma:emma>
    </inkml:annotationXML>
    <inkml:traceGroup>
      <inkml:annotationXML>
        <emma:emma xmlns:emma="http://www.w3.org/2003/04/emma" version="1.0">
          <emma:interpretation id="{210B7B78-6848-44DE-B520-AD22C9CF0742}" emma:medium="tactile" emma:mode="ink">
            <msink:context xmlns:msink="http://schemas.microsoft.com/ink/2010/main" type="paragraph" rotatedBoundingBox="31729,15379 27594,15320 27611,14117 31746,141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B43E41E-78F2-4C4A-8FD1-50BD11E97426}" emma:medium="tactile" emma:mode="ink">
              <msink:context xmlns:msink="http://schemas.microsoft.com/ink/2010/main" type="line" rotatedBoundingBox="31729,15379 27594,15320 27611,14117 31746,14177"/>
            </emma:interpretation>
          </emma:emma>
        </inkml:annotationXML>
        <inkml:traceGroup>
          <inkml:annotationXML>
            <emma:emma xmlns:emma="http://www.w3.org/2003/04/emma" version="1.0">
              <emma:interpretation id="{59759A03-A8ED-4836-AD6C-6E19AAF7892F}" emma:medium="tactile" emma:mode="ink">
                <msink:context xmlns:msink="http://schemas.microsoft.com/ink/2010/main" type="inkWord" rotatedBoundingBox="31729,15379 27594,15320 27611,14117 31746,14177"/>
              </emma:interpretation>
              <emma:one-of disjunction-type="recognition" id="oneOf0">
                <emma:interpretation id="interp0" emma:lang="en-US" emma:confidence="0">
                  <emma:literal>R I's</emma:literal>
                </emma:interpretation>
                <emma:interpretation id="interp1" emma:lang="en-US" emma:confidence="0">
                  <emma:literal>I's's</emma:literal>
                </emma:interpretation>
                <emma:interpretation id="interp2" emma:lang="en-US" emma:confidence="0">
                  <emma:literal>R to's</emma:literal>
                </emma:interpretation>
                <emma:interpretation id="interp3" emma:lang="en-US" emma:confidence="0">
                  <emma:literal>R so's</emma:literal>
                </emma:interpretation>
                <emma:interpretation id="interp4" emma:lang="en-US" emma:confidence="0">
                  <emma:literal>Re's</emma:literal>
                </emma:interpretation>
              </emma:one-of>
            </emma:emma>
          </inkml:annotationXML>
          <inkml:trace contextRef="#ctx0" brushRef="#br0">-3875 20 792 0,'0'-28'304'0,"0"28"-80"16,0 0-91-16,0 0-63 0,0 0-63 0,0 0-7 16,0 0-2-16,0 0-1 0,0 0-1 0,0 0 0 15,0 0 2-15,0 0 3 0,0 32-2 0,0-32 3 16,0 0-1-16,7 34 2 0,-7-34-2 0,0 35 1 16,0-35 12-16,0 43-25 0,0-18 25 0,-6 2-25 15,6-2 11-15,-4 5 3 0,4-6-4 16,-6 3 6-16,6-4-3 0,0-23 2 15,-6 47-2-15,6-47 1 0,0 44-3 0,0-44 2 16,0 32-2-16,0-32 2 0,0 0-1 0,0 30 0 16,0-30 1-16,0 0-1 0,0 0 1 0,0 0-1 15,0 0-3-15,0 0-1 0,0 0 1 0,25 0 1 16,-25 0-1-16,0 0 0 0,0 0-89 0,0-30-185 16,0 30-188-16,0 0-73 0,0 0 357 15</inkml:trace>
          <inkml:trace contextRef="#ctx0" brushRef="#br0" timeOffset="1078.2393">-4007 811 1301 0,'0'0'194'0,"0"0"-194"0,0 0 2 16,0 0 5-16,0 0-1 0,-23 0 6 0,23 0 0 16,0 0 0-16,0 0 1 0,0 0-7 0,0 0-4 15,0 0-1-15,0 0-2 0,29-18 1 0,-29 18 0 16,0 0 0-16,0 0 0 0,29-14 1 15,-29 14-1-15,0 0 0 0,28-11 0 0,-28 11 0 16,0 0 2-16,28-7-1 0,-28 7 0 16,0 0 0-16,27-6-2 0,-27 6-1 0,0 0 0 15,35 6-1-15,-35-6 0 0,0 0 3 0,30 5-3 16,-30-5 0-16,0 0 0 0,0 0-4 0,0 0 3 16,17 27-1-16,-17-27 1 0,0 0-1 15,0 27 2-15,0-27 0 0,0 0 2 0,0 23-1 16,0-23 3-16,0 0-1 0,-17 24 2 0,17-24 0 15,0 0 1-15,-19 27-1 0,19-27-2 0,0 0-1 16,-22 32 1-16,22-32-1 0,0 0 1 0,-25 30-1 16,25-30 3-16,0 0-2 0,-34 30 2 0,34-30 0 15,0 0 0-15,-32 22 11 0,32-22-27 16,0 0 26-16,-26 28-28 0,26-28 15 16,0 0 1-16,0 0 0 0,-25 24 2 0,25-24-3 15,0 0 1-15,0 0-1 0,0 0 3 0,-19 26 0 16,19-26 0-16,0 0-1 0,0 0 1 0,0 0-1 15,0 0-3-15,0 0 4 0,0 0 0 0,0 0 2 16,0 0 3-16,0 0-3 0,0 0-3 0,0 0 1 16,0 0-2-16,0 0 1 0,0 0 1 0,0 0-2 15,0 0 0-15,8 24 0 0,-8-24-3 16,0 0 2-16,0 0 0 0,0 0 0 0,0 0 2 16,27 0-3-16,-27 0-1 0,0 0 1 0,27-8 0 15,-27 8 2-15,24-7 1 0,-24 7-3 16,28 0 1-16,-28 0 0 0,31-8 1 0,-31 8 2 15,29 0-2-15,-29 0-1 0,25 0 1 0,-25 0 0 16,0 0 0-16,30 0 1 0,-30 0 0 16,0 0 1-16,0 0-1 0,0 0-2 0,24 8 2 15,-24-8 1-15,0 0-1 0,0 0 2 0,0 0-4 16,0 0-4-16,0 0 4 0,0 0-2 0,0 0 1 16,0 0 1-16,0 0-2 0,0 0-1 0,0 0 2 15,0 0 2-15,0 0-1 0,0 0 1 0,0 0-2 16,0 0 0-16,25 0 2 0,-25 0-2 0,0 0 2 15,0 0 0-15,0 0-3 0,0 0 3 16,0 0-2-16,0 0-2 0,0 0 0 0,0 0-2 16,13-26-5-16,-13 26-197 0,0 0-195 15,0 0-119-15,0 0 158 0</inkml:trace>
          <inkml:trace contextRef="#ctx0" brushRef="#br0" timeOffset="2143.4225">-1497 19 932 0,'0'0'283'0,"0"0"-111"15,0 0-96-15,0 0-71 0,0 0-3 0,0 0-1 16,0 0 1-16,0 0 0 0,0 0 2 16,0 0 2-16,0 0 0 0,0 0 3 0,13 25-1 15,-13-25 1-15,0 39-5 0,0-39 1 16,-9 39 9-16,9-39-24 0,-5 42 24 0,5-42-24 15,-9 48 10-15,9-26 1 0,0-22-2 0,-9 46 2 16,9-46-2-16,0 39 3 0,0-39-3 0,-6 37 2 16,6-37-2-16,0 27 2 0,0-27-2 15,0 0 2-15,0 28-2 0,0-28 0 0,0 0 0 16,0 0-1-16,0 0 0 0,0 0-1 0,0 0-1 16,15 26-2-16,-15-26-1 0,0 0 0 0,0 0-84 15,0 0-164-15,0 0-155 0,0 0-81 0,16-30 236 16</inkml:trace>
          <inkml:trace contextRef="#ctx0" brushRef="#br0" timeOffset="3065.3993">-1465 1127 517 0,'-6'28'324'16,"6"-28"-68"-16,0 0-81 0,0 0-80 0,0 0-87 16,0 0-3-16,-13 26-1 0,13-26-1 0,0 0 1 15,0 0-2-15,0 0-1 0,0 0 1 0,0 0 1 16,0 0 1-16,0 0 5 0,0 0 2 0,0 0 2 16,0 0 3-16,0 0-6 0,0 0-1 15,0 0-5-15,0 0-2 0,0 0-1 16,12-31 1-16,-12 31-2 0,0-29 1 0,0 29-1 15,4-38 1-15,-4 38 12 0,6-47-26 0,-6 19 26 16,6 0-25-16,-6 4 11 0,6-4 3 0,-6 3-3 16,0 25 2-16,7-40-3 0,-7 40 3 0,7-31-2 15,-7 31 2-15,3-21 0 0,-3 21-1 0,0 0 1 16,0-32-1-16,0 32-2 0,0 0 1 16,0 0 1-16,0 0 2 0,0 0-2 0,0-26 0 15,0 26-2-15,0 0 1 0,0 0-1 0,0 0 0 16,0 0 1-16,0 0-2 0,0 0 1 0,0 0-1 15,0 0 1-15,0 0-2 0,0 0 1 16,0 0-1-16,0 0 1 0,0 0 0 0,0 0 1 16,0 0 1-16,0 0 1 0,0 0 1 15,0 0-1-15,0 0 1 0,0 0-2 0,-23 19 0 16,23-19 0-16,0 0 0 0,0 0 1 0,-28 30-1 16,28-30 3-16,0 0-3 0,-33 26 1 0,33-26-1 15,-27 14 1-15,27-14 0 0,-25 15 2 0,25-15-2 16,-24 18 1-16,24-18-2 0,0 0 1 0,-31 18-1 15,31-18 1-15,0 0 0 0,-26 16 1 0,26-16-1 16,0 0 1-16,0 0-1 0,-25 17-1 16,25-17 1-16,0 0 1 0,0 0 1 0,0 0 2 15,0 0 0-15,0 0 0 0,0 0 0 16,0 25-1-16,0-25 1 0,0 0-2 0,0 0 1 16,0 0-1-16,0 0-1 0,0 0 2 0,0 0-3 15,25 0 0-15,-25 0 0 0,0 0 0 0,23-7 1 16,-23 7 0-16,25 0-2 0,-25 0 0 0,29-6 1 15,-29 6-2-15,34 0 3 0,-34 0-2 16,32 0 1-16,-32 0 1 0,33-8 0 0,-33 8-1 16,30 0 1-16,-30 0-1 0,26 0-1 0,-26 0 1 15,0 0-1-15,25 8 2 0,-25-8-1 0,0 0-1 16,0 0 2-16,0 0-1 0,0 0 0 0,0 0 0 16,0 0 1-16,0 0 0 0,24 0-1 0,-24 0-1 15,0 0-1-15,0 0 0 16,0 0 0-16,0 0 1 0,0 0 1 0,0 0-1 15,0 0-1-15,0 0 0 0,0 0-3 0,0 0-4 16,28 7-223-16,-28-7-189 0,0 0-51 0,0 0 140 16</inkml:trace>
          <inkml:trace contextRef="#ctx0" brushRef="#br0" timeOffset="3990.8924">29 0 949 0,'0'0'366'0,"0"0"-189"15,0 0-172-15,0 0-1 0,0 0 2 16,0 0-1-16,0 0 0 0,-7 35 1 16,7-35-4-16,0 34 3 0,0-34-4 0,0 43-11 15,0-43 24-15,0 49-24 0,0-27 25 0,-7 7-13 16,7-2-2-16,0-3 2 0,-3 3-4 0,3-27 5 15,0 41-4-15,0-41 1 0,-9 42-1 0,9-42 2 16,-4 31-2-16,4-31 2 0,0 0-3 0,0 27 1 16,0-27-1-16,0 0 1 0,0 0 0 0,0 0-4 15,0 0-1-15,0 0-3 0,0 0 2 16,0 0-17-16,33 9-178 0,-33-9-155 0,0 0-137 16,0 0 61-16,0-42 433 0</inkml:trace>
          <inkml:trace contextRef="#ctx0" brushRef="#br0" timeOffset="5023.2531">107 764 851 0,'0'0'338'15,"0"0"-147"-15,0 0-125 0,0 0-62 0,0 0 1 16,0 0 2-16,0 0-2 0,0 0 2 0,0 0-2 16,0 0 0-16,0 0-1 0,0 0 0 0,0 0-1 15,0 0 1-15,0 0-1 0,-31 0 0 16,31 0-1-16,-25 0-1 0,25 0 0 0,-25-3-1 16,25 3 2-16,-27 0-1 0,27 0-1 0,-31 0 0 15,31 0 0-15,-29 0 1 0,29 0 1 16,0 0 1-16,-31 0-4 0,31 0 2 0,0 0-2 15,0 0 1-15,-26-8 1 0,26 8 0 0,0 0 0 16,0 0-1-16,0 0 1 0,0 0 0 0,0 0-3 16,0 0 3-16,0 0-3 0,0 0 2 0,0 0 0 15,0 0-1-15,0 0 3 0,0 0-3 0,0 0 1 16,0 0 0-16,0 0 0 0,-7 26 0 16,7-26 0-16,0 0 0 0,0 0 1 0,-5 30 0 15,5-30-1-15,0 0 1 0,0 0-1 16,-6 28 0-16,6-28 3 0,0 0-3 0,0 24 0 15,0-24-2-15,0 0 1 0,-5 24 1 0,5-24 1 16,0 0-1-16,0 0 0 0,0 0 0 0,0 24 1 16,0-24-1-16,0 0 0 0,0 0-1 0,0 0 0 15,0 0-1-15,0 0 1 0,0 0 1 16,0 0-2-16,0 0-1 0,0 0-1 0,0 0-1 16,0 0 1-16,0 0 0 0,0 0 0 0,0 0 2 15,0 0-1-15,0 0-1 0,24 17 2 0,-24-17-1 16,0 0 2-16,0 0 0 0,0 0-1 0,32 0 1 15,-32 0 1-15,0 0 0 0,25 0 0 16,-25 0 0-16,0 0 0 0,28 0-1 0,-28 0 1 16,26 8 0-16,-26-8 0 0,0 0 1 15,34 12 1-15,-34-12-3 0,0 0 3 0,28 21-1 16,-28-21 2-16,0 0 0 0,18 25 2 0,-18-25 2 16,0 0-1-16,8 30 13 0,-8-30-28 0,0 0 25 15,0 30-28-15,0-30 13 0,0 0 2 0,-15 34-3 16,15-34 2-16,0 0-1 0,-19 28 1 0,19-28-3 15,0 0 3-15,-29 19-2 0,29-19 1 16,0 0 0-16,-32 8 0 0,32-8-2 0,-23 0 1 16,23 0 0-16,-27 0 2 0,27 0 2 0,-30-8-2 15,30 8-2-15,-28 0-2 0,28 0 0 16,-28-6 3-16,28 6 0 0,-27-5 0 0,27 5 0 16,-25-5-2-16,25 5 3 0,0 0-2 0,-29 0 1 15,29 0 1-15,0 0-3 0,0 0 2 0,-24-9-2 16,24 9 0-16,0 0 1 0,0 0 0 15,0 0 0-15,0 0-1 0,0 0-2 0,0 0-1 16,0 0-5-16,0 0-3 0,0 0 2 0,0 0-1 16,0 0 5-16,0 0 3 0,0 0 2 0,0 0-1 15,0 0-2-15,0 0-3 0,41 14-202 0,-41-14-176 16,0 0-99-16,0 0 97 0</inkml:trace>
        </inkml:traceGroup>
      </inkml:traceGroup>
    </inkml:traceGroup>
    <inkml:traceGroup>
      <inkml:annotationXML>
        <emma:emma xmlns:emma="http://www.w3.org/2003/04/emma" version="1.0">
          <emma:interpretation id="{DD456708-7132-4EF3-9051-E6A63D8B59C4}" emma:medium="tactile" emma:mode="ink">
            <msink:context xmlns:msink="http://schemas.microsoft.com/ink/2010/main" type="paragraph" rotatedBoundingBox="31886,14594 27579,14667 27571,14238 31879,1416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100E0A2-591E-433B-9064-38BBD52F2259}" emma:medium="tactile" emma:mode="ink">
              <msink:context xmlns:msink="http://schemas.microsoft.com/ink/2010/main" type="inkBullet" rotatedBoundingBox="31886,14594 31430,14602 31423,14185 31879,14177"/>
            </emma:interpretation>
            <emma:one-of disjunction-type="recognition" id="oneOf1">
              <emma:interpretation id="interp5" emma:lang="en-US" emma:confidence="0">
                <emma:literal>800</emma:literal>
              </emma:interpretation>
              <emma:interpretation id="interp6" emma:lang="en-US" emma:confidence="0">
                <emma:literal>00</emma:literal>
              </emma:interpretation>
              <emma:interpretation id="interp7" emma:lang="en-US" emma:confidence="0">
                <emma:literal>80</emma:literal>
              </emma:interpretation>
              <emma:interpretation id="interp8" emma:lang="en-US" emma:confidence="0">
                <emma:literal>0800</emma:literal>
              </emma:interpretation>
              <emma:interpretation id="interp9" emma:lang="en-US" emma:confidence="0">
                <emma:literal>080</emma:literal>
              </emma:interpretation>
            </emma:one-of>
          </emma:emma>
        </inkml:annotationXML>
        <inkml:trace contextRef="#ctx0" brushRef="#br1" timeOffset="18293.8584">145 72 1257 0,'-37'-18'183'0,"37"18"-180"0,-32-18-1 0,32 18 0 16,-29-16 5-16,29 16 6 0,-34-4 4 0,34 4-2 15,-33 0-5-15,33 0-7 0,-40 9-3 0,40-9-1 32,-29 22-2-32,29-22 2 0,-25 27-3 0,25-27 2 0,-25 38 13 15,25-38-26-15,-20 37 25 0,20-37-27 16,-17 40 11-16,11-16 3 0,6 2-5 0,0-26 0 16,-6 44-3-16,6-44 6 0,6 43 0 15,-6-43 6-15,17 33-2 0,-17-33 0 0,26 30-1 0,-26-30 0 0,38 19 0 16,-16-12 1-16,5 0 0 0,2-7 2 0,3 0-1 15,-2 0 0-15,5-11-1 0,-2 7 1 16,-4-9-1-16,-3 0-1 0,-26 13 3 0,39-24-3 16,-39 24 4-16,28-31-2 0,-28 31 7 15,15-36 1-15,-15 10 10 0,0 26 5 0,-6-48 2 16,2 20-5-16,-8 4-17 0,-1-2 17 0,-2 2-24 16,15 24 21-16,-33-45-10 0,33 45-5 0,-47-33 1 15,21 19-1-15,-2 8-1 0,3-4-2 0,-1 10-1 16,0 0 0-16,-1 10-1 0,4-2-1 0,23-8-1 15,-42 32 1-15,42-32-3 0,-35 41 4 16,35-41 11-16,-30 37-26 0,30-37 23 0,-19 44-26 16,19-44 7-16,-8 42 2 0,8-42-5 0,0 41 2 15,0-41 3-15,19 33 5 0,-19-33 3 16,24 32 5-16,-24-32-3 0,38 20 2 0,-38-20-2 16,47 13 1-16,-18-13 0 0,0 0 1 0,5 0 0 15,1-10-1-15,-1 3 2 0,1-4-2 0,-5-1 2 16,-2 2-2-16,-28 10 1 0,41-31-1 15,-41 31 1-15,25-31 2 0,-25 31 6 0,7-35 9 16,-7 35 13-16,-10-43 10 0,-5 21-27 0,15 22 15 16,-28-48-33-16,28 48 10 0,-38-35 2 0,15 15-4 15,-3 11 0-15,-3-2-2 0,0 11-3 0,-4 0-1 16,4 0-2-16,0 12-1 0,1 6 0 0,2 0 2 16,3 8-3-16,23-26-9 0,-41 49 22 15,41-49-28-15,-23 48 21 0,15-26-16 16,8 4-4-16,0-26 5 0,10 39 2 0,-10-39 6 15,19 31 5-15,-19-31 3 0,30 29-2 0,-30-29 2 16,40 19-1-16,-40-19 1 0,43 6 0 0,-18-6 0 16,2 0 0-16,1-8-1 0,0-1 1 0,-1 1 0 15,-3-4 0-15,-24 12-1 0,38-26 2 0,-38 26-3 16,26-28 3-16,-26 28-2 0,13-34 6 16,-13 34 5-16,-6-44 13 0,6 44 4 0,-19-34-13 15,19 34 23-15,-27-31-37 0,27 31 20 0,-37-19-13 16,37 19-4-16,-44-12-2 0,44 12-2 0,-42 5-4 15,42-5 0-15,-42 18 13 0,42-18-26 16,-37 25 25-16,37-25-26 0,-23 30 8 0,23-30-1 16,-12 33-6-16,12-33-3 0,0 32-2 0,0-32 7 15,16 22 7-15,-16-22 7 0,0 0 2 16,35 27 1-16,-35-27-3 0,37 5 3 0,-37-5-1 16,42-5 1-16,-42 5-1 0,41-11 0 0,-41 11 0 15,38-17-1-15,-38 17 1 0,33-21-1 0,-33 21 1 16,0 0-1-16,28-32 1 0,-28 32 2 0,0-24 8 15,0 24 6-15,-7-25 13 0,7 25-1 0,0 0-17 16,-34-31 20-16,34 31-38 0,-32-13 25 16,32 13-17-16,-35 0-1 0,35 0-3 0,-38 11-15 15,38-11 27-15,-35 18-27 0,35-18 26 16,-26 21-16-16,26-21-4 0,0 0-3 0,-10 39-8 16,10-39-1-16,0 0 5 0,0 0 7 0,22 25 8 15,-22-25 5-15,0 0-2 0,32 14 2 0,-32-14-1 16,29 0 0-16,-29 0 0 0,28-9-1 0,-28 9 1 15,29-11 0-15,-29 11-1 0,28-16 1 16,-28 16 0-16,0 0 0 0,24-28 1 0,-24 28-1 16,0 0 5-16,0 0 3 0,0-29 16 0,0 29 6 15,0 0-16-15,-27-14 10 0,27 14-27 0,0 0 6 16,-34-5 12-16,34 5-17 0,0 0 12 0,-31 11-14 16,31-11-2-16,0 0 0 0,0 0-4 0,-26 27-4 15,26-27-6-15,0 0 0 0,0 0-2 16,0 0 5-16,6 28 4 0,-6-28-13 15,0 0-226-15,0 0-142 0,32 24-74 0,-32-24 171 16</inkml:trace>
      </inkml:traceGroup>
      <inkml:traceGroup>
        <inkml:annotationXML>
          <emma:emma xmlns:emma="http://www.w3.org/2003/04/emma" version="1.0">
            <emma:interpretation id="{6ED921FA-94F5-4936-9004-021FD5A9E9F9}" emma:medium="tactile" emma:mode="ink">
              <msink:context xmlns:msink="http://schemas.microsoft.com/ink/2010/main" type="line" rotatedBoundingBox="30367,14573 27578,14621 27571,14238 30360,14191"/>
            </emma:interpretation>
          </emma:emma>
        </inkml:annotationXML>
        <inkml:traceGroup>
          <inkml:annotationXML>
            <emma:emma xmlns:emma="http://www.w3.org/2003/04/emma" version="1.0">
              <emma:interpretation id="{1CD126E5-9418-4B70-9556-24544DA48228}" emma:medium="tactile" emma:mode="ink">
                <msink:context xmlns:msink="http://schemas.microsoft.com/ink/2010/main" type="inkWord" rotatedBoundingBox="28015,14613 27578,14621 27572,14251 28008,14243"/>
              </emma:interpretation>
              <emma:one-of disjunction-type="recognition" id="oneOf2">
                <emma:interpretation id="interp10" emma:lang="en-US" emma:confidence="0">
                  <emma:literal>00</emma:literal>
                </emma:interpretation>
                <emma:interpretation id="interp11" emma:lang="en-US" emma:confidence="0">
                  <emma:literal>000</emma:literal>
                </emma:interpretation>
                <emma:interpretation id="interp12" emma:lang="en-US" emma:confidence="0">
                  <emma:literal>800</emma:literal>
                </emma:interpretation>
                <emma:interpretation id="interp13" emma:lang="en-US" emma:confidence="0">
                  <emma:literal>ooo</emma:literal>
                </emma:interpretation>
                <emma:interpretation id="interp14" emma:lang="en-US" emma:confidence="0">
                  <emma:literal>0</emma:literal>
                </emma:interpretation>
              </emma:one-of>
            </emma:emma>
          </inkml:annotationXML>
          <inkml:trace contextRef="#ctx0" brushRef="#br1" timeOffset="14150.8919">-3766 169 1044 0,'-31'-33'290'16,"31"33"-167"-16,0 0-132 0,0 0 13 15,0 0-13-15,-32-11 17 0,32 11 4 0,-23 0 0 16,23 0-2-16,0 0-5 0,-32 8 8 0,32-8-31 16,0 0 29-16,-22 22-31 0,22-22 14 0,-18 28 4 15,18-28-4-15,-13 30 6 0,13-30-5 0,-10 40 4 16,10-40-5-16,-9 41 1 0,9-41-4 16,0 41 2-16,0-41 1 0,11 38 3 0,-11-38 2 0,17 27 1 15,-17-27-3-15,25 22 4 0,-25-22-2 0,33 15 0 16,-33-15 2-16,41 4-2 0,-16-4 0 15,-2-5 0-15,4-4 1 0,0-2-1 0,-2 2 2 16,-1-8-2-16,-24 17 2 16,33-33-2-16,-33 33 2 0,21-40-1 0,-21 40 6 15,7-39-1-15,-7 12 8 0,-7 6-3 0,-2-7 1 16,-3 6-3-16,12 22-14 0,-31-46 26 16,31 46-25-16,-42-35 27 0,19 23-14 0,-3 2-3 15,-2 5 1-15,0 5-3 0,0 0-1 0,2 0-1 0,0 11-1 16,3-3-3-16,23-8-3 0,-43 27 2 0,43-27 9 15,-32 37-24-15,32-37 25 0,-25 43-25 0,15-15 11 16,0-4 4-16,4 4-6 0,6-5 3 0,0 2-4 16,0-25 5-16,0 41 0 0,0-41 3 15,19 37 1-15,-19-37 1 0,25 23-2 16,-25-23 3-16,35 15-2 0,-35-15 2 0,45 0-1 16,-20 0 1-16,4 0-1 0,-1-5 1 0,4-5 0 15,-3-2 0-15,0-3 0 0,-3 3-1 0,-26 12 2 16,38-32-2-16,-38 32 2 0,25-37-3 0,-25 37 4 15,6-37-1-15,-6 37 7 0,-9-43-1 0,1 16 5 16,-4 3-5-16,-6 0 3 0,18 24 10 16,-36-42-26-16,36 42 28 0,-41-25-28 0,16 16 13 15,0 9-1-15,-1 0-2 0,1 9-4 0,2 0 0 16,23-9 10-16,-45 28-30 0,45-28 27 0,-35 40-28 16,19-13 14-16,4 0 3 0,3 2-4 0,2-4 3 15,7 2-10-15,0-27 7 0,0 47-2 0,0-47 4 16,19 34 4-16,-19-34-1 0,25 26 3 15,-25-26 0-15,36 14 0 0,-36-14 2 16,45 0-3-16,-21 0 2 0,2-7-1 0,2 0-1 16,1-1 0-16,-1-8 1 0,-2 4 0 0,-26 12-3 15,39-34 5-15,-39 34-4 0,27-34 3 0,-27 34-2 16,8-32 6-16,-8 32-3 0,-10-35 6 0,10 35 2 16,-23-33 0-16,23 33 0 0,-31-32 1 0,31 32-3 15,-36-19 0-15,36 19-3 0,-40 0 0 16,40 0-3-16,-36 9-4 0,36-9 1 0,-31 27-7 15,31-27 2-15,-25 34-2 0,25-34 1 0,-16 36 0 16,16-36-1-16,0 34-6 0,0-34 3 0,8 25 0 16,-8-25 5-16,0 0 6 0,27 24 0 15,-27-24-1-15,28 9 1 0,-28-9 0 0,35 0 0 16,-35 0 0-16,40-17 0 0,-40 17 1 0,39-23-2 16,-39 23 3-16,32-25-4 0,-32 25 2 15,0 0-2-15,31-31 1 0,-31 31 2 0,0 0 2 16,5-32 2-16,-5 32 6 0,0 0 1 0,-26-29 3 15,26 29-3-15,-26-14-1 0,26 14-4 0,-31-5-2 16,31 5-1-16,-33 6-1 0,33-6-1 0,-35 20-5 16,35-20 0-16,-29 22-3 0,29-22 0 0,-18 28 0 15,18-28-2-15,-6 23-4 0,6-23-2 0,0 0-2 16,6 27 6-16,-6-27 3 16,0 0 7-16,25 17 0 0,-25-17 0 0,0 0 0 15,35 0 0-15,-35 0 0 0,23-9 0 0,-23 9-1 16,0 0 2-16,34-20-1 0,-34 20-1 0,0 0 1 15,25-22-1-15,-25 22 1 0,0 0 1 0,11-28 1 16,-11 28 1-16,0 0 6 0,0 0 2 0,-17-26 6 16,17 26-1-16,0 0-2 0,-25 0-5 15,25 0-5-15,0 0-2 0,-34 11-4 0,34-11 0 16,0 0-2-16,-33 29 0 0,33-29-1 0,0 0 0 16,-19 23-2-16,19-23-3 0,0 0-8 0,0 0 1 15,6 25-1-15,-6-25 4 0,0 0-44 0,0 0-203 16,0 0-177-16,30 17 5 0,-30-17 238 0</inkml:trace>
        </inkml:traceGroup>
        <inkml:traceGroup>
          <inkml:annotationXML>
            <emma:emma xmlns:emma="http://www.w3.org/2003/04/emma" version="1.0">
              <emma:interpretation id="{AE1CF6D1-9DFC-42B1-85E7-D8A03002DEF9}" emma:medium="tactile" emma:mode="ink">
                <msink:context xmlns:msink="http://schemas.microsoft.com/ink/2010/main" type="inkWord" rotatedBoundingBox="30367,14547 29952,14554 29946,14198 30360,14191"/>
              </emma:interpretation>
              <emma:one-of disjunction-type="recognition" id="oneOf3">
                <emma:interpretation id="interp15" emma:lang="en-US" emma:confidence="0">
                  <emma:literal>80</emma:literal>
                </emma:interpretation>
                <emma:interpretation id="interp16" emma:lang="en-US" emma:confidence="0">
                  <emma:literal>00</emma:literal>
                </emma:interpretation>
                <emma:interpretation id="interp17" emma:lang="en-US" emma:confidence="0">
                  <emma:literal>080</emma:literal>
                </emma:interpretation>
                <emma:interpretation id="interp18" emma:lang="en-US" emma:confidence="0">
                  <emma:literal>880</emma:literal>
                </emma:interpretation>
                <emma:interpretation id="interp19" emma:lang="en-US" emma:confidence="0">
                  <emma:literal>Ode</emma:literal>
                </emma:interpretation>
              </emma:one-of>
            </emma:emma>
          </inkml:annotationXML>
          <inkml:trace contextRef="#ctx0" brushRef="#br1" timeOffset="15559.5333">-1414 68 1143 0,'-33'-14'248'0,"33"14"-158"16,0 0-87-16,-41 0-1 0,41 0 5 0,-34 0 4 16,34 0 1-16,-39 11-3 0,39-11-4 0,-32 12-4 15,32-12-3-15,-28 22 2 0,28-22-2 0,-20 26-14 16,20-26 27-16,-17 32-27 0,17-32 25 0,-8 40-13 15,8-40-4-15,6 39-2 0,-6-39 0 0,13 42 3 16,-13-42 1-16,20 33 6 0,-20-33-1 16,25 29 2-16,-25-29-3 0,28 19 3 0,-28-19-2 15,33 16 0-15,-33-16 2 0,40 0-1 16,-40 0 1-16,46 0-2 0,-24-12 1 0,-22 12-2 16,47-21 3-16,-47 21-1 0,35-29 2 0,-35 29-3 15,26-30 1-15,-26 30 0 0,12-33 6 0,-12 33 3 16,0-38 8-16,0 38 0 0,-9-42 0 0,9 42 7 15,-19-40-27-15,19 40 21 0,-28-43-26 16,28 43 11-16,-36-37 2 0,36 37-2 0,-39-25 1 16,39 25-3-16,-44-6-2 0,44 6-1 0,-43 3 0 15,43-3 0-15,-43 22-2 0,43-22 3 0,-37 40-4 16,37-40-12-16,-29 41 26 0,14-16-26 0,4-1 25 16,3 3-12-16,4 0-4 0,4-27 3 15,0 43-6-15,0-43 0 0,9 37-4 16,-9-37 4-16,22 30 4 0,-22-30 5 0,27 21 2 15,-27-21 0-15,37 13 1 0,-37-13-1 0,45 0 1 16,-22 0-2-16,8-11 1 0,-2 3-2 0,2-3 2 16,2-4-1-16,-3 1 0 0,-4 2 0 0,-26 12 1 15,38-35-2-15,-38 35 3 0,22-36-2 0,-22 36 5 16,10-37 4-16,-10 37 12 0,-9-42 16 0,9 42-27 16,-20-37 22-16,20 37-33 0,-35-31 6 15,35 31 0-15,-44-15-4 0,18 15 0 0,-1 0 0 16,-2 9-3-16,0 3 2 0,3 5-3 0,0-1-12 15,26-16 26-15,-44 42-26 0,44-42 25 16,-29 48-12-16,18-28-6 0,11-20 3 0,-10 43-6 16,10-43 0-16,6 29-4 0,-6-29 2 0,0 0 2 15,23 31 6-15,-23-31 6 0,27 14 0 0,-27-14 1 16,33 0 0-16,-33 0-1 0,41-7 0 16,-41 7-1-16,45-16 0 0,-23 2 1 0,-22 14-2 0,44-22 3 15,-44 22-3-15,31-29 3 0,-31 29-1 0,16-27 1 16,-16 27 3-16,0-22 8 0,0 22 6 0,-15-32 5 15,15 32-3-15,-25-27-19 0,25 27 7 0,-32-14-16 16,32 14 25 0,-39 0-16-16,39 0-1 0,-40 0 12 0,40 0-28 15,-36 25 26-15,36-25-13 0,-29 33-3 16,29-33 2-16,-22 42-6 0,22-42 2 0,-7 39-3 16,7-39-1-16,0 31-4 0,0-31 3 0,0 0 2 15,24 31 4-15,-24-31 6 0,25 13 1 0,-25-13-1 0,29 0 0 0,-29 0 0 16,35 0 1-16,-35 0 0 0,32-18 0 0,-32 18 1 15,35-23-1-15,-35 23 0 0,27-26-1 0,-27 26 1 16,19-27-1-16,-19 27 1 16,7-29 1-16,-7 29 8 0,-6-29 3 0,6 29 9 15,0 0-2-15,-29-33-1 0,29 33-4 0,-25-7-6 16,25 7-3-16,-28 0-4 0,28 0-3 0,-23 7-1 16,23-7 0-16,0 0-1 0,-33 29 2 0,33-29-5 15,0 0-2-15,-14 29-6 0,14-29 0 0,0 0 0 16,0 25-1-16,0-25 1 0,0 0 2 15,0 0 3-15,0 0-16 0,43 43-225 0,-43-43-141 16,0 0-71-16,0 0 151 0</inkml:trace>
        </inkml:traceGroup>
      </inkml:traceGroup>
    </inkml:traceGroup>
  </inkml:traceGroup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8:33.85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F1F2E882-02D9-4084-84D9-406F82837765}" emma:medium="tactile" emma:mode="ink">
          <msink:context xmlns:msink="http://schemas.microsoft.com/ink/2010/main" type="writingRegion" rotatedBoundingBox="23768,16827 25477,16900 25459,17323 23750,17250"/>
        </emma:interpretation>
      </emma:emma>
    </inkml:annotationXML>
    <inkml:traceGroup>
      <inkml:annotationXML>
        <emma:emma xmlns:emma="http://www.w3.org/2003/04/emma" version="1.0">
          <emma:interpretation id="{68243E56-42D7-456E-969B-AF2B84961CAC}" emma:medium="tactile" emma:mode="ink">
            <msink:context xmlns:msink="http://schemas.microsoft.com/ink/2010/main" type="paragraph" rotatedBoundingBox="23768,16827 25477,16900 25459,17323 23750,1725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F176551-F307-4B8D-A482-91B72E3105F7}" emma:medium="tactile" emma:mode="ink">
              <msink:context xmlns:msink="http://schemas.microsoft.com/ink/2010/main" type="line" rotatedBoundingBox="23768,16827 25477,16900 25459,17323 23750,17250"/>
            </emma:interpretation>
          </emma:emma>
        </inkml:annotationXML>
        <inkml:traceGroup>
          <inkml:annotationXML>
            <emma:emma xmlns:emma="http://www.w3.org/2003/04/emma" version="1.0">
              <emma:interpretation id="{3AD897B5-6312-4D10-BA02-F4D03EC149C9}" emma:medium="tactile" emma:mode="ink">
                <msink:context xmlns:msink="http://schemas.microsoft.com/ink/2010/main" type="inkWord" rotatedBoundingBox="23768,16827 25477,16900 25459,17323 23750,17250"/>
              </emma:interpretation>
              <emma:one-of disjunction-type="recognition" id="oneOf0">
                <emma:interpretation id="interp0" emma:lang="en-US" emma:confidence="0">
                  <emma:literal>-1920</emma:literal>
                </emma:interpretation>
                <emma:interpretation id="interp1" emma:lang="en-US" emma:confidence="0">
                  <emma:literal>~1920</emma:literal>
                </emma:interpretation>
                <emma:interpretation id="interp2" emma:lang="en-US" emma:confidence="0">
                  <emma:literal>1920</emma:literal>
                </emma:interpretation>
                <emma:interpretation id="interp3" emma:lang="en-US" emma:confidence="0">
                  <emma:literal>+920</emma:literal>
                </emma:interpretation>
                <emma:interpretation id="interp4" emma:lang="en-US" emma:confidence="0">
                  <emma:literal>$920</emma:literal>
                </emma:interpretation>
              </emma:one-of>
            </emma:emma>
          </inkml:annotationXML>
          <inkml:trace contextRef="#ctx0" brushRef="#br0">25 17 1053 0,'0'0'312'0,"0"0"-207"16,-25-5-86-16,25 5-17 0,0 0 17 0,0 0-16 15,0 0 1-15,0 0 1 0,0 0 2 0,0 0 1 16,0 0-17-16,25 0 12 0,-25 0-17 0,0 0 13 16,34 0 0-16,-34 0 1 0,27 0-1 0,-27 0 2 15,31-5-2-15,-31 5 2 0,32 0 0 0,-32 0-2 16,31 0 0-16,-31 0 1 16,32 0-3-16,-32 0 0 0,28 0-1 0,-28 0-1 15,26 0 1-15,-26 0-3 0,23 6-37 0,-23-6-141 16,0 0-121-16,0 0-100 0,27-13-20 0,-27 13 305 15</inkml:trace>
          <inkml:trace contextRef="#ctx0" brushRef="#br0" timeOffset="312.5336">511-99 1191 0,'0'0'293'15,"0"0"-265"-15,0 0-31 0,0 0 4 0,0 0-1 16,0 0 1-16,-9 24-1 0,9-24 1 0,0 27-2 16,0-27 1-16,0 34-2 0,0-34-11 0,0 38 28 15,0-38-27-15,-8 41 26 0,8-41-14 0,-6 45-2 16,6-45 1-16,-6 39-2 0,6-39 3 0,-6 41-3 15,6-41 2-15,0 30-1 0,0-30 2 16,-4 23-2-16,4-23 1 0,0 0 0 0,0 0 1 16,0 0 3-16,0 0 3 0,20 28-58 15,-20-28-117-15,0 0-128 0,13-35-78 0,-13 35-42 16,0 0 221-16,10-46 196 0</inkml:trace>
          <inkml:trace contextRef="#ctx0" brushRef="#br0" timeOffset="943.0793">893-12 1140 0,'-7'-25'211'0,"7"25"-109"0,0 0-62 16,0 0-36-16,0 0-1 0,0 0-3 0,-7-29 1 15,7 29 0-15,0 0-1 0,-9-24-2 0,9 24 1 16,0 0-1-16,-15-25 0 0,15 25-1 0,0 0 2 16,0 0 0-1,-32-18 0-15,32 18 2 0,-23 0-1 0,23 0-1 16,-29 0 1-16,29 0 0 0,-32 17 0 16,32-17 0-16,-28 15 0 0,28-15 1 0,-25 18-2 15,25-18 2-15,-22 25-2 0,22-25 1 16,-13 24-2-16,13-24 1 0,-7 28-1 0,7-28-10 0,0 27 28 15,0-27-28-15,0 25 28 0,0-25-13 0,0 0 0 0,17 35 3 16,-17-35 1-16,0 0 1 0,28 19-1 0,-28-19 0 16,26 0 0-16,-26 0-3 0,30-6 0 15,-30 6-2-15,32-11-1 0,-32 11-1 16,32-18 0-16,-32 18-2 0,26-21 2 0,-26 21 11 16,20-23-29-16,-20 23 30 0,18-25-31 0,-18 25 7 15,13-30-3-15,-13 30-2 0,10-27 10 0,-10 27 12 16,8-24 9-16,-8 24 0 0,0 0-7 0,0 0-4 15,0 0-4-15,0 0-4 0,0 0-1 0,0 0-1 16,0 0 2-16,0 0 2 0,0 0 4 16,0 0 0-16,0 33-2 0,0-33 3 0,-8 25-4 15,8-25 4-15,0 32 12 0,0-32-27 0,-4 34 28 16,4-34-29-16,-6 42 12 0,6-42 4 0,0 43-4 16,0-43 4-16,-9 38-4 0,9-38 2 15,-4 38-2-15,4-38 1 0,0 36 0 0,0-36 2 16,-9 28-3-16,9-28 3 0,0 0-3 0,0 29 2 15,0-29-2-15,0 0 2 0,0 0-1 16,0 0 2-16,0 0 5 0,0 0 5 0,0 0-42 16,0 0-102-16,0 0-121 0,0 0-86 0,10-27-63 15,-10 27 76-15,0-27 303 0</inkml:trace>
          <inkml:trace contextRef="#ctx0" brushRef="#br0" timeOffset="1677.5345">1016-27 553 0,'0'0'198'0,"0"0"1"15,0 0-7-15,0 0-20 0,0 0-46 0,0 0-59 16,12-25-62-16,-12 25-3 0,0 0-1 0,0 0 2 16,0 0-1-16,30-14-2 0,-30 14 2 0,0 0-2 15,24-15 1-15,-24 15 1 0,0 0-2 16,33-15 0-16,-33 15-1 0,23-6 0 16,-23 6 0-16,25 0 0 0,-25 0 0 0,27 0-3 15,-27 0 1-15,23 0 1 0,-23 0 2 0,25 6 1 16,-25-6 0-16,0 0-1 0,29 15-2 0,-29-15 0 15,0 0 1-15,0 0-1 0,26 27 1 0,-26-27-1 16,0 0-3-16,0 0 3 0,6 29-2 0,-6-29 3 16,0 0-3-16,0 0 3 0,-6 32 14 15,6-32-27-15,0 0 28 0,-14 24-28 0,14-24 13 16,0 0 1-16,-28 31-1 0,28-31 2 0,-25 21-2 16,25-21 3-16,-26 22-3 0,26-22 2 0,-25 20-2 15,25-20 1-15,-23 20 0 0,23-20 0 16,0 0-1-16,-28 30 1 0,28-30-2 0,0 0 3 15,-23 22-1-15,23-22 0 0,0 0 0 0,0 0 0 16,-18 26-1-16,18-26 2 0,0 0-1 16,0 0 0-16,0 0 0 0,0 0 0 0,-15 26 0 15,15-26-1-15,0 0 1 0,0 0-1 0,0 0 0 16,0 0 2-16,0 0-2 0,-8 23 1 0,8-23 1 16,0 0 5-16,0 0 6 0,0 0 6 0,0 0 2 15,0 0 3-15,0 0-1 0,0 0-1 0,0 0-4 16,27 0-3-16,-27 0-6 0,0 0-3 15,28-10-3-15,-28 10-2 0,23-7-1 16,-23 7 0-16,27 0 0 0,-27 0 0 0,25-6 0 16,-25 6 0-16,27 0 1 0,-27 0-1 0,28 0 0 15,-28 0 0-15,23 0 0 0,-23 0 0 0,0 0 0 16,30 0 1-16,-30 0 0 0,0 0-1 0,0 0 0 16,0 0-1-16,24 0-3 0,-24 0-2 0,0 0-2 15,0 0-3-15,0 0-1 0,0 0-4 16,0 0-3-16,0 0 1 0,0 0 2 0,0 0 4 15,0 0 7-15,0 0 0 0,0 0 3 0,0 0-10 16,0 0-129-16,0 0-108 0,0 0-119 0,0 0-53 16,0 0 133-16,0 0 289 0</inkml:trace>
          <inkml:trace contextRef="#ctx0" brushRef="#br0" timeOffset="2161.9913">1519-54 1264 0,'0'0'243'0,"0"0"-243"0,0 0 0 0,0 0 1 15,0 0-1-15,0 0-2 0,0 0 1 16,0 0 0-16,0 0 0 0,0 0 0 0,-13 23 2 15,13-23-1-15,0 0 1 0,-14 27 15 0,14-27-28 16,0 0 27-16,-18 35-29 0,18-35 5 0,-12 34-4 16,12-34-1-16,-10 40 4 0,10-40 4 15,-6 38 9-15,6-38 0 0,0 33 4 0,0-33-2 16,9 29 6-16,-9-29 1 0,16 23 5 0,-16-23 2 16,0 0 0-16,29 23-5 0,-29-23-2 0,30 4-6 15,-30-4-2-15,35 0-2 0,-35 0-1 0,36-6-1 16,-36 6 0-16,37-13 1 0,-37 13-1 0,27-20 1 15,-27 20-2-15,0 0 3 0,29-33 0 0,-29 33 4 16,12-34 0-16,-12 34 3 16,0-39-3-16,0 39-1 0,0-45-2 0,-7 23-15 15,7 22 24-15,-13-44-25 0,13 44 24 0,-19-33-10 16,19 33-2-16,-21-24-1 0,21 24-2 0,0 0 0 16,-35-27-2-16,35 27 0 0,-25-8 2 0,25 8 1 15,0 0 1-15,-30 0-2 0,30 0 2 0,0 0-1 16,-26 0 1-16,26 0 0 0,0 0 1 15,0 0-7-15,-31 31-20 0,31-31-111 0,0 0-160 16,-9 31-128-16,9-31-61 0,0 0 292 0</inkml:trace>
        </inkml:traceGroup>
      </inkml:traceGroup>
    </inkml:traceGroup>
  </inkml:traceGroup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59:16.661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3667589C-94E2-4559-AFA1-7FEDCA8B003A}" emma:medium="tactile" emma:mode="ink">
          <msink:context xmlns:msink="http://schemas.microsoft.com/ink/2010/main" type="inkDrawing" rotatedBoundingBox="24424,16404 30750,10978 34253,15062 27926,20487" semanticType="callout" shapeName="Other">
            <msink:sourceLink direction="with" ref="{62D02121-F973-4119-A6F4-124994C4236E}"/>
          </msink:context>
        </emma:interpretation>
      </emma:emma>
    </inkml:annotationXML>
    <inkml:trace contextRef="#ctx0" brushRef="#br0">36 6420 119 0,'0'0'80'0,"0"0"-6"15,-24 10 18-15,24-10 52 0,0 0 35 0,0 0 60 16,0 0-42-16,0 0-52 0,-14 27-58 0,14-27-81 16,0 0-3-16,0 0-1 0,0 0 1 15,0 0-2-15,0 0 0 0,0 0-3 0,0 0-3 16,0 0-8-16,0 0-4 0,0 0-3 16,0 0-5-16,0 0 4 0,16-32 5 0,-16 32 5 15,0 0 4-15,0 0 4 0,11-24 1 0,-11 24 0 16,0 0 2-16,11-30 3 0,-11 30-3 0,0 0 3 15,11-28-2-15,-11 28-1 0,0 0 2 0,5-32 0 16,-5 32 0-16,0 0 1 0,0-28-3 16,0 28 0-16,0 0 25 0,7-26-25 0,-7 26 24 15,0 0-21-15,4-28-3 0,-4 28-5 0,0 0 6 16,9-32-7-16,-9 32 6 0,0 0 1 0,15-33-2 16,-15 33 3-16,0 0-1 0,23-38 2 0,-23 38-2 15,16-26 2-15,-16 26-3 0,16-27 1 0,-16 27 0 16,15-28 0-16,-15 28-1 0,0 0 1 15,22-33-3-15,-22 33 3 0,0 0-2 16,19-37 3-16,-19 37-2 0,10-26 1 0,-10 26-2 16,12-24 2-16,-12 24-2 0,10-24 2 0,-10 24-1 15,0 0 0-15,14-33-1 0,-14 33 2 0,0 0-1 16,13-34 2-16,-13 34-3 0,0 0 2 0,17-36-2 16,-17 36 3-16,10-22-2 0,-10 22 1 0,11-25-1 15,-11 25 1-15,0 0-1 0,18-33 2 16,-18 33-3-16,10-27 2 0,-10 27 0 0,10-27 0 15,-10 27 0-15,12-26 0 0,-12 26-1 0,10-23 1 16,-10 23-1-16,0 0 2 0,19-32-2 16,-19 32 1-16,12-29-1 0,-12 29 2 0,13-27-1 15,-13 27 2-15,15-30-2 0,-15 30 0 0,13-33-1 16,-13 33 1-16,16-35-1 0,-16 35 2 0,16-31-2 16,-16 31 2-16,13-31-3 0,-13 31 2 15,13-28 13-15,-13 28-11 0,13-28 11 0,-13 28-28 16,15-24 14-16,-15 24-14 0,0 0 14 0,20-29 2 15,-20 29-3-15,15-26 2 0,-15 26-2 0,16-26 0 16,-16 26 2-16,14-26 0 0,-14 26 0 0,15-29 3 16,-15 29-4-16,16-33 2 0,-16 33-2 0,18-35 2 15,-18 35 0-15,14-38-1 16,-14 38-1-16,16-30 1 0,-16 30-2 0,12-29 3 16,-12 29-3-16,13-26 2 0,-13 26-2 0,12-23 2 15,-12 23 0-15,11-25 2 0,-11 25-2 0,14-25 0 16,-14 25-1-16,13-26 1 0,-13 26-1 0,16-24 2 15,-16 24-2-15,11-28 2 0,-11 28-2 0,15-29 1 16,-15 29-2-16,13-27 2 0,-13 27-1 0,12-26 3 16,-12 26-4-16,13-28 3 0,-13 28-2 15,10-23 2-15,-10 23-2 0,0 0 3 0,15-32-4 16,-15 32 4-16,0 0-3 0,16-37 1 0,-16 37-1 16,0 0 0-16,19-33 1 0,-19 33 0 15,0 0-1-15,16-31 1 0,-16 31 0 0,0 0 1 16,19-29-2-16,-19 29 2 0,0 0-4 0,14-36 5 15,-14 36-4-15,12-25 3 0,-12 25-1 0,0 0-1 16,20-34 15-16,-20 34-28 0,14-24 28 16,-14 24-27-16,0 0 14 0,21-35 1 0,-21 35-3 15,12-23 1-15,-12 23 0 0,0 0-2 0,13-32 2 16,-13 32 1-16,13-26-2 0,-13 26 4 0,12-23-3 16,-12 23 1-16,10-28 1 0,-10 28 0 0,12-22-2 15,-12 22 2-15,0 0-5 0,16-35 4 16,-16 35-2-16,12-25 1 0,-12 25-1 15,10-25 1-15,-10 25 0 0,15-25 2 0,-15 25-1 0,13-25 1 16,-13 25-2-16,14-25 1 0,-14 25-2 16,13-27 4-16,-13 27-4 0,15-25 3 0,-15 25 1 15,13-27-2-15,-13 27 1 0,16-24-1 0,-16 24-1 16,12-24 0-16,-12 24-1 0,0 0 3 0,19-33-3 16,-19 33 4-16,0 0-3 0,16-31 1 0,-16 31-2 15,0 0 0-15,10-29 2 0,-10 29-2 31,0 0-1-31,12-26 3 0,-12 26-4 0,0 0 5 0,16-30-1 16,-16 30 1-16,14-27-2 0,-14 27-1 0,11-24 0 16,-11 24-1-16,13-25 1 0,-13 25 2 0,14-28-2 15,-14 28 3-15,13-24-4 0,-13 24 4 0,12-25-5 16,-12 25 5-16,12-23-4 0,-12 23 2 0,0 0 2 0,11-33-4 16,-11 33 1-16,8-28 2 0,-8 28 12 15,7-25-25-15,-7 25 27 0,13-27-27 0,-13 27 10 16,12-29 3-16,-12 29-4 0,14-29 4 0,-14 29-1 15,11-23 1-15,-11 23-2 0,0 0 0 0,14-33-1 0,-14 33 2 16,0 0-2-16,18-29 4 0,-18 29-3 0,0 0 0 16,10-27-1-16,-10 27 1 0,0 0-1 0,16-32 3 15,-16 32-2-15,0 0 0 0,16-30 0 16,-16 30 1-16,0 0-2 0,13-27 2 0,-13 27-2 16,0 0 2-16,15-31-1 0,-15 31 0 0,0 0 0 15,16-33 1-15,-16 33-2 0,0 0 3 0,13-27-1 16,-13 27-1-16,0 0 0 0,13-29 1 15,-13 29-2-15,0 0 1 0,10-24-1 0,-10 24 1 16,0 0 1-16,13-27 0 0,-13 27-2 0,0 0 3 16,12-23-2-16,-12 23 0 0,10-26-1 15,-10 26 2-15,12-23-3 0,-12 23 5 0,13-31-3 32,-13 31 2-32,10-23-1 0,-10 23-1 0,0 0-1 15,15-32 2-15,-15 32-2 0,0 0 1 0,15-28-1 16,-15 28 2-16,8-29-2 0,-8 29 4 0,11-25-4 0,-11 25 2 0,11-26-2 0,-11 26 1 0,16-26-1 15,-16 26 2-15,16-32-2 0,-16 32 2 16,16-34-3-16,-16 34 4 0,21-36-3 0,-21 36-13 16,19-41 27-16,-19 41-27 0,20-37 27 15,-20 37-12-15,22-38-3 0,-22 38 4 0,23-40-3 16,-23 40 3-16,19-37-3 0,-19 37 3 0,19-32-2 16,-19 32 1-16,19-34-1 0,-19 34 0 0,19-35-1 15,-19 35 1-15,19-37 0 0,-19 37 2 0,22-36-2 16,-22 36 2-16,23-36-3 0,-23 36 2 15,22-32-2-15,-22 32 2 0,21-42-2 0,-21 42 2 16,19-39-3-16,-19 39 3 0,22-36-2 0,-22 36 2 16,22-39-2-16,-22 39 2 0,17-36-2 15,-17 36 3-15,19-33-3 0,-19 33 3 0,18-32-3 16,-18 32 2-16,14-30-3 0,-14 30 2 0,16-28-1 16,-16 28 1-16,15-26-1 0,-15 26 3 0,14-23-4 15,-14 23 4-15,15-26-3 0,-15 26 2 16,13-28-2-16,-13 28 1 0,15-30-1 0,-15 30 2 15,16-33-3-15,-16 33-8 0,20-32 25 0,-20 32-26 16,19-32 27-16,-19 32-15 0,15-23-1 0,-15 23 1 16,16-28-1-16,-16 28 0 0,11-23-1 0,-11 23 2 15,0 0-2-15,16-34 2 0,-16 34-1 0,0 0 1 16,19-27-2-16,-19 27 2 0,0 0-3 16,16-26 4-16,-16 26-2 0,0 0 1 0,12-23-1 15,-12 23-1-15,0 0 1 0,16-27 0 16,-16 27-1-16,0 0 1 0,15-21 0 0,-15 21 1 15,0 0-1-15,0 0 0 0,19-32 0 0,-19 32 0 16,0 0 0-16,13-26 0 0,-13 26 0 0,0 0 1 16,0 0-2-16,16-27 1 0,-16 27 0 0,0 0 0 31,0 0 0-31,0 0 1 0,15-27-1 0,-15 27 0 0,0 0-1 0,0 0 2 0,0 0-2 16,0 0 2-16,0 0-1 0,17-26 0 0,-17 26 0 15,0 0 0-15,0 0-1 0,0 0 1 0,0 0 1 16,0 0-1-16,18-24 0 0,-18 24 0 0,0 0-1 15,0 0 1-15,0 0 0 0,11-32 1 0,-11 32-1 16,0 0 0-16,0 0 1 0,0 0-1 0,0 0 0 16,16-25 1-16,-16 25-2 15,0 0 1-15,0 0 0 0,0 0 0 0,0 0-2 16,0 0 2-16,15-22 0 0,-15 22 0 0,0 0 1 16,0 0-1-16,0 0 0 0,0 0 1 0,19-27-1 31,-19 27 2-31,0 0-2 0,0 0-1 0,0 0 1 0,0 0 0 0,0 0 0 0,22-25 0 0,-22 25 0 15,0 0 0-15,0 0 0 0,0 0 0 16,0 0 1-16,0 0-1 0,0 0 0 16,0 0 0-16,0 0-1 0,19-26 1 0,-19 26-1 15,0 0 1-15,0 0 1 0,0 0-1 0,0 0 0 16,0 0 0-16,0 0 0 0,0 0-1 0,23-25 1 16,-23 25 1-16,0 0-2 0,0 0 2 0,0 0-1 15,0 0 0-15,26-24-1 0,-26 24 1 0,0 0 0 16,0 0 1-16,0 0-1 0,0 0 0 31,0 0 0-31,0 0 0 0,0 0 0 0,25-19 0 0,-25 19 0 0,0 0 0 0,0 0 0 0,0 0-1 31,0 0 1-31,0 0 0 0,0 0 0 0,25-18 1 0,-25 18-2 0,0 0 1 0,0 0 0 0,0 0 0 16,0 0 0-16,0 0 0 0,0 0 0 0,28-23 1 16,-28 23-1-16,0 0 0 0,0 0 0 0,0 0 0 15,0 0 0-15,0 0 0 0,0 0 0 16,0 0-1-16,0 0 2 0,0 0-2 15,24-24 1-15,-24 24 0 0,0 0-1 0,0 0 1 16,24-13-1-16,-24 13 1 0,0 0 1 0,0 0-1 16,26-12 2-16,-26 12-2 0,0 0 0 0,28-8 0 31,-28 8-1-31,0 0 1 0,26-10 0 0,-26 10 1 0,0 0-1 0,0 0 0 0,28-6 0 31,-28 6 0-31,0 0 1 0,0 0-1 0,28-5 0 16,-28 5 0-16,0 0-1 0,0 0 1 0,0 0-1 0,27-7 0 0,-27 7 1 0,0 0 0 0,0 0 0 15,27-5 1-15,-27 5-1 0,0 0 0 0,23 0 1 32,-23 0-1-32,0 0 1 0,0 0-1 0,29 0 0 15,-29 0-1-15,0 0 2 0,0 0-1 16,28 0-1-16,-28 0 2 0,0 0-1 16,0 0 0-16,25 0 0 0,-25 0 0 0,0 0 0 15,0 0 0-15,0 0 1 0,27 8-2 0,-27-8 2 16,0 0-2-16,0 0 1 0,27 9 1 0,-27-9-1 15,0 0 0-15,26 9 0 0,-26-9 0 0,0 0 1 16,25 10-2-16,-25-10 2 0,0 0-1 0,26 14 0 16,-26-14 0-16,0 0 0 0,25 15 0 0,-25-15 0 15,0 0 0-15,24 15 0 0,-24-15-1 16,0 0 2-16,25 13-1 0,-25-13 1 0,0 0-1 16,0 0 0-16,28 21 0 0,-28-21 1 0,0 0-1 15,0 0-1-15,25 24 1 0,-25-24-1 16,0 0 1-16,0 0 2 0,22 25-2 0,-22-25 2 15,0 0-2-15,0 0 0 0,22 32-1 0,-22-32 3 16,0 0-3-16,17 32 2 0,-17-32-1 16,0 0 1-16,18 28-1 0,-18-28 0 0,0 0 0 15,16 28 0-15,-16-28 0 0,0 0 0 0,13 29-1 16,-13-29 2-16,0 0-3 0,13 29 3 0,-13-29-2 16,0 0 1-16,13 27-1 0,-13-27 2 0,0 0-1 15,16 26 0-15,-16-26 0 0,0 0 0 0,15 30-1 16,-15-30 2-16,0 0-2 0,17 32 3 0,-17-32-2 15,0 0 1-15,18 35-2 16,-18-35 1-16,0 0-2 0,17 31 2 0,-17-31-1 16,0 0 1-16,16 31 0 0,-16-31 2 0,11 27-3 15,-11-27 2-15,0 0-2 0,11 29 1 0,-11-29 1 16,0 0 0-16,15 27-1 0,-15-27 1 0,0 0-3 16,10 27 2-16,-10-27-1 0,0 0 1 0,6 22 1 15,-6-22 1-15,0 0-2 0,9 26 1 0,-9-26-2 16,0 0 1-16,0 0-1 0,10 31 0 15,-10-31 0-15,0 0 2 0,0 0 9 0,13 27-27 16,-13-27 27-16,0 0-26 0,0 0 15 0,7 31 2 16,-7-31-2-16,0 0 1 0,5 32 0 0,-5-32 1 15,0 0-1-15,0 0 2 0,5 26-2 16,-5-26 1-16,0 0-2 0,0 0 0 0,9 27-1 16,-9-27 3-16,0 0-2 0,0 0 1 15,5 23 0-15,-5-23-1 0,0 0 0 0,0 0 1 16,11 25-1-16,-11-25 2 0,0 0-2 0,0 0 3 15,15 29-4-15,-15-29 2 0,0 0-1 0,12 27 0 16,-12-27 1-16,0 0 0 0,8 26-1 0,-8-26 1 0,0 0 0 16,12 23 0-16,-12-23 0 0,0 0 0 0,9 28-1 15,-9-28 2-15,0 0-2 0,0 0 1 0,10 23 1 16,-10-23-1-16,0 0-1 0,0 0 3 16,13 29-3-16,-13-29 2 0,0 0-1 0,0 0 0 0,10 23 0 0,-10-23 0 15,0 0-1-15,0 0 2 0,9 25-2 0,-9-25 1 16,0 0 1-16,0 0-1 0,0 0 1 0,9 28 0 15,-9-28-3-15,0 0 3 0,0 0-2 0,4 21 2 32,-4-21-1-32,0 0 1 0,9 29-2 0,-9-29 2 15,0 0-2-15,9 33 1 0,-9-33 0 0,0 0 1 16,11 34-3-16,-11-34 1 0,0 0 0 0,9 29 0 16,-9-29 2-16,0 0-1 0,10 26 0 0,-10-26 1 15,0 0-2-15,0 0 0 0,12 26 0 0,-12-26 0 16,0 0 0-16,0 0 2 0,0 0-2 15,0 0 1-15,15 25 0 0,-15-25-1 0,0 0 2 16,0 0-2-16,0 0 1 0,0 0 0 16,8 24-1-16,-8-24 2 0,0 0-1 0,0 0 1 15,0 0-2-15,11 23 1 0,-11-23-1 0,0 0 1 16,0 0 1-16,0 0-1 0,14 30 0 0,-14-30 0 16,0 0-1-16,0 0 1 0,0 0-2 0,22 29 1 15,-22-29 1-15,0 0 0 0,0 0 0 0,0 0 1 16,19 23-1-16,-19-23 0 0,0 0 1 0,0 0 0 15,0 0-1-15,17 24 0 0,-17-24-2 16,0 0 2-16,0 0-2 0,0 0 2 0,0 0-1 16,24 27 1-16,-24-27 0 0,0 0 0 15,0 0 1-15,0 0-1 0,0 0 0 0,0 0-1 16,0 0 0-16,22 25 2 0,-22-25-1 0,0 0 1 16,0 0-1-16,0 0-1 0,0 0 1 0,0 0 0 15,0 0-1-15,0 0 1 0,0 0 0 16,0 0 1-16,0 0-2 0,0 0 1 0,0 0 0 15,0 0-2-15,0 0 2 0,0 0-1 0,25 12 0 16,-25-12 1-16,0 0-1 0,0 0-1 0,0 0 1 16,0 0 0-16,0 0 0 0,0 0 2 0,0 0-2 15,0 0 2-15,0 0-1 0,0 0-1 0,0 0 1 16,0 0 0-16,23 7 0 0,-23-7 0 16,0 0-1-16,0 0 0 0,0 0 1 15,0 0 0-15,0 0-2 0,0 0 1 0,0 0-2 16,0 0 1-16,25-11 0 0,-25 11 1 0,0 0 0 15,0 0-1-15,0 0 2 0,0 0 0 0,24-26 1 16,-24 26 1-16,0 0 0 0,0 0-2 0,0 0 0 16,0 0-1-16,25-18 2 0,-25 18-1 0,0 0 1 15,0 0 0-15,0 0-1 0,0 0 0 0,0 0 0 16,0 0 0-16,0 0 0 0,0 0 0 16,0 0-2-16,0 0 2 0,27-20-1 15,-27 20 0-15,0 0 1 0,0 0-1 0,0 0 2 16,0 0-1-16,21-31 0 0,-21 31 1 0,0 0 1 15,18-27-1-15,-18 27 1 0,0 0-1 0,0 0 0 16,20-29-1-16,-20 29 1 0,0 0-1 0,13-25 1 16,-13 25-1-16,0 0 0 0,0 0 0 15,18-31 1-15,-18 31-1 0,0 0 1 0,13-28-1 16,-13 28 2-16,0 0-1 0,16-30 1 0,-16 30-2 16,0 0 0-16,13-34-1 0,-13 34 2 0,0 0 0 15,11-31 0-15,-11 31-1 0,0 0 0 0,8-31-1 16,-8 31 3-16,0 0-3 0,8-31 3 0,-8 31-2 15,0 0 1-15,7-29-1 0,-7 29 1 0,4-27-2 16,-4 27 1-16,6-25-1 16,-6 25 1-16,4-27 0 0,-4 27 1 0,9-30-1 15,-9 30 1-15,10-32-1 0,-10 32 2 0,12-30-3 16,-12 30 3-16,10-28-3 0,-10 28 1 0,5-23-1 16,-5 23 3-16,0 0-2 0,8-33 1 0,-8 33-1 15,0 0 1-15,9-30-1 0,-9 30 1 0,0 0-2 16,8-32 2-16,-8 32-2 0,0 0 2 0,4-31-3 15,-4 31 2-15,0 0-1 0,7-33 1 16,-7 33 0-16,7-30 1 0,-7 30 15 0,9-31-26 16,-9 31 26-16,9-31-25 0,-9 31 7 0,10-40 3 15,-10 40-3-15,9-33 4 0,-9 33-2 0,10-33 1 16,-10 33-1-16,9-33 0 0,-9 33-1 0,10-30 3 16,-10 30-2-16,7-28 2 0,-7 28-2 0,0 0 1 15,9-26-2-15,-9 26 1 0,0 0 1 16,5-24 0-16,-5 24-2 0,0 0 2 0,5-24 0 15,-5 24 0-15,0 0-2 0,0-28 2 16,0 28-3-16,0 0 2 0,14-34-1 0,-14 34 1 16,0-27-1-16,0 27 2 0,8-26-2 0,-8 26 2 15,9-27-2-15,-9 27 3 0,7-31-2 0,-7 31 1 16,5-28 0-16,-5 28 0 0,0 0-2 0,8-32 1 16,-8 32-1-16,0 0 1 0,6-30 0 15,-6 30 0-15,0 0 0 0,5-23 1 0,-5 23-2 16,0 0 3-16,0-25-2 0,0 25 2 0,0 0-3 15,7-26 1-15,-7 26 0 0,0 0 0 0,6-32-1 16,-6 32 1-16,0 0-1 0,4-29 2 0,-4 29-1 16,0 0 0-16,0-26-1 0,0 26 0 15,0 0 0-15,10-26 2 0,-10 26-2 0,0 0-1 16,8-27 1-16,-8 27-1 0,0 0 0 16,7-25 2-16,-7 25-2 0,0 0 2 0,4-27 0 15,-4 27 0-15,0 0-1 0,0-24 3 0,0 24 13 16,0 0-27-16,9-23 28 0,-9 23-27 0,0 0 10 15,0-28 2-15,0 28-2 0,0 0 2 0,0 0-2 16,13-26 1-16,-13 26 0 0,0 0 0 0,0 0 0 16,6-32 0-16,-6 32-1 0,0 0 1 15,10-28 0-15,-10 28 0 0,0 0 0 0,9-29 1 16,-9 29-2-16,0 0 3 0,10-28-2 16,-10 28 0-16,0 0 0 0,9-25 1 0,-9 25-2 0,0 0 2 15,7-27-1-15,-7 27 0 0,0 0 1 16,0 0-1-16,9-22-1 0,-9 22 2 0,0 0-2 15,0 0 1-15,9-27 2 0,-9 27-2 0,0 0-1 16,0 0 1-16,0 0-1 0,10-30 1 16,-10 30 0-16,0 0 0 0,0 0 0 0,0 0 0 15,12-27 0-15,-12 27 1 0,0 0-1 0,0 0 0 16,13-27-1-16,-13 27 1 0,0 0-2 0,10-24 2 16,-10 24 1-16,0 0 0 0,0 0 0 0,13-25 0 15,-13 25-2-15,0 0 2 0,0 0-2 0,13-31 2 16,-13 31-1-16,0 0 0 0,0 0 0 15,15-30 1-15,-15 30-2 0,0 0 1 0,0 0 1 16,0 0-2-16,10-22 1 0,-10 22 1 16,0 0-2-16,0 0 2 0,0 0-1 0,0 0 0 15,0 0 0-15,18-25 0 0,-18 25-1 0,0 0 1 16,0 0 0-16,0 0 0 0,0 0 0 0,0 0 1 16,16-27-1-16,-16 27 1 0,0 0-1 0,0 0 1 15,0 0-3-15,0 0 2 0,13-25 0 16,-13 25 0-16,0 0 0 0,0 0 1 0,0 0-2 15,0 0 1-15,22-27 0 0,-22 27-1 0,0 0 1 16,0 0 0-16,0 0 0 0,0 0 1 0,20-23-1 16,-20 23 0-16,0 0 0 0,0 0 1 15,0 0-1-15,0 0 0 0,18-27-1 0,-18 27 2 16,0 0-1-16,0 0 1 0,0 0-1 0,0 0-1 16,0 0 0-16,0 0 2 0,14-25-1 15,-14 25 1-15,0 0-2 0,0 0 1 0,0 0-1 16,0 0 1-16,0 0 0 0,19-25 0 0,-19 25 0 15,0 0-1-15,0 0 1 0,0 0 1 0,0 0 0 16,0 0-1-16,28-23 1 0,-28 23-1 0,0 0-1 16,0 0 2-16,0 0-2 0,0 0 1 0,0 0-1 15,0 0 1-15,0 0 0 0,25-25 0 16,-25 25 0-16,0 0 0 0,0 0 0 16,0 0 1-16,0 0-1 0,0 0 0 0,0 0-2 15,0 0 2-15,0 0-2 0,0 0 2 0,22-17 0 16,-22 17 0-16,0 0 0 0,0 0 0 0,0 0 0 15,26-14 0-15,-26 14 0 0,0 0 0 0,0 0 0 16,0 0 0-16,0 0 1 0,28-11-1 0,-28 11 0 0,0 0 0 16,0 0-1-16,0 0 1 0,0 0 0 15,0 0 1-15,0 0-1 0,26-10 0 0,-26 10 0 16,0 0-1-16,0 0 1 0,0 0 0 0,0 0-1 16,0 0 1-16,29-8 1 15,-29 8-2-15,0 0 1 0,0 0 0 0,31-8 0 16,-31 8 1-16,0 0-2 0,35-3 2 0,-35 3 0 15,25 0-2-15,-25 0 2 0,23-8 0 0,-23 8-1 16,0 0 2-16,26 0-2 16,-26 0 0-16,0 0 1 0,0 0-2 0,0 0 1 0,0 0 0 0,25 8 1 15,-25-8-1-15,0 0 0 0,0 0 1 0,0 0-2 16,0 0 1-16,0 0-1 0,0 0 0 0,0 0 1 16,25 11 0-16,-25-11 1 0,0 0-2 0,0 0 1 15,26 7 0-15,-26-7 0 16,0 0 0-16,0 0 0 0,26 11 0 0,-26-11 0 15,0 0 0-15,0 0 0 0,0 0 0 16,28 21 1-16,-28-21-1 0,0 0 0 0,0 0 0 16,20 28 0-16,-20-28 2 0,0 0 0 0,18 23-2 15,-18-23 1-15,0 0-1 0,15 28 2 0,-15-28-1 16,0 0 0-16,14 25-1 0,-14-25-1 16,0 0 1-16,13 25 0 0,-13-25-1 0,0 0 2 15,12 25-1-15,-12-25 2 0,0 0-2 16,12 26 1-16,-12-26-1 0,0 0 0 0,8 27 0 15,-8-27 2-15,0 0-3 0,11 30 1 0,-11-30 0 16,0 0-1-16,8 25 1 0,-8-25 1 0,0 0-2 16,8 33 2-16,-8-33-2 0,0 0 3 0,8 35-2 15,-8-35 2-15,0 27-2 0,0-27 1 0,5 27-1 16,-5-27 1-16,0 26-1 0,0-26 0 0,0 26 0 16,0-26 0-16,0 24-1 15,0-24 2-15,0 0-2 0,7 33 1 0,-7-33-2 16,0 0 2-16,0 37 0 0,0-37 1 0,0 0-1 15,6 31 1-15,-6-31-1 0,0 0 0 0,0 29 0 16,0-29 0-16,0 0 0 0,0 33 1 0,0-33-2 16,0 25 2-16,0-25-2 0,0 26 2 0,0-26-2 15,0 25 2-15,0-25-2 0,0 30 2 0,0-30 12 16,0 32-26-16,0-32 26 0,0 33-24 16,0-33 9-16,0 35 3 0,0-35-2 0,0 36 2 15,0-36-2-15,0 37 3 0,0-37-3 0,0 31 2 16,0-31-3-16,0 38 2 0,0-38-1 0,0 37 3 15,0-37-3-15,0 31 1 0,0-31-1 0,0 31 0 16,0-31 0-16,0 31 2 0,0-31-2 16,0 35 3-16,0-35-4 0,0 33 3 15,0-33-3-15,0 40 3 0,0-40-2 0,0 37 2 16,0-37-2-16,0 31 2 0,0-31-2 0,0 33 2 16,0-33-2-16,0 32 2 0,0-32-2 0,-6 31 2 15,6-31-2-15,0 35 2 0,0-35-3 0,0 40 4 16,0-40-4-16,0 39 3 0,0-39-3 0,0 34 3 15,0-34-3-15,0 35 3 0,0-35-3 0,0 35 3 16,0-35-2-16,0 35-15 0,0-35 27 16,-6 37-27-16,6-37 28 0,0 34-11 0,0-34-2 15,0 35 2-15,0-35-3 0,0 32 2 16,0-32-1-16,0 32 2 0,0-32-1 0,0 32 2 16,0-32-3-16,0 31 2 0,0-31-2 0,0 35 1 15,0-35-2-15,0 38 3 0,0-38-2 0,0 40 2 16,0-40-1-16,0 39 1 0,0-39-2 0,0 42 1 15,0-42-2-15,0 36 3 0,0-36-2 16,0 33 3-16,0-33-3 0,0 35 2 0,0-35-3 16,0 34 2-16,0-34-1 0,0 39 1 0,0-39-2 15,0 33 4-15,0-33-3 0,0 32 2 0,0-32-1 16,0 35 0-16,0-35-1 0,0 36 3 16,0-36-3-16,0 39 3 0,0-39-4 0,-4 39 3 15,4-39-2-15,0 43 1 0,0-43-1 16,-6 41 2-16,6-41 10 0,0 41-22 0,0-41 23 15,0 37-25-15,0-37 12 0,0 46 3 0,0-46-2 16,-9 41 2-16,9-41-3 0,0 41 2 0,0-41-3 16,0 47 4-16,0-47-4 0,-3 48 3 0,3-48-2 15,0 43 3-15,0-43-3 0,0 42 3 0,0-42-5 16,0 47 5-16,0-47-4 0,0 45 2 0,0-45-2 16,-4 41 4-16,4-41-3 0,0 47 5 15,0-21-5-15,0-26 2 0,0 47-2 0,0-47 1 16,-7 48-2-16,7-28 3 0,0 7-4 15,0-3 5-15,0 5-3 0,-6-9 2 0,6 9-2 16,0 1 3-16,0-3 10 0,0 1-22 0,0 1 22 0,-7-1-24 16,7-2 11-16,0 1 0 0,0 2-1 0,0-2 1 15,0 2-2-15,0 0 4 0,0 1-4 16,0-1 6-16,0-2-6 0,0 0 6 16,0-1-5-16,0-4 4 0,0-22-6 0,0 45 2 15,0-45-1-15,0 40 3 0,0-40 0 0,0 41 0 16,0-41 0-16,8 37 2 0,-8-37-3 0,0 42 4 15,0-42-6-15,0 35 3 0,0-35-2 0,6 43 0 16,-6-43-2-16,0 42 5 0,0-42-4 0,6 42 5 16,-6-42-2-16,0 37 1 0,0-37-2 15,0 40 1-15,0-40 1 0,0 37 2 0,0-37 10 16,0 41-25-16,0-41 24 0,0 42-26 0,0-42 13 16,0 36 3-16,0-36-3 0,0 37 0 0,0-37 0 15,0 37 0-15,0-37-1 0,4 34 3 16,-4-34-3-16,0 31 2 0,0-31-2 0,3 30 3 15,-3-30-2-15,0 27 2 0,0-27-2 0,8 28 2 16,-8-28-2-16,0 27 2 0,0-27-1 16,0 27 0-16,0-27-1 0,5 27 2 0,-5-27-3 15,0 33 5-15,0-33-1 0,0 31 6 0,0-31-2 16,0 29 0-16,0-29-2 0,-5 33-4 0,5-33-1 16,0 33 2-16,0-33-4 0,0 33 4 0,0-33-4 15,0 34 2-15,0-34 1 0,0 41-1 0,0-41 0 16,0 39 3-16,0-39-4 0,0 34 4 15,0-34-4-15,0 33 3 0,0-33-3 0,0 33 2 16,0-33 0-16,0 34 6 0,0-34 8 16,0 31 2-16,0-31-2 0,-8 29-17 0,8-29 16 15,0 31-24-15,0-31 22 0,0 29-10 0,0-29-2 16,0 28 0-16,0-28 0 0,0 27 2 0,0-27-2 16,8 28 2-16,-8-28-2 0,0 23 2 0,0-23-1 15,0 26 1-15,0-26-2 0,0 0 2 16,0 33-2-16,0-33 0 0,0 0 0 0,5 34 1 15,-5-34-1-15,0 0 1 0,0 28-1 0,0-28 0 16,0 0 1-16,0 0 0 0,6 29 0 0,-6-29 1 16,0 0-2-16,0 0 2 0,0 28-3 0,0-28 2 15,0 0-1-15,0 0 1 0,0 27 0 0,0-27-1 16,0 0 0-16,0 0 0 0,0 0 0 16,0 0 1-16,0 0-1 0,0 0 0 15,0 0 3-15,0 0 1 0,0 0 0 0,0 0 5 16,0 0 3-16,0 0 3 0,0 0 9 0,0 0 5 15,0 0 10-15,0 0 11 0,0 0-2 0,0 0 1 16,-26-6-5-16,26 6-11 0,0 0-8 0,0 0-7 16,0 0-11-16,0 0-3 0,0 0-1 0,0 0-2 15,-28-12 1-15,28 12-1 0,0 0 1 16,-35-32-2-16,35 32 1 0,-27-30-1 0,27 30 0 16,-25-42-1-16,14 18 1 0,11 24 0 0,-18-42 1 15,18 42-1-15,-17-40 2 0,17 40-2 0,-11-36 1 16,11 36-2-16,-8-26 1 0,8 26 1 15,0 0 0-15,-8-33 1 0,8 33-9 0,0 0 8 16,0 0-8-16,-8-25 8 0,8 25 1 0,0 0 0 16,0 0-2-16,0 0 1 0,0 0-1 15,-11-25 0-15,11 25 0 0,0 0 6 0,0 0-5 16,0 0 7-16,0 0-6 0,0 0-9 0,0 0 4 16,0 0-2-16,0 0-3 0,0 0 2 0,0 0-21 15,0 0-19-15,0 0-21 0,0 0-9 0,0 0 35 16,26 25-3-16,-26-25 46 0,0 0-4 0,9 33 0 15,-9-33 1-15,10 33-2 0,-10-33 2 0,13 32-1 16,-13-32 1-16,13 33 0 0,-13-33 1 0,16 33-1 16,-16-33 3-16,15 33-3 0,-15-33 3 0,13 29-2 15,-13-29 1-15,12 25-1 0,-12-25 1 0,0 0-1 16,11 27-1-16,-11-27 0 0,0 0 0 16,0 0-3-16,14 26-3 0,-14-26-5 0,0 0-2 0,0 0 1 0,0 0 5 15,0 0 4-15,0 0 3 0,24 0-3 0,-24 0-4 16,0 0 1-16,0 0-1 0,0 0 4 15,25-24 3-15,-25 24 3 0,0 0-1 0,28-30 2 32,-28 30-2-32,25-33 1 0,-25 33-2 0,26-38 4 0,-26 38-4 15,28-38 4-15,-28 38-4 0,33-45 2 0,-20 22-2 16,5-2 3-16,-18 25 12 0,28-42-26 0,-28 42 27 16,26-41-28-16,-26 41 11 0,20-35 3 0,-20 35-1 15,0 0 1-15,19-33-3 0,-19 33 2 16,0 0-1-16,0 0 0 0,0 0 2 0,0 0 11 15,0 0 27-15,0 0 47 0,0 0 18 0,-36-11-3 16,36 11-33-16,-21 25-70 0,-12-36-298 0,33 42-183 16,-28-31-21-16,28 28 18 0,-23 4 379 0</inkml:trace>
  </inkml:traceGroup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0:39.79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  <inkml:brush xml:id="br1">
      <inkml:brushProperty name="width" value="0.05833" units="cm"/>
      <inkml:brushProperty name="height" value="0.05833" units="cm"/>
      <inkml:brushProperty name="color" value="#ED1C24"/>
      <inkml:brushProperty name="fitToCurve" value="1"/>
    </inkml:brush>
    <inkml:brush xml:id="br2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840F97A0-BE8E-4FC5-8EE5-BD46F4DBD34C}" emma:medium="tactile" emma:mode="ink">
          <msink:context xmlns:msink="http://schemas.microsoft.com/ink/2010/main" type="writingRegion" rotatedBoundingBox="2836,10284 31874,9598 32042,16671 3003,17358"/>
        </emma:interpretation>
      </emma:emma>
    </inkml:annotationXML>
    <inkml:traceGroup>
      <inkml:annotationXML>
        <emma:emma xmlns:emma="http://www.w3.org/2003/04/emma" version="1.0">
          <emma:interpretation id="{755474A2-6439-4065-B5D9-7339BCD9E30F}" emma:medium="tactile" emma:mode="ink">
            <msink:context xmlns:msink="http://schemas.microsoft.com/ink/2010/main" type="paragraph" rotatedBoundingBox="2836,10284 31874,9598 31910,11103 2872,1179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6C212DF-09C4-4D1B-8DF6-B344E27DFE06}" emma:medium="tactile" emma:mode="ink">
              <msink:context xmlns:msink="http://schemas.microsoft.com/ink/2010/main" type="line" rotatedBoundingBox="2836,10284 31874,9598 31910,11103 2872,11790"/>
            </emma:interpretation>
          </emma:emma>
        </inkml:annotationXML>
        <inkml:traceGroup>
          <inkml:annotationXML>
            <emma:emma xmlns:emma="http://www.w3.org/2003/04/emma" version="1.0">
              <emma:interpretation id="{942A387A-72A5-4797-8D63-232BE496FA80}" emma:medium="tactile" emma:mode="ink">
                <msink:context xmlns:msink="http://schemas.microsoft.com/ink/2010/main" type="inkWord" rotatedBoundingBox="6734,10452 8700,10406 8729,11651 6764,11698"/>
              </emma:interpretation>
              <emma:one-of disjunction-type="recognition" id="oneOf0">
                <emma:interpretation id="interp0" emma:lang="en-US" emma:confidence="0">
                  <emma:literal>4=-13-1-5)</emma:literal>
                </emma:interpretation>
                <emma:interpretation id="interp1" emma:lang="en-US" emma:confidence="0">
                  <emma:literal>4=-131-5)</emma:literal>
                </emma:interpretation>
                <emma:interpretation id="interp2" emma:lang="en-US" emma:confidence="0">
                  <emma:literal>2=-13-1-5)</emma:literal>
                </emma:interpretation>
                <emma:interpretation id="interp3" emma:lang="en-US" emma:confidence="0">
                  <emma:literal>4=-13-1-35)</emma:literal>
                </emma:interpretation>
                <emma:interpretation id="interp4" emma:lang="en-US" emma:confidence="0">
                  <emma:literal>4=-13-135)</emma:literal>
                </emma:interpretation>
              </emma:one-of>
            </emma:emma>
          </inkml:annotationXML>
          <inkml:trace contextRef="#ctx0" brushRef="#br0">4204-145 969 0,'0'0'332'0,"0"0"-208"16,0 0-118-16,0 0-2 0,-19-23-1 0,19 23 0 16,0 0-2-16,0 0 1 0,0 0-1 0,0 0-2 15,0 0-3-15,0 0 1 0,0 0 1 0,0 0-1 16,-27 16 2-16,27-16-2 0,0 0 1 0,-24 34 0 15,24-34 3-15,-27 31-2 0,27-31 4 0,-32 37-3 16,32-37 2-16,-33 44-2 0,14-18 3 16,0 2 9-16,3 0-25 0,-2 2 24 0,-1 3-24 15,2-1 11-15,-1 3 4 0,7 2-5 0,-3 0 5 16,6 0-6-16,0 3 6 0,1-1-6 16,7 5 6-16,0-2-6 0,0 5 5 0,0 1-4 15,10-5 4-15,1-1-5 0,2-1 6 0,4-1-6 16,-1 0 5-16,5-3-6 0,-1-2 4 0,2-1-3 15,-3-3 3-15,1-2 10 0,-1-6-10 16,-19-23 12-16,40 37-26 0,-40-37 12 0,33 30-15 16,-9-5-140-16,-24-25-193 0,0 0-125 0,0 0 75 15</inkml:trace>
          <inkml:trace contextRef="#ctx0" brushRef="#br0" timeOffset="-9986.7537">4280 498 1138 0,'-28'0'228'0,"28"0"-141"0,0 0-85 0,0 0 2 15,0 0 4-15,0 0 1 0,0 0 5 0,0 0 0 16,0 0-2-16,0 0-3 0,0 0-5 0,0 0-6 16,0 0-1-16,0 0-1 0,0 0 0 15,31 7 3-15,-31-7 0 0,0 0 1 0,29 0 0 16,-29 0 1-16,27 5 0 0,-27-5-1 0,33 0-2 15,-33 0 1-15,37 0-3 0,-37 0 3 0,33 4 2 16,-33-4-1-16,32 0 0 0,-32 0 1 0,23 0 0 16,-23 0-1-16,0 0 2 0,23 7-1 0,-23-7 1 15,0 0 0-15,0 0-1 0,0 0 0 0,0 0 0 16,0 0 0-16,0 0 0 0,0 0 1 16,0 0-1-16,0 0 1 0,0 0-2 0,0 0 1 15,0 0-1-15,0 0 1 0,0 0 0 16,0 0 0-16,0 0-1 0,0 0-2 0,0 0 0 15,0 0-1-15,0 0 1 0,0 0 0 0,0 0 0 16,0 0-1-16,0 0 0 0,0 0 1 0,0 0-2 16,0 0 1-16,0 0-1 0,0 0-2 15,34 8-122-15,-34-8-164 0,0 0-157 0,0 0-46 16,0 0 365-16</inkml:trace>
          <inkml:trace contextRef="#ctx0" brushRef="#br0" timeOffset="-8049.4602">4860 467 1047 0,'0'0'351'15,"-32"15"-281"-15,32-15-69 0,0 0 5 16,0 0-1-16,0 0 4 0,0 0 1 0,0 0-5 16,0 0-1-16,0 0-4 0,0 0 0 15,0 0 0-15,35-7 1 0,-35 7-1 0,37 0 0 16,-37 0 1-16,45-11-2 0,-20 11 1 0,0 0-1 15,2-3 1-15,4 3 0 0,-3 0 1 0,-1 0-1 16,-2 0-1-16,-25 0 2 0,47 0-2 0,-47 0 1 16,41 0-1-16,-41 0 1 0,32 3-4 15,-32-3 2-15,28 0 0 0,-28 0-1 0,0 0 3 16,24 7 1-16,-24-7-2 0,0 0 2 0,0 0-2 16,0 0-1-16,0 0 1 0,0 0 0 0,0 0-1 15,0 0-2-15,0 0-52 0,0 0-108 0,0 0-139 16,0 0-93-16,0 0-27 0,0 0 279 15</inkml:trace>
          <inkml:trace contextRef="#ctx0" brushRef="#br0" timeOffset="-7268.1278">4979 606 575 0,'-24'-5'331'0,"24"5"-57"0,0 0-123 16,0 0-62-16,0 0-60 0,0 0-27 0,0 0-2 16,0 0 0-16,0 0-1 0,0 0 1 0,0 0 1 15,0 0 0-15,24-5-1 0,-24 5 1 16,0 0 0-16,24 0-1 0,-24 0 1 0,0 0-1 15,31-5-1-15,-31 5 2 0,25 0-1 0,-25 0 1 16,0 0 0-16,32 5-1 0,-32-5 1 0,0 0 1 16,0 0 0-16,28 12 2 0,-28-12 0 0,0 0 2 15,0 0-1-15,0 0 1 0,4 23-3 0,-4-23 1 16,0 0-1-16,0 0 0 0,-9 29-2 0,9-29 0 16,0 0-1-16,-17 27 1 0,17-27-1 15,0 0 1-15,-25 24-1 0,25-24 0 16,0 0 1-16,-38 23-1 0,38-23 0 0,-26 11 1 15,26-11-2-15,-24 9 2 0,24-9-1 0,0 0 0 16,-27 7 0-16,27-7 0 0,0 0 0 0,0 0-1 16,0 0 1-16,-25 0-1 0,25 0 0 0,0 0 0 15,0 0-2-15,0 0 0 0,0 0-2 16,0 0-1-16,0 0 0 0,0 0 2 0,0 0 0 16,0 0 2-16,0 0 1 0,0 0 0 0,0 0 1 15,0 0 0-15,0 0 0 0,0 0 0 0,28-13 0 16,-28 13 1-16,0 0-1 0,0 0 0 0,32 0 0 15,-32 0 0-15,0 0 1 0,33 8-1 16,-33-8 0-16,28 5 1 0,-28-5 0 0,0 0 1 16,29 15-1-16,-29-15 2 0,0 0 2 15,0 0 0-15,23 27 1 0,-23-27 0 0,0 0-2 16,0 0-1-16,0 30-2 0,0-30-1 0,0 0-1 16,-5 25 2-16,5-25-1 0,0 0 0 0,-15 26 0 15,15-26 0-15,0 0 0 0,-23 21 2 0,23-21-2 16,0 0 2-16,-32 15 1 0,32-15-1 0,0 0 3 15,-33 6 0-15,33-6 1 0,0 0 4 0,-32 0 4 16,32 0 2-16,0 0 2 0,-27-11-1 16,27 11-1-16,0 0-5 0,-25-14 0 15,25 14-5-15,0 0-2 0,0 0-2 0,0 0-2 16,-26-7 1-16,26 7-2 0,0 0 1 0,0 0-1 16,0 0 0-16,0 0-2 0,0 0 0 0,0 0-2 15,0 0-2-15,0 0-3 0,0 0-1 0,0 0-4 16,0 0-4-16,0 0 0 0,0 0 2 15,0 0 5-15,0 0 8 0,0 0 0 0,0 0-43 16,27 19-134-16,-27-19-138 0,0 0-112 0,0 0-36 16,0 0 386-16</inkml:trace>
          <inkml:trace contextRef="#ctx0" brushRef="#br0" timeOffset="-8487.0094">5222 0 767 0,'0'0'352'0,"0"0"-147"0,0 0-91 15,0 0-104-15,0 0-5 0,0 0-2 0,0 0-1 31,0 0 1-31,0 0-1 0,0 0 1 0,0 0 1 16,0 0-1-16,0 0 2 0,0 0-1 0,0 0 1 16,0 0-1-16,0 0-1 0,0 0-3 0,0 0-3 15,0 0-1-15,0 0 1 0,-29 10 1 0,29-10 1 16,0 0 1-16,-34 5 0 0,34-5 1 0,0 0 0 0,-35 0-1 16,35 0 1-16,0 0 1 0,-33 0-1 0,33 0-1 15,0 0 1-15,-28 0-1 0,28 0 1 16,0 0 0-16,-23 0 1 0,23 0-2 0,0 0 1 15,0 0 0-15,0 0-2 0,-24-5 2 16,24 5-2-16,0 0 0 0,0 0 0 0,0 0-1 16,0 0 2-16,0 0-1 0,0 0 1 0,0 0 0 15,0 0 0-15,-27 14-1 0,27-14 2 0,0 0 0 16,0 0 0-16,0 0 0 0,0 0 0 0,-13 23 0 16,13-23-1-16,0 0 1 0,0 0 0 15,0 0-1-15,0 0 1 0,-8 27-1 0,8-27 0 16,0 0 0-16,0 0 1 0,0 0 11 0,0 23-27 15,0-23 27-15,0 0-27 0,0 0 14 16,0 25 2-16,0-25-1 0,0 0 0 0,0 30 0 16,0-30 1-16,0 0-1 0,-7 22 0 0,7-22 0 15,0 0 1-15,0 0-2 0,0 26 3 0,0-26-3 16,0 0 1-16,0 0-1 0,0 0 0 16,0 0-3-16,0 0 0 0,0 0-2 0,0 0 0 15,0 0 1-15,0 0 2 0,0 0 1 0,0 0 1 16,22-8 2-16,-22 8-2 0,0 0 1 0,0 0 0 15,25-18-1-15,-25 18 0 0,0 0 0 0,26-7 1 16,-26 7-1-16,0 0 1 0,32 0 0 0,-32 0 1 16,0 0-1-16,34 6 1 0,-34-6 0 15,24 8 1-15,-24-8-1 0,0 0 1 16,33 18 0-16,-33-18 0 0,0 0 0 0,24 17 0 16,-24-17-1-16,0 0 2 0,0 0-2 0,0 0 1 15,18 27-2-15,-18-27 2 0,0 0-2 0,0 0 1 16,0 30-2-16,0-30 1 0,0 0-1 0,0 0 0 15,-21 32 1-15,21-32 1 0,0 0-1 0,-23 21 1 16,23-21-1-16,0 0 1 0,-31 18 0 16,31-18 1-16,0 0-3 0,-33 6 2 0,33-6 0 15,-25 7 0-15,25-7 0 0,-25 0 0 0,25 0 0 16,-25-7-1-16,25 7 1 0,0 0-1 0,-32-10 1 16,32 10 0-16,0 0 0 0,-24-12-1 0,24 12-1 15,0 0-1-15,0 0 1 0,-24-13-1 0,24 13 2 16,0 0-2-16,0 0 1 0,0 0 0 15,0 0-1-15,0 0 0 0,0 0 0 16,0 0 0-16,0 0 0 0,0 0 0 0,0 0 1 16,0 0-2-16,-4 25-44 0,4-25-139 0,0 0-171 15,0 0-90-15,0 0 16 0,32 28 431 0</inkml:trace>
          <inkml:trace contextRef="#ctx0" brushRef="#br0" timeOffset="1018.9561">5610-137 995 0,'0'0'262'0,"0"0"-140"0,0 0-96 0,0 0-22 16,0 0-2-16,0 0 0 0,0 0-1 16,0 0 1-16,28 4-3 0,-28-4 0 0,0 0 1 15,25 29-1-15,-25-29 2 0,19 27-1 0,-19-27 1 16,22 31-1 0,-22-31 2-16,27 39-4 0,-27-39 4 0,27 40-3 15,-27-40 2-15,27 46 11 0,-15-15-28 16,0-2 26-16,-5 5-24 0,-1 2 12 0,-6 2 5 15,6 0-5-15,-6 3 5 0,0 1-5 0,-9 1 7 16,5-4-6-16,-5 5 5 0,-1-5-5 0,-1 1 5 0,-2-1-5 0,3 0 5 16,-5-3-4-16,2-1 5 0,-1 2-5 0,1-4 5 15,1-1-5-15,0-5 4 0,2-2-4 16,-3-2 2-16,13-23-2 0,-19 39 2 16,19-39-2-16,-16 29 2 15,16-29 12-15,-16 25-27 0,16-25 27 0,0 0-26 16,0 0 12-16,-23 27 0 0,23-27 0 0,0 0 0 15,0 0 0-15,0 0 0 0,-11 26 1 0,11-26-3 16,0 0-1-16,0 0 0 0,0 0-2 0,0 0 0 16,0 0 2-16,0 0 1 0,0 0 1 0,0 0-1 15,22-32-2-15,-22 32-39 0,25-27-362 16,-25 27-79-16,13-27-1 0</inkml:trace>
          <inkml:trace contextRef="#ctx0" brushRef="#br0" timeOffset="-13539.3797">2971-73 345 0,'-25'0'222'0,"25"0"-8"15,0 0 32-15,0 0-45 0,0 0-46 0,0 0-65 16,0 0-71-16,0 0-12 0,0 0-1 0,0 0 0 16,0 0 1-16,0 0 2 0,0 0 4 0,0 0 2 15,0 0-4-15,0 0-3 0,0 0-7 0,0 0-3 16,0 0-2-16,0 0-9 0,16-21 0 15,-16 21-1-15,0 0 3 0,26-6 8 0,-26 6 3 16,0 0 1-16,24-6-1 0,-24 6 1 0,0 0-1 16,27-7 0-16,-27 7 1 0,0 0-1 0,28 0-1 15,-28 0 1-15,0 0-1 0,31 9 2 0,-31-9-1 16,0 0 0-16,24 13 0 0,-24-13 0 0,0 0 1 16,0 0-1-16,0 0 0 0,27 22 0 0,-27-22 0 15,0 0 0-15,0 0 1 16,0 27-1-16,0-27 0 0,0 0-1 0,0 0 1 15,-8 31-1-15,8-31 1 0,0 0-1 0,-10 26 1 16,10-26-1-16,0 0 1 0,0 0-1 0,-26 27 2 16,26-27-2-16,0 0 1 0,-22 20 0 0,22-20 0 15,0 0 0-15,-28 19 0 0,28-19 13 0,0 0-28 16,-27 21 27-16,27-21-27 0,0 0 14 0,-25 20 2 16,25-20-2-16,0 0 2 0,-26 25 0 15,26-25-1-15,0 0 0 0,0 0 2 0,0 0-2 16,0 0 2-16,-25 19-2 0,25-19 1 0,0 0 1 15,0 0 0-15,0 0 1 0,0 0-3 0,0 0 2 16,0 0-2-16,0 0 0 0,0 0 1 16,0 0-1-16,0 0 0 0,0 0 1 0,0 0 0 15,0 0-1-15,0 0 1 0,0 0 0 16,0 0 1-16,25 0 0 0,-25 0 0 0,0 0 1 16,0 0-2-16,0 0 0 0,23 0 1 0,-23 0 0 15,0 0-1-15,26 0 0 0,-26 0 0 0,0 0 0 16,35-9-1-16,-35 9 1 0,24 0-2 0,-24 0 1 15,27 0 0-15,-27 0 0 0,28 0-1 0,-28 0 1 16,26 0 0-16,-26 0 1 0,0 0 0 0,31 0-1 16,-31 0 0-16,0 0 1 0,26 0-1 15,-26 0 0-15,0 0 0 0,0 0 0 0,0 0-1 16,0 0 1-16,28 0 0 0,-28 0 1 16,0 0 0-16,0 0-1 0,0 0 1 0,0 0-1 15,0 0-1-15,0 0 0 0,0 0-2 0,0 0 0 16,0 0-1-16,0 0 0 0,0 0-3 0,0 0-127 15,0 0-147-15,0 0-163 0,0 0-36 0,0 0 290 16</inkml:trace>
          <inkml:trace contextRef="#ctx0" brushRef="#br0" timeOffset="-13085.655">2839 349 1089 0,'0'0'330'0,"0"0"-213"0,0 0-114 16,0 0-2-16,0 0 0 0,0 0-2 0,0 0-4 15,0 0-5-15,0 0 0 0,22 9 1 0,-22-9 4 0,25 0 6 0,-25 0 0 16,35 7-1-16,-35-7 1 16,41 0 0-16,-41 0 0 0,48 0 0 0,-22 0 0 15,-1 0 0-15,-1-7 0 0,2 7 0 0,-4 0-1 16,3-5 2-16,-25 5-2 0,43 0 1 0,-43 0 0 0,37 0-2 0,-37 0 1 15,32 0-1-15,-32 0 1 0,25 0 0 16,-25 0 0-16,0 0 0 0,0 0 0 0,27 10-1 16,-27-10 0-16,0 0-1 0,0 0 1 0,0 0 0 31,0 0 1-31,0 0-1 0,0 0 1 0,0 0-2 0,0 0-3 16,0 0-138-16,0 0-140 0,0 0-136 15,0 0-57-15,0 0 298 0</inkml:trace>
          <inkml:trace contextRef="#ctx0" brushRef="#br0" timeOffset="-12257.4415">2961 521 372 0,'0'0'223'0,"-9"-25"-5"0,9 25 16 15,0 0-46-15,0 0-43 0,0 0-66 0,0 0-75 16,0 0-2-16,29 0-1 0,-29 0 1 0,0 0-1 16,26-6 0-16,-26 6-1 0,0 0 1 0,28 0-1 15,-28 0 1-15,0 0-1 0,23 0 1 0,-23 0 0 16,0 0-1-16,25 0 0 0,-25 0 0 15,0 0 0-15,0 0-1 0,28 10 0 0,-28-10-1 16,0 0 1-16,0 0-2 0,0 0 2 0,9 27-1 16,-9-27 1-16,0 0 0 0,0 0 0 15,-6 31 0-15,6-31 2 0,0 0-2 0,0 0 2 16,-16 31-1-16,16-31 1 0,0 0-1 0,-21 26 1 16,21-26-2-16,0 0 2 0,-27 23-1 0,27-23 1 15,0 0-2-15,-30 13 1 0,30-13 0 16,0 0-1-16,-24 9 0 0,24-9 1 0,0 0 0 15,0 0-1-15,-25 8 1 0,25-8 1 0,0 0-1 16,0 0 1-16,0 0 0 0,0 0 0 0,0 0 1 16,0 0-1-16,0 0 1 0,0 0-1 0,0 0-1 15,0 0 0-15,0 0-1 0,0 0 0 0,0 0 0 16,0 0-1-16,0 0-1 0,0 0-3 16,0 0 0-16,0 0-3 0,29 0-2 0,-29 0 2 15,0 0 2-15,29 0 3 0,-29 0 5 16,0 0 0-16,29 9-2 0,-29-9 2 0,0 0 0 15,31 10 0-15,-31-10-1 0,0 0 0 0,0 0-1 16,25 19-1-16,-25-19-2 0,0 0 1 0,0 0-3 16,0 0 5-16,10 28 0 0,-10-28 4 0,0 0 0 15,-4 23 1-15,4-23-1 0,0 0 0 16,-15 27 0-16,15-27-1 0,0 0-2 0,-23 34 1 16,23-34-1-16,0 0 0 0,-34 26 0 0,34-26 0 15,-22 11 0-15,22-11 0 0,-26 12 0 0,26-12 1 16,-23 0-1-16,23 0 1 0,0 0 1 0,-28 0 4 15,28 0 5-15,0 0 10 0,0 0 19 16,-25-24 10-16,25 24 6 0,0 0-8 0,-26-23-12 16,26 23-12-16,0 0-4 0,0 0-3 15,0 0-3-15,0 0-3 0,-24-17-2 0,24 17-2 16,0 0-2-16,0 0-1 0,0 0 0 0,0 0-2 16,0 0 1-16,0 0-1 0,0 0-1 0,0 0-1 15,0 0-4-15,0 0-4 0,0 0-9 0,0 0-11 16,0 0-20-16,0 0-13 0,0 0-23 0,0 0 16 15,24 18 19-15,-24-18 19 0,0 0 27 16,0 0 1-16,0 0-1 0,0 0 1 0,0 0-2 16,0 0-99-16,36 19-205 0,-36-19-144 0,0 0-8 15,0 0 382-15</inkml:trace>
          <inkml:trace contextRef="#ctx0" brushRef="#br0" timeOffset="-16915.2457">397 62 1094 0,'0'0'265'0,"0"0"-142"0,0 0-88 16,0 0-29-16,0 0-2 0,0 0-2 0,0 0-2 16,0 0-2-1,0 0-3-15,0 0-5 0,0 0 0 0,0 0 1 16,0 0 3-16,0 0 4 0,0 0 3 0,0 0 13 16,-29 33-28-16,29-33 27 0,-21 34-27 0,21-34 13 15,-33 42 1-15,17-18-3 0,16-24 2 0,-41 49-3 16,20-26 3-16,-1 5-3 0,2-6 5 15,-2 6-3-15,22-28 3 0,-38 42-2 0,38-42 3 16,-32 42-4-16,32-42 4 0,-32 38-3 0,32-38 3 16,-31 34-2-16,31-34 3 0,-24 32-3 0,24-32 1 15,-17 25 0-15,17-25 0 0,0 0 1 16,0 0 0-16,-24 21 0 0,24-21 0 0,0 0-1 16,0 0 2-16,0 0 1 0,0 0-1 15,0 0 2-15,0 0-2 0,0 0-2 0,0 0 0 0,0 0-3 16,0 0-1-16,0 0-1 0,0 0-96 0,0 0-185 15,0 0-133-15,0 0-86 0,0 0 312 0</inkml:trace>
          <inkml:trace contextRef="#ctx0" brushRef="#br0" timeOffset="-15415.0855">1840 262 1149 0,'0'0'390'0,"0"0"-361"0,0 0-26 0,0 0-3 16,0 0-4-16,0 0-1 0,0 0 2 16,0 0-1-16,0 0 5 0,0 0 2 0,0 0-2 15,31 0 2-15,-31 0-1 0,36-7-1 0,-36 7 1 16,41-4-1-16,-41 4 1 0,47-7-1 0,-23 7-1 15,-24 0 2-15,47-8-2 0,-47 8 0 0,39 0 0 16,-39 0-1-16,34 0 0 0,-34 0 1 0,0 0 0 16,31 11 0-16,-31-11 0 15,0 0 0-15,0 0-1 0,26 5 1 0,-26-5 0 16,0 0 1-16,0 0-2 0,0 0 1 0,0 0 0 16,0 0-2-16,0 0 2 0,0 0-1 0,0 0-1 15,0 0-1-15,0 0 0 0,0 0-1 0,0 0-97 16,0 0-203-16,0 0-127 0,0 0-92 0,17 36 326 15</inkml:trace>
          <inkml:trace contextRef="#ctx0" brushRef="#br0" timeOffset="-16321.4307">861 203 1301 0,'-26'-14'212'0,"26"14"-203"0,0 0 0 0,0 0-1 0,0 0 3 15,0 0-3-15,0 0 0 0,0 0-2 0,0 0-4 16,0 0 0-16,26-15-1 0,-26 15 0 16,28-4 0-16,-28 4-1 0,36-8 1 0,-36 8-1 15,47-6 1-15,-24 6 0 0,5 0 0 16,0-4-1-16,-1 4 0 0,0 0 0 0,0 0 0 15,-1 0 2-15,-26 0-1 0,40 0-1 0,-40 0 0 16,31 0-1-16,-31 0 1 0,0 0 0 0,32 4 0 16,-32-4-1-16,0 0 0 0,0 0 0 0,23 0 1 15,-23 0-1-15,0 0-1 0,0 0 0 0,0 0-3 16,0 0-3-16,0 0-64 0,0 0-96 0,0 0-137 16,0 0-74-16,0 0-44 0,0 0 206 15,0 0 217-15</inkml:trace>
          <inkml:trace contextRef="#ctx0" brushRef="#br0" timeOffset="-15993.277">843 361 1269 0,'0'0'262'15,"0"0"-262"-15,0 0-1 0,0 0-2 0,0 0-2 16,0 0-1-16,0 0 2 0,0 0 0 0,0 0-1 16,31 12-8-16,-31-12-2 15,25 7-6-15,-25-7 3 0,29 0 8 0,-29 0 4 16,36 6 6-16,-36-6 1 0,46 0 0 0,-46 0 0 16,46 0 0-16,-46 0-1 0,47-5 2 0,-24 5 0 15,-23 0-1-15,44 0 0 0,-44 0-1 0,40 0 0 16,-40 0 0-16,30 0-1 0,-30 0 0 0,0 0 1 15,25 0-2-15,-25 0 2 0,0 0-1 0,0 0 0 16,0 0 0-16,0 0 1 0,0 0-1 16,0 0-1-16,10 30-59 0,-10-30-212 0,0 0-178 15,0 0-28-15,-10-27 323 0</inkml:trace>
          <inkml:trace contextRef="#ctx0" brushRef="#br0" timeOffset="-17374.1328">0 0 1183 0,'0'0'337'0,"0"0"-331"0,0 0-4 16,0 0-2-16,0 0-3 0,0 0 0 15,0 0 0-15,23 16 2 0,-23-16 2 0,18 25-1 16,-18-25 2-16,23 37 10 0,-23-37-26 0,29 44 25 16,-14-14-26-16,1-4 13 0,1 3 4 0,0 0-2 15,-1-2 4-15,4 2-4 0,-1 1 3 16,0-3-4-16,0 4 4 0,0-7-4 0,0 1 4 16,-19-25-4-16,36 46 2 0,-36-46-2 0,31 40 2 15,-31-40-3-15,26 35 3 0,-26-35-4 0,22 28 3 16,-22-28-3-16,0 0 3 0,23 32-2 0,-23-32 0 15,0 0-1-15,0 0 0 0,0 0 1 16,0 0 2-16,0 0-18 0,0 0-127 0,0 0-138 16,0 0-115-16,0 0-66 0,0 0 265 15</inkml:trace>
          <inkml:trace contextRef="#ctx0" brushRef="#br0" timeOffset="-14836.3705">2561-39 727 0,'0'-36'348'0,"0"36"-98"0,0 0-89 0,0 0-68 16,0 0-90-16,0 0-4 0,0 0-2 0,0 0 2 15,0 0 0-15,8 33 2 0,-8-33 2 0,-8 31 0 16,8-31 1-16,-10 42 1 0,10-15-7 0,-8 2-16 16,5 4 23-16,-4 0-24 0,1 3 27 0,2 1-2 15,-4 3-4-15,1-1 5 0,3-4-6 16,-2 2 5-16,6-1-6 0,-9-5 5 0,9-2-3 16,-4-2 2-16,4 0-4 0,-6-4 3 0,6-23-4 15,0 43 3-15,0-43-3 0,0 36 2 16,0-36-2-16,-3 29 2 0,3-29-2 0,0 0 3 15,0 27-1-15,0-27 0 0,0 0 0 0,0 0 0 16,0 0 2-16,0 0 0 0,0 0 2 0,0 0-3 16,0 0 0-16,0 0 1 0,0 0 1 15,0 0-1-15,0 0 0 0,0 0-4 0,0 0-3 16,9-27 0-16,-9 27 0 0,0-24-46 0,0 24-182 16,0 0-142-16,0 0-109 0,0 0-1 0,-7-29 484 15</inkml:trace>
        </inkml:traceGroup>
        <inkml:traceGroup>
          <inkml:annotationXML>
            <emma:emma xmlns:emma="http://www.w3.org/2003/04/emma" version="1.0">
              <emma:interpretation id="{6AA7442E-64A4-4B88-9529-A5F3C26520E0}" emma:medium="tactile" emma:mode="ink">
                <msink:context xmlns:msink="http://schemas.microsoft.com/ink/2010/main" type="inkWord" rotatedBoundingBox="17042,10062 20681,9976 20703,10904 17064,10990"/>
              </emma:interpretation>
              <emma:one-of disjunction-type="recognition" id="oneOf1">
                <emma:interpretation id="interp5" emma:lang="en-US" emma:confidence="0">
                  <emma:literal>fai)=(3X+5kx_ci+raD(x-a-rz&gt;)</emma:literal>
                </emma:interpretation>
                <emma:interpretation id="interp6" emma:lang="en-US" emma:confidence="0">
                  <emma:literal>fai)=(3X+5kx_ci+raD(x-a_rz&gt;)</emma:literal>
                </emma:interpretation>
                <emma:interpretation id="interp7" emma:lang="en-US" emma:confidence="0">
                  <emma:literal>f(x)=(3X+5kx_ci+raD(x-a_rz&gt;)</emma:literal>
                </emma:interpretation>
                <emma:interpretation id="interp8" emma:lang="en-US" emma:confidence="0">
                  <emma:literal>f(x)=(3X+5kx_ci+raD(x_a_rz&gt;)</emma:literal>
                </emma:interpretation>
                <emma:interpretation id="interp9" emma:lang="en-US" emma:confidence="0">
                  <emma:literal>fax-Ext-six-Citroën-Ciera))</emma:literal>
                </emma:interpretation>
              </emma:one-of>
            </emma:emma>
          </inkml:annotationXML>
          <inkml:trace contextRef="#ctx0" brushRef="#br1" timeOffset="155913.0005">14168-147 1312 0,'0'0'197'16,"0"0"-195"-16,0 0 0 0,0 0 0 0,0 0-1 16,0 0 2-16,0 0-2 0,0 0 0 0,0 0 0 15,40-9-1-15,-40 9 1 0,46 0 1 0,-19 0-1 16,3 0 0-16,-1 0-1 0,3 0 0 0,1 0 0 15,-7 0 0-15,3 0 0 0,-1 0-1 0,-28 0 0 16,44 4 0-16,-44-4 0 0,32 0 1 16,-32 0-1-16,0 0 0 0,29 11 0 15,-29-11 0-15,0 0 0 0,0 0-1 0,0 0 0 16,0 0 1-16,0 0-1 0,0 0-38 0,25 12-137 16,-25-12-134-16,0 0-109 0,0 0-24 0,-30-7 325 15</inkml:trace>
          <inkml:trace contextRef="#ctx0" brushRef="#br1" timeOffset="155647.3474">14402-367 1477 0,'-19'30'40'0,"19"-30"-39"15,0 0 0-15,-15 36 1 0,15-36-1 16,-4 34 1-16,4-34-2 0,0 36 2 0,0-36-2 16,0 45 2-16,0-45-3 0,0 47 3 0,0-25-4 15,0 5 4-15,4-4-3 0,-4-23 1 16,0 44 0-16,0-44 1 0,-4 38-2 0,4-38 2 15,0 33-2-15,0-33 1 0,0 26-2 0,0-26 2 16,0 0 11-16,0 0-28 0,0 28 28 0,0-28-28 16,0 0 15-16,0 0 1 0,0 0 1 0,0 0 16 15,0 0-31-15,0 0-88 0,0 0-171 0,0-36-101 16,0 36-50-16,0 0 90 0,0-42 335 16</inkml:trace>
          <inkml:trace contextRef="#ctx0" brushRef="#br1" timeOffset="156756.8437">15442-428 1142 0,'0'0'372'0,"0"0"-369"0,0 0-2 15,0 0 1-15,-23 14 1 0,23-14-2 0,0 0 1 16,-27 0-1-16,27 0-1 0,0 0 0 0,-26 6 1 16,26-6-1-16,-23 0 0 0,23 0 0 15,-37 8 1-15,37-8-1 0,-42 0 0 0,42 0 0 16,-47 5 0-16,47-5 0 0,-49 0-2 15,22 0 0-15,3 0 1 0,0 0-1 0,24 0 2 16,-38 0 0-16,38 0 0 0,-29 4 0 0,29-4 0 16,0 0 0-16,-28 0 0 0,28 0-1 0,0 0 1 15,0 0 0-15,0 0 0 0,0 0-1 0,-17 29 1 16,17-29-1-16,0 0 2 0,-6 23-1 16,6-23 0-16,0 0 0 0,0 27 0 0,0-27 1 15,0 0 0-15,-4 27-1 0,4-27 1 0,0 0-1 16,-6 25 2-16,6-25-3 0,0 0 2 0,-7 33-2 15,7-33 2-15,0 0-2 0,-5 31 2 0,5-31-2 16,0 0 2-16,-6 28-1 0,6-28 1 0,0 0-2 16,0 0 1-16,-4 27-1 0,4-27 1 15,0 0-1-15,0 0 1 0,0 0 0 16,0 27 0-16,0-27 0 0,0 0 0 0,0 0 0 16,0 0 0-16,0 0 0 0,0 0 1 0,0 0 2 15,0 0 1-15,0 0 6 0,0 0 6 0,0 0 0 16,0 0 0-16,26-19-6 0,-26 19-7 0,0 0-2 15,31-20-1-15,-31 20 0 0,29-11-1 0,-29 11 1 16,34-7 0-16,-34 7 0 0,35 0-2 16,-35 0 4-16,42 0 0 0,-42 0-1 0,44 10 1 15,-44-10-3-15,39 14 0 0,-39-14-1 0,38 18 2 16,-38-18-2-16,29 25 0 0,-29-25-1 16,21 23 1-16,-21-23-2 0,16 29 1 0,-16-29-3 15,9 35 3-15,-9-35-2 0,0 33 3 0,0-33-2 16,0 37 2-16,0-37-1 0,-12 32-14 0,12-32 27 15,-15 26-26-15,15-26 28 0,-20 28-10 16,20-28-1-16,-31 27 0 0,31-27 0 0,-39 18-1 16,39-18 1-16,-43 11-2 0,43-11-2 0,-45 8 2 15,45-8-1-15,-41 0 3 0,41 0-1 0,-40 0 1 16,40 0-1-16,-37 0 0 0,37 0 1 0,-32-14 0 16,32 14 0-16,-29-13 1 0,29 13 0 0,-26-10-1 15,26 10 1-15,0 0-3 0,-31-21 2 0,31 21-1 16,0 0-1-16,0 0 0 15,-25-16 1-15,25 16 0 0,0 0-1 0,0 0 0 16,0 0 0-16,0 0-2 0,0 0 1 0,0 0-1 16,0 0-1-16,0 0 1 0,0 0 0 0,0 0-1 15,29 28-64-15,-29-28-114 0,27 0-164 0,-27 0-72 16,0 0-8-16,40 0 331 0</inkml:trace>
          <inkml:trace contextRef="#ctx0" brushRef="#br1" timeOffset="157225.6412">15754-588 1095 0,'31'0'358'16,"-31"0"-298"-16,0 0-57 0,0 0-1 0,0 0 0 16,12 31-1-16,-12-31 1 0,22 32-2 15,-22-32 2-15,23 33-2 0,-23-33 1 0,32 47-2 16,-17-22 3-16,4 2-2 0,-3 4 2 0,0 1-3 15,-2 1 3-15,-4 2-5 0,1-4 5 0,-6 3-5 16,-5-1 4-16,0 2-2 0,0-4 2 16,-10 6-3-16,0-4 4 0,-6 0-4 0,0-3 4 15,-4-1 10-15,-1 0-26 0,-1 0 25 0,-3-4-25 16,-1-1 12-16,0-3 5 0,3-2-4 0,23-19 2 16,-43 28-1-16,43-28 1 0,-33 13-3 0,33-13 2 15,-25 0-1-15,25 0-1 0,0 0 2 0,0 0 3 16,0 0 4-16,-21-28 0 0,21 28-1 15,0-29-64-15,0 29-145 0,0 0-116 16,0 0-135-16,19-33 48 0,-19 33 304 0</inkml:trace>
          <inkml:trace contextRef="#ctx0" brushRef="#br1" timeOffset="157695.8188">16360-540 954 0,'0'0'353'0,"0"0"-168"15,0 0-149-15,-15-22-33 0,15 22 0 0,0 0-2 16,0 0 1-16,-32 11-2 0,32-11 3 0,-28 26-4 15,28-26 3-15,-32 39-2 0,13-14 2 0,0 0-2 16,-1 6 2-16,-2 6-3 0,-3 1 4 0,0-1-4 16,4 6 4-16,0-5-5 0,2 3 5 0,0 1-5 15,3-3 6-15,3 3-6 0,0-3 5 0,9-1-6 16,-2-5-11-16,6 2 23 0,0-3-23 16,8-2 23-16,3-3-9 0,2-4-3 0,-13-23 3 15,33 43-3-15,-33-43 2 0,46 29-3 0,-22-23-13 16,16 22-220-16,-40-28-198 0,44 15-55 15,-44-15 140-15</inkml:trace>
          <inkml:trace contextRef="#ctx0" brushRef="#br1" timeOffset="159365.3117">17037-270 1284 0,'-12'-38'251'16,"12"38"-247"-16,0 0-2 0,0 0 1 0,0 0-1 15,0 0-1-15,0 0-1 0,-25 11 1 0,25-11 0 16,0 0 0-16,-23 30 0 0,23-30 1 0,-25 30-3 16,25-30 3-16,-33 36-3 15,33-36 3-15,-41 43-3 0,41-43 3 0,-41 49-3 0,22-25 4 0,-4 3-3 16,2-2 3-16,-1 1-4 0,-1 1 3 0,1-2-3 16,2 2-13-16,20-27 25 0,-41 46-25 0,41-46 25 15,-32 39-8-15,32-39-4 0,-25 29 1 16,25-29-1-16,0 0 1 15,0 0-1-15,0 0-1 0,0 0 1 0,0 0 0 16,0 0 0-16,0 0-2 0,0 0-7 16,0 0-125-16,44-10-194 0,-44 10-107 0,30-15-53 15,-30 15 341-15</inkml:trace>
          <inkml:trace contextRef="#ctx0" brushRef="#br1" timeOffset="159039.7078">16608-399 1292 0,'0'0'249'0,"0"0"-245"0,0 0-1 16,0 0-2-16,28 4 2 0,-28-4-2 0,0 0 1 15,22 39-1-15,-22-39 1 0,21 48-2 0,-9-21 3 16,4 0-4-16,0-4 3 0,0 4-3 0,6 0 3 16,-1 2-3-16,0-1 3 0,3 1-3 0,-1-4 2 15,2 2-2-15,-3-1 2 16,1-1-3-16,-23-25 3 0,42 46-3 0,-42-46-13 15,37 37 25-15,-37-37-25 0,26 34 26 0,-26-34-11 16,21 27-2-16,-21-27 2 0,0 0-1 0,0 0 0 16,22 22-1-16,-22-22 2 0,0 0-1 0,0 0 1 15,0 0 1-15,0 0-1 0,0 0-2 0,0 0 0 16,-25-7-4-16,25 7-101 0,0 0-143 0,-37-30-75 16,37 30-72-16,0 0 102 0,-27-12 133 15</inkml:trace>
          <inkml:trace contextRef="#ctx0" brushRef="#br1" timeOffset="159732.2596">17432-136 1228 0,'0'0'337'16,"0"0"-335"-16,0 0 0 0,0 0 0 0,0 0-1 15,0 0 1-15,0 0-1 0,0 0-1 0,0 0 1 16,0 0-1-16,40 19 1 0,-40-19-1 0,39 0 0 16,-39 0 1-16,47 0-1 0,-19 0 1 0,-2 0-1 15,2 0 0-15,-2 0 1 0,-3 0-2 16,2-3 1-16,-25 3 1 0,39 0-1 0,-39 0 1 16,32 0-1-16,-32 0-1 0,0 0 1 15,25 0-1-15,-25 0 2 0,0 0-2 0,0 0-1 16,0 0 2-16,0 0-1 0,0 0 0 0,0 0 1 15,0 0-2-15,0 0 1 0,0 0-1 0,0 0-2 16,0 0-130-16,0 0-183 0,0 0-152 0,0 0-32 16,0 0 356-16</inkml:trace>
          <inkml:trace contextRef="#ctx0" brushRef="#br1" timeOffset="150134.7794">9108-486 1141 0,'0'0'345'0,"0"0"-324"16,0 0-18-16,0 0 0 0,0 0 1 15,0 0 0-15,0 0-3 0,0 0 0 0,0 0-1 16,0 0 1-16,0 0-1 0,-28-25 0 0,28 25 0 16,0 0 0-16,0 0 1 0,0 0 1 0,-29-14-1 15,29 14 2-15,0 0-1 0,-35-11 0 0,35 11 0 16,-29-4 2-16,29 4-1 0,-38 0 0 0,38 0 0 16,-38 0-1-16,38 0-1 0,-37 7-1 0,37-7 0 15,-30 8-2-15,30-8 0 0,-25 18 0 16,25-18 1-16,-19 27-1 0,19-27 1 0,-13 37-3 15,13-37 3-15,-12 48-3 0,12-18 4 16,0 2-4-16,0 1 4 0,0 1-3 0,0 0 3 16,9-3-2-16,-9 6 4 0,7-2-4 0,-7 3 5 15,9-3-5-15,-9 4 4 0,0-6-4 0,3 1-12 16,-3-3 23-16,0-1-24 0,0-2 25 0,0-1-9 16,0-27-2-16,6 37 1 0,-6-37-1 15,0 29 1-15,0-29 1 0,0 0-1 0,0 0 1 16,0 0-2-16,0 0 1 0,0 0 0 0,0 0 0 15,0 0 0-15,0 0-2 0,0 0 1 0,0 0-1 16,0 0-1-16,0 0 0 0,0 0-2 0,0 0-74 16,0 0-95-16,0 0-112 0,0 0-83 15,0 0-8-15,0 0 162 0,-6-41 215 16</inkml:trace>
          <inkml:trace contextRef="#ctx0" brushRef="#br1" timeOffset="150416.058">8559-77 1162 0,'-25'-13'364'0,"25"13"-364"16,0 0 2-16,0 0 1 0,0 0 2 0,0 0-2 16,0 0 0-16,0 0-2 0,0 0-1 0,41 7 2 15,-41-7-2-15,44 0 1 0,-13 0-1 0,-4 0 1 16,8 0 0-16,-1 0-1 0,4 0 1 15,0 0 1-15,1 0 0 0,-1 0 0 0,-6 0 1 16,2 0-3-16,-6-4-1 0,-5 4 1 16,-23 0 0-16,38 0-1 0,-38 0 1 0,35 0 1 15,-35 0-1-15,0 0-1 0,28-12-1 0,-28 12 1 16,0 0 0-16,0 0-1 0,0 0-3 0,0 0-113 16,0 0-173-16,0 0-153 0,0 0-43 0,7 27 282 15</inkml:trace>
          <inkml:trace contextRef="#ctx0" brushRef="#br1" timeOffset="150931.74">9801-478 1052 0,'0'0'353'0,"-20"0"-262"0,20 0-89 16,-34-6 0-16,34 6-1 0,-35 0 0 0,35 0 4 15,-36 10-2-15,36-10 0 0,-40 17-2 0,40-17 1 16,-38 28-2-16,38-28 2 0,-36 29-2 0,36-29 2 15,-32 40-2-15,17-10 2 0,0-1-3 16,1 2 3-16,-1 2-4 0,2-1 5 0,0 5-4 16,3 2 4-16,0 0-6 0,2-1 5 15,4 1-6-15,4-2 5 0,0-3 8 0,4-1-23 16,4-2 24-16,2 3-24 0,-1-8 11 0,5-2 4 16,-14-24-4-16,35 38 3 0,-10-19-22 0,-25-19-117 15,54 22-166-15,-54-22-111 0,38 5-55 0,-12 8 316 16</inkml:trace>
          <inkml:trace contextRef="#ctx0" brushRef="#br1" timeOffset="151315.7248">9983-272 1307 0,'0'0'201'0,"0"0"-200"0,0 0 1 0,0 0 1 16,25 26 0-16,-25-26-2 0,15 27 1 15,-15-27-2-15,20 30 2 0,-20-30-2 16,31 31 1-16,-31-31-1 0,38 38 2 0,-38-38-2 15,44 47 3-15,-44-47-4 0,45 46 3 0,-23-22-3 16,-2 3 2-16,1-4-2 0,-1 4-14 0,-1-4 25 16,-3 2-24-16,-16-25 25 0,26 40-10 0,-26-40-2 15,19 29 0-15,-19-29 0 0,0 0 0 0,18 28 0 0,-18-28 0 16,0 0 0-16,0 0 0 0,0 0-2 16,0 0 1-16,0 0-1 0,0 0-62 0,0 0-163 15,0 0-114-15,0 0-120 0,0 0 57 0,-6-28 402 16</inkml:trace>
          <inkml:trace contextRef="#ctx0" brushRef="#br1" timeOffset="151633.801">10337-235 1336 0,'0'0'191'0,"0"0"-188"16,0 0-1-16,0 0 0 0,0 0 0 0,0 0-2 16,0 0 1-16,0 0 0 0,-25 21 1 15,25-21-2-15,0 0 1 0,-31 35-2 0,31-35 3 16,-28 37-3-16,28-37 3 0,-36 42-1 0,36-42 1 16,-40 46-3-16,19-20 4 0,2-1-5 0,0 2 5 15,-2 2-5-15,4-4-11 0,-1 2 24 0,4-3-25 16,14-24 26-16,-25 44-11 0,25-44-1 0,-21 30 1 15,21-30-3-15,-16 27 2 0,16-27-2 16,0 0 0-16,0 0 1 0,0 0-1 0,0 0 1 16,0 0 1-16,0 0-1 0,0 0-29 15,0 0-139-15,0 0-128 0,0 0-147 0,0 0 0 16,28-35 294-16</inkml:trace>
          <inkml:trace contextRef="#ctx0" brushRef="#br1" timeOffset="152055.7207">10808-519 1365 0,'0'0'176'16,"0"0"-175"-16,0 0-1 0,0 0 2 0,0 0-1 16,0 0 1-16,0 0-1 0,23 41 1 0,-23-41-2 15,23 40 1-15,-11-16-2 0,0 2 4 0,-2 5-5 16,-1-1 5-16,1 1-4 0,-3-1 3 16,-1 2-4-16,0-2 4 0,-6 6-4 0,0-4 5 15,-6 6-4-15,-1 2 4 0,-2-3-6 0,-4-1 5 16,1 2 9-16,-1-4-24 0,1-2 25 15,1-2-24-15,-1-1 11 0,0-4 3 0,12-25-4 16,-23 45 3-16,23-45-2 0,-20 26 2 0,20-26-2 16,0 0 1-16,-28 26 0 0,28-26-1 0,0 0 1 15,0 0 0-15,-29 13-1 0,29-13 0 16,0 0 1-16,0 0-1 0,0 0 1 0,0 0 1 16,0 0 0-16,0 0 0 0,0 0-6 0,-26-28-106 15,26 28-141-15,0 0-114 0,0 0-104 0,0 0 121 16,0 0 349-16</inkml:trace>
          <inkml:trace contextRef="#ctx0" brushRef="#br1" timeOffset="152602.6563">11396-156 1046 0,'-31'-27'344'15,"31"27"-235"-15,0 0-105 0,0 0-1 0,0 0 1 16,0 0-2-16,0 0 0 0,0 0 0 0,0 0-1 16,28-14 0-16,-28 14 0 0,25 0-1 0,-25 0 1 15,36 0 0-15,-36 0 0 0,47 0-1 0,-22 0-1 16,5 0-1-16,-6 0 1 0,5 0 0 16,-3 0 0-16,0 0 1 0,-2 0-1 0,-24 0 1 15,42 0-1-15,-42 0 0 0,32 0-1 0,-32 0 1 16,25 6 0-16,-25-6-1 0,0 0 0 0,25 5-1 15,-25-5 0-15,0 0-29 0,0 0-95 0,0 0-100 16,28 14-107-16,-28-14-59 0,0 0 49 0,0 0 302 16</inkml:trace>
          <inkml:trace contextRef="#ctx0" brushRef="#br1" timeOffset="152883.9357">11371 16 1160 0,'0'0'287'16,"0"0"-282"-16,0 0 1 0,0 0 2 15,0 0-1-15,0 0 0 0,0 0-3 0,37 8-1 16,-37-8-2-16,37-1 0 0,-13 1-1 16,-24 0 1-16,46-8-1 0,-21 8-1 0,2 0 0 15,-4 0 0-15,3 0-1 0,-26 0 2 0,45 0 0 16,-45 0-1-16,37 5 0 0,-37-5 0 0,26 0 0 15,-26 0 0-15,0 0 1 0,29 9-1 16,-29-9 0-16,0 0 0 0,0 0 0 0,24 0 0 16,-24 0-1-16,0 0 0 0,0 0-1 0,0 0-121 15,0 0-184-15,0 0-139 0,0 0-36 0,0 0 377 16</inkml:trace>
          <inkml:trace contextRef="#ctx0" brushRef="#br1" timeOffset="153418.746">12557-452 826 0,'0'0'363'15,"-7"-34"-141"-15,7 34-141 0,0 0-77 0,0 0-2 16,0 0-1-16,-26 0 0 0,26 0-1 0,-32 24 2 16,32-24 0-16,-38 32 1 0,38-32-2 0,-44 35 2 15,21-8-3-15,-2-4 3 0,3 8-4 0,-1 0 4 16,2-1-4-1,2 3 4-15,2 0-4 0,-1 2 3 0,4 4-4 0,-1 2 4 16,2 3-4-16,4-4 5 0,2 1 7 0,7-5-24 16,0 0 23-16,0-2-23 15,9-4 10-15,-1-2 4 0,5-2-4 0,-13-26 4 16,37 38-3-16,-37-38 3 0,44 30-3 0,-21-24 0 0,12 15-91 0,-35-21-149 16,53 0-175-16,-53 0-51 0,33-5 199 0</inkml:trace>
          <inkml:trace contextRef="#ctx0" brushRef="#br1" timeOffset="154215.7059">12813-356 1331 0,'0'0'176'16,"0"0"-174"-16,0 0 1 0,0 0-1 0,0 0 0 15,-6-25-1-15,6 25 1 0,23-12-2 0,-23 12 0 16,38-7 0-16,-38 7 0 0,50-11 0 0,-23 11-1 16,-2 0 1-16,2 0 0 0,-3 0 1 0,0 0-1 15,-24 0 1-15,42 12-2 0,-42-12 2 0,32 16-2 16,-32-16 1-16,0 0 0 16,28 36 0-16,-28-36-1 0,0 32 2 0,0-32-2 15,0 29 1-15,0-29-2 0,-18 32 3 0,18-32-2 16,-20 31 2-16,20-31-2 0,-28 34 3 0,28-34-4 15,-30 27 3-15,30-27-2 0,-43 26 1 0,43-26 0 16,-44 27 0-16,44-27-1 0,-43 19 2 0,43-19-1 16,-43 13 2-16,43-13-1 0,-38 5-1 0,38-5 0 15,-29 0 1-15,29 0 0 0,0 0-1 16,-23 0 0-16,23 0 1 0,0 0 0 0,0 0 0 16,0 0 1-16,0 0-2 0,0 0 0 0,0 0-2 15,0 0 0-15,29-18 2 0,-29 18-2 16,0 0 3-16,32 0 0 0,-32 0-1 0,29 5 0 15,-29-5-1-15,34 5 1 0,-34-5 0 0,33 8-1 16,-33-8 1-16,34 16 0 0,-34-16 1 16,32 16-2-16,-32-16 2 0,23 21-2 0,-23-21 1 15,19 27-1-15,-19-27 1 0,15 25 0 0,-15-25 2 16,6 27-2-16,-6-27 1 0,0 29 9 0,0-29-24 16,-5 30 25-16,5-30-25 0,-16 24 13 0,16-24 2 15,-23 28-1-15,23-28 1 0,-32 20 0 0,32-20 0 16,-38 15 1-16,38-15 0 0,-39 11-2 0,39-11 2 15,-40 7-3-15,40-7 2 0,-41 0 0 16,41 0-1-16,-36 0 1 0,36 0 0 16,-34-5 0-16,34 5-1 0,-27-12 1 0,27 12-1 15,0 0 2-15,-32-21-2 0,32 21 1 0,0 0-1 16,-27-19 1-16,27 19-1 0,0 0 0 0,0 0 0 16,-25-14-1-16,25 14 0 0,0 0-1 0,0 0 1 15,0 0 0-15,0 0-2 0,0 0 1 0,0 0-2 16,0 0 0-16,0 0 1 0,0 0-87 15,0 0-164-15,30 20-204 0,-30-20-10 0,0 0 227 16</inkml:trace>
          <inkml:trace contextRef="#ctx0" brushRef="#br1" timeOffset="154778.2665">13468-314 1156 0,'0'-34'297'0,"0"34"-239"0,0 0-56 0,0 0 0 15,13 24-1-15,-13-24 3 0,10 30-3 0,-10-30 2 16,21 33-2-16,-21-33 1 16,27 41-3-16,-27-41 3 0,35 43-3 0,-14-19 3 15,-1 4-4-15,2-3 4 0,-1 0-2 0,-1 0 2 16,-20-25-3-16,44 44 2 0,-44-44-2 0,38 45 2 16,-38-45-3-16,30 37-13 0,-30-37 25 0,27 30-25 15,-27-30 25-15,19 28-9 0,-19-28-2 0,0 0 1 16,20 23-1-16,-20-23 1 0,0 0 0 0,0 0-1 15,0 0 1-15,0 0-1 0,0 0 1 16,0 0-1-16,0 0 0 0,0 0 0 0,0 0-1 16,-23 14 1-16,23-14-2 0,0 0-5 0,0 0-78 15,-41-4-99-15,41 4-119 0,0 0-44 0,0 0-15 16,-25 0 150-16,25 0 213 0</inkml:trace>
          <inkml:trace contextRef="#ctx0" brushRef="#br1" timeOffset="155137.68">13798-345 1119 0,'0'0'328'0,"0"0"-262"0,5-23-63 0,-5 23 0 0,0 0 0 16,0 0-2-16,0 0 1 0,0 0-1 15,0 0 0-15,0 0 0 0,0 0 0 0,-11 26 0 16,11-26 1-16,-22 32-3 0,22-32 4 0,-29 40-4 16,29-40 3-16,-40 43-2 0,17-17 2 0,23-26-2 15,-42 48 2-15,20-23-4 0,0 3 5 0,-3 0-5 16,3 2 5-16,-1 1-4 0,1-4 4 16,1 2-5-16,3 0-12 0,-1-6 25 0,19-23-25 15,-33 42 25-15,33-42-9 0,-21 35-4 0,21-35 3 16,0 0-2-16,-21 32 0 0,21-32 0 0,0 0 1 15,0 0-1-15,0 0 1 0,0 0 0 0,0 0 2 16,0 0 0-16,0 0-1 0,0 0 0 16,0 0-5-16,0 0-1 0,19-25-4 0,-19 25-135 15,0 0-169-15,0 0-175 0,26-7 18 16,-26 7 365-16</inkml:trace>
          <inkml:trace contextRef="#ctx0" brushRef="#br1" timeOffset="160341.7136">18655-433 1059 0,'0'0'377'0,"0"0"-293"0,-36 0-81 16,36 0 0-16,-35 0-1 0,35 0 1 0,-38 5-2 15,38-5 1-15,-38 10-1 0,38-10-1 0,-31 15 1 16,31-15-1-16,-26 25 1 0,26-25-1 0,-28 45 2 16,11-18-3-16,1 1 3 0,1 2-4 0,-1 2 4 15,0 3-4-15,1 4 4 0,-1-1-5 0,5 1 6 16,2 3-5-16,3-4 4 0,6-3 8 16,0 2-24-16,0-4 24 0,7-1-25 15,2-3 12-15,3-4 4 0,-12-25-3 0,27 45 3 16,-27-45-3-16,35 29 2 0,-35-29-34 0,30 12-147 15,5 11-188-15,-35-23-96 0,36 7 5 0,-13 6 443 16</inkml:trace>
          <inkml:trace contextRef="#ctx0" brushRef="#br1" timeOffset="160732.3665">19013-297 1343 0,'0'0'147'0,"0"0"-145"0,-5 25 1 16,5-25-1-16,0 0 0 0,-6 38 0 0,6-38 0 16,0 37-2-16,0-12 2 0,0 2-3 0,0 1 3 15,0 6-4-15,0 1 4 0,-4-2-3 16,4-2 3-16,-6 1-3 0,6-2-10 0,-6-2 23 16,6 0-23-16,-4-3 23 0,4-25-11 0,-7 42-1 15,7-42 0-15,-5 32 0 0,5-32-1 0,0 0-1 16,0 0 1-16,0 22-1 0,0-22 1 15,0 0 1-15,0 0 1 0,0 0-1 0,0-23-143 16,0 23-194-16,0 0-107 0,28-18-42 0,-28 18 393 16</inkml:trace>
          <inkml:trace contextRef="#ctx0" brushRef="#br1" timeOffset="161076.1573">19624-197 1169 0,'-26'0'329'16,"26"0"-325"-16,0 0-2 0,0 0 0 0,0 0 0 15,-19 31 0-15,19-31-2 0,-6 30 2 0,6-30-3 16,0 37 3-16,0-37-3 0,0 41 2 16,0-41-2-16,0 35 3 0,0-35-3 0,0 33 2 15,0-33-1-15,6 31 0 0,-6-31 0 16,0 23 0-16,0-23-1 0,0 0 1 0,0 25-2 16,0-25 2-16,0 0-2 0,0 0 1 0,0 0 0 15,0 0-1-15,0 0 1 0,0 0-2 0,0 0-128 16,0 0-172-16,0 0-130 0,0 0-40 0,-12-27 312 15</inkml:trace>
          <inkml:trace contextRef="#ctx0" brushRef="#br1" timeOffset="161340.2548">19395-69 1449 0,'0'0'103'15,"0"0"-102"-15,0 0 1 0,0-22-1 16,0 22 1-16,28 0-2 0,-28 0 1 0,36 0-2 16,-36 0 1-16,47 0 1 0,-22 0-1 0,-1 0 0 15,1 0-2 1,0 0 2-16,-25 0 0 0,44 0-1 0,-44 0 1 0,39 0-1 16,-39 0-1-16,31 0 2 0,-31 0-1 0,0 0 0 15,29 6 0-15,-29-6-1 0,0 0 0 0,0 0 1 16,0 0-1-16,0 0-2 0,0 0-19 15,0 0-65-15,19 31-107 0,-19-31-106 0,0 0-79 0,0 0-22 16,0 0 252-16</inkml:trace>
          <inkml:trace contextRef="#ctx0" brushRef="#br1" timeOffset="162299.5135">20062-125 1161 0,'0'0'315'15,"0"0"-243"-15,0 0-70 0,0 0 0 0,0 0-1 16,23 7 0-16,-23-7 0 0,13 31 1 0,-13-31-2 16,16 37 2-16,-16-37-2 0,22 43 2 0,-22-43-3 15,23 46 3-15,-23-46-3 0,28 40-11 0,-28-40 26 16,32 35-26-16,-32-35 26 0,27 25-13 0,-27-25-2 15,0 0 2-15,32 32-1 0,-32-32 1 0,0 0-1 16,0 0 0-16,0 0 0 16,0 0 1-16,0 0 1 0,0 0-1 0,0 0 1 15,0 0 2-15,0 0 4 0,0 0 9 0,0 0 11 16,0 0 7-16,0 0-2 0,0 0-6 0,0 0-14 16,27-32-6-16,-27 32-16 0,8-25 8 0,-8 25-13 15,10-33 21-15,-10 33-9 0,10-42 10 0,-6 18-7 16,-4-2-3-16,8-2 3 0,-8 0-4 0,7 1 4 15,-7-4-3-15,4 2 3 0,-4 0-3 16,8 0 2-16,-8 4-2 0,8 0 3 0,-8 25-2 16,9-48 2-16,-9 48-2 0,8-37 2 0,-8 37-2 15,4-31 2-15,-4 31-2 0,0 0 2 16,0-22-1-16,0 22-1 0,0 0 1 0,0 0 0 16,0 0-1-16,0 0 2 0,0 0-2 0,0 0 2 15,0 0-3-15,0 0 1 0,0 0-2 16,0 0-4-16,0 0-4 0,0 0-7 0,0 0-5 15,0 0 0-15,0 0 1 0,0 0 7 0,0 0 5 16,0 0 4-16,0 0 2 0,0 0 3 0,28 0 0 16,-28 0 1-16,0 0-1 0,24-8 0 0,-24 8-1 15,24 0 0-15,-24 0-2 0,32 0 1 0,-32 0 0 16,41 0 2-16,-15 0 0 0,3-3 1 0,5 3-1 16,4 0 0-16,3-9-2 0,2 9 1 15,4-6 0-15,1 6-1 0,-1-4 1 16,1 4 1-16,0-8-1 0,-1 8 1 0,-3-5-1 15,-2 5 1-15,-3 0 0 0,-5 0 0 0,-1 0 0 16,-5 0 0-16,-28 0-1 0,41-5 1 0,-41 5 0 16,26 0 0-16,-26 0 0 0,0 0 0 0,0 0 0 15,0 0 0-15,0 0 1 0,0 0-2 0,25 0 0 16,-25 0 1-16,0 0-2 0,0 0 1 16,0 0-2-16,0 0-16 0,0 0-168 0,0 0-194 15,0 0-84-15,0 0 8 0,0 0 458 0</inkml:trace>
          <inkml:trace contextRef="#ctx0" brushRef="#br1" timeOffset="163033.9653">20847-180 954 0,'-40'0'281'0,"40"0"-124"0,0 0-114 0,0 0-38 16,0 0-1-16,0 0-1 0,0 0 0 0,0 0 2 15,0 0 1-15,0 0 1 0,0 0 0 0,0 0-3 16,0 0-1-16,0 0-3 0,0 0 1 16,31-21-2-16,-31 21 3 0,25-15-3 0,-25 15 1 15,29-16 0-15,-29 16 0 0,32-11-1 0,-32 11 1 16,32-7-1-16,-32 7 1 0,31 0 0 0,-31 0-1 15,29 0 0-15,-29 0-1 0,26 13 2 16,-26-13-2-16,24 10 3 0,-24-10-3 0,0 0 1 16,33 26 0-16,-33-26 0 0,0 0 0 0,22 29 2 15,-22-29-2-15,0 0 2 0,13 33-2 0,-13-33 1 16,0 22 0-16,0-22 0 0,-9 27 0 0,9-27 0 16,-14 25-1-16,14-25 2 0,-26 29-1 0,26-29 1 15,-31 29-2-15,31-29 3 16,-39 30-3-16,39-30 3 0,-44 24-1 0,44-24 1 15,-43 27-3-15,43-27-12 0,-40 28 26 0,40-28-27 16,-34 20 27-16,34-20-11 0,-28 25-2 0,28-25 0 16,-25 23 0-16,25-23 1 0,0 0-1 0,-26 23 1 15,26-23-2-15,0 0 2 0,0 0-1 0,-14 28 1 16,14-28-2-16,0 0 2 0,0 0-2 0,0 0 2 16,0 0-1-16,0 0 1 0,0 26 0 15,0-26 0-15,0 0-1 0,0 0 1 0,0 0 2 16,0 0 2-16,0 0 3 0,0 0 4 0,0 0 0 15,30-11-1-15,-30 11-4 0,0 0-3 0,28-6-1 16,-28 6-3-16,26 0-1 0,-26 0 1 16,32-9-1-16,-32 9 1 0,37 0 0 0,-37 0 0 15,39 0 0-15,-39 0 0 0,41-4 2 0,-41 4-1 16,39 0 1-16,-39 0 0 0,37-10 0 16,-37 10-1-16,31 0 0 0,-31 0-1 0,24-6-1 15,-24 6 0-15,0 0 1 0,0 0 0 0,0 0-1 16,0 0 0-16,0 0 0 0,0 0-1 0,0 0-2 15,0 0-3-15,0 0-1 0,0 0 1 0,0 0-2 16,0 0 1-16,0 0 1 0,0 0 0 0,0 0 2 16,0 0 0-16,0 0 2 0,0 0 0 15,0 0 2-15,0 0-2 0,0 0 0 16,0 0 0-16,0 0-1 0,0 0-3 0,33 18-132 16,-33-18-193-16,0 0-138 0,0 0 14 0,-21-30 397 15</inkml:trace>
          <inkml:trace contextRef="#ctx0" brushRef="#br1" timeOffset="163808.2978">21883-525 1364 0,'0'0'145'15,"-12"-27"-141"-15,12 27-1 0,0 0 1 0,0 0-2 16,0 0-1-16,0 0 0 0,0 0-1 0,28 12 0 16,-28-12 2-16,20 31-3 0,-20-31 3 15,22 39-2-15,-12-12 1 0,3 0-2 0,-1 1 3 16,-2 4-3-16,2 0 5 0,-2 1-5 0,-1 0 3 16,-2-2-4-16,-1 0 3 0,-6 1-3 0,0-1 4 15,0 0-4-15,-7 2 4 0,-2-3-4 0,-3 2 4 16,-1-1-4-16,0 1 5 0,-1-9 9 0,0 4-25 15,14-27 25-15,-27 43-25 16,27-43 13-16,-30 37 0 0,30-37 1 0,-29 23 0 16,29-23-2-16,-27 17 2 0,27-17-2 0,0 0 0 15,-33 13 0-15,33-13 0 0,0 0 0 0,0 0-1 16,0 0 1-16,-23 5 0 0,23-5 0 0,0 0 0 16,0 0-2-16,0 0-36 0,0 0-145 0,0 0-122 15,28-5-136-15,-28 5 7 0,0 0 322 0</inkml:trace>
          <inkml:trace contextRef="#ctx0" brushRef="#br1" timeOffset="164464.6201">22183-576 817 0,'11'-30'384'0,"-11"30"-150"16,0 0-181-16,27 0-49 0,-27 0-1 0,0 0 1 16,28 11-3-16,-28-11 1 0,25 14-1 0,-25-14 1 15,27 34-2-15,-27-34 3 0,33 42-4 0,-16-13 4 16,-2-1-4-16,-2 4 2 0,-3 3-3 0,-1 1 4 15,-3 3-4-15,-6 1 4 0,0-5-5 16,0 0 5-16,0 3-4 0,-14-3 4 0,7-2-4 16,-4 1 6-16,0-3-6 0,1-1 4 0,-2-6-4 15,2 3 4-15,10-27 10 0,-19 39-26 16,19-39 25-16,-17 34-26 0,17-34 13 0,-21 28 3 16,21-28-2-16,-25 25 1 0,25-25-1 0,-26 19 0 15,26-19-1-15,-23 15 1 0,23-15-2 0,0 0 2 16,-25 9-1-16,25-9-1 0,0 0-75 15,0 0-106-15,0 0-120 0,0 0-79 0,0-26-15 16,0 26 256-16</inkml:trace>
          <inkml:trace contextRef="#ctx0" brushRef="#br1" timeOffset="164808.4061">22852-557 1098 0,'-6'-35'320'0,"6"35"-227"16,0 0-90-16,0 0 0 0,-10-25 0 0,10 25 0 15,0 0-1-15,-27 6-1 0,27-6-2 0,-27 21 3 16,27-21-3-16,-34 36 4 0,15-10-3 15,0-1 3-15,-3 4-4 0,3 2 4 0,0 4-4 16,0 5 4-16,0 1-5 0,0 3 5 0,0 4-5 16,2-2 5-16,2 1-6 0,1-3 5 0,2 4-5 15,3-5 4-15,3-1-4 0,6-3-11 16,0-3 24-16,0-5-24 0,11-1 23 0,0 0-9 16,2-6-4-16,-13-24 1 0,47 55-116 0,-47-55-200 15,35 20-171-15,-35-20 7 0,37 0 378 0</inkml:trace>
          <inkml:trace contextRef="#ctx0" brushRef="#br1" timeOffset="165335.6773">23038-347 1227 0,'0'0'252'16,"0"0"-248"-16,0 0-2 0,0 0 1 15,0 0-1-15,0 0 0 0,28 32 0 0,-28-32 1 16,29 34-3-16,-29-34 3 0,37 47-4 0,-17-25 3 15,-1 7-3-15,2 0 4 0,0 0-4 16,1-2 4-16,0 4-4 0,3-3 4 0,-3-2-4 16,-22-26 2-16,44 44-2 0,-44-44 2 0,35 39-2 15,-35-39-12-15,26 32 25 0,-26-32-26 0,16 23 26 0,-16-23-13 0,0 0 0 16,0 0-1-16,22 27 0 0,-22-27 1 16,0 0 0-16,0 0 0 0,0 0-2 15,0 0 0-15,0 0-45 0,-7-30-106 0,7 30-137 16,0 0-73-1,0-33-16-15,0 33 129 0,-21-36 251 0</inkml:trace>
          <inkml:trace contextRef="#ctx0" brushRef="#br1" timeOffset="165623.066">23440-341 1209 0,'0'-23'273'15,"0"23"-270"-15,-27 13-2 0,27-13 1 0,-19 27-2 16,19-27 3-16,-20 31-3 16,20-31 2-16,-26 40-2 0,26-40 3 0,-32 44-4 15,14-18 4-15,-4 3-4 0,2-3 3 0,-2 4-4 16,-1 1 5-16,1 0-3 0,1-1 2 0,-2 0-4 16,1 2 5-16,2-9 8 0,-2 3-23 0,22-26 25 15,-34 38-27-15,34-38 13 0,-28 31 1 0,28-31 0 16,0 0-1-16,-29 29 1 0,29-29 0 0,0 0 0 15,0 0 1-15,0 0-1 0,0 0 1 16,0 0 0-16,0 0-3 0,10-29-2 0,-10 29-3 16,37-18-114-16,-37-9-138 0,29 27-162 0,-29 0-51 15,23-38 256-15</inkml:trace>
          <inkml:trace contextRef="#ctx0" brushRef="#br1" timeOffset="165982.4855">23831-90 1282 0,'-40'-30'223'0,"40"30"-217"0,0 0 0 16,0 0-1-16,0 0 1 0,0 0-3 15,0 0-2-15,34-9 0 0,-34 9 0 0,33 0-1 16,-33 0 0-16,38 0 0 0,-38 0 1 0,46 0-1 16,-46 0 1-16,45 6 0 0,-22-6-1 0,2 0 1 15,0 0-1-15,0 3 0 0,-1-3 2 0,-24 0 0 16,43 6 0-16,-43-6 0 0,36 0-2 16,-36 0 1-16,25 0 0 0,-25 0 0 0,0 0 0 15,0 0-1-15,23-7 1 0,-23 7-1 0,0 0 0 16,0 0-1-16,0 0 0 0,0 0-3 0,0 0 0 15,0 0-2-15,0 0-1 0,0 0 0 0,0 0-88 16,-29 0-171-16,29 0-157 0,0 0-65 16,0 0 239-16</inkml:trace>
          <inkml:trace contextRef="#ctx0" brushRef="#br1" timeOffset="166560.6676">25220-470 1070 0,'0'0'367'0,"0"0"-278"0,0 0-87 16,-24-24 1-16,24 24-1 0,0 0 1 0,0 0-2 16,0 0-1-16,-24-13-1 0,24 13 0 15,0 0 2-15,-37 27 0 0,37-27 2 0,-42 35-3 16,18-18 1-16,-3 6-3 0,0 2 4 0,1 4-3 15,-1-2 5-15,0 4-4 0,2 1 2 0,1 1-2 16,3-2 2-16,4 2-4 0,2 2 5 16,3 0-6-16,5 1 5 0,7-5-5 0,0 1 5 15,0-4-3-15,10-3 5 0,-10-25 9 0,28 45-25 16,-28-45 24-16,39 35-27 0,-39-35 12 16,43 24 2-16,-18-15-4 0,-25-9-78 0,56 15-141 15,-56-15-109-15,44-13-130 0,-44 13 68 0,31-16 354 16</inkml:trace>
          <inkml:trace contextRef="#ctx0" brushRef="#br1" timeOffset="166904.4535">25560-416 1220 0,'-6'-31'298'0,"6"31"-294"0,0 0-3 0,0 0 1 15,0 23-2-15,0-23 3 0,-6 35-3 0,6-35 2 16,-6 48-3-16,6-19 4 0,-4 2-4 0,4 0 3 16,-7 0-4-16,2-3 5 0,5-1-5 0,-9 1 5 15,9-1-4-15,-7-3 3 0,7-24-4 0,-7 45 3 16,7-45-2-16,0 37 2 0,0-37-3 15,-7 32 2-15,7-32-1 0,0 27 1 16,0-27-1-16,0 0 1 0,0 23-2 0,0-23 1 16,0 0 1-16,0 0 0 0,0 0 0 0,0 0 1 15,0 0-1-15,0 0-2 0,27 23-109 0,-27-23-159 16,0 0-128-16,13-34-83 0,-13 34 214 0</inkml:trace>
          <inkml:trace contextRef="#ctx0" brushRef="#br1" timeOffset="167255.9528">26044-173 1324 0,'0'0'225'0,"-23"-23"-222"0,23 23-1 15,0 0 1-15,0 0 0 0,0 0-1 0,0 0-1 16,0 0 0-16,30-10 0 0,-30 10-1 0,34 0 1 16,-34 0-1-16,39 0 0 0,-39 0 1 0,47 0 0 15,-24 0 0-15,4 0 1 0,-2 0-2 0,2 0 0 16,-3 0 1-16,0 0-1 16,-24 0 0-16,41 5 0 15,-41-5 0-15,32 0-1 0,-32 0 0 0,24 4 1 16,-24-4-1-16,0 0 1 0,0 0 0 0,25 0-1 0,-25 0 0 0,0 0 1 0,0 0 0 15,0 0 0-15,0 0-1 0,0 0-1 0,0 0 0 16,0 0-1-16,0 0 1 0,0 0-26 0,7-23-175 16,-7 23-186-16,0 0-106 0,0 0 53 31,28 19 442-31</inkml:trace>
          <inkml:trace contextRef="#ctx0" brushRef="#br1" timeOffset="168161.7637">26911-104 1039 0,'-4'-28'392'0,"4"28"-264"0,24-7-125 16,-24 7 0-16,0 0 0 0,0 0-2 0,32 0-1 15,-32 0 0-15,0 0-1 0,18 21 2 16,-18-21-1-16,15 28 1 0,-15-28-1 0,16 34 0 16,-16-34-6-16,13 33-2 0,-13-33-4 0,17 33 1 15,-17-33 3-15,18 28 7 0,-18-28-2 16,0 0 4-16,25 26 1 0,-25-26 2 0,0 0 1 15,0 0 2-15,23 14 1 0,-23-14 3 0,0 0 2 16,0 0-1-16,0 0 2 0,0 0-3 0,0 0 1 16,25-4 8-16,-25 4 13 0,0 0 5 0,0 0 4 15,0-27-6-15,0 27-6 0,0 0-9 0,0-37-2 16,0 37-10-16,8-33-9 0,-8 33-5 16,3-46-1-16,5 21 0 0,-8-1 1 15,7-6-2-15,-3 5 2 0,-4 0-2 0,6-1 3 16,-6 0-2-16,0-3 5 0,7 4-3 0,-7-2 4 15,0-2-2-15,0 31 3 0,0-42-3 0,0 42 3 16,0-37-3-16,0 37 3 0,0-30-2 0,0 30 0 16,0 0-2-16,0-25 1 0,0 25-3 0,0 0 3 15,0 0-3-15,0 0 1 0,0-26 0 16,0 26-1-16,0 0 2 0,0 0-1 0,0 0-1 16,0 0 1-16,0 0-4 0,0 0-3 0,24-26-7 15,-24 26-5-15,0 0 0 0,0 0 5 0,0 0 4 16,0 0 8-16,0 0 1 0,25 0 1 0,-25 0 0 15,0 0 2-15,0 0-2 0,0 0 0 16,26-5 1-16,-26 5 0 0,25 0 1 0,-25 0 1 16,36 0-1-16,-36 0 2 0,47-6 1 15,-14 6-1-15,0-8-2 0,4 8 0 0,4 0-2 16,-1-5-1-16,1 5 0 0,2 0 0 0,-3-5-2 16,2 5 1-16,-3 0-1 0,-4 0 2 0,-1 0 1 15,-6 5 2-15,-1-5 1 0,-27 0 0 0,41 0 1 16,-41 0 0-16,25 0 0 0,-25 0-1 0,0 0 2 15,34 0-2-15,-34 0 2 0,0 0 0 16,30 0 1-16,-30 0 2 0,0 0-3 0,30-13-1 16,-30 13-1-16,0 0 0 0,0 0-1 0,0 0 1 15,0 0 0-15,0 0-1 0,24-3 0 16,-24 3-1-16,0 0-3 0,0 0-2 0,0 0-4 16,0 0-32-16,-27 7-99 0,30 19-146 0,-25-26-98 15,22 0-58-15,-16 33 232 0</inkml:trace>
          <inkml:trace contextRef="#ctx0" brushRef="#br1" timeOffset="168843.0893">27569-297 1040 0,'0'0'289'0,"0"0"-195"0,-25 6-87 0,25-6-2 15,0 0 1-15,0 0 2 0,0 0 2 0,0 0 3 16,0 0 1-16,0 0-3 0,0 0-5 16,28-17-3-16,-28 17-1 0,26-10-1 0,-26 10 0 15,32-12 0-15,-32 12-1 0,41-17 2 0,-41 17-3 16,40-10 2-16,-40 10-2 0,36-7 1 0,-36 7 0 15,38 0-1-15,-38 0 0 0,36 0 0 16,-36 0 1-16,31 15-2 0,-31-15 1 0,26 19-1 0,-26-19 1 0,0 0-1 0,22 30 2 16,-22-30-2-16,0 0 2 0,9 34-1 15,-9-34 1-15,0 29-3 0,0-29 2 0,-13 28-2 16,13-28 1-16,-19 29 0 0,19-29 2 16,-25 28-3-16,25-28 4 0,-31 34-4 0,31-34 4 15,-35 31-3-15,35-31 2 0,-38 31-1 0,38-31 3 16,-39 31-2-16,39-31 3 0,-38 29-3 0,38-29 1 15,-35 20-1-15,35-20 1 0,-31 24-2 0,31-24 3 16,-27 20-2-16,27-20 1 0,0 0-2 16,-32 21 2-16,32-21-2 0,0 0 0 0,0 0 15 15,-28 21-27-15,28-21 28 0,0 0-28 0,0 0 14 16,0 0 2-16,0 0 0 0,0 0 2 0,0 0 2 16,0 0 0-16,0 0 1 0,0 0 3 0,0 0-2 15,0 0 14-15,0 0-30 0,28 0 21 0,-28 0-28 16,0 0 12-16,27-11-1 0,-27 11 0 15,32-8-1-15,-32 8-3 0,40-6 2 16,-40 6 0-16,45-9 2 0,-22 9 2 0,-23 0 0 16,46-6 0-16,-22 6 0 0,-24 0 1 0,43 0 0 15,-43 0 0-15,41 0 0 0,-41 0 1 0,32 0-1 16,-32 0 1-16,26 0-1 0,-26 0 0 0,0 0 0 16,31 4 0-16,-31-4 0 0,0 0 0 0,0 0-1 15,0 0 1-15,27-6-1 0,-27 6-1 16,0 0 0-16,0 0-2 0,0 0-2 0,11-27-127 15,-11 27-200-15,0 0-140 0,0 0 2 0,26 9 371 16</inkml:trace>
          <inkml:trace contextRef="#ctx0" brushRef="#br1" timeOffset="169354.2738">28392-581 1175 0,'0'0'314'0,"0"0"-307"0,0 0-5 0,0 0 2 16,0 0-2-16,0 0 1 0,17 37-1 15,-17-37 0-15,24 27-1 0,-24-27 0 0,32 33-1 16,-32-33 2-16,32 41-3 0,-16-18 3 0,-3 6-4 16,3 0 4-16,-6 4-3 0,1 0 2 0,-5-3-3 15,-6 4 3-15,0-6-4 0,0 4 3 0,-6-2-5 16,0-5 4-16,-6 5-4 0,0-4 5 15,-1-4-3-15,-3 4 4 0,16-26-3 0,-33 42 3 16,33-42-3-16,-31 35 3 0,31-35-2 16,-28 25 0-16,28-25 14 0,-26 17-28 0,26-17 28 15,0 0-28 1,-28 16 13-16,28-16 0 0,0 0 2 0,0 0 12 16,0 0-105-16,0 0-129 0,0 0-146 0,0 0-87 15,0-36 94-15,0 36 361 0</inkml:trace>
          <inkml:trace contextRef="#ctx0" brushRef="#br1" timeOffset="169721.2678">28818-858 1327 0,'0'0'177'16,"28"8"-173"-16,-28-8-4 0,0 0 3 15,0 0-1-15,27 19 0 0,-27-19-14 0,22 37 26 16,-10-10-26-16,1 1 24 0,0 5-8 0,-1 1-6 15,1 5 7-15,-1 2-7 0,-2-1 7 0,0 3-7 16,-1 0 5-16,-3 3-6 0,-6 0 5 0,0 1-5 16,0-1 4-16,0 0-4 0,-10-7 5 0,-2 3-7 15,0-6 5-15,-1 2-4 0,-6-2 5 16,5-1-4-16,-5-3 5 0,1-7-5 0,-1 1 5 16,19-26 10-16,-36 44-24 0,36-44 25 15,-30 31-27-15,30-31 13 0,-20 24-1 0,20-24 0 31,0 0 1-31,0 0-2 0,0 0 3 0,0 0-24 16,-29 5-215-16,29-5-228 0,0 0-4 0,0 0 168 16</inkml:trace>
        </inkml:traceGroup>
      </inkml:traceGroup>
    </inkml:traceGroup>
    <inkml:traceGroup>
      <inkml:annotationXML>
        <emma:emma xmlns:emma="http://www.w3.org/2003/04/emma" version="1.0">
          <emma:interpretation id="{842261A1-D6CB-4453-87A1-3036E92D1CF5}" emma:medium="tactile" emma:mode="ink">
            <msink:context xmlns:msink="http://schemas.microsoft.com/ink/2010/main" type="paragraph" rotatedBoundingBox="3203,12793 4381,12752 4398,13256 3221,1329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469B18F-F224-41C9-90CF-69B649ABFB94}" emma:medium="tactile" emma:mode="ink">
              <msink:context xmlns:msink="http://schemas.microsoft.com/ink/2010/main" type="inkBullet" rotatedBoundingBox="3210,12991 3687,12975 3688,13020 3212,13037"/>
            </emma:interpretation>
            <emma:one-of disjunction-type="recognition" id="oneOf2">
              <emma:interpretation id="interp10" emma:lang="en-US" emma:confidence="0">
                <emma:literal>-</emma:literal>
              </emma:interpretation>
              <emma:interpretation id="interp11" emma:lang="en-US" emma:confidence="0">
                <emma:literal>_</emma:literal>
              </emma:interpretation>
              <emma:interpretation id="interp12" emma:lang="en-US" emma:confidence="0">
                <emma:literal>•</emma:literal>
              </emma:interpretation>
              <emma:interpretation id="interp13" emma:lang="en-US" emma:confidence="0">
                <emma:literal>m</emma:literal>
              </emma:interpretation>
              <emma:interpretation id="interp14" emma:lang="en-US" emma:confidence="0">
                <emma:literal>w</emma:literal>
              </emma:interpretation>
            </emma:one-of>
          </emma:emma>
        </inkml:annotationXML>
        <inkml:trace contextRef="#ctx0" brushRef="#br2" timeOffset="27249.6327">356 2418 1016 0,'-28'5'261'0,"28"-5"-227"0,0 0-31 0,0 0-2 15,0 0-5-15,0 0-3 0,0 0 1 0,0 0 0 16,0 0 8-16,0 0 8 0,0 0 1 0,31 0 0 15,-31 0-2-15,0 0-5 0,32-5-1 0,-32 5-2 16,23 0-1-16,-23 0 1 0,35-11 1 0,-35 11-1 16,41-5-1-16,-41 5 0 0,47-9 0 15,-22 9 0-15,0-5 1 0,-25 5 0 0,42-3-1 16,-42 3-1-16,38 0 2 0,-38 0-1 0,35 0 5 16,-35 0-4-16,28-7 3 0,-28 7 2 0,0 0-5 15,30-5 3-15,-30 5-2 0,0 0-2 16,0 0-1-16,26-10-1 0,-26 10 0 0,0 0-2 0,0 0-2 15,0 0 0-15,0 0-2 0,0 0-1 16,0 0 2-16,0 0-12 0,18 26-159 16,-18-26-139-16,0 0-104 0,0 0 29 0,-37 0 392 15</inkml:trace>
      </inkml:traceGroup>
      <inkml:traceGroup>
        <inkml:annotationXML>
          <emma:emma xmlns:emma="http://www.w3.org/2003/04/emma" version="1.0">
            <emma:interpretation id="{22BF1F34-E935-4C7E-8468-924994D00A2F}" emma:medium="tactile" emma:mode="ink">
              <msink:context xmlns:msink="http://schemas.microsoft.com/ink/2010/main" type="line" rotatedBoundingBox="3964,12767 4381,12752 4398,13256 3982,13271"/>
            </emma:interpretation>
          </emma:emma>
        </inkml:annotationXML>
        <inkml:traceGroup>
          <inkml:annotationXML>
            <emma:emma xmlns:emma="http://www.w3.org/2003/04/emma" version="1.0">
              <emma:interpretation id="{87CF5E2B-2F81-4F15-941B-2A1F039F8D69}" emma:medium="tactile" emma:mode="ink">
                <msink:context xmlns:msink="http://schemas.microsoft.com/ink/2010/main" type="inkWord" rotatedBoundingBox="3964,12767 4381,12752 4398,13256 3982,13271"/>
              </emma:interpretation>
              <emma:one-of disjunction-type="recognition" id="oneOf3">
                <emma:interpretation id="interp15" emma:lang="en-US" emma:confidence="1">
                  <emma:literal>5</emma:literal>
                </emma:interpretation>
                <emma:interpretation id="interp16" emma:lang="en-US" emma:confidence="0">
                  <emma:literal>S</emma:literal>
                </emma:interpretation>
                <emma:interpretation id="interp17" emma:lang="en-US" emma:confidence="0">
                  <emma:literal>s</emma:literal>
                </emma:interpretation>
                <emma:interpretation id="interp18" emma:lang="en-US" emma:confidence="0">
                  <emma:literal>•</emma:literal>
                </emma:interpretation>
              </emma:one-of>
            </emma:emma>
          </inkml:annotationXML>
          <inkml:trace contextRef="#ctx0" brushRef="#br2" timeOffset="28281.0049">1498 2160 1009 0,'-37'-19'383'0,"37"19"-231"0,0 0-148 0,0 0 0 16,0 0-1-16,0 0-1 0,0 0 0 0,0 0-2 15,0 0 0-15,0 0 1 0,-27 8-1 0,27-8 1 16,0 0 0-16,0 0-1 0,0 0 1 0,-27 0-1 16,27 0 0-16,0 0-1 0,-27 8 1 0,27-8 1 15,0 0 0-15,-35 0 0 0,35 0-1 16,-27 3 0-16,27-3 0 0,-28 0 2 0,28 0-2 16,-29 0 0-16,29 0 0 0,-27 5 0 0,27-5 0 15,-27 7 1-15,27-7-1 0,0 0 0 0,-28 0 1 16,28 0-1-16,0 0 0 0,0 0 1 15,0 0 0-15,0 0-1 0,0 0 1 0,0 0-1 16,0 0 0-16,0 0 0 0,0 0-1 0,0 0 1 16,0 0-1-16,0 0 0 0,0 0 1 15,0 0 1-15,0 0-2 0,0 0 2 0,-25 31-1 16,25-31 0-16,0 0-1 0,0 24 3 0,0-24-4 16,0 0 4-16,-7 32-1 0,7-32-1 0,0 0 1 15,-6 27-1-15,6-27-1 0,0 0 2 0,-6 27-2 16,6-27 0-16,0 0 1 0,-4 28 0 0,4-28-1 15,0 0 2-15,0 30 0 0,0-30 0 16,0 0-1-16,0 0 1 0,-6 29-3 0,6-29 2 16,0 0 0-16,0 0 1 0,0 0-1 0,0 0 1 15,0 0-1-15,-3 23 0 0,3-23 0 16,0 0-1-16,0 0 0 0,0 0 0 0,0 0-1 16,0 0-2-16,0 0-2 0,0 0-4 0,0 0 0 15,0 0-1-15,0 0 6 0,0 0 2 0,0 0 2 16,0 0 1-16,28-15 0 0,-28 15 1 15,0 0-1-15,23-8 0 0,-23 8 0 0,28-8 0 16,-28 8 0-16,35-5-1 0,-35 5 1 0,35-9-1 16,-35 9 2-16,36 0 0 0,-36 0-1 0,31 0 2 15,-31 0-2-15,29 0 2 0,-29 0-1 0,26 14 1 16,-26-14 2-16,27 12 2 0,-27-12 2 0,0 0 2 16,22 22-3-16,-22-22 0 0,0 0-2 15,11 28-1-15,-11-28-2 0,0 0 1 16,6 29-2-16,-6-29 3 0,0 0-3 0,0 31 0 15,0-31-1-15,0 0 0 0,-12 26 0 0,12-26 2 16,0 0-2-16,-23 28 0 0,23-28-1 0,-23 16 0 16,23-16 1-16,-32 15 1 0,32-15-1 0,-32 17 2 15,32-17-2-15,-37 12 0 0,37-12 1 0,-35 7-1 16,35-7 1-16,-31 0 1 0,31 0-3 16,-29 0 1-16,29 0-1 0,-28 0 1 0,28 0 1 15,0 0-1-15,-30-13 1 0,30 13 0 0,0 0-1 16,0 0 0-16,0 0 1 0,-25-24-2 0,25 24 1 15,0 0-1-15,0 0 0 0,0 0 1 0,0 0 0 16,0 0 0-16,0 0-2 0,0 0 0 16,0 0-2-16,0 0-1 0,0 0-1 0,0 0 3 15,-26 0 0-15,26 0-2 0,0 0-2 16,0 0-84-16,17 32-203 0,-17-32-168 0,0 0-22 16,21 27 256-16</inkml:trace>
        </inkml:traceGroup>
      </inkml:traceGroup>
    </inkml:traceGroup>
    <inkml:traceGroup>
      <inkml:annotationXML>
        <emma:emma xmlns:emma="http://www.w3.org/2003/04/emma" version="1.0">
          <emma:interpretation id="{59379912-EF80-4F2B-821B-7A744C1C9C5B}" emma:medium="tactile" emma:mode="ink">
            <msink:context xmlns:msink="http://schemas.microsoft.com/ink/2010/main" type="paragraph" rotatedBoundingBox="3678,12820 18747,11485 18899,13194 3829,1453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F4B33C4-C8FD-46E8-92A4-0B47CDBB375F}" emma:medium="tactile" emma:mode="ink">
              <msink:context xmlns:msink="http://schemas.microsoft.com/ink/2010/main" type="inkBullet" rotatedBoundingBox="3678,12820 5042,12700 5182,14279 3818,14400"/>
            </emma:interpretation>
            <emma:one-of disjunction-type="recognition" id="oneOf4">
              <emma:interpretation id="interp19" emma:lang="en-US" emma:confidence="0">
                <emma:literal>of</emma:literal>
              </emma:interpretation>
              <emma:interpretation id="interp20" emma:lang="en-US" emma:confidence="0">
                <emma:literal>o</emma:literal>
              </emma:interpretation>
              <emma:interpretation id="interp21" emma:lang="en-US" emma:confidence="0">
                <emma:literal>oh</emma:literal>
              </emma:interpretation>
              <emma:interpretation id="interp22" emma:lang="en-US" emma:confidence="0">
                <emma:literal>q</emma:literal>
              </emma:interpretation>
              <emma:interpretation id="interp23" emma:lang="en-US" emma:confidence="0">
                <emma:literal>go</emma:literal>
              </emma:interpretation>
            </emma:one-of>
          </emma:emma>
        </inkml:annotationXML>
        <inkml:trace contextRef="#ctx0" brushRef="#br0" timeOffset="63724.3527">1496 2981 916 0,'0'0'283'0,"0"0"-121"0,0 0-78 0,0 0-77 16,0 0-1-16,0 0-1 0,0 0-1 0,-27-10 0 16,27 10-2-16,0 0 0 0,0 0-1 0,0 0 1 15,0 0 0-15,0 0 0 0,-19-23 0 0,19 23 0 16,0 0 0-16,0 0 1 0,-17-25 0 0,17 25-1 15,0 0-1-15,-10-29-1 0,10 29-1 0,0 0 0 16,-12-31 0-16,12 31 4 0,0 0 2 0,-19-25 4 16,19 25 2-16,0 0 3 0,-19-27 0 0,19 27-3 15,0 0-2 1,-35-13-2-16,35 13-2 0,-26 0-3 0,26 0-2 16,-29 0-2-16,29 0 0 0,-30 0 0 0,30 0-1 15,-27 0-2-15,27 0 1 0,-30 9-1 16,30-9 1-16,-30 6 1 0,30-6-1 0,-25 14 1 15,25-14 0-15,0 0-1 0,-34 13 1 0,34-13-2 16,0 0-2-16,-23 15-4 0,23-15 0 0,0 0 0 16,-28 22 4-16,28-22 5 0,-19 27 2 0,19-27-1 15,-24 32 1-15,24-32-2 0,-22 30 3 0,22-30-3 16,-27 34 2-16,27-34-1 0,-20 32 2 16,20-32-2-16,-19 33 2 0,19-33-2 0,-15 31 2 15,15-31-3-15,-10 33 4 0,10-33-2 16,-9 35 2-16,9-35-3 0,-2 35 2 0,2-35-3 15,0 35 3-15,0-35-1 0,0 41 2 0,0-41-2 16,8 37 2-16,-8-37-3 0,5 37 2 0,-5-37 0 16,14 36 1-16,-14-36-3 0,16 32 3 0,-16-32-4 15,22 35 3-15,-22-35-2 0,28 36 1 16,-28-36 0-16,28 31 2 0,-28-31-3 0,27 31 2 16,-27-31-2-16,28 32 1 0,-28-32 0 0,31 28 1 15,-31-28-1-15,35 23 0 0,-35-23-1 0,27 19 3 16,-27-19-3-16,31 14 1 0,-31-14-1 0,35 12-1 15,-35-12-1-15,29 0 2 0,-29 0 0 0,37 0 0 16,-37 0 0-16,32-9 1 0,-32 9-1 16,35-15 0-16,-35 15 2 0,36-21-1 15,-36 21 2-15,37-20-2 0,-37 20 2 0,36-31-1 16,-36 31 3-16,30-32-3 0,-30 32 2 0,27-33-3 16,-27 33 2-16,24-44-2 0,-24 44 5 0,23-46-5 15,-23 46 4-15,19-47-3 0,-9 24 2 0,-1-2-2 16,0 1 3-16,-9 24-3 0,4-48 4 0,-4 23-5 15,0 1 3-15,0 0-3 0,0 24 3 16,-4-44-1-16,4 44 1 0,-11-41-3 0,11 41 1 16,-17-37-3-16,17 37 1 0,-19-37-1 0,19 37 3 15,-25-36-3-15,25 36 3 0,-23-33-2 0,23 33 1 16,-26-32-1-16,26 32 0 0,-28-27 0 16,28 27 1-16,-19-26-3 0,19 26 3 0,0 0-2 15,-28-20 1-15,28 20-1 0,0 0 1 0,-26-14-3 16,26 14 0-16,0 0-1 0,0 0-1 15,0 0 1-15,0 0 0 0,-26 6 1 0,26-6-2 16,0 0 2-16,-5 38-74 0,5-38-210 0,0 0-177 16,-19 28 1-16,19-28 292 0</inkml:trace>
        <inkml:trace contextRef="#ctx0" brushRef="#br2" timeOffset="28843.5208">935 2898 741 0,'0'0'319'15,"-27"-8"-94"-15,27 8-82 0,0 0-64 0,0 0-64 16,0 0-10-16,0 0-2 0,0 0-2 0,-25 0-10 16,25 0-18-16,0 0-9 0,0 0 0 0,25-5 11 15,-25 5 17-15,0 0 10 0,32 0 0 16,-32 0-1-16,35 0 0 0,-35 0-1 0,45 0 2 15,-17 0-1-15,-1 0 2 0,5 0-2 16,8-10 0-16,-1 10-1 0,-1 0 1 0,3-4 0 16,-3 4 0-16,0-8 1 0,1 8-1 0,1-4-1 15,-7 4 2-15,4 0-1 0,-4 0-1 0,-2-4 0 16,-2 4 0-16,-4 0 0 0,-25 0 0 16,41 0 1-16,-41 0-2 0,27 0-1 0,-27 0 0 15,0 0 0-15,0 0 0 0,0 0-2 0,0 0 2 16,0 0 1-16,0 0 2 0,0 0-37 0,0 0-153 15,0 0-107-15,0 0-138 0,0 0 28 0,-40 0 368 16</inkml:trace>
        <inkml:trace contextRef="#ctx0" brushRef="#br2" timeOffset="29576.2606">1150 3046 837 0,'0'-30'281'16,"0"30"-113"-16,0 0-95 0,0 0-68 0,0 0-2 15,0 0 0-15,0 0-1 0,20-8 0 0,-20 8-1 16,0 0 1-16,29 0-1 0,-29 0 0 0,25 0 0 15,-25 0 1-15,28 0-1 0,-28 0-1 16,28 0 1-16,-28 0 0 0,27 8 0 0,-27-8-1 16,24 0 0-16,-24 0 2 0,0 0-2 15,29 15 1-15,-29-15-2 0,0 0 2 0,0 0-1 16,26 16 1-16,-26-16 0 0,0 0 0 0,0 0 3 16,6 23 4-16,-6-23 0 0,0 0 5 0,-9 27 1 15,9-27 4-15,0 0-1 0,-19 34-3 0,19-34-6 16,0 0-3-16,-36 33-4 0,36-33 1 15,-34 20-2-15,34-20 2 0,-32 18-3 0,32-18 3 16,-33 16-3-16,33-16 1 0,-30 12 0 0,30-12 0 16,-27 13-1-16,27-13 1 0,0 0 0 0,-28 8-1 15,28-8 1-15,0 0 1 0,0 0-2 0,0 0 1 16,0 0-2-16,0 0-6 0,0 0-4 0,0 0-8 16,0 0-5-16,0 0 2 0,0 0 5 0,0 0 8 15,0 0 8-15,0 0 1 0,35-8 0 16,-35 8 0-16,28 0 0 0,-28 0 1 15,33 0-1-15,-33 0 1 0,34 0 1 0,-34 0-1 16,35 0 1-16,-35 0 0 0,29 4 0 0,-29-4 0 16,26 10 0-16,-26-10 1 0,0 0 1 0,28 22 1 15,-28-22 3-15,0 0 2 0,0 0 3 0,13 34 5 16,-13-34 4-16,0 0 1 0,-12 27-4 16,12-27-4-16,0 0-9 0,-16 31 0 0,16-31-4 15,0 0 0-15,-30 25 0 0,30-25 1 0,-29 16-2 16,29-16 2-16,-35 14-1 0,35-14-1 0,-36 10 1 15,36-10 1-15,-32 5 0 0,32-5 1 0,-35 0 0 16,35 0 1-16,-30 0 1 0,30 0-1 0,0 0 1 16,-31-15-1-16,31 15 0 0,0 0-2 15,0 0 0-15,-26-19-2 0,26 19-1 16,0 0 0-16,0 0-1 0,0 0 1 0,0 0-2 16,0 0 0-16,0 0-1 0,0 0-3 0,0 0-4 15,0 0 0-15,0 0-2 0,0 0 2 0,0 0-20 16,0 0-173-16,0 0-187 0,0 0-94 0,0 0 91 15</inkml:trace>
        <inkml:trace contextRef="#ctx0" brushRef="#br2" timeOffset="30576.3608">2149 2113 888 0,'0'0'283'0,"0"0"-118"0,0 0-63 16,9-26-52-16,-9 26-42 0,0 0-4 16,0 0-1-16,0 0-1 0,0 0-1 0,0 0-1 15,0 0 2-15,0 0 0 0,0 0 2 0,0 40-1 16,0-40 3-16,0 36-4 0,0-9 2 0,-6-2-4 15,6 5 2-15,-4 2-3 0,-4 9 4 0,3 0-5 16,0 4 7-16,-2 2-7 0,0-1 8 0,2 4-8 16,-3-2 6-16,0 3-7 0,5 1 5 0,-5 5 6 15,2-4-23-15,3 2 22 0,-4 1-21 16,7-6 10-16,-3 2 7 0,3-4-6 16,0-1 5-16,0-2-6 0,0-4 7 0,-8 0-7 15,8-5 6-15,0 1-5 0,0-4 3 0,0-3-2 16,0-2 1-16,0-1-2 0,0-2 3 0,0 1-4 15,0-26 3-15,8 41-3 0,-8-41 4 0,0 37-2 16,0-37 3-16,3 27-1 0,-3-27 0 0,0 24 0 16,0-24 1-16,0 0 0 0,0 26 0 15,0-26-1-15,0 0 1 0,0 0-1 0,0 0 0 16,0 0 1-16,0 0 0 0,0 0 1 0,0 0 0 16,0 0 0-16,0 0 0 0,0 0 3 0,0 0 5 15,0 0 6-15,0 0 0 0,0 0 0 0,0 0-7 16,0 0-6-16,-9 25-1 0,9-25-1 0,0 0 0 15,0 0 0-15,0 0 0 16,-28 10-1-16,28-10 0 0,0 0 0 0,-38 5-2 16,38-5 1-16,-32 8-11 0,32-8 13 0,-45 6-12 15,19-6 12-15,-2 5 0 0,-3-5 14 0,2 9-14 16,-6-9 14-16,0 5-12 0,-2-5-3 0,0 7 3 16,0 0-1-16,3-7 2 0,-2 0-1 0,1 0-2 15,4 0-2-15,-2 0-2 0,4 0 3 0,-1 0 1 16,3 0 0-16,0-7 2 0,6 7-3 15,-6 0 0-15,2-7 1 0,25 7-2 0,-42 0 2 16,42 0 1-16,-36-11-15 0,36 11 14 16,-30-8-14-16,30 8 25 0,0 0-14 0,-27-14 12 15,27 14-21-15,0 0-5 0,0 0-6 0,0 0-5 16,0 0-2-16,0 0 2 0,11-24 6 0,-11 24 4 16,0 0 10-16,0 0 1 0,0 0-1 0,27-10 1 15,-27 10 2-15,0 0-2 0,32 16-146 16,-32-16-267-16,0 0-41 0,25 4 76 0</inkml:trace>
      </inkml:traceGroup>
      <inkml:traceGroup>
        <inkml:annotationXML>
          <emma:emma xmlns:emma="http://www.w3.org/2003/04/emma" version="1.0">
            <emma:interpretation id="{0B73214A-99A7-4427-BAF5-2BBDA013D625}" emma:medium="tactile" emma:mode="ink">
              <msink:context xmlns:msink="http://schemas.microsoft.com/ink/2010/main" type="line" rotatedBoundingBox="5364,13150 18789,11960 18899,13194 5473,14384"/>
            </emma:interpretation>
          </emma:emma>
        </inkml:annotationXML>
        <inkml:traceGroup>
          <inkml:annotationXML>
            <emma:emma xmlns:emma="http://www.w3.org/2003/04/emma" version="1.0">
              <emma:interpretation id="{84E305D6-BE4F-40A3-8906-4ED440047F56}" emma:medium="tactile" emma:mode="ink">
                <msink:context xmlns:msink="http://schemas.microsoft.com/ink/2010/main" type="inkWord" rotatedBoundingBox="5364,13150 12816,12489 12926,13723 5473,14384"/>
              </emma:interpretation>
              <emma:one-of disjunction-type="recognition" id="oneOf5">
                <emma:interpretation id="interp24" emma:lang="en-US" emma:confidence="0">
                  <emma:literal>3-1-13-5</emma:literal>
                </emma:interpretation>
                <emma:interpretation id="interp25" emma:lang="en-US" emma:confidence="0">
                  <emma:literal>3.1-13-5</emma:literal>
                </emma:interpretation>
                <emma:interpretation id="interp26" emma:lang="en-US" emma:confidence="0">
                  <emma:literal>31-13-5</emma:literal>
                </emma:interpretation>
                <emma:interpretation id="interp27" emma:lang="en-US" emma:confidence="0">
                  <emma:literal>3-1-33-5</emma:literal>
                </emma:interpretation>
                <emma:interpretation id="interp28" emma:lang="en-US" emma:confidence="0">
                  <emma:literal>3+1-13-5</emma:literal>
                </emma:interpretation>
              </emma:one-of>
            </emma:emma>
          </inkml:annotationXML>
          <inkml:trace contextRef="#ctx0" brushRef="#br2" timeOffset="38503.7543">6058 2774 1109 0,'-38'-15'272'0,"38"15"-168"16,0 0-99-16,0 0-1 0,0 0-2 0,0 0-1 15,0 0-1-15,0 0-1 0,0 0 0 0,0 0 1 16,0 0-1-16,0 0 1 0,28 13-1 16,-28-13 1-16,0 0 0 0,37 0-1 15,-37 0 1-15,36 0 0 0,-36 0 0 0,45 4 2 0,-21-4-3 16,2 0 1-16,-1 0-1 0,-2-4 1 16,-23 4 0-16,44-9 0 0,-44 9 0 0,39-4-1 15,-39 4 1-15,34-4 0 0,-34 4 1 0,0 0-1 16,27 0 0-16,-27 0 0 0,0 0 0 15,0 0 1-15,0 0 3 0,0 0 2 0,0 0 1 16,0 0 0-16,0 0-2 0,0 0-1 0,0 0-2 16,0 0-2-16,0 0-2 0,0 0 0 0,0 0-1 15,0 0-5-15,3 21-125 0,-3-21-176 0,0 0-124 16,0 0-73-16,8-38 374 0</inkml:trace>
          <inkml:trace contextRef="#ctx0" brushRef="#br2" timeOffset="38894.4127">6782 2459 950 0,'4'-26'366'0,"-4"26"-227"15,0 0-135-15,25-7 0 0,-25 7 0 0,0 0-1 16,0 0 0-16,0 0 0 0,0 0 1 0,9 25 3 16,-9-25 0-16,0 32 0 0,0-32-2 15,0 46 0-15,0-23-5 0,-6 9 2 16,6 0-3-16,-4 3 3 0,4 0-3 0,-9 3 4 16,9-3 9-16,-9 2-24 0,2 1 24 0,7-1-24 15,-7-6 10-15,7-6 5 0,-5 3-5 0,5-2 4 16,0-26-4-16,-8 38 3 0,8-38-2 0,0 31-1 15,0-31-1-15,0 0 2 0,0 0-3 0,0 0 0 16,0 27 0-16,0-27-1 0,0 0 1 0,0 0 1 16,0 0 1-16,0 0-2 0,0 0 2 15,0 0-2-15,0 0-1 0,-6-40-102 16,6 40-182-16,0 0-128 0,0 0-62 0,0 0 303 16</inkml:trace>
          <inkml:trace contextRef="#ctx0" brushRef="#br2" timeOffset="39630.8489">7058 2551 1150 0,'0'0'239'0,"-12"-30"-207"16,12 30-29-16,0 0 0 0,0 0 1 0,0 0-3 16,0 0 2-16,0 0-3 0,22-24 0 0,-22 24 0 15,0 0 0-15,34-14 0 0,-34 14 2 0,26-5-3 16,-26 5 0-16,29-8 0 0,-29 8 0 0,31 0 0 16,-31 0 1-16,33 0-1 0,-33 0 1 0,28 0 0 15,-28 0 0-15,29 11 1 16,-29-11-3-16,28 15 4 0,-28-15-2 0,0 0 2 15,31 24-1-15,-31-24 1 0,0 0 1 0,16 34 3 16,-16-34 2-16,0 26 3 0,0-26-2 0,0 0 1 16,-11 33-2-16,11-33 2 0,-17 24-2 0,17-24 1 15,-29 26-4-15,29-26-1 0,-37 26-2 0,37-26-1 16,-42 23-1-16,42-23 1 0,-34 19-1 16,34-19 1-16,-33 13-1 0,33-13 1 0,0 0-3 15,-31 15 2-15,31-15-1 0,0 0 1 0,0 0-3 16,0 0-1-16,0 0-1 0,0 0-1 0,0 0 1 15,0 0-1-15,0 0-2 0,0 0 1 16,0 0 0-16,0 0 1 0,28-15 2 0,-28 15 0 16,0 0 2-16,30-4-1 0,-30 4 2 0,27 0 1 15,-27 0-1-15,26 0-1 0,-26 0-2 16,29 9 1-16,-29-9-1 0,28 16 3 0,-28-16 14 16,20 28-25-16,-20-28 31 0,16 30-24 0,-16-30 15 15,0 34 0-15,0-34-3 0,0 33 1 0,0-33-4 16,-8 33 1-16,8-33-2 0,-9 32 1 0,9-32-2 15,-16 26 7-15,16-26 0 0,0 0 1 16,-29 32-1-16,29-32 0 0,0 0-5 0,-37 24 2 16,37-24-3-16,-29 14 0 0,29-14-1 15,-34 10 0-15,34-10-1 0,-33 5 0 0,33-5 2 16,-37 4 1-16,37-4 3 0,-33 0 0 0,33 0 0 16,-24 0-1-16,24 0 0 0,0 0-3 0,-32-19 0 15,32 19-5-15,0 0-3 0,0 0-7 0,-13-26-2 16,13 26-1-16,0 0 1 0,0 0 1 0,0 0-2 15,0 0-1-15,0 0 1 0,0 0-6 16,0 0 0-16,26-18 1 0,-26 18 3 0,0 0 7 16,0 0 5-16,0 0 1 0,0 0 0 0,0 0-28 15,30 26-231-15,-30-26-144 0,0 0-69 16,0 0 250-16</inkml:trace>
          <inkml:trace contextRef="#ctx0" brushRef="#br2" timeOffset="36039.9848">4927 2458 476 0,'0'0'229'16,"0"0"15"-16,28-7-28 0,-28 7-49 15,0 0-53-15,0 0-93 0,0 0-18 0,0 0 0 0,0 0 0 0,0 0 3 0,0 0 1 16,-10 29 0-1,10-29 0-15,0 22-3 0,0-22 0 16,-7 30-1-16,7-30 1 0,-6 43-3 0,6-20 4 16,-6 6-6-16,6-1 4 0,-7 6-4 15,7 1 4-15,-11 0 7 0,7 4-23 0,-2 1 25 16,2-1-25-16,-3 3 13 0,7-6 2 0,-5-3-4 0,5-2 4 16,-6 0-4-16,6-8 4 0,0 1-5 15,0-24 4-15,-4 38-2 0,4-38 2 0,0 31-3 16,0-31 2-16,0 0-1 0,0 29-1 0,0-29 0 15,0 0 1-15,0 0-3 0,0 0 2 0,0 0-1 16,0 0 0-16,0 0 2 0,0 0-1 0,0 0 1 16,0 0-2-16,0 0 2 15,0 0-2-15,0 0 1 0,18-30-1 0,-18 30 1 16,0 0-2-16,11-28 1 0,-11 28-3 0,0 0-170 16,0 0-169-16,13-24-126 0,-13 24-10 0,-16-28 481 15</inkml:trace>
          <inkml:trace contextRef="#ctx0" brushRef="#br2" timeOffset="35554.3353">4110 2840 1090 0,'0'0'341'0,"0"0"-287"0,0 0-48 0,-26 0-3 15,26 0 0-15,0 0-2 0,0 0-2 0,0 0-3 16,0 0-2-16,0 0-1 0,0 0 2 0,35-10 2 16,-35 10 1-16,0 0 2 0,38 0-1 0,-38 0 2 15,32 6-2-15,-32-6 2 0,35 0-1 0,-35 0 0 16,41 0 1-16,-41 0-2 0,38 5 1 0,-38-5 0 15,32 0-1-15,-32 0-1 0,29 0-1 16,-29 0 0-16,0 0 1 0,28 9 1 0,-28-9 1 16,0 0 2-16,0 0-2 0,0 0 0 0,28 0-1 15,-28 0 0-15,0 0 0 0,0 0 1 0,0 0-1 16,0 0-1-16,0 0 1 0,0 0-1 0,0 0-2 0,0 0-3 0,0 0-116 16,26 0-196-1,-26 0-91-15,0 0-80 0,0 0 392 16</inkml:trace>
          <inkml:trace contextRef="#ctx0" brushRef="#br2" timeOffset="40271.5702">8772 2792 1100 0,'0'0'346'0,"0"0"-343"0,0 0-2 0,0 0-1 16,0 0-2-16,0 0 0 0,0 0-1 15,0 0 1-15,0 0 2 0,0 0 0 0,0 0 1 16,37 6 1-16,-37-6 17 0,44-6-17 0,-17 6 17 16,-2 0-17-16,6 0-2 0,-4 0 1 15,3 0-1-15,-3 0 1 0,1 0-1 0,-5 0 1 16,-23 0-18-16,43 0 17 0,-43 0-17 0,27 6 17 15,-27-6 1-15,0 0-2 0,0 0 1 16,28 10 1-16,-28-10 0 0,0 0 1 0,0 0 5 16,0 0 5-16,0 0 3 0,0 0 5 0,0 0 4 15,0 0-6-15,-25 0-6 0,25 0-7 0,0 0-10 16,0 0-140-16,0 0-167 0,0 0-170 0,0 0-9 16,-26-18 354-16</inkml:trace>
          <inkml:trace contextRef="#ctx0" brushRef="#br2" timeOffset="41102.2049">9991 2532 1194 0,'-15'-28'298'0,"15"28"-294"0,0 0-2 16,0 0-2-16,0 0 3 0,-26-5 4 0,26 5-1 15,0 0 4-15,-35 0-5 0,35 0-4 16,-32 5 0-16,32-5 0 0,-37 10-1 16,37-10 1-16,-42 6-2 0,19-6-1 0,-4 9 0 15,27-9 1-15,-46 6-1 0,46-6 3 0,-38 8-2 16,38-8 2-16,-38 0 1 0,38 0-2 0,-29 4 0 15,29-4 1-15,-28 0-2 0,28 0 1 0,0 0 0 16,-35 5-1-16,35-5 2 0,0 0-2 0,0 0 0 16,-28 7-5-16,28-7-3 0,0 0-2 0,0 0-2 15,0 0 2-15,0 0 1 16,0 0 2-16,-10 25-1 0,10-25 4 0,0 0-1 16,0 0 2-16,0 26 0 0,0-26 1 0,0 0 0 15,0 22 2-15,0-22 0 0,0 0 0 0,0 30 2 0,0-30 0 16,0 0 0-16,0 35 3 0,0-35-4 0,-10 29 2 15,10-29-3-15,-6 23 1 0,6-23-2 0,0 0 0 16,0 30 12-16,0-30-13 0,0 0 12 16,0 0-29-16,0 28 16 0,0-28-16 15,0 0 14-15,0 0 2 0,0 0-2 0,0 0 3 16,0 0 0-16,0 0 2 0,0 0 2 0,0 0-1 16,0 0 2-16,23 0-3 0,-23 0 2 0,0 0-2 15,0 0 1-15,25 0 16 0,-25 0-16 0,0 0 17 16,32-17-18-16,-32 17 1 0,25-8 0 0,-25 8 0 15,28 0 0-15,-28 0-1 0,30 0 1 16,-30 0 0-16,34 8 1 0,-34-8-17 0,32 14 16 16,-32-14-15-16,35 18 15 0,-35-18 1 0,31 19 0 15,-31-19 2-15,20 28-1 0,-20-28 2 0,18 29 0 16,-18-29 2-16,10 29-1 0,-10-29 3 0,0 29-1 16,0-29 3-16,0 31-4 0,0-31 3 0,-13 29-5 15,13-29 3-15,-16 30 0 0,16-30 3 0,-19 23 0 16,19-23 1-16,-28 20-1 0,28-20-1 0,-31 24-4 15,31-24 1-15,-30 18-3 0,30-18 1 16,-37 12 0-16,37-12 1 0,-42 6-2 0,42-6 1 16,-41 0-2-16,41 0-1 0,-42 0-1 0,42 0 1 15,-40 0-1-15,40 0 0 16,-32-10 0-16,32 10-1 0,-26-10 3 0,26 10-3 16,0 0 1-16,-29-16-1 0,29 16-3 15,0 0-2-15,0 0-5 0,0 0-4 16,0 0-1-16,0 0-1 0,0 0 2 0,0 0 0 15,0 0-5-15,0 0-1 0,0 0 4 0,0 0 3 0,27-24 6 0,-27 24 3 16,0 0-3-16,0 0-173 0,0 0-181 16,0 0-70-16,0 0 51 0</inkml:trace>
          <inkml:trace contextRef="#ctx0" brushRef="#br2" timeOffset="32527.2156">2746 2575 788 0,'-28'-28'324'0,"28"28"-109"0,0 0-122 0,0 0-85 16,0 0-4-16,0 0-3 0,0 0-1 15,0 0-2-15,0 0-1 0,0 0 0 0,0 0 2 16,0 0 1-16,0 0 2 0,0 0-2 0,0 0 0 15,21-25-2-15,-21 25 3 0,0 0-1 16,29-6 1-16,-29 6-1 0,26 0 0 0,-26 0 0 16,29-9-1-16,-29 9 0 0,32 0 0 0,-32 0 0 15,34 0 1-15,-34 0-1 0,35 0 2 0,-35 0-1 16,29 9 0-16,-29-9 1 0,27 15-1 16,-27-15 2-16,0 0 1 0,20 21 4 0,-20-21-1 15,0 0 5-15,0 32 0 0,0-32 2 0,-7 27-4 16,7-27-2-16,-13 32-4 0,13-32-1 0,-24 25-2 15,24-25 2-15,-30 30-4 0,30-30 3 0,-36 28-2 16,36-28 1-16,-32 27 0 0,32-27-16 0,-33 21 27 16,33-21-27-16,-31 18 26 0,31-18-9 15,-29 12-2-15,29-12 2 0,-28 15-2 16,28-15 1 0,0 0 1-16,0 0-1 0,-26 11 1 0,26-11-1 0,0 0-1 15,0 0-2-15,0 0-6 0,0 0-5 0,0 0 2 31,0 0 0-31,18-26 6 0,-18 26 3 0,0 0 2 0,0 0 19 0,29-16-17 0,-29 16 16 0,0 0-18 16,35-8 0-16,-35 8 0 0,27 0-1 0,-27 0 1 16,28 10-17-1,-28-10 17-15,26 11-16 0,-26-11 17 0,24 22 0 16,-24-22 1-16,20 32 3 0,-20-32 3 0,15 24 5 0,-15-24 0 16,9 31 4-16,-9-31-5 0,0 34-1 15,0-34-7-15,0 31 0 0,0-31-2 0,-12 32 1 0,12-32-3 0,-13 35 3 0,13-35-2 16,-18 31 2-1,18-31-3-15,-22 28 3 0,22-28-3 16,-27 30 2-16,27-30-1 0,-30 21 1 0,30-21-2 16,-36 23 3-16,36-23-3 0,-38 18 2 15,38-18 0-15,-34 14-1 0,34-14 2 0,-30 6 0 0,30-6-1 0,-34 0 2 16,34 0 0-16,-23-3 1 16,23 3 1-16,-28-16-1 0,28 16 4 0,-26-24-1 15,26 24 1-15,-20-24-2 0,20 24-3 0,0 0-2 16,0 0 1-16,-19-25-1 0,19 25 1 15,0 0-3-15,0 0-1 0,0 0-1 0,0 0-3 0,0 0-3 0,0 0-13 16,0 0-6-16,0 0-1 0,0 0 2 0,0 0 14 0,0 0 6 0,0 0-1 31,23 0 5-31,-23 0-5 0,0 0 3 0,0 0-3 0,0 0-211 16,28 11-214-16,-28-11-27 16,0 0 179-16</inkml:trace>
        </inkml:traceGroup>
        <inkml:traceGroup>
          <inkml:annotationXML>
            <emma:emma xmlns:emma="http://www.w3.org/2003/04/emma" version="1.0">
              <emma:interpretation id="{273EEB7C-D435-4D2A-97A5-E46BB6326886}" emma:medium="tactile" emma:mode="ink">
                <msink:context xmlns:msink="http://schemas.microsoft.com/ink/2010/main" type="inkWord" rotatedBoundingBox="16014,12233 18792,11987 18860,12758 16083,13004">
                  <msink:destinationLink direction="with" ref="{3226BCA8-3BE5-4C38-A8B8-A263E2558FE3}"/>
                </msink:context>
              </emma:interpretation>
              <emma:one-of disjunction-type="recognition" id="oneOf6">
                <emma:interpretation id="interp29" emma:lang="en-US" emma:confidence="0">
                  <emma:literal>2=2*</emma:literal>
                </emma:interpretation>
                <emma:interpretation id="interp30" emma:lang="en-US" emma:confidence="0">
                  <emma:literal>x =2t</emma:literal>
                </emma:interpretation>
                <emma:interpretation id="interp31" emma:lang="en-US" emma:confidence="0">
                  <emma:literal>x = 2</emma:literal>
                </emma:interpretation>
                <emma:interpretation id="interp32" emma:lang="en-US" emma:confidence="0">
                  <emma:literal>x =2=.</emma:literal>
                </emma:interpretation>
                <emma:interpretation id="interp33" emma:lang="en-US" emma:confidence="0">
                  <emma:literal>x = Z</emma:literal>
                </emma:interpretation>
              </emma:one-of>
            </emma:emma>
          </inkml:annotationXML>
          <inkml:trace contextRef="#ctx0" brushRef="#br0" timeOffset="85717.1441">15521 2139 1260 0,'0'0'157'0,"-26"-8"-153"0,26 8-2 16,0 0 0-16,0 0-1 0,0 0 1 0,0 0 4 16,0 0-2-16,29 0 0 0,-29 0 0 0,27-5-2 15,-27 5 0-15,34 0-1 0,-34 0 0 16,39-9-1-16,-39 9-2 0,46 0 3 0,-46 0-2 16,48-4 0-16,-25 4 1 0,2 0-2 0,0-4 0 15,-2 4-1-15,-23 0-1 0,42 0 1 0,-42 0-2 16,34 0-3-16,-34 0-127 0,35 8-183 15,-35-8-110-15,0 0-43 0,34 17 401 0</inkml:trace>
          <inkml:trace contextRef="#ctx0" brushRef="#br0" timeOffset="85420.2372">15550 1779 1152 0,'0'0'271'0,"0"0"-267"0,0 0-2 15,0 0 0-15,0 0-5 0,0 0 3 16,0 0 1-16,0 0 0 0,0 0-1 0,29-8 1 15,-29 8-1-15,31 0 0 0,-31 0 1 0,36 0-1 16,-36 0 1-16,47 0-2 0,-22 0 1 0,1 0 0 16,-3 0-1-16,2 0 0 0,-1-7 1 0,0 7-1 15,-24 0 0-15,38-5 0 0,-38 5-2 16,30 0 0-16,-30 0-1 0,0 0-1 0,0 0-7 16,35 10-140-16,-35-10-146 0,0 0-104 0,0 0-59 15,0 0 374-15</inkml:trace>
          <inkml:trace contextRef="#ctx0" brushRef="#br0" timeOffset="85192.4207">15716 1626 1051 0,'0'0'363'0,"0"0"-348"16,0 0-7-16,0 0 0 0,0 0-2 0,-13 33-5 15,13-33 2-15,0 34-4 0,0-34 3 16,-6 41-3-16,6-41 3 0,-5 40-2 0,5-40 3 15,0 45-3-15,0-45 0 0,-8 37-1 0,8-37 2 32,0 33 12-32,0-33-28 0,0 31 29 0,0-31-29 0,0 0 13 15,0 29 3-15,0-29-4 0,0 0 1 0,0 0-1 16,0 0 0-16,0 0 1 0,0 0-1 0,0 0 0 16,0 0 0-16,0 0-1 0,0 0-58 0,24 21-168 15,-24-21-116 1,0 0-116-16,0 0 132 0,0 0 330 0</inkml:trace>
          <inkml:trace contextRef="#ctx0" brushRef="#br0" timeOffset="83469.7943">13574 1626 1214 0,'0'0'190'0,"0"0"-184"16,0 0-2-16,0 0 0 0,0 0-1 0,-24 31-3 15,24-31 2-15,-24 33-3 0,24-33 1 0,-25 41-2 16,11-17 4-16,-2 4-3 0,-8 1 3 0,4-1-3 16,-2 2-11-16,-1-1 26 0,-1 1-24 0,1-5 25 15,0 4-13-15,-1-1-3 0,2-5 2 0,22-23-3 16,-40 45 3-16,40-45-2 0,-31 30 2 16,31-30-2-16,0 0 2 0,-19 23-2 15,19-23 0-15,0 0 0 0,0 0-1 0,0 0 2 16,0 0-3-16,0 0 0 0,0 0-2 0,0 0-5 15,28-35-57-15,-3 41-174 0,-25-6-117 0,0 0-107 16,32-24 192-16</inkml:trace>
          <inkml:trace contextRef="#ctx0" brushRef="#br0" timeOffset="83180.9752">13185 1659 1267 0,'-10'-42'107'0,"10"42"-106"0,0 0 0 16,0 0-2-16,0 0 1 0,0 0 2 16,0 0-1-16,32 0 2 0,-32 0-2 0,22 29 1 15,-22-29-2-15,29 48 2 0,-13-19-2 0,-2 2 3 16,5-2-4-16,2 4 3 0,-1 2 11 0,-1-5-26 15,-1-1 26-15,1 0-25 0,1-2 11 16,2 0 3-16,-22-27-4 0,41 43 4 0,-41-43-4 0,35 43 4 0,-35-43-5 16,30 33 3-16,-30-33-3 0,24 23 1 0,-24-23-1 15,0 0 0-15,23 25 1 0,-23-25 0 16,0 0-1-16,0 0 0 0,0 0 1 0,0 0-1 16,0 0-1-1,0 0-119-15,0 0-159 0,0 0-97 0,-23-29-79 0,23 29 341 16</inkml:trace>
          <inkml:trace contextRef="#ctx0" brushRef="#br0" timeOffset="84032.3527">13977 1933 1071 0,'0'0'274'0,"0"0"-261"0,0 0-7 0,0 0-1 16,0 0-1-16,0 0-1 15,0 24 1-15,0-24 1 0,0 0 0 0,34 0 0 16,-34 0-1-16,36 0-2 0,-36 0 0 0,44 0-1 15,-19 0-1-15,1-4 1 0,0 4 0 0,-1 0-1 16,1 0 1-16,-26 0-2 0,46-4 0 0,-46 4-1 16,36 0-2-16,-36 0-1 0,28 0-1 0,-28 0-2 15,0 0-29-15,36 17-193 0,-36-17-129 0,0 0-111 16,0 0 186-16</inkml:trace>
          <inkml:trace contextRef="#ctx0" brushRef="#br0" timeOffset="83797.9541">13973 1787 1368 0,'-34'-14'63'0,"34"14"-62"0,0 0 2 0,0 0-1 16,0 0-1-16,0 0 0 0,23-27 0 0,-23 27-1 15,28-5 1-15,-28 5 0 0,34 0 0 0,-34 0 0 16,41 0 0-16,-41 0-1 0,39 0 1 0,-39 0 0 15,45 11-1-15,-21-11 1 0,-24 0 0 16,45 3-2-16,-45-3 1 0,39 8-1 0,-39-8 1 16,35 6 1-16,-35-6-1 0,27 0 0 0,-27 0-1 15,0 0-2-15,0 0 1 0,26 0-1 16,-26 0 0-16,0 0 0 0,0 0-2 0,0 0-87 16,0 0-130-16,0 0-112 0,0 0-73 0,0 0 34 15,-32-6 373-15</inkml:trace>
          <inkml:trace contextRef="#ctx0" brushRef="#br0" timeOffset="84735.5537">14826 1692 1110 0,'0'0'280'0,"0"0"-268"0,0 0-6 15,0 0 2-15,0 0-1 0,6-32-2 16,-6 32-2-16,0 0 0 0,23-18-2 0,-23 18 2 16,25-11-2-16,-25 11 0 0,31-5-1 0,-31 5 0 15,38 0 1-15,-38 0-1 0,39 5 0 0,-39-5 0 16,35 11 0-16,-35-11-1 0,35 18 0 0,-35-18 0 16,28 22 1-16,-28-22-1 0,0 0 3 15,28 33 1-15,-28-33 2 0,8 25-1 0,-8-25 2 16,0 31-3-16,0-31 0 0,0 25-1 15,0-25 1-15,-5 30-1 0,5-30 0 0,-16 33-2 16,16-33-9-16,-27 38 26 0,27-38-27 0,-35 36 27 16,35-36-16-16,-39 39-2 0,39-39 2 0,-45 41-2 15,45-41 2-15,-41 36-3 0,41-36 3 0,-37 38-3 16,37-38 3-16,-32 40-2 0,32-40 1 0,-25 32-1 16,25-32 1-16,-21 23-2 0,21-23 3 15,0 0-2-15,-24 26 2 0,24-26-3 0,0 0 2 16,0 0-1-16,0 0 0 0,0 0-3 0,0 0 1 15,0 0 1-15,0 0 3 0,0 0 3 16,0 0 1-16,0 0 1 0,0 0-3 0,0 0 0 16,28 0-1-16,-28 0-1 0,0 0-1 0,34 0 1 15,-34 0 0-15,30 0-1 0,-30 0 0 0,35-5 1 16,-35 5-1-16,42 0 0 0,-42 0 0 16,41 0 1-16,-41 0-2 0,43 0 1 0,-43 0-1 15,41-7 0-15,-41 7-1 0,36 0-1 0,-36 0-2 16,28 0 0-16,-28 0-1 0,0 0-1 0,29 0-1 15,-29 0-3-15,0 0-10 0,28 19-221 0,-28-19-161 16,0 0-70-16,0 0 163 0</inkml:trace>
        </inkml:traceGroup>
      </inkml:traceGroup>
    </inkml:traceGroup>
    <inkml:traceGroup>
      <inkml:annotationXML>
        <emma:emma xmlns:emma="http://www.w3.org/2003/04/emma" version="1.0">
          <emma:interpretation id="{000B9468-4D49-4D21-B1DC-6D9461BE8CFB}" emma:medium="tactile" emma:mode="ink">
            <msink:context xmlns:msink="http://schemas.microsoft.com/ink/2010/main" type="paragraph" rotatedBoundingBox="16119,14107 20660,14030 20678,15074 16137,15151" alignmentLevel="3"/>
          </emma:interpretation>
        </emma:emma>
      </inkml:annotationXML>
      <inkml:traceGroup>
        <inkml:annotationXML>
          <emma:emma xmlns:emma="http://www.w3.org/2003/04/emma" version="1.0">
            <emma:interpretation id="{B5A2D709-D2E8-4F4F-89A2-9071F74636FC}" emma:medium="tactile" emma:mode="ink">
              <msink:context xmlns:msink="http://schemas.microsoft.com/ink/2010/main" type="line" rotatedBoundingBox="16119,14107 20660,14030 20678,15074 16137,15151">
                <msink:destinationLink direction="with" ref="{D809CD5C-A140-4AC9-BD68-3D099CED16C0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2CAF61B3-FB2D-4182-9903-5E6C7D58C0DC}" emma:medium="tactile" emma:mode="ink">
                <msink:context xmlns:msink="http://schemas.microsoft.com/ink/2010/main" type="inkWord" rotatedBoundingBox="16119,14107 20660,14030 20678,15074 16137,15151"/>
              </emma:interpretation>
              <emma:one-of disjunction-type="recognition" id="oneOf7">
                <emma:interpretation id="interp34" emma:lang="en-US" emma:confidence="0">
                  <emma:literal>2=2±58</emma:literal>
                </emma:interpretation>
                <emma:interpretation id="interp35" emma:lang="en-US" emma:confidence="0">
                  <emma:literal>2=2±858</emma:literal>
                </emma:interpretation>
                <emma:interpretation id="interp36" emma:lang="en-US" emma:confidence="0">
                  <emma:literal>2=2±588</emma:literal>
                </emma:interpretation>
                <emma:interpretation id="interp37" emma:lang="en-US" emma:confidence="0">
                  <emma:literal>2=2±88</emma:literal>
                </emma:interpretation>
                <emma:interpretation id="interp38" emma:lang="en-US" emma:confidence="0">
                  <emma:literal>8=2±58</emma:literal>
                </emma:interpretation>
              </emma:one-of>
            </emma:emma>
          </inkml:annotationXML>
          <inkml:trace contextRef="#ctx0" brushRef="#br0" timeOffset="100407.4813">13671 3607 1271 0,'0'0'226'16,"-30"-20"-238"-16,30 20-2 0,0 0 1 0,0 0 6 15,-13 26 8-15,13-26 0 0,-13 27 1 0,13-27-2 16,-16 37-11-16,16-37 24 0,-25 39-25 0,25-39 25 16,-30 44-12-16,12-20-1 0,-1 0 2 15,-1 2-2-15,-2 0 2 0,-1 3-2 0,-2-5 3 16,1 3-5-16,-2 3 4 0,1-10-3 15,2 7 3-15,23-27-4 0,-42 40 4 0,42-40-2 16,-31 33 2-16,31-33-1 0,0 0-1 0,0 0 0 16,0 0 2-16,0 0 2 0,0 0 3 0,0 0-8 15,0 0-8-15,0 0-9 0,0 0-5 0,26-6 6 16,-26 6-35-16,40-17-199 0,-40 17-125 0,19-26-96 16,-19 26 208-16</inkml:trace>
          <inkml:trace contextRef="#ctx0" brushRef="#br0" timeOffset="100094.9495">13342 3613 1374 0,'-36'-30'320'0,"36"30"-307"15,0 0-16-15,0 0-4 0,0 0 4 16,0 0-1-16,0 0 5 0,0 0 6 0,28 17-5 15,-28-17 0-15,26 32-3 0,-26-32 3 0,33 38-3 16,-14-11-9-16,0 0 22 0,0 5-22 0,2-4 21 16,-4 2-9-16,1 2-3 0,-2-4 2 0,0-1-4 15,1-2 6-15,-3 2-4 0,-14-27 2 16,26 40-2-16,-26-40 1 0,20 33 0 0,-20-33 1 16,16 27-1-16,-16-27 0 0,0 0-1 0,18 31-1 15,-18-31-2-15,0 0-3 0,0 0-4 0,0 0 2 16,0 0 4-16,0 0-2 0,35-8-107 0,-50-16-105 15,15 24-118-15,0 0-66 0,9-30 61 0,-9 30 103 16,-12-32 232-16</inkml:trace>
          <inkml:trace contextRef="#ctx0" brushRef="#br0" timeOffset="100954.4279">13939 3905 1124 0,'0'25'273'0,"0"-25"-148"0,0 0-74 16,0 0-41-16,0 0 6 0,0 0-2 16,0 0 0-16,25 0-5 0,-25 0-3 0,29 10-3 15,-29-10-3-15,38 0 1 0,-38 0 1 0,44 6-1 16,-44-6 0-16,47 0-1 0,-47 0 0 0,46 0-1 16,-22-5 0-16,2 5 0 0,-26 0-1 0,41 0-3 15,-41 0-32-15,49 12-123 0,-49-12-123 0,34 0-157 16,-34 0-30-16,0 0 220 15</inkml:trace>
          <inkml:trace contextRef="#ctx0" brushRef="#br0" timeOffset="100720.0162">13986 3758 1325 0,'-29'0'266'0,"29"0"-258"0,0 0-9 0,0 0 5 16,0 0 3-16,0 0 5 0,0 0-2 0,0 0-2 16,33 10-4-16,-33-10-2 0,31 0-2 15,-31 0 2-15,30 0-3 0,-30 0 1 16,37 8 1-16,-37-8-1 0,38 7 1 0,-38-7 1 16,42 0-1-16,-42 0-1 0,38 10 1 0,-38-10-2 15,34 2 1-15,-34-2-1 0,27 0 0 0,-27 0-1 16,0 0 1-16,25 0-9 0,-25 0-105 0,0 0-117 15,0 0-138-15,0 0-64 0,0 0 21 0,0 0 341 16</inkml:trace>
          <inkml:trace contextRef="#ctx0" brushRef="#br0" timeOffset="101598.9552">14688 3733 1153 0,'0'0'331'16,"-24"-6"-259"-16,24 6-61 0,0 0-2 0,0 0 0 15,0 0-13-15,11-26 30 0,-11 26-29 0,0 0 24 16,24-20-17-16,-24 20-2 0,24-4 0 0,-24 4-2 0,26-8 0 16,-26 8 0-16,31-7-2 0,-31 7 1 0,33 0-2 15,-33 0 0-15,29 0 0 0,-29 0 0 16,31 13 0-16,-31-13 0 0,34 10 0 0,-34-10-13 16,30 17 23-1,-30-17-24-15,26 25 27 0,-26-25-13 0,14 24 2 16,-14-24 3-16,7 28 0 0,-7-28 7 0,0 29-4 15,0-29 3-15,-10 35-3 0,10-35-2 0,-16 33-2 16,16-33-1-16,-22 43 0 0,22-43 3 0,-31 36-3 16,31-36 3-16,-36 35-6 0,36-35 6 0,-43 36-4 15,20-15 2-15,23-21 0 0,-47 38 2 16,22-19-3-16,25-19 1 0,-39 36-2 0,39-36-1 16,-35 33 0-16,35-33 3 0,-31 29-2 0,31-29 3 15,-24 26-2-15,24-26 0 0,0 0-2 0,-22 26 0 16,22-26-2-16,0 0 2 0,0 0-5 0,0 0-1 15,0 0 0-15,0 0 1 0,0 0 10 16,0 0 10-16,0 0 4 0,0 0 1 16,23 0-6-16,-23 0-6 0,0 0-3 0,0 0-2 15,28-10 1-15,-28 10-4 0,0 0 2 0,32 0 0 16,-32 0 1-16,25-7-1 0,-25 7 0 0,32 0-1 16,-32 0 1-16,32-8 0 0,-32 8 0 0,35 0 1 15,-35 0-3-15,36-4 1 0,-36 4 1 0,40 0-2 16,-40 0 1-16,44-12-2 0,-44 12 1 0,37-3-2 15,-37 3 1-15,30 0 2 0,-30 0-3 16,0 0-77-16,45 0-212 0,-45 0-131 0,0 0-13 16,0 0 66-16</inkml:trace>
          <inkml:trace contextRef="#ctx0" brushRef="#br0" timeOffset="102552.1756">15359 4166 1587 0,'-5'30'45'16,"5"-30"-44"-16,0 0 1 0,0 0-1 15,0 0 2-15,33 0 0 0,-33 0 0 0,27 0-1 16,-27 0 0-16,38 0 0 0,-38 0 1 0,44 0 0 15,-44 0-2-15,48 0 1 0,-23 0-2 16,0 0 0-16,-2 0 1 0,-23 0 0 0,44 0 0 16,-44 0 0-16,38 0-1 0,-38 0 0 0,29 0 0 15,-29 0 0-15,0 0 1 0,31 0-2 0,-31 0 0 16,0 0-1-16,0 0-1 0,24 0 1 16,-24 0-1-16,0 0-7 0,0 0-240 0,0 0-210 15,0 0-92-15,0 0 171 0</inkml:trace>
          <inkml:trace contextRef="#ctx0" brushRef="#br0" timeOffset="102224.0192">15423 3876 1287 0,'0'0'331'16,"0"0"-326"-16,-9-21-1 0,9 21-1 0,0 0-2 0,25-10-1 15,-25 10 0-15,34-6 0 0,-34 6 1 16,41-7 0-16,-15 7-1 0,-3 0 1 0,5 0-2 16,0 0 0-16,-2 0 0 0,0-5-1 0,-26 5-2 15,42 0 2-15,-42 0 0 0,40 7-1 0,-40-7 3 16,32 0-2-16,-32 0-1 0,29 0 1 0,-29 0-2 15,0 0 0-15,25 0 2 0,-25 0-1 16,0 0-43-16,0 0-154 0,0 0-137 0,0 0-149 16,0 0-7-16,0 0 457 0</inkml:trace>
          <inkml:trace contextRef="#ctx0" brushRef="#br0" timeOffset="101958.3619">15642 3712 1439 0,'0'0'166'0,"0"0"-168"15,0 0 0-15,0 0 0 0,0 0 1 0,0 23-1 16,0-23 3-16,0 0-2 0,0 37 2 0,0-37-3 16,0 30 2-16,0-30 0 0,0 32 1 0,0-32 0 15,0 38 1-15,0-38-3 0,0 33 4 0,0-33-4 16,-7 33 1-16,7-33-2 0,-6 22 1 16,6-22 0-16,0 0 1 0,-6 30-1 0,6-30 1 15,0 0-1-15,0 0 1 0,0 0-3 0,0 0 1 16,0 0 0-16,0 0-3 0,0 0-1 0,0 0-43 15,19 25-163-15,-19-25-133 0,0 0-128 16,0 0 4-16,-15-44 441 0</inkml:trace>
          <inkml:trace contextRef="#ctx0" brushRef="#br0" timeOffset="125272.0802">16215 4213 1407 0,'0'0'6'0,"0"0"-3"15,0 0-1-15,28-14 3 0,-28 14-2 0,0 0-1 0,0 0-1 16,0 0-1-16,0 0-1 0,0 0-1 16,0 0 2-16,0 0-2 0,0 0 0 0,0 0-1 0,0 0-1 15,0 0 0-15,0 0-10 0,34 0-191 0,-34 0-170 32,0 0-89-32,0 0 111 0</inkml:trace>
          <inkml:trace contextRef="#ctx0" brushRef="#br0" timeOffset="126917.7981">16210 4219 470 0,'0'0'262'0,"0"0"-49"16,-28 0-34-16,28 0-45 0,0 0-39 0,0 0-40 15,0 0-53-15,0 0-4 0,0 0-1 16,0 0 2-16,0 0 1 0,0 0 1 0,25 8 1 16,-25-8-1-16,0 0 0 0,0 0 0 0,0 0 0 15,26 0 0-15,-26 0 0 0,0 0 1 16,0 0 0-16,0 0-1 0,25 15 0 0,-25-15 0 16,0 0-1-16,0 0 0 0,0 0 1 0,26 23-1 15,-26-23 0-15,0 0 1 0,0 0-2 0,0 0 3 16,25 29-2-16,-25-29 0 0,0 0 0 15,0 0 0-15,25 30 0 0,-25-30 2 0,0 0-2 16,19 32 0-16,-19-32 0 0,16 23 1 0,-16-23-3 16,13 26 3-16,-13-26-2 0,0 0 1 0,22 28 0 15,-22-28 1-15,0 0-2 0,20 24 1 0,-20-24-1 16,0 0 2-16,0 0-1 0,0 0 1 0,23 27 0 16,-23-27 0-16,0 0 0 0,0 0 0 15,0 0 0-15,0 0 0 0,0 0 1 0,0 0-1 16,0 0 1-16,0 0-3 0,0 0 1 0,0 0 1 15,0 0-2-15,0 0 3 0,0 0-3 0,0 0 2 16,25 0 1-16,-25 0-1 0,0 0 2 16,0 0-1-16,0 0 1 0,0 0-3 0,12-28 2 15,-12 28-2-15,0 0 2 0,7-29 0 0,-7 29-1 16,5-24-1-16,-5 24 1 0,5-29-2 16,-5 29 2-16,0-32-1 0,0 32 2 0,5-38-3 15,-5 38 4-15,0-43-4 0,0 43 3 0,7-48-3 16,-7 22 3-16,0 26-4 0,7-50 3 0,-7 30-2 15,0 20 2-15,5-48 0 0,-5 48 1 0,0-42-3 16,0 42 3-16,8-41-4 0,-8 41 3 0,6-42-2 16,-6 42 3-16,0-39-3 0,0 39 3 0,11-45-2 15,-11 45 1-15,8-40-2 0,-8 40 4 16,8-44-6-16,-8 44 5 0,5-39-2 16,-5 39-14-16,8-36 26 0,-8 36-25 0,7-32 26 15,-7 32-12-15,9-32-2 0,-9 32 3 0,4-27-2 16,-4 27 1-16,0-27-1 0,0 27 1 0,0 0-3 15,9-28 2-15,-9 28-1 0,0 0 2 0,0 0-1 16,0-29 1-16,0 29-1 0,0 0 0 16,0 0 0-16,0 0 0 0,0 0-1 0,0 0 2 15,0-24-2-15,0 24 1 0,0 0 0 0,0 0 0 16,0 0 0-16,0 0 1 0,0 0 0 0,0 0-1 16,0 0 0-16,0 0 0 0,0 0 0 0,0 0 0 15,0 0 0-15,0 0 0 0,0 0 0 0,0 0-1 16,0 0 1-16,0 0 1 0,0 0-1 15,0 0 1-15,0 0 0 0,0 0-2 16,0 0 0-16,0-26 1 0,0 26-1 0,0 0 2 16,0 0 0-16,0 0-2 0,0 0 1 0,0 0 0 15,0 0 0-15,0 0 1 0,0 0-2 0,0 0 1 16,0 0-1-16,0 0 0 0,0 0 1 0,0 0-1 16,0 0 0-16,0 0 0 0,0 0-1 0,0 0 2 15,0 0 0-15,0 0 0 0,0 0 0 0,0 0-1 16,0 0 0-16,0 0 1 0,0 0-1 15,0 0 2-15,0 0-1 0,0 0 0 0,0 0 0 16,0 0 2-16,33 0-2 0,-33 0 1 0,49-7 0 16,-14-1-1-16,3 4 1 0,7-1-1 15,3 2-1-15,3 3 0 0,3-9 0 0,1 9 1 16,-1-6-1-16,3 6 0 0,-1 0 1 0,-1-7-1 16,-4 7 0-16,2 0 0 0,-6 0 0 15,-2 0 1-15,-4 7-1 0,-6-7 0 0,-2 4 0 16,-4-4 1-16,-1 4 0 0,-5-4-1 0,2 0 2 15,-25 0-3-15,40 8 1 0,-40-8 1 0,33 0 0 16,-33 0 0-16,25-9 0 0,-25 9 1 0,0 0-2 16,31-5 2-16,-31 5-1 0,0 0-3 0,0 0-1 15,0 0-3-15,0 0-3 0,0 0 2 0,0 0 0 16,0 0 2-16,0 0 1 16,-32 0-3-16,5-9-143 0,21 34-189 0,-18-10-113 15,24-15 5-15,-32 50 447 0</inkml:trace>
          <inkml:trace contextRef="#ctx0" brushRef="#br0" timeOffset="127496.4881">17142 3794 1098 0,'0'0'272'0,"0"0"-197"16,0 0-71-16,-23-26-2 0,23 26 0 0,0 0-2 15,0 0-2-15,0 0-1 0,0 0 0 16,0 0-1-16,0 0 3 0,0 0 0 0,-28 26 1 0,28-26 0 16,-10 26 3-16,10-26-3 0,-9 27 1 0,9-27-2 15,-7 29 1-15,7-29 0 0,-5 32 1 0,5-32-1 16,0 30 1-16,0-30-2 0,5 23 2 16,-5-23 0-1,0 0 0-15,17 27 1 0,-17-27-1 0,0 0 0 0,29 15 0 16,-29-15 1-16,27 0-2 0,-27 0 1 15,36-9-1-15,-36 9-1 0,37-8 0 16,-37 8 2-16,36-15-2 0,-36 15 1 0,35-20 0 16,-35 20 0-16,29-27 0 0,-29 27 3 0,21-27-4 0,-21 27 2 0,11-30-2 15,-11 30 1-15,0-35-2 0,0 35 2 0,-4-38-3 16,4 38 2-16,-22-30-2 0,22 30 2 0,-25-21-1 16,25 21 2-16,-35-14-3 15,35 14 3-15,-35-5-1 0,35 5 0 0,-33 0 0 16,33 0 0-16,-37 9-1 0,37-9 1 0,-33 18 0 15,33-18 0-15,-30 25 2 0,30-25-3 0,-21 35 2 16,21-35-5-16,-24 30-68 0,31 3-151 0,-7-33-93 16,-10 33-106-16,10-33 41 0,-6 28 377 0</inkml:trace>
          <inkml:trace contextRef="#ctx0" brushRef="#br0" timeOffset="127965.2922">17211 4019 934 0,'-21'-29'307'15,"21"29"-130"-15,0 0-96 0,0 0-75 0,0 0-4 16,-25 18 0-16,25-18-2 0,0 0 2 0,-23 15-3 15,23-15 2-15,0 0 1 0,-25 24-1 0,25-24-2 16,0 0 4-16,-25 33-3 0,25-33 1 16,-13 22 0-16,13-22 0 0,-9 27-1 15,9-27 1-15,-5 26 0 0,5-26 1 0,0 28-1 16,0-28 1-16,7 27-3 0,-7-27 3 0,0 0-1 16,19 34 2-16,-19-34 1 0,0 0 0 0,33 18-1 15,-33-18 0-15,31 7-1 0,-31-7 1 0,35 0 1 16,-35 0-2-16,34 0 1 0,-34 0-3 0,30-11 2 15,-30 11-2-15,29-21 0 0,-29 21 1 16,24-23-1-16,-24 23 0 0,19-27 3 0,-19 27-4 16,13-35 4-16,-13 35-5 0,9-39 5 0,-9 39-4 15,0-40 2-15,0 40-3 0,0-33-1 0,0 33-3 16,-13-25-1-16,13 25 0 0,0 0 2 0,-24-25 0 16,24 25 2-16,0 0 0 0,-28-5 1 15,28 5 0-15,0 0 0 0,-24 0 1 0,24 0 0 16,0 0-1-16,0 0 0 0,0 0-1 15,-19 26-52-15,19-26-118 0,0 0-151 0,0 0-96 16,0 0-19-16,16 29 338 0</inkml:trace>
        </inkml:traceGroup>
      </inkml:traceGroup>
    </inkml:traceGroup>
    <inkml:traceGroup>
      <inkml:annotationXML>
        <emma:emma xmlns:emma="http://www.w3.org/2003/04/emma" version="1.0">
          <emma:interpretation id="{BBEB9D4E-3413-415B-9AF5-52DA4B3B1E1A}" emma:medium="tactile" emma:mode="ink">
            <msink:context xmlns:msink="http://schemas.microsoft.com/ink/2010/main" type="paragraph" rotatedBoundingBox="18578,15936 18722,15400 19152,15515 19008,16051" alignmentLevel="4"/>
          </emma:interpretation>
        </emma:emma>
      </inkml:annotationXML>
      <inkml:traceGroup>
        <inkml:annotationXML>
          <emma:emma xmlns:emma="http://www.w3.org/2003/04/emma" version="1.0">
            <emma:interpretation id="{6B97C0E8-8B6E-4872-8F77-ECD0EEA557BD}" emma:medium="tactile" emma:mode="ink">
              <msink:context xmlns:msink="http://schemas.microsoft.com/ink/2010/main" type="line" rotatedBoundingBox="18578,15936 18722,15400 19152,15515 19008,16051"/>
            </emma:interpretation>
          </emma:emma>
        </inkml:annotationXML>
        <inkml:traceGroup>
          <inkml:annotationXML>
            <emma:emma xmlns:emma="http://www.w3.org/2003/04/emma" version="1.0">
              <emma:interpretation id="{86A3B24B-F76C-4EDE-9FC8-6793C6136BE8}" emma:medium="tactile" emma:mode="ink">
                <msink:context xmlns:msink="http://schemas.microsoft.com/ink/2010/main" type="inkWord" rotatedBoundingBox="18578,15936 18722,15400 19152,15515 19008,16051"/>
              </emma:interpretation>
              <emma:one-of disjunction-type="recognition" id="oneOf8">
                <emma:interpretation id="interp39" emma:lang="en-US" emma:confidence="1">
                  <emma:literal>2</emma:literal>
                </emma:interpretation>
                <emma:interpretation id="interp40" emma:lang="en-US" emma:confidence="0">
                  <emma:literal>z</emma:literal>
                </emma:interpretation>
                <emma:interpretation id="interp41" emma:lang="en-US" emma:confidence="0">
                  <emma:literal>Z</emma:literal>
                </emma:interpretation>
                <emma:interpretation id="interp42" emma:lang="en-US" emma:confidence="0">
                  <emma:literal>Q</emma:literal>
                </emma:interpretation>
                <emma:interpretation id="interp43" emma:lang="en-US" emma:confidence="0">
                  <emma:literal>[</emma:literal>
                </emma:interpretation>
              </emma:one-of>
            </emma:emma>
          </inkml:annotationXML>
          <inkml:trace contextRef="#ctx0" brushRef="#br0" timeOffset="132044.737">15804 4942 1021 0,'0'0'319'16,"0"0"-185"-16,0 0-129 0,0 0 0 0,0 0-3 15,0 0 0-15,0 0 0 0,0 0-2 0,0 0 0 16,0-26 1-16,0 26-1 0,0 0 0 0,0 0 1 15,0 0-1-15,29-22 3 0,-29 22-3 0,0 0 1 16,0 0 0-16,26-19 0 0,-26 19-2 16,0 0 4-16,0 0-4 0,31-17 1 15,-31 17 1-15,0 0-2 0,26-14 1 0,-26 14 1 16,0 0-1-16,34-11 0 0,-34 11 0 0,0 0 1 16,33-5-1-16,-33 5 0 0,0 0 1 0,34 7-2 15,-34-7 3-15,29 9-1 0,-29-9-1 0,29 9-2 16,-29-9 1-16,25 9-1 0,-25-9 4 0,0 0-1 15,31 15-2-15,-31-15 2 0,0 0-1 16,0 0-1-16,20 24 2 0,-20-24-1 0,0 0-2 16,0 26 2-16,0-26-1 0,0 0 0 0,0 29 3 15,0-29-2-15,0 0 2 0,-11 31-3 16,11-31 2-16,0 0-3 0,-14 33 0 0,14-33 3 16,0 0-2-16,-24 33 1 0,24-33 2 0,0 0-4 15,-33 33 4-15,33-33-4 0,-26 22 2 0,26-22 0 16,-29 25-1-16,29-25 1 0,-32 20 1 15,32-20-1-15,-31 23 2 0,31-23-4 0,-33 21 2 16,33-21-1-16,-29 18 1 0,29-18 0 0,-28 18 0 16,28-18-1-16,0 0 3 0,-32 25-2 0,32-25 2 15,0 0-2-15,-27 23-2 0,27-23 0 0,0 0 1 16,0 0-1-16,-27 30 5 0,27-30-3 0,0 0 0 16,0 0 0-16,0 0-2 0,-25 27 1 0,25-27 2 15,0 0-1-15,0 0-1 16,0 0 3-16,0 0-1 0,0 0 3 0,0 0 3 15,0 0-2-15,0 0 3 0,0 0 0 0,0 0-4 16,0 0 1-16,0 0-2 0,0 0-3 0,26 6 2 16,-26-6-1-16,25 0 2 0,-25 0 0 0,34 0-2 15,-34 0 0-15,36 0-1 0,-36 0-1 0,41 0 2 16,-41 0-2-16,41-5 1 0,-41 5 0 16,42 0 0-16,-42 0 1 0,38 0 1 0,-38 0 1 15,36-6-2-15,-36 6 1 0,31 0-2 0,-31 0 1 16,0 0 1-16,31-5-2 0,-31 5 1 0,0 0-3 15,0 0 0-15,0 0 2 0,0 0-1 16,0 0 2-16,0 0-1 0,0 0 1 0,0 0-1 16,0 0-1-16,0 0 2 0,0 0-3 0,0 0 2 15,0 0-1-15,0 0-1 0,0 0 1 16,0 0 0-16,0 0-3 0,0 0 2 0,25-7-2 16,-25 7 0-16,0 0-33 0,0 0-249 0,0 0-195 15,0 0-29-15,0 0 285 0</inkml:trace>
        </inkml:traceGroup>
      </inkml:traceGroup>
    </inkml:traceGroup>
    <inkml:traceGroup>
      <inkml:annotationXML>
        <emma:emma xmlns:emma="http://www.w3.org/2003/04/emma" version="1.0">
          <emma:interpretation id="{7E1BF8DE-8B07-492E-A883-D97D21ADF30B}" emma:medium="tactile" emma:mode="ink">
            <msink:context xmlns:msink="http://schemas.microsoft.com/ink/2010/main" type="paragraph" rotatedBoundingBox="16175,16258 20802,16313 20794,16949 16167,16895" alignmentLevel="3"/>
          </emma:interpretation>
        </emma:emma>
      </inkml:annotationXML>
      <inkml:traceGroup>
        <inkml:annotationXML>
          <emma:emma xmlns:emma="http://www.w3.org/2003/04/emma" version="1.0">
            <emma:interpretation id="{235B85AB-FC87-42B4-A369-C43702FC6BEA}" emma:medium="tactile" emma:mode="ink">
              <msink:context xmlns:msink="http://schemas.microsoft.com/ink/2010/main" type="line" rotatedBoundingBox="16175,16258 20802,16313 20794,16949 16167,16895">
                <msink:destinationLink direction="with" ref="{2C44B9DC-A95B-4062-8976-B03410A43539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745276C6-C53C-4210-9040-66D445D326C9}" emma:medium="tactile" emma:mode="ink">
                <msink:context xmlns:msink="http://schemas.microsoft.com/ink/2010/main" type="inkWord" rotatedBoundingBox="16175,16258 20802,16313 20794,16949 16167,16895"/>
              </emma:interpretation>
              <emma:one-of disjunction-type="recognition" id="oneOf9">
                <emma:interpretation id="interp44" emma:lang="en-US" emma:confidence="0">
                  <emma:literal>XD I-R</emma:literal>
                </emma:interpretation>
                <emma:interpretation id="interp45" emma:lang="en-US" emma:confidence="0">
                  <emma:literal>x = 2+252</emma:literal>
                </emma:interpretation>
                <emma:interpretation id="interp46" emma:lang="en-US" emma:confidence="0">
                  <emma:literal>x = 2÷252</emma:literal>
                </emma:interpretation>
                <emma:interpretation id="interp47" emma:lang="en-US" emma:confidence="0">
                  <emma:literal>XD I-ark</emma:literal>
                </emma:interpretation>
                <emma:interpretation id="interp48" emma:lang="en-US" emma:confidence="0">
                  <emma:literal>x = 2+202</emma:literal>
                </emma:interpretation>
              </emma:one-of>
            </emma:emma>
          </inkml:annotationXML>
          <inkml:trace contextRef="#ctx0" brushRef="#br0" timeOffset="133763.6399">13679 5811 1054 0,'-10'-45'287'0,"10"45"-187"16,0 0-95-16,0 0-1 0,25-27 1 0,-25 27-2 15,0 0-2-15,0 0 0 0,0 0-3 0,0 0-1 16,0 0 0-16,0 0 0 0,0 0 0 0,0 0 2 15,-16 27-2-15,16-27 1 0,0 0-2 0,-31 35 2 16,31-35-1-16,-29 34 3 0,29-34-1 0,-35 37 4 16,35-37-4-16,-38 39 2 0,38-39-2 15,-36 39 2-15,36-39-2 0,-37 41 3 0,37-41-4 16,-38 42 3-16,38-42-2 0,-38 39 2 16,38-39-1-16,-35 32 2 0,35-32-3 0,-29 30 2 15,29-30-2-15,-25 22 0 0,25-22 1 0,0 0 0 16,-22 29-1-16,22-29 1 0,0 0-2 0,0 0 1 15,0 0 1-15,0 0 0 0,0 0 2 0,0 0 0 16,0 0 0-16,0 0-1 0,0 0-1 16,0 0-45-16,47-16-169 0,-47 16-150 0,18-27-100 15,-18 27 115-15,22-32 349 0</inkml:trace>
          <inkml:trace contextRef="#ctx0" brushRef="#br0" timeOffset="133372.9768">13351 5683 979 0,'0'0'324'16,"0"0"-185"-16,0 0-134 0,0 0-3 0,0 0-1 15,0 0-2-15,0 0 2 0,0 0-3 16,0 0 3 0,29 22-2-16,-29-22 0 0,24 31-1 0,-24-31 1 15,24 38-1-15,-10-13 1 0,0 2-4 0,1-3 2 16,1 3-4-16,-3 3 5 0,4-6-2 0,-3 3 4 16,2-3-3-16,-16-24 3 0,35 43-3 0,-35-43 4 15,32 44-3-15,-32-44 3 0,27 32-2 0,-27-32 1 0,24 25 1 16,-24-25-1-16,0 0-1 0,28 25 3 15,-28-25-3-15,0 0 3 0,0 0-1 0,0 0 0 16,0 0 1-16,0 0-2 0,0 0-1 0,0 0-5 16,0 0-106-16,0 0-143 0,0 0-111 0,0 0-91 0,0 0 234 15</inkml:trace>
          <inkml:trace contextRef="#ctx0" brushRef="#br0" timeOffset="134341.8273">14114 5998 1453 0,'-27'0'12'0,"27"0"1"0,0 0 0 0,0 0-1 16,24 0-7-16,-24 0-3 0,31-7-1 15,-31 7 0-15,44-9-1 0,-19 9 1 0,-25 0 1 16,48-9-1-16,-48 9 0 0,45 0 0 0,-45 0-2 16,42 0 0-16,-42 0 1 0,32 0 0 0,-32 0-1 15,27 0 1-15,-27 0-1 0,0 0-1 0,27 9-1 16,-27-9-1-16,0 0 0 0,0 0-31 15,40 23-177-15,-40-23-163 0,0 0-117 0,0 0 105 16,0 0 387-16</inkml:trace>
          <inkml:trace contextRef="#ctx0" brushRef="#br0" timeOffset="134091.801">14116 5842 1121 0,'0'0'331'0,"0"0"-326"0,0 0 2 16,0 0 5-16,0 0-1 0,0 0 0 0,0 0-4 15,0 0-3-15,0 0-3 0,0 0-1 0,0 0 1 16,33-22 1-16,-33 22-1 0,28 0 0 16,-28 0 0-16,35 0-2 0,-35 0 1 0,44 0-1 15,-44 0 0-15,44 0 1 0,-44 0 0 0,40 0 1 16,-40 0 0-16,40 0-1 0,-40 0 1 0,33 0-2 16,-33 0-1-16,27-7 2 0,-27 7-3 15,0 0 2-15,0 0-4 0,0 0-5 0,0 0-27 16,27 15-97-16,-27-15-105 0,0 0-123 0,0 0-47 15,0 0 96-15,0 0 313 0</inkml:trace>
          <inkml:trace contextRef="#ctx0" brushRef="#br0" timeOffset="135123.1625">14924 5833 1193 0,'0'0'251'15,"0"0"-191"-15,0-26-53 0,0 26-4 0,0 0 0 16,0 0 1-16,29-22-4 0,-29 22 2 0,0 0 0 15,32-19 0-15,-32 19-3 0,27-11 3 0,-27 11-3 16,24-7 3-16,-24 7-1 0,27 0-2 0,-27 0 2 16,27 0-1-16,-27 0 0 0,25 11-2 0,-25-11 0 15,0 0-1-15,32 19 1 0,-32-19-1 16,0 0-1-16,28 21-2 0,-28-21 2 0,0 0 0 16,15 29 2-16,-15-29-2 0,0 0 1 0,0 33-2 15,0-33 1-15,0 0 1 0,0 34 0 0,0-34 1 16,-21 24 2-16,21-24-2 0,-25 25 2 15,25-25-1-15,-29 33 2 0,29-33-3 0,-32 33 3 16,32-33-1-16,-38 38 1 0,38-38-2 0,-36 35 2 16,36-35-3-16,-34 27 2 0,34-27-1 15,-28 29 1-15,28-29 0 0,-24 30 0 0,24-30-1 16,-24 24 2-16,24-24-2 0,0 0 3 0,-30 32-2 16,30-32 1-16,0 0-2 0,-24 23 1 0,24-23 0 15,0 0 0-15,0 0 0 0,0 0 1 0,0 0 0 16,0 0 6-16,0 0 0 0,0 0 4 0,0 0 3 15,0 0-1-15,0 0 2 0,0 0-4 0,0 0-1 16,0 0-3-16,0 0-5 16,0 0-1-16,32 5 0 0,-32-5-2 0,24 0 1 15,-24 0 0-15,32 0-1 0,-32 0 2 0,36-5 0 16,-36 5 0-16,38-7-1 0,-38 7-1 0,43 0 1 16,-43 0-2-16,40-7 2 0,-40 7-1 0,32-4 1 15,-32 4-1-15,30 0-1 0,-30 0 1 0,0 0 0 16,24-8 0-16,-24 8-1 0,0 0 1 15,0 0-2-15,0 0 1 0,0 0-1 0,0 0-2 16,0 0-2-16,0 0-1 0,0 0-4 0,0 0-89 16,33 12-234-16,-33-12-158 0,0 0 0 0,0 0 396 15</inkml:trace>
          <inkml:trace contextRef="#ctx0" brushRef="#br0" timeOffset="136238.8942">15560 6142 914 0,'0'0'365'0,"-26"9"-202"0,26-9-156 16,0 0-3-16,0 0 1 0,0 0-3 0,0 0 1 15,28 0-3-15,-28 0 2 0,27 0-1 16,-27 0-1-16,37-6 1 0,-37 6 0 0,44 0 0 16,-44 0 0-16,43-7-1 0,-43 7 0 0,41 0 1 15,-41 0-1-15,38 0-1 0,-38 0 0 0,32 0 1 16,-32 0-1-16,28 0 1 0,-28 0 1 0,0 0-2 15,32 5 1-15,-32-5-1 0,0 0 1 0,0 0-3 16,24 0-34-16,-24 0-200 0,0 0-165 16,24 10-74-16,-24-10 164 0</inkml:trace>
          <inkml:trace contextRef="#ctx0" brushRef="#br0" timeOffset="135926.3598">15638 5925 1192 0,'0'0'265'0,"0"0"-255"16,0 0-6-16,0 0 0 0,0 0 0 0,0 0-1 15,0 0 0-15,0 0-1 0,0 0-1 0,0 0 1 16,0 0-2-16,0 0 0 0,33-18 1 15,-33 18-1-15,31 0 0 0,-31 0-1 0,39 0 2 16,-39 0-1-16,45-8 0 0,-45 8 0 0,46 0-1 16,-46 0 1-16,42 0-1 0,-42 0 2 0,34 5-1 15,-34-5-1-15,29 0 2 0,-29 0-3 0,25 9 0 16,-25-9 1-16,0 0 0 0,0 0 0 0,27 10 0 16,-27-10-2-16,0 0-2 0,0 0-50 15,0 0-117-15,0 0-135 0,0 0-90 16,0 0-28-16,0 0 307 0</inkml:trace>
          <inkml:trace contextRef="#ctx0" brushRef="#br0" timeOffset="135645.0799">15792 5805 1340 0,'0'0'130'0,"0"0"-128"0,0 0 0 0,0 0-1 16,-9 25 0-16,9-25 0 0,0 0 1 15,-8 29-1-15,8-29 0 0,0 22 0 0,0-22 1 16,-6 30-3-16,6-30 4 0,0 31-3 16,0-31 0-16,0 31-1 0,0-31 2 0,0 28-1 15,0-28 1-15,0 0-2 0,0 33 2 0,0-33-3 16,0 0 3-16,0 29-2 0,0-29 0 0,0 0 0 15,0 0 0-15,0 0 1 0,0 0-1 0,0 0 0 16,0 0-1-16,0 24 0 0,0-24-1 16,0 0-1-16,0 0-54 0,0 0-117 0,0 0-105 15,0 0-90-15,0 0-15 16,7-24 184-16,-7 24 201 0</inkml:trace>
          <inkml:trace contextRef="#ctx0" brushRef="#br0" timeOffset="137118.7658">16427 5828 1270 0,'-31'-29'209'0,"31"29"-203"0,0 0 0 0,0 0 1 16,0 0 3-16,0 0 4 0,0 0-1 0,0 0-1 15,0 0-5-15,0 0-4 0,24-26-2 0,-24 26 0 16,26-10 2-16,-26 10-4 0,31-6 3 16,-31 6-3-16,35-6 0 0,-35 6 2 0,36 0-2 15,-36 0 2-15,32 0-1 0,-32 0-1 0,32 12 0 16,-32-12 0-16,24 10-3 0,-24-10-2 0,0 0-1 15,22 26 1-15,-22-26-1 0,4 25 2 0,-4-25 0 16,0 26 2-16,0-26-2 0,0 27 5 0,0-27-2 16,0 30 1-16,0-30-1 0,-13 27 1 15,13-27-1-15,-16 27 1 0,16-27-1 16,-21 30 3-16,21-30-2 0,-32 32 2 0,32-32-2 16,-33 31 2-16,33-31-3 0,-38 32 4 0,38-32-4 15,-35 24 1-15,35-24 0 0,-31 29 3 0,31-29-4 16,-26 30 4-16,26-30-4 0,-21 23 2 0,21-23 0 15,0 0 1-15,-26 27-1 0,26-27 0 0,0 0-2 16,0 0 1-16,-17 28 1 0,17-28 1 16,0 0-1-16,0 0 1 0,0 0 1 0,0 0 0 15,0 0 4-15,0 0 0 0,0 0 2 0,0 0 2 16,0 0 1-16,0 0 0 0,0 0 0 0,0 0-4 16,0 0 1-16,0 0-4 0,0 0-2 0,32 2 2 15,-32-2-3-15,0 0 1 0,39-2 0 0,-39 2-2 16,32-7 1-16,-32 7-2 0,35 0 0 0,-35 0 0 15,37-7-1-15,-37 7 3 0,33-4-2 16,-33 4 1-16,31 0 1 0,-31 0-2 0,25 0 1 16,-25 0-2-16,0 0 2 0,24 0 0 0,-24 0-1 15,0 0-1-15,0 0-1 0,0 0-2 0,25-7 1 16,-25 7 4-16,0 0-3 0,0 0 3 0,0 0-1 16,0 0-1-16,0 0 1 0,0 0-2 0,38 18-143 15,-38-18-163-15,0 0-136 0,0 0-64 16,6-28 355-16</inkml:trace>
          <inkml:trace contextRef="#ctx0" brushRef="#br0" timeOffset="137808.4129">16977 6101 1428 0,'-33'0'54'0,"33"0"-53"0,0 0 1 0,0 0 1 0,0 0-1 16,0 0-1-16,0 0-1 0,0 0 2 0,0 0-3 15,14 30 2-15,-14-30-3 0,12 31 3 16,-12-31-2-16,11 30 2 0,-11-30-2 0,14 26 4 16,-14-26-3-1,0 0 1-15,20 30 0 0,-20-30-1 0,0 0 0 16,22 25 2-16,-22-25-2 0,0 0 1 0,0 0 1 15,0 0-1-15,0 0-1 0,25 22 1 0,-25-22-2 16,0 0 1-16,0 0 1 0,0 0 2 0,0 0 1 16,0 0 2-16,0 0 1 0,0 0-1 0,0 0 1 0,25-12-3 15,-25 12 0-15,0 0-1 0,5-24-3 16,-5 24 1-16,0-26 0 0,0 26-1 0,6-31 2 16,-6 31-1-16,0-36 0 0,7 9-1 0,-7 27 1 15,5-43-4-15,-5 19 4 0,7-6-1 0,-7 1 1 16,7-2 0-16,-7 2 2 0,6 3-6 0,0-2 5 15,-6 5-5-15,7-6 4 0,-7 29-3 0,5-46 4 16,-5 46-2-16,6-31 1 0,-6 31-1 16,7-26 2-16,-7 26-3 0,0 0 2 0,4-25-1 15,-4 25-1-15,0 0 2 0,0 0-1 0,0 0 2 16,0 0-2-16,0 0 1 0,0 0-2 0,0 0 0 16,0 0 0-16,0 0-3 0,0 0 2 15,0 0-1-15,0 0 2 0,0 0 0 0,0 0 1 16,0 0 0-16,0 0 1 0,0 0-1 15,0 0 2-15,0 0-1 0,0 0 0 0,0 0 0 16,0 0-1-16,0 0 1 0,0 0 0 0,0 0 1 16,0 0-1-16,29-8 0 0,-29 8 1 0,0 0-3 15,0 0 2-15,33-6-1 0,-33 6-1 0,27 0 1 16,-27 0-1-16,41-5 1 0,-15 5 0 0,2 0-1 16,0-3 1-16,3 3 1 0,4 0-2 0,0 0 1 15,-2 0-1-15,2 0 1 0,0 0 0 16,-3 0 0-16,2 4-1 0,-5-4 0 0,-3 6 0 15,-2-6 1-15,-24 0 0 0,42 11 0 0,-42-11-1 16,33 7 2-16,-33-7-1 0,33 0 1 16,-33 0-1-16,27 0 1 0,-27 0 0 0,0 0 0 15,31 0 2-15,-31 0 0 0,0 0-1 0,0 0-2 16,0 0-2-16,0 0-4 0,26-18-1 0,-26 18-4 16,0 0-4-16,0 0-23 0,0 0-199 15,0 0-154-15,0 0-98 0,-17 23 120 0</inkml:trace>
          <inkml:trace contextRef="#ctx0" brushRef="#br0" timeOffset="138464.7772">17408 5944 1022 0,'0'0'303'15,"0"0"-172"-15,0 0-115 0,0 0-11 0,0 0-3 16,0 0 0-16,0 0-1 0,0 0 0 0,24-16 1 16,-24 16-1-16,0 0-2 0,25-15 2 0,-25 15-1 15,0 0-1-15,32-12 2 0,-32 12-2 16,24-6 1-16,-24 6 1 0,26 0-2 0,-26 0 1 15,0 0 1-15,33 0-3 0,-33 0 3 0,0 0-2 16,31 4-2-16,-31-4 3 0,0 0-1 16,29 15 0-16,-29-15 2 0,0 0-2 0,0 0 2 15,29 30-3-15,-29-30 3 0,0 0-2 0,14 29 0 16,-14-29 1-16,0 0-1 0,0 33 0 0,0-33 3 16,-6 23-3-16,6-23 1 0,-13 25-2 0,13-25 2 15,-19 25-2-15,19-25 3 0,-31 27-2 0,31-27 3 16,-32 28-3-16,32-28 0 0,-38 26 1 15,38-26 1-15,-39 27-2 0,39-27 3 0,-40 25-3 16,40-25 2-16,-33 25-2 0,33-25 3 16,-30 22-3-16,30-22 3 0,-24 22-3 0,24-22 1 15,0 0 1-15,-25 26-2 0,25-26 0 0,0 0 1 16,0 0-2-16,0 0 3 0,0 0-1 0,0 0 0 16,0 0 1-16,-13 23 1 0,13-23 0 0,0 0 1 15,0 0 1-15,0 0 0 0,0 0 1 16,30 0-2-16,-30 0-1 0,0 0 0 0,37 0 0 15,-37 0 0-15,30 0-1 0,-30 0 0 0,35 0 0 16,-35 0-1-16,37 0 1 0,-37 0-1 0,36 0 0 16,-36 0-1-16,35 0 1 0,-35 0 0 0,32 0 1 15,-32 0-2-15,33 0 1 0,-33 0-1 16,24 0 1-16,-24 0 0 0,25 0 1 0,-25 0-1 16,0 0-1-16,29-2 1 0,-29 2 1 15,0 0 0-15,0 0 0 0,25-10-1 0,-25 10-3 16,0 0 0-16,0 0-1 0,0 0-1 0,0 0-2 15,0 0-57-15,0 0-187 0,0 0-175 0,0 0-40 16,0 0 185-16</inkml:trace>
        </inkml:traceGroup>
      </inkml:traceGroup>
    </inkml:traceGroup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1:42.19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B19104A-BCF4-43C0-9806-6BAAD4F6D666}" emma:medium="tactile" emma:mode="ink">
          <msink:context xmlns:msink="http://schemas.microsoft.com/ink/2010/main" type="writingRegion" rotatedBoundingBox="26187,14723 28167,14593 28192,14968 26212,15098"/>
        </emma:interpretation>
      </emma:emma>
    </inkml:annotationXML>
    <inkml:traceGroup>
      <inkml:annotationXML>
        <emma:emma xmlns:emma="http://www.w3.org/2003/04/emma" version="1.0">
          <emma:interpretation id="{F3812C20-A276-4053-83CE-511B5F20221F}" emma:medium="tactile" emma:mode="ink">
            <msink:context xmlns:msink="http://schemas.microsoft.com/ink/2010/main" type="paragraph" rotatedBoundingBox="26187,14723 28167,14593 28192,14968 26212,1509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8BCCF6E-658F-4076-9732-1CF62BA3E553}" emma:medium="tactile" emma:mode="ink">
              <msink:context xmlns:msink="http://schemas.microsoft.com/ink/2010/main" type="line" rotatedBoundingBox="26187,14723 28167,14593 28192,14968 26212,15098"/>
            </emma:interpretation>
          </emma:emma>
        </inkml:annotationXML>
        <inkml:traceGroup>
          <inkml:annotationXML>
            <emma:emma xmlns:emma="http://www.w3.org/2003/04/emma" version="1.0">
              <emma:interpretation id="{D335D9E4-5FBD-4717-8BC6-65DEAD8921EE}" emma:medium="tactile" emma:mode="ink">
                <msink:context xmlns:msink="http://schemas.microsoft.com/ink/2010/main" type="inkWord" rotatedBoundingBox="26187,14723 26556,14699 26580,15074 26212,15098"/>
              </emma:interpretation>
              <emma:one-of disjunction-type="recognition" id="oneOf0">
                <emma:interpretation id="interp0" emma:lang="en-US" emma:confidence="0">
                  <emma:literal>0.</emma:literal>
                </emma:interpretation>
                <emma:interpretation id="interp1" emma:lang="en-US" emma:confidence="0">
                  <emma:literal>00.</emma:literal>
                </emma:interpretation>
                <emma:interpretation id="interp2" emma:lang="en-US" emma:confidence="0">
                  <emma:literal>800.</emma:literal>
                </emma:interpretation>
                <emma:interpretation id="interp3" emma:lang="en-US" emma:confidence="0">
                  <emma:literal>80.</emma:literal>
                </emma:interpretation>
                <emma:interpretation id="interp4" emma:lang="en-US" emma:confidence="0">
                  <emma:literal>8000</emma:literal>
                </emma:interpretation>
              </emma:one-of>
            </emma:emma>
          </inkml:annotationXML>
          <inkml:trace contextRef="#ctx0" brushRef="#br0">223 161 983 0,'0'0'299'0,"0"0"-171"0,0 0-112 16,-6-28-9-16,6 28-2 0,0 0-1 0,0 0 1 15,0 0-2-15,0 0 1 0,0-28 3 0,0 28-3 16,0 0-9-16,0 0-1 0,0 0 0 16,0 0 4-16,-22-5 11 0,22 5 0 0,-26 0-3 15,26 0-1-15,-30 5-2 0,30-5-1 0,-31 10-2 16,31-10 0-16,-31 14 0 0,31-14 3 0,-23 16-2 15,23-16 0-15,0 0-1 0,-31 33 0 0,31-33-2 16,-16 23 1-16,16-23-4 0,-7 29 1 0,7-29-4 16,0 29 2-16,0-29-1 15,12 25 0-15,-12-25 1 0,0 0 0 0,33 30-3 16,-33-30 2-16,29 13 0 0,-29-13 1 0,35 4 2 16,-35-4 1-16,37 0 1 0,-37 0 0 0,38-8 2 15,-38 8 0-15,38-16 1 0,-38 16 0 0,39-17 0 16,-39 17-1-16,35-25 0 0,-35 25 0 0,26-23 2 15,-26 23-2-15,15-26 0 0,-15 26 0 0,0 0-1 16,0-36 0-16,0 36 3 0,-4-32 2 16,4 32 6-16,-19-33-1 0,19 33 2 0,-25-34-4 15,25 34 1-15,-32-25-3 0,32 25 1 0,-35-18 1 16,35 18 1-16,-35 0-1 0,35 0 0 16,-35 0-4-16,35 0-3 0,-32 13 0 0,32-13-2 15,-30 21 2-15,30-21-1 0,-23 29 2 0,23-29-3 16,-20 35 1-16,20-35-3 0,-16 34 1 0,16-34-4 15,-8 37 3-15,8-37-2 0,0 27 2 16,0-27-2-16,13 31 3 0,-13-31-3 0,19 27 1 16,-19-27 1-16,25 20-1 0,-25-20-1 0,29 15 2 15,-29-15-2-15,34 11 2 0,-34-11 1 0,39 0 2 16,-39 0 2-16,38-11-1 0,-38 11 2 0,38-16 0 16,-38 16 0-16,32-19 0 0,-32 19 1 0,21-25-2 15,-21 25 2-15,14-25-3 0,-14 25 1 16,8-29-5-16,-8 29 2 0,0-32-2 15,0 32 3-15,-18-34 2 0,18 34 7 0,-26-36 1 16,26 36 4-16,-32-31-2 0,32 31-2 0,-40-21-3 16,40 21 2-16,-39-8-1 0,39 8-1 0,-41 5-2 15,41-5-2-15,-36 18-2 0,36-18-2 0,-30 26 2 16,30-26-2-16,-24 36 0 0,24-36-2 0,-16 42 1 16,16-42-5-16,-8 36 5 0,8-36-4 15,0 39 3-15,0-39-1 0,11 37 0 0,-11-37 0 16,18 30 2-16,-18-30-1 0,0 0 0 0,37 29-4 15,-37-29 2-15,29 12-1 0,-29-12 6 0,37 6-1 16,-37-6 2-16,39 0 2 0,-39 0-3 0,45-10 3 16,-45 10-1-16,41-15 0 0,-41 15 2 15,35-19 1-15,-35 19 1 0,23-25 3 0,-23 25-2 16,15-27 0-16,-15 27-7 0,4-38-1 16,-4 38-5-16,-5-41 4 0,-4 12-4 0,2 4 5 0,-5 1-4 15,-3-2 5-15,15 26 4 0,-33-41 6 0,33 41 1 16,-41-29 4-16,41 29-5 0,-34-18 0 0,34 18 0 15,-35 0-4-15,35 0 0 0,-35 10-3 0,35-10-3 32,-29 27 0-32,29-27 0 0,-26 35-3 0,26-35 3 0,-19 43-5 15,19-43 4-15,-13 47-5 0,13-47 4 16,-6 49-1-16,6-49 2 0,0 42-2 0,0-42 2 16,10 39-3-16,-10-39 3 0,15 33-4 0,-15-33 1 15,19 24-2-15,-19-24 0 0,27 16 1 0,-27-16 4 0,38 8 1 0,-38-8 4 16,43 0-1-16,-19 0-3 0,-24 0 4 0,46-15-1 15,-46 15 4-15,38-18 3 0,-38 18 3 16,30-29-2-16,-30 29 0 0,24-35-7 16,-24 35-1-16,13-43-4 0,-13 19 2 0,0-3-4 15,-5 4 3-15,-3-6-5 0,8 29 1 0,-21-44-6 16,21 44 4-16,-32-30 4 0,32 30 7 0,-39-18 6 16,39 18 0-16,-43-5-3 0,43 5-1 0,-40 0-3 15,40 0 0-15,-44 15-1 0,44-15-2 0,-37 30 0 16,37-30-2-16,-32 37 2 0,32-37-4 15,-28 46 4-15,28-46-4 0,-20 44 2 0,20-44-2 16,-9 39 2-16,9-39-3 0,0 40 2 0,0-40-1 16,10 28-1-16,-10-28-3 0,19 27 3 15,-19-27-2-15,28 10 4 0,-28-10 1 0,37 8 2 16,-37-8 3-16,45 0 0 0,-22-10 3 0,3 3-2 16,-1-5 2-16,-25 12-2 0,44-21 3 0,-44 21-2 15,37-30 2-15,-37 30-1 0,27-30-1 16,-27 30-4-16,13-36 1 0,-13 36-7 0,0-41 4 15,0 41-4-15,-14-41-1 0,14 41-4 0,-24-32 0 16,24 32 6-16,-35-23 9 0,35 23 5 0,-42-9 3 16,42 9-5-16,-38 3-4 0,38-3 0 0,-42 20-4 15,42-20 2-15,-38 27-5 0,38-27 2 0,-28 36-2 16,28-36 1-16,-19 41-2 0,19-41 2 0,-11 33-3 16,11-33 2-16,0 32-2 15,0-32 0-15,14 24-3 0,-14-24 0 0,0 0 1 16,35 23 2-16,-35-23 3 0,32 0 3 0,-32 0 1 15,38 0 1-15,-38 0 2 0,43-16-2 0,-43 16 0 16,42-21-2-16,-42 21 4 0,36-24-1 0,-36 24 2 16,25-24-1-16,-25 24-1 0,10-24-4 0,-10 24-3 15,0-25-5-15,0 25 0 0,0 0-2 16,-27-27 6-16,27 27 8 0,-35-14 5 0,35 14 3 16,-40 0-1-16,40 0-5 0,-36 5-3 0,36-5-1 15,-32 17-2-15,32-17-1 0,-27 19 0 0,27-19 0 16,0 0-1-16,-19 27 0 0,19-27-3 15,0 0-1-15,0 0-2 0,0 0-1 0,21 27 0 16,-21-27 1-16,0 0 5 0,33 0 3 0,-33 0 2 16,27-10 0-16,-27 10 1 0,30-9-3 15,-30 9 0-15,29-13 0 0,-29 13-1 0,27-14 0 16,-27 14 2-16,0 0-2 0,25-16 3 0,-25 16-1 16,0 0-1-16,0 0-3 0,0 0-1 0,0 0 8 15,0 0 7-15,-28 0 2 0,28 0 0 0,-29 4-5 16,29-4-8-16,-31 14 4 0,31-14-4 0,-29 18 0 15,29-18 0-15,0 0 0 0,-32 21-2 0,32-21 2 16,0 0-5-16,0 0-1 0,0 0-7 16,0 0-1-16,0 0 2 0,0 0 0 0,27 9 8 15,-27-9 0-15,0 0 2 0,34-17-1 16,-34 17-89-16,0 0-230 0,28-17-123 0,-28 17-18 16,10-28 386-16</inkml:trace>
        </inkml:traceGroup>
        <inkml:traceGroup>
          <inkml:annotationXML>
            <emma:emma xmlns:emma="http://www.w3.org/2003/04/emma" version="1.0">
              <emma:interpretation id="{866E0F9E-865E-424A-8958-B6C0C4F61E6F}" emma:medium="tactile" emma:mode="ink">
                <msink:context xmlns:msink="http://schemas.microsoft.com/ink/2010/main" type="inkWord" rotatedBoundingBox="27733,14647 28169,14618 28191,14958 27755,14986"/>
              </emma:interpretation>
              <emma:one-of disjunction-type="recognition" id="oneOf1">
                <emma:interpretation id="interp5" emma:lang="en-US" emma:confidence="0">
                  <emma:literal>80</emma:literal>
                </emma:interpretation>
                <emma:interpretation id="interp6" emma:lang="en-US" emma:confidence="0">
                  <emma:literal>080</emma:literal>
                </emma:interpretation>
                <emma:interpretation id="interp7" emma:lang="en-US" emma:confidence="0">
                  <emma:literal>008</emma:literal>
                </emma:interpretation>
                <emma:interpretation id="interp8" emma:lang="en-US" emma:confidence="0">
                  <emma:literal>0080</emma:literal>
                </emma:interpretation>
                <emma:interpretation id="interp9" emma:lang="en-US" emma:confidence="0">
                  <emma:literal>8080</emma:literal>
                </emma:interpretation>
              </emma:one-of>
            </emma:emma>
          </inkml:annotationXML>
          <inkml:trace contextRef="#ctx0" brushRef="#br0" timeOffset="-15607.175">1777 29 1023 0,'-17'-29'208'0,"17"29"-189"0,0 0-7 16,-19-26-3-16,19 26 1 0,0 0 1 0,-35-8-1 16,35 8-1-16,0 0-4 0,-35 0-2 0,35 0-1 15,-27 9-1-15,27-9 0 0,-26 18 1 0,26-18-2 16,0 0 3-16,-33 37-3 0,33-37 2 0,-19 32-2 16,19-32 3-16,-15 35-3 0,15-35 1 0,-6 37-1 15,6-37 1-15,0 40-4 0,0-40 2 16,12 33-5-16,-12-33 2 0,20 26-2 15,-20-26 5-15,34 18 1 0,-34-18 7 0,42 10 3 16,-17-10 0-16,1 0 0 0,3 0-4 0,-1 0-1 16,1-4-2-16,-1-9-1 0,0 5-1 0,0-3 0 15,-2-1 0-15,-26 12 1 0,39-27-3 0,-39 27 3 16,26-27-4-16,-26 27 2 0,12-33-3 0,-12 33 3 16,0-38-4-16,0 38 3 0,-20-40-4 15,20 40 1-15,-31-38-3 0,31 38 2 0,-42-35-1 16,17 20 6-16,2 5 0 0,-2-5 3 15,1 8-1-15,-2 2 0 0,26 5 0 0,-47 0-1 16,47 0 0-16,-42 18-1 0,42-18 1 0,-35 27-1 16,35-27 1-16,-32 33-1 0,32-33 1 0,-26 46-2 15,26-46 2-15,-16 45-4 0,16-45 4 0,-12 44-5 16,12-44 2-16,0 40-4 0,0-40 1 16,13 33-1-16,-13-33 5 0,0 0 1 0,38 27 5 15,-38-27 4-15,38 11 2 0,-38-11-1 0,44 0-2 16,-44 0-4-16,49-4-1 0,-22-5 0 0,-1 0-2 15,-3 0 2-15,-23 9-3 0,44-22 3 0,-44 22-2 16,32-31 0-16,-32 31-1 0,19-33 1 0,-19 33-5 16,9-33 4-16,-9 33-3 0,0-41 2 15,0 41-2-15,-15-41 4 0,15 41-4 16,-23-41 1-16,23 41-5 0,-31-31 0 0,31 31-1 16,-43-15 5-16,43 15 2 0,-43 0 4 0,43 0-2 15,-45 11-2-15,45-11 3 0,-42 29-3 0,42-29 4 16,-34 37-2-16,34-37 1 0,-32 44-3 0,32-44 2 15,-20 46-5-15,20-46 4 0,-6 35-5 0,6-35 1 16,9 33-2-16,-9-33 3 0,21 29 1 16,-21-29 6-16,31 13 4 0,-31-13 3 0,44 6-1 15,-19-6-2-15,-1 0-3 0,3 0-1 0,-1-11-1 16,-1 5-2-16,1-2 1 0,-1 0-3 0,-25 8 3 16,41-25-1-16,-41 25 3 0,27-24-3 0,-27 24 0 15,12-29-4-15,-12 29 2 0,0-30-3 16,0 30 2-16,-23-33-1 0,23 33-1 0,-32-32-4 15,32 32 1-15,-38-18-3 0,38 18 5 16,-47-12 2-16,24 12 5 0,-2 0 1 0,25 0-2 16,-41 18-1-16,41-18 0 0,-36 26 1 0,36-26-2 15,-30 34 2-15,30-34-2 0,-17 36 1 0,17-36-3 16,0 40-1-16,0-40-2 0,10 32 4 0,-10-32-1 16,22 23 6-16,-22-23 0 0,36 14 5 0,-36-14 1 15,44 7 0-15,-44-7-1 0,45 0-4 0,-45 0 0 16,47-11-2-16,-47 11 1 15,42-16-1-15,-42 16 2 0,35-23-1 0,-35 23 3 16,22-27-2-16,-22 27 2 0,12-31-8 0,-12 31 0 16,-7-30-3-16,7 30 1 0,-24-30 1 0,24 30 0 15,-29-29-5-15,29 29-2 0,-39-15-4 0,39 15 5 16,-41 0 3-16,41 0 4 0,-44 0 4 0,44 0-2 16,-38 25 3-16,38-25-4 0,-30 20 2 15,30-20-2-15,-22 30 1 0,22-30-2 0,-9 31 1 16,9-31-3-16,0 27 0 0,0-27 1 0,0 0 2 15,28 22 2-15,-28-22 5 0,26 7 2 0,-26-7 2 16,31 0-1-16,-31 0-2 0,33 0-3 0,-33 0-2 16,32-10 0-16,-32 10-2 0,28-16 2 0,-28 16-2 15,0 0 0-15,31-24 0 0,-31 24-1 16,0 0-1-16,0 0 1 0,4-31-2 16,-4 31 1-16,0 0-1 0,0 0 0 0,-29-25-2 15,29 25-1-15,0 0-1 0,-35 0 2 0,35 0 2 16,-24 0 3-16,24 0 1 0,0 0-2 0,0 0 2 15,-27 25-2-15,27-25 2 0,0 0-1 0,0 0-1 16,-6 26-2-16,6-26 0 0,0 0-2 0,0 0 1 16,0 0 1-16,0 0 2 0,25 22 2 0,-25-22 2 15,0 0 3-15,0 0-1 0,27-7 1 16,-27 7-4-16,0 0-10 0,0 0-190 0,30-12-176 16,-30 12-69-16,0 0 119 0</inkml:trace>
        </inkml:traceGroup>
      </inkml:traceGroup>
    </inkml:traceGroup>
  </inkml:traceGroup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1:21.896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BF0F88DE-7B0D-4CBA-8FE3-D242987C264B}" emma:medium="tactile" emma:mode="ink">
          <msink:context xmlns:msink="http://schemas.microsoft.com/ink/2010/main" type="inkDrawing" rotatedBoundingBox="10990,16469 11019,12935 11078,12936 11049,16470" semanticType="verticalRange" shapeName="Other">
            <msink:sourceLink direction="with" ref="{B2A64684-EFEE-4778-9233-CE107E340F66}"/>
          </msink:context>
        </emma:interpretation>
      </emma:emma>
    </inkml:annotationXML>
    <inkml:trace contextRef="#ctx0" brushRef="#br0">70 0 946 0,'0'0'316'0,"0"0"-167"0,0 0-136 15,0 0-10-15,0 0 0 0,0 0-1 0,0 0-1 16,0 0 0-16,0 0-2 0,0 0 1 0,0 0-1 16,0 0 2-16,-16 33-2 0,16-33 2 15,0 46-2-15,6-19 2 0,-6 3-3 0,0 0 4 16,0 7-4-16,0 1 6 0,0 5-7 15,0 3 6-15,0 6 8 0,-8 3-22 0,8 4 22 0,-8-1-22 16,4 6 8-16,4 1 7 0,-7 2-10 16,2 3 11-16,5 0-11 0,-6 1 11 0,6 4-10 15,-8-4 9-15,8 3-10 0,-8 2 10 0,8-2 7 16,-6 1-21-16,6-2 20 0,0-1-20 16,0-6 4-16,0 1 10 0,0-3-10 0,0-2 9 15,6 1-8-15,-6-5 8 0,6 3-7 0,-6-1 8 16,0 4-9-16,4-3 8 0,-4-1 6 0,0 2-20 15,6-3 20-15,-6-1-19 0,0-6 8 0,6-1 5 16,-6-2-6-16,0-6 6 0,0 2-8 0,0 0 7 16,0-1-6-16,5-4 6 0,-5 3-5 0,0-8 5 15,0 4-3-15,0-1 4 0,0-2-4 16,0 3 12-16,0-4 3 0,0 1 3 16,-8-4-4-16,8 4-16 0,0-3 15 0,0 0-23 15,-6-1 23-15,6-4-11 0,-5-2-2 0,5-26 2 16,0 41-2-16,0-41 2 0,0 39-2 0,0-39 0 15,0 30-2-15,0-30 2 0,0 0-1 0,0 31 0 16,0-31 1-16,0 0 1 0,0 30-2 16,0-30 3-16,0 0-3 0,0 30 2 0,0-30-1 15,0 0 1-15,0 27-1 0,0-27 1 0,0 0-2 16,0 0 0-16,0 0 5 0,0 0 11 0,0 0 4 16,0 0 3-16,0 0-3 0,0 0-12 15,0-37-6-15,0 37-11 0,8-42-10 0,-18-6-180 16,26 21-217-16,-16-14-57 0,0 5 59 0</inkml:trace>
  </inkml:traceGroup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1:23.230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A7015F42-9A37-41D9-BD95-5EC97029B030}" emma:medium="tactile" emma:mode="ink">
          <msink:context xmlns:msink="http://schemas.microsoft.com/ink/2010/main" type="inkDrawing" rotatedBoundingBox="5340,15228 13438,15179 13439,15327 5341,15377" semanticType="underline" shapeName="Other">
            <msink:sourceLink direction="with" ref="{6B6B1B10-0387-4A16-943E-B99D76539E91}"/>
          </msink:context>
        </emma:interpretation>
      </emma:emma>
    </inkml:annotationXML>
    <inkml:trace contextRef="#ctx0" brushRef="#br0">0 79 1208 0,'0'0'258'0,"0"0"-247"0,0 0-94 0,0 0-29 15,0 0-5-15,0 0 18 0,0 0 32 0,0 0 39 16,0 0 66-16,0 0 95 0,0 0 16 0,0 0-9 15,0 0-42-15,0 0-81 0,13 23-14 16,-13-23-2-16,0 0 1 0,25 12 2 0,-25-12-3 16,28 4-1-16,-28-4 0 0,30 9-4 0,-30-9 3 15,44 5 0-15,-22-5 0 0,3 0 3 0,3 5-2 16,-1-5 0-16,3 0 0 0,3 0-1 16,2 0 2-16,2 0-2 0,3 0 2 0,1 0 0 0,5 0 1 15,-4 0 1-15,3 0-3 0,5-5 3 16,-4 5-5-16,5 0 3 0,-1 0-1 0,4-4-1 0,3 4 4 15,3 0-6-15,4 0 2 0,-1 0-2 0,5 0 0 16,-2-7 5-16,3 7-3 0,-1-4 2 16,5 4-2-16,3 0 0 0,3-4 0 0,0 4 1 31,1 0 1-31,3 0 0 0,0 0-2 0,0 0 0 0,-1 0-2 0,0 5 2 16,-3-5-1-16,-2 5 1 0,0-5 0 15,2 6-2-15,-2-6 3 0,2 7 0 0,4-1 1 16,-4-6-1-16,1 5-1 0,-2 0-3 0,-2-5 0 15,-3 8 2-15,-5-8 0 0,1 2 3 0,-1-2 0 0,1 7-3 16,-1-7 2-16,1 4 0 0,0-4 0 0,4 0-1 16,-1 0-2-16,0 0 3 0,-1 0-2 0,-2 0 2 15,4 0 0-15,0-4-1 0,-2 4 0 0,4-8 2 16,1 8 1-16,1-10-1 0,3 5 0 16,4 5-1-16,0-9-1 0,-4 9 2 0,8-5-1 15,-9 5 0-15,1 0 0 0,-1 0 2 0,1 0-1 16,-4 0 1-16,1 0-1 0,4 0-2 15,-3 0 3-15,3 0-1 0,-4 0 1 0,2 0-1 16,-2 0 0-16,-5 0-2 0,2 0 1 0,-3 0 1 16,2 0-1-16,3 0 1 0,-3 0 1 15,5 0 1-15,2-5-1 0,-3 5-2 0,5 0 1 16,-5-9 1-16,2 9-1 0,-2-4 3 0,-2 4-4 16,-4-8 0-16,-1 8 0 0,2-7 0 0,-2 7 3 15,1-3-1-15,-2 3 0 0,-1-8 2 0,-2 8-4 16,-5-5 3-16,2 5-1 0,-4-4-3 0,-4 4 3 15,0 0-2-15,-6 0 0 0,0-8 0 0,-2 8-1 16,-5 0 3-16,-4 0-3 16,2 0 3-16,-7 0-2 0,1 0 1 0,-7 0 0 15,-3 0-1-15,-24 0-1 0,38 0-1 0,-38 0 2 16,0 0-1-16,27 0 2 0,-27 0 8 0,0 0-2 16,0 0 0-16,-24-8-2 0,24 8-9 0,0 0-14 15,0 0-201-15,-50-33-152 0,50 33-126 0,-32-9 7 16,1-12 490-16</inkml:trace>
  </inkml:traceGroup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1:25.277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22432D92-C1AA-452B-83C3-C7236C215A2A}" emma:medium="tactile" emma:mode="ink">
          <msink:context xmlns:msink="http://schemas.microsoft.com/ink/2010/main" type="writingRegion" rotatedBoundingBox="5917,14348 5969,16142 5450,16157 5399,14363"/>
        </emma:interpretation>
      </emma:emma>
    </inkml:annotationXML>
    <inkml:traceGroup>
      <inkml:annotationXML>
        <emma:emma xmlns:emma="http://www.w3.org/2003/04/emma" version="1.0">
          <emma:interpretation id="{9C606754-C676-40B9-ADE5-73DFEE1DD35F}" emma:medium="tactile" emma:mode="ink">
            <msink:context xmlns:msink="http://schemas.microsoft.com/ink/2010/main" type="paragraph" rotatedBoundingBox="5917,14348 5969,16142 5450,16157 5399,1436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1FD5A2D-3DCF-471D-AC3D-84C0FEA56041}" emma:medium="tactile" emma:mode="ink">
              <msink:context xmlns:msink="http://schemas.microsoft.com/ink/2010/main" type="line" rotatedBoundingBox="5917,14348 5969,16142 5450,16157 5399,14363"/>
            </emma:interpretation>
          </emma:emma>
        </inkml:annotationXML>
        <inkml:traceGroup>
          <inkml:annotationXML>
            <emma:emma xmlns:emma="http://www.w3.org/2003/04/emma" version="1.0">
              <emma:interpretation id="{3F0E76D9-6E4D-46B3-8C8A-5BC320076102}" emma:medium="tactile" emma:mode="ink">
                <msink:context xmlns:msink="http://schemas.microsoft.com/ink/2010/main" type="inkWord" rotatedBoundingBox="5917,14348 5969,16142 5450,16157 5399,14363"/>
              </emma:interpretation>
              <emma:one-of disjunction-type="recognition" id="oneOf0">
                <emma:interpretation id="interp0" emma:lang="en-US" emma:confidence="0">
                  <emma:literal>1</emma:literal>
                </emma:interpretation>
                <emma:interpretation id="interp1" emma:lang="en-US" emma:confidence="0">
                  <emma:literal>}</emma:literal>
                </emma:interpretation>
                <emma:interpretation id="interp2" emma:lang="en-US" emma:confidence="0">
                  <emma:literal>!</emma:literal>
                </emma:interpretation>
                <emma:interpretation id="interp3" emma:lang="en-US" emma:confidence="0">
                  <emma:literal>k</emma:literal>
                </emma:interpretation>
                <emma:interpretation id="interp4" emma:lang="en-US" emma:confidence="0">
                  <emma:literal>{</emma:literal>
                </emma:interpretation>
              </emma:one-of>
            </emma:emma>
          </inkml:annotationXML>
          <inkml:trace contextRef="#ctx0" brushRef="#br0">2756 5111 984 0,'-33'0'340'0,"33"0"-245"16,0 0-92-16,0 0 1 0,0 0-3 0,0 0 0 15,0 0 0-15,0 0-1 0,0 0 2 16,0 0-2-1,0 0 1-15,24-20-2 0,-24 20 1 0,0 0 0 16,28-13-1-16,-28 13 3 0,0 0-1 0,34-10 0 16,-34 10 0-16,0 0 1 0,32 0-4 0,-32 0 2 15,26 0 2-15,-26 0-3 0,22 0 2 0,-22 0-1 16,0 0-3-16,26 12 3 0,-26-12 0 0,0 0 1 0,0 0 0 16,18 27 4-16,-18-27-1 0,0 0 5 15,0 26-4-15,0-26 4 0,0 0-2 0,-19 33 3 16,19-33-1-16,0 0-4 0,-28 29 0 0,28-29-1 15,-28 20-4-15,28-20 2 0,-30 24-5 0,30-24 1 0,-34 24 0 0,34-24 1 16,-28 17 2-16,28-17 1 0,-24 8-3 16,24-8 3-16,0 0-4 0,-24 8 0 0,24-8 3 15,0 0-1-15,0 0 4 0,0 0 1 16,0 0-6-16,0 0-3 0,0 0-4 0,0 0-5 16,0 0 5-1,12-23-2-15,-12 23 4 0,0 0 3 0,0 0 1 16,29-15 1-16,-29 15-1 0,0 0 0 0,34-9 1 0,-34 9 1 0,22 0 0 15,-22 0-1-15,26 0 0 0,-26 0-2 0,0 0 1 16,33 23 0-16,-33-23-1 0,0 0 3 0,22 32 2 16,-22-32 2-16,3 29 1 0,-3-29 1 15,0 32-3-15,0-32 1 0,0 31-1 0,0-31 4 16,-3 29-2-16,3-29 2 0,-8 22-1 0,8-22 1 16,0 0-2-16,-18 34-15 0,18-34 29 0,0 0-29 15,-22 29 30-15,22-29-7 0,0 0 1 0,-28 17 8 16,28-17-6-16,-27 11 0 0,27-11-8 15,-28 0-6-15,28 0 2 0,-25 0-6 0,25 0 3 16,0 0-3-16,-30-9 1 0,30 9 3 16,0 0 3-16,-35-17 2 0,35 17 0 0,0 0 0 15,-30-16-13-15,30 16 12 0,0 0-12 0,0 0 11 16,-27-15 0-16,27 15 9 0,0 0-15 0,0 0 11 16,0 0-16-16,0 0 0 0,0 0-3 0,0 0-3 15,0 0-3-15,0 0-2 0,0 0-2 0,0 0 0 16,0 0 0-16,0 0-3 0,0 0-6 15,0 0 4-15,0 0 17 0,0 0-5 0,26 0 20 16,-26 0-127-16,25-8-258 0,-25 8-105 0,0 0 10 16</inkml:trace>
          <inkml:trace contextRef="#ctx0" brushRef="#br0" timeOffset="-921.1418">2774 3743 1255 0,'0'0'153'0,"0"0"-158"15,0 0-2-15,0 0 0 0,0 0 3 0,-19 36 0 16,19-36 0-16,0 31-5 0,0-31 4 0,7 43-2 15,-7-43 7-15,0 48-1 0,6-21 3 0,-6 0-4 16,0 4 5-16,0-2-5 0,0-2 5 16,0 7-5-16,0-6 4 0,0 4-3 0,0-4 3 15,0-4-2-15,-9 1 4 0,9-25-4 0,-9 47 2 16,9-47-3-16,-8 36 2 0,8-36-3 0,-8 28 2 16,8-28-1-16,0 0 2 0,-7 23 0 0,7-23 2 15,0 0-2-15,0 0 3 0,0 0-2 0,0 0 0 16,0 0 1-16,0 0-2 0,0 0 0 15,0 0-3-15,-19-31-1 0,19 31 1 16,-13-31 4-16,13 31-3 0,-13-41 4 0,13 41-5 16,-21-44 3-16,21 44-4 0,-26-39 4 0,26 39-1 15,-26-33 3-15,26 33 0 0,-28-29 1 0,28 29 1 16,-29-19 0-16,29 19-4 0,0 0 3 0,-28-19-5 16,28 19 1-16,0 0-1 0,0 0 0 0,0 0 0 15,0 0-1-15,0 0-4 0,0 0-1 16,0 0 2-16,0 0 1 0,0 0 3 0,0 0 1 15,0 0 1-15,0 0-1 0,0 0 0 0,0 0-2 16,28 34 2-16,-28-34-1 0,26 28 2 0,-26-28-1 16,21 32 0-16,-21-32-2 0,26 32 4 15,-26-32-2-15,29 34 2 0,-29-34-2 0,34 29 1 16,-34-29-1-16,30 19 0 0,-30-19 1 0,28 14 0 16,-28-14-1-16,29 11 1 0,-29-11-2 15,0 0 2-15,29 6-1 0,-29-6 2 0,0 0-1 16,0 0 2-16,0 0-1 0,0 0 1 0,27 0 0 15,-27 0-2-15,0 0 2 0,0 0-2 0,0 0-1 16,10-34 0-16,-10 34 1 0,9-22-2 0,-9 22 1 16,17-34 0-16,-17 34 1 0,19-43-3 0,-19 43 2 15,22-46-4-15,-6 24 4 0,-3-4-3 16,-13 26 4-16,34-42-5 0,-34 42 2 16,27-28-1-16,-27 28 1 0,25-15-2 0,-25 15 0 15,0 0-2-15,0 0-3 0,0 0-158 0,0 0-205 16,19 31-65-16,-19-31 58 0</inkml:trace>
        </inkml:traceGroup>
      </inkml:traceGroup>
    </inkml:traceGroup>
  </inkml:traceGroup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2:11.42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EA978FCE-C8FE-491B-94FC-DC4BA40E3FA0}" emma:medium="tactile" emma:mode="ink">
          <msink:context xmlns:msink="http://schemas.microsoft.com/ink/2010/main" type="writingRegion" rotatedBoundingBox="19922,12202 26374,12044 26419,13892 19967,14050"/>
        </emma:interpretation>
      </emma:emma>
    </inkml:annotationXML>
    <inkml:traceGroup>
      <inkml:annotationXML>
        <emma:emma xmlns:emma="http://www.w3.org/2003/04/emma" version="1.0">
          <emma:interpretation id="{7779DBA4-ED0D-48B6-BF47-D260A206D3B5}" emma:medium="tactile" emma:mode="ink">
            <msink:context xmlns:msink="http://schemas.microsoft.com/ink/2010/main" type="paragraph" rotatedBoundingBox="19922,12202 26374,12044 26419,13892 19967,1405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600783F-9113-403D-9DEA-6D76C608BC82}" emma:medium="tactile" emma:mode="ink">
              <msink:context xmlns:msink="http://schemas.microsoft.com/ink/2010/main" type="line" rotatedBoundingBox="19922,12202 26374,12044 26392,12816 19940,12974">
                <msink:destinationLink direction="with" ref="{472AC6A4-5F8A-48C8-AC61-9DD5D48BD05B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BD09EB51-82FF-4C1C-B5F9-E67FC8614BA0}" emma:medium="tactile" emma:mode="ink">
                <msink:context xmlns:msink="http://schemas.microsoft.com/ink/2010/main" type="inkWord" rotatedBoundingBox="19922,12202 26374,12044 26392,12816 19940,12974">
                  <msink:destinationLink direction="with" ref="{3226BCA8-3BE5-4C38-A8B8-A263E2558FE3}"/>
                </msink:context>
              </emma:interpretation>
              <emma:one-of disjunction-type="recognition" id="oneOf0">
                <emma:interpretation id="interp0" emma:lang="en-US" emma:confidence="0">
                  <emma:literal>(-212-41)--1)</emma:literal>
                </emma:interpretation>
                <emma:interpretation id="interp1" emma:lang="en-US" emma:confidence="0">
                  <emma:literal>(-212-41) (-1)</emma:literal>
                </emma:interpretation>
                <emma:interpretation id="interp2" emma:lang="en-US" emma:confidence="0">
                  <emma:literal>(-232-41) (-1)</emma:literal>
                </emma:interpretation>
                <emma:interpretation id="interp3" emma:lang="en-US" emma:confidence="0">
                  <emma:literal>(-212-401)--1)</emma:literal>
                </emma:interpretation>
                <emma:interpretation id="interp4" emma:lang="en-US" emma:confidence="0">
                  <emma:literal>(-22-41) (-1)</emma:literal>
                </emma:interpretation>
              </emma:one-of>
            </emma:emma>
          </inkml:annotationXML>
          <inkml:trace contextRef="#ctx0" brushRef="#br0">6998 604 887 0,'0'0'316'15,"0"0"-127"-15,0 0-176 0,0 0 2 0,0 0 5 16,0 0 7-16,0 0-2 0,0 0-6 0,0 0-7 16,0 0-7-1,-25-27-5-15,25 27-5 0,0 0-5 16,0 0-3-16,0-23 1 0,0 23 3 0,9-26 5 16,-9 26 2-16,6-34 3 0,-6 34-2 0,6-39 2 15,-6 39-1-15,7-52 2 0,-7 26-1 0,6-3 3 16,-6-5 8-16,6 1-23 0,-6-2 22 0,5-5-23 0,-5 8 11 15,8-1 3-15,-8 0-4 0,6 3 4 0,-6 5-4 16,7-1 4-16,-7 26-3 0,7-34 3 16,-7 34-3-16,0 0 3 0,7-31-2 0,-7 31 1 15,0 0 0-15,0 0 1 0,0 0 2 0,0 0 2 0,0 0-1 0,0 0 0 16,0 0-1-16,0 0-5 0,0 0-1 0,0 0 0 16,0 0-1-16,0 0 1 0,0 0 2 15,0 0-1-15,0 0 1 0,-24 10 1 0,24-10-2 16,0 0 1-16,0 0 0 0,0 0-1 15,-27 21 2-15,27-21-1 0,0 0 0 0,-23 20-1 16,23-20 2-16,0 0-2 0,-35 32 1 0,35-32-1 16,-29 24 1-16,29-24-1 0,-34 25 2 0,34-25-2 15,-29 28 1-15,29-28-1 0,-28 23 1 0,28-23 0 16,-23 25 0-16,23-25-2 0,0 0 2 0,-25 22-2 16,25-22 2-16,0 0-2 0,0 0 1 0,0 0-4 15,-14 27 1-15,14-27-4 0,0 0 0 16,0 0-1-16,0 0 1 0,0 0 2 0,0 0 1 15,0 0 1-15,0 0 4 0,24 21 0 16,-24-21 0-16,0 0 1 0,25 0-1 0,-25 0 1 16,25 6-1-16,-25-6 2 0,35 0-2 0,-35 0 0 15,40 0 0-15,-40 0 0 0,43 0 0 0,-43 0 0 16,41 0 1-16,-41 0-2 0,40 0 1 0,-40 0 0 16,33 6-1-16,-33-6 1 0,29 0 0 15,-29 0 0-15,0 0 0 0,31 3 0 0,-31-3-1 16,0 0 0-16,0 0 0 0,0 0 0 0,0 0 0 15,0 0 1-15,0 0 2 0,0 0 0 0,0 0 1 16,0 0 0-16,0 0-2 0,0 0-2 0,0 0-107 16,0 0-182-16,0 0-150 0,0 0-28 0,0 0 333 15</inkml:trace>
          <inkml:trace contextRef="#ctx0" brushRef="#br0" timeOffset="343.7874">7774 24 1391 0,'-8'-36'23'15,"8"36"-20"-15,0 0 2 0,0 0 2 0,-27-16-4 16,27 16 0-16,0 0-3 0,-26 0-1 0,26 0 1 15,0 0-1-15,-32 23 1 0,32-23-1 0,-28 32 1 16,28-32-3-16,-28 42 4 0,28-42-4 16,-30 44 4-16,14-19-4 0,0 2 4 0,-2 0-5 15,5 2 4-15,0 2 11 0,-2 1-26 0,7-2 23 16,-1-2-27-16,4-4 11 0,5 5 4 0,-5-7-1 16,5-22 4-16,0 44-3 0,0-44 3 0,11 34-2 15,-11-34 2-15,18 31-2 0,-18-31 2 0,26 24 1 16,-26-24-1-16,34 19-2 0,-34-19-31 15,46 20-179-15,-46-20-118 0,24 0-111 16,-24 0 90-16,0 0 352 0</inkml:trace>
          <inkml:trace contextRef="#ctx0" brushRef="#br0" timeOffset="703.2355">8088 74 1068 0,'-13'-27'302'0,"13"27"-249"0,0 0-49 16,0 0-1-16,0 0-1 0,0 0 1 15,0 0 0-15,13 28 2 0,-13-28-1 0,0 33 1 16,0-33-3-16,0 45 2 0,-7-20-3 0,7 3 3 15,-8 2 12-15,8 1-27 0,-7-4 26 0,7 0-26 16,-6-1 11-16,6-26 2 0,-8 41-4 0,8-41 3 16,0 40-4-16,0-40 1 0,0 27-1 0,0-27 1 15,0 0-1-15,0 33 2 0,0-33-1 16,0 0 0-16,0 0-1 0,5 22-1 0,-5-22 2 16,0 0 0-16,0 0 4 0,0 0 0 0,0 0 1 15,0 0-2-15,32 0-125 0,-32 0-154 16,9-21-149-16,-9 21-42 0,0-34 315 0</inkml:trace>
          <inkml:trace contextRef="#ctx0" brushRef="#br0" timeOffset="1046.989">8470-72 1119 0,'0'0'309'0,"0"0"-304"16,0 0-2-16,25 0 1 0,-25 0-2 0,0 0-2 15,0 0 0-15,32 15 0 0,-32-15 0 0,18 23-2 16,-18-23 4-16,19 29-3 0,-19-29 3 0,16 41-2 16,-7-18 2-16,-2 2-1 0,0 1 3 0,-3 1-3 15,2 1 4-15,-6-3-5 0,8 4 4 0,-8-2 13 16,0-3-25-16,0 2 25 0,0-3-26 15,0-23 9-15,0 43 4 0,0-43-3 0,-16 40 2 16,16-40-2-16,-19 37 0 0,19-37-4 0,-22 37 3 16,22-37-3-16,-27 32 3 0,27-32-3 15,-26 23 1-15,26-23 0 0,-28 14-1 0,28-14 1 16,0 0 1-16,-26 0-1 0,26 0-7 0,0 0-123 16,0 0-114-16,0 0-126 0,-9-22-63 0,9 22 163 15,0 0 272-15</inkml:trace>
          <inkml:trace contextRef="#ctx0" brushRef="#br0" timeOffset="1390.9341">8885-58 1257 0,'0'0'180'0,"0"0"-169"0,0 0-1 16,0 0-5-16,0 0-2 0,0 0-2 0,0 0-7 15,0 0 5-15,-28 35 2 0,28-35-3 16,-25 31 4-16,25-31-3 0,-29 46 3 0,14-22-3 16,-1 5 4-16,0 1-4 0,2-2 3 0,-2 4-4 15,0-2 4-15,2 6 12 0,3-1-25 0,-2-4 26 16,2 2-28-16,4-3 6 0,3-5 4 0,4 3-6 15,0-5 4-15,0-23-2 0,0 42 2 16,0-42 1-16,17 37 2 0,-17-37 0 0,22 30 2 16,-22-30-2-16,26 16-45 0,4 4-205 15,-30-20-136-15,24 11-86 0,-24-11 211 0</inkml:trace>
          <inkml:trace contextRef="#ctx0" brushRef="#br0" timeOffset="1823.4967">9115 286 975 0,'0'0'358'0,"0"0"-245"0,-8-25-95 0,8 25-2 16,0 0-2-16,0 0-13 0,0 0-6 0,0 0 1 15,0 0 2-15,27-15 2 0,-27 15 0 16,24 0 1-16,-24 0-1 0,33-6 0 0,-33 6 0 15,38 0 0-15,-38 0 1 0,44-7-1 0,-44 7 1 16,41 0-1-16,-41 0 0 0,35-6-1 0,-35 6 0 16,27 0 1-16,-27 0-2 0,0 0 1 0,27 0 0 15,-27 0 0-15,0 0-1 0,0 0 0 0,0 0-2 16,0 0 1-16,0 0-2 0,0 0-1 0,0 0 1 16,0 0-1-16,0 0 1 0,0 0 0 15,25 21-48-15,-25-21-167 0,0 0-135 0,0 0-103 16,0 0 107-16,0 0 351 0</inkml:trace>
          <inkml:trace contextRef="#ctx0" brushRef="#br0" timeOffset="2136.0371">9705-23 1093 0,'0'0'349'0,"0"0"-346"0,0 0-1 0,0 0-4 16,0 0 4-16,0 0 3 0,17 36 1 15,-17-36-4-15,0 44 1 0,0-13-2 0,0-3 3 16,-6 5-3-16,2 0 4 0,-2 0-5 0,2 3-7 16,-2-3 22-16,6-3-24 0,-7 0 24 0,7-5-13 15,-6 1-3-15,6-26 3 0,-6 40-3 0,6-40 2 16,0 31-4-16,0-31 2 0,0 0-4 0,0 28 0 15,0-28-1-15,0 0 1 0,0 0 4 0,0 0 0 16,0 0 2-16,0 0 0 0,0 0-2 16,29-32-33-16,-29 32-181 0,0 0-142 0,32-31-119 15,-32 31 93-15,0-43 383 0</inkml:trace>
          <inkml:trace contextRef="#ctx0" brushRef="#br0" timeOffset="2417.315">10077-159 1181 0,'35'-10'255'0,"-35"10"-253"16,0 0-3-16,38-13 3 0,-38 13 1 16,38 8-2-16,-38-8 1 0,36 18-2 0,-36-18 2 15,37 36-2-15,-37-36 3 0,32 46 0 16,-21-21 7-16,-2 6-2 0,-3 3 5 0,-6 3-7 15,-6-1 2-15,-3 1-6 0,-1-2 2 0,-4 1-3 16,-2 0 3-16,-2-2 12 0,-1-1-25 0,-1-2 23 16,1-2-25-16,-2-5 9 0,21-24 2 0,-39 44-4 15,39-44 2-15,-34 32-2 0,34-32 0 0,-24 16 0 16,24-16-2-16,0 0-136 0,-31 9-183 0,31-9-151 16,0 0-1-16,0 0 404 0</inkml:trace>
          <inkml:trace contextRef="#ctx0" brushRef="#br0" timeOffset="-3035.4783">4196 9 1123 0,'0'0'197'0,"0"0"-186"15,0 0-8-15,-29-21-2 0,29 21-3 0,0 0 0 16,-26 6 3-16,26-6 1 0,0 0-2 15,-32 26 1-15,32-26-2 0,-26 25 3 0,26-25-2 16,-30 31 1-16,30-31-1 0,-30 42 1 0,12-18-4 16,-1 4 5-16,0 5-4 0,2 0 4 0,1 1 13 15,3-1-27-15,3-3 25 0,-4 2-24 0,6-2 7 16,-1 0 5-16,4-5-4 0,5 1 3 16,0-3-3-16,0-23 2 0,5 44-3 0,-5-44 2 15,16 38-3-15,-16-38 2 0,19 32-3 0,-19-32 3 16,25 26-3-16,-25-26-57 0,33 26-177 0,-33-26-114 15,0 0-78-15,37 22 218 0</inkml:trace>
          <inkml:trace contextRef="#ctx0" brushRef="#br0" timeOffset="-2738.5667">4218 414 1152 0,'-26'-34'265'15,"26"34"-260"-15,0 0 0 0,0 0-1 16,0 0 0-16,0 0-2 0,0 0-3 0,0 0 2 0,0 0-1 16,0 0 1-16,0 0 0 0,0 0-1 15,26 5 0-15,-26-5 1 0,0 0-1 0,34 0-1 16,-34 0 1-16,28 8-2 0,-28-8 2 0,32 0-1 15,-32 0 0-15,36 0 0 0,-36 0 0 16,31-8-1-16,-31 8-1 0,29 0 0 0,-29 0 1 16,0 0-3-16,28 0-15 0,-28 0-115 0,0 0-164 15,0 0-86-15,0 0-72 0,0 0 335 0</inkml:trace>
          <inkml:trace contextRef="#ctx0" brushRef="#br0" timeOffset="-2143.8782">4623 233 1206 0,'-34'-25'201'0,"34"25"-202"15,0 0 0-15,0 0 1 0,9-22 2 0,-9 22 0 16,0 0-1-16,0 0-1 0,33-25 1 0,-33 25-1 16,0 0 1-16,30-8 0 0,-30 8 1 0,0 0 0 0,30-8-1 15,-30 8 1-15,25 0 0 0,-25 0-1 16,28-7 1-16,-28 7-2 0,27 0 1 0,-27 0-2 16,27 13 1-16,-27-13 1 0,26 10-2 15,-26-10 2 1,0 0-1-16,31 28 1 0,-31-28 1 0,0 0 1 0,16 36-1 15,-16-36 2-15,0 30 13 0,0-30-27 0,-9 37 25 16,9-37-26-16,-15 30 10 0,15-30 2 0,-20 33-2 16,20-33 3-16,-29 37-2 0,29-37 0 15,-38 35-1-15,38-35 3 0,-46 34-4 0,22-19 5 0,24-15-4 16,-46 33 3-16,46-33-1 0,-40 30-1 0,40-30 1 16,-37 22 0-16,37-22-1 0,-32 19 1 0,32-19-2 15,0 0 2-15,-34 24-2 0,34-24 2 0,0 0-2 16,0 0 1-16,-24 23-1 0,24-23 0 15,0 0-1-15,0 0-1 0,0 0 1 0,0 0 1 16,0 0 1-16,0 0 2 0,0 0-1 16,5 26 3-16,-5-26 1 0,0 0-1 0,0 0 1 15,28-8-2-15,-28 8-2 0,0 0 0 0,38-6-1 16,-38 6 0-16,34 0 0 0,-34 0 0 0,38-7 0 16,-38 7 0-16,42-5 0 0,-42 5-1 0,45 0 0 15,-45 0-1-15,40-5 0 0,-40 5 0 0,35 0-1 16,-35 0-1-16,0 0 1 0,29-9-2 0,-29 9 0 15,0 0 1-15,0 0-1 0,0 0 0 16,25 10-100-16,-25-10-153 0,0 0-135 0,0 0-63 16,0 0 238-16</inkml:trace>
          <inkml:trace contextRef="#ctx0" brushRef="#br0" timeOffset="-1753.1771">5117 84 973 0,'0'-43'338'0,"0"43"-258"15,0 0-75-15,0 0-3 0,0 0 2 0,26-20-1 16,-26 20-1-16,0 0 1 0,0 0-2 0,31 3 1 15,-31-3-2-15,0 0 1 0,28 30 0 0,-28-30 1 16,17 26-2-16,-17-26 2 0,18 39-2 0,-18-39 2 16,10 46-2-16,-10-19 5 0,0 5-3 0,0-1-10 15,-6 0 27-15,6 0-27 0,-10 0 27 0,4 1-15 16,-5-5-4-16,3-1 2 0,-5 2-4 16,3-6 4-16,0 4-3 0,-2-4 3 0,12-22-3 15,-25 43 2-15,25-43-3 0,-25 34 1 0,25-34 0 16,-23 31 1-16,23-31-1 0,0 0 2 15,-28 20-1-15,28-20 1 0,0 0-3 0,0 0-2 16,0 0-22-16,-24-12-111 0,24 12-150 0,0 0-104 16,23-25-60-16,-23 25 295 0</inkml:trace>
          <inkml:trace contextRef="#ctx0" brushRef="#br0" timeOffset="-1253.1563">5524-6 953 0,'0'0'275'0,"0"0"-139"0,0 0-127 16,0 0-9-16,29-22-4 0,-29 22-2 0,0 0-1 15,28-8 2-15,-28 8 4 0,0 0 1 16,26 0 1-16,-26 0 1 0,0 0 0 0,25 14 3 16,-25-14 0-16,0 0 1 0,0 0 0 0,25 17 0 15,-25-17 0-15,0 0 2 0,7 26-2 0,-7-26 3 16,0 0-3-16,0 32 1 0,0-32-2 0,0 0 1 16,-16 30-3-16,16-30 1 0,0 0-2 15,-19 35 0-15,19-35-1 0,0 0 2 16,-27 28-3-16,27-28 3 0,-27 19-3 0,27-19 1 15,-27 19 0-15,27-19 0 0,0 0 0 0,-37 24 0 16,37-24-2-16,0 0 1 0,-32 25-1 0,32-25 0 16,0 0 0-16,0 0-2 0,0 0-1 0,0 0-1 15,0 0-4-15,0 0 0 0,0 0-4 0,0 0-3 16,0 0 3-16,0 0 2 0,0 0 6 0,0 0 4 16,26 3 1-16,-26-3 0 0,0 0-1 15,31-9 1-15,-31 9 0 0,25 0-1 0,-25 0 2 16,32-6-2-16,-32 6 1 0,33 0-2 0,-33 0 1 15,30 0-1-15,-30 0-1 0,29 0 0 16,-29 0-1-16,26 0 0 0,-26 0-1 0,0 0 2 16,32 17-50-16,-32-17-189 0,0 0-124 0,0 0-91 15,0 0 238-15</inkml:trace>
          <inkml:trace contextRef="#ctx0" brushRef="#br0" timeOffset="-768.7295">6060 338 1420 0,'0'0'21'0,"0"0"-15"0,0 0-3 16,0 0 0-16,0 0-2 0,0 0 1 0,0 0 2 15,0 0 0-15,0 0-1 0,0 0-3 16,28 6 1-16,-28-6 0 0,27 0-1 0,-27 0 1 16,34 0 0-16,-34 0-2 0,36 0 1 0,-36 0-1 15,40 0 1-15,-40 0 0 0,41 0 0 0,-41 0 1 16,37 0-2-16,-37 0-2 0,33 0-1 0,-33 0 0 16,0 0-1-16,29-6 2 0,-29 6-2 0,0 0-1 15,26 10-115-15,-26-10-171 0,0 0-156 16,0 0-12-16,0 0 342 0</inkml:trace>
        </inkml:traceGroup>
      </inkml:traceGroup>
      <inkml:traceGroup>
        <inkml:annotationXML>
          <emma:emma xmlns:emma="http://www.w3.org/2003/04/emma" version="1.0">
            <emma:interpretation id="{F8904B8B-A421-44F8-8345-3B2CD16E8D1B}" emma:medium="tactile" emma:mode="ink">
              <msink:context xmlns:msink="http://schemas.microsoft.com/ink/2010/main" type="line" rotatedBoundingBox="21096,13193 22808,13377 22740,14007 21028,13824"/>
            </emma:interpretation>
          </emma:emma>
        </inkml:annotationXML>
        <inkml:traceGroup>
          <inkml:annotationXML>
            <emma:emma xmlns:emma="http://www.w3.org/2003/04/emma" version="1.0">
              <emma:interpretation id="{CE7D80A1-F4EE-4489-867A-9F7B364217B5}" emma:medium="tactile" emma:mode="ink">
                <msink:context xmlns:msink="http://schemas.microsoft.com/ink/2010/main" type="inkWord" rotatedBoundingBox="21096,13193 22808,13377 22740,14007 21028,13824"/>
              </emma:interpretation>
              <emma:one-of disjunction-type="recognition" id="oneOf1">
                <emma:interpretation id="interp5" emma:lang="en-US" emma:confidence="0">
                  <emma:literal>2(1)</emma:literal>
                </emma:interpretation>
                <emma:interpretation id="interp6" emma:lang="en-US" emma:confidence="0">
                  <emma:literal>211)</emma:literal>
                </emma:interpretation>
                <emma:interpretation id="interp7" emma:lang="en-US" emma:confidence="0">
                  <emma:literal>201)</emma:literal>
                </emma:interpretation>
                <emma:interpretation id="interp8" emma:lang="en-US" emma:confidence="0">
                  <emma:literal>20)</emma:literal>
                </emma:interpretation>
                <emma:interpretation id="interp9" emma:lang="en-US" emma:confidence="0">
                  <emma:literal>241)</emma:literal>
                </emma:interpretation>
              </emma:one-of>
            </emma:emma>
          </inkml:annotationXML>
          <inkml:trace contextRef="#ctx0" brushRef="#br0" timeOffset="5656.0623">5044 1141 1022 0,'0'0'314'0,"-23"-4"-233"15,23 4-72-15,0 0 0 0,0 0-2 0,0 0-4 16,0 0-9-16,0 0-4 0,0-29-1 0,0 29 5 16,0 0 4-16,0 0 3 0,0 0 0 0,23-18 0 15,-23 18-1-15,0 0 1 0,25-15-1 0,-25 15 1 16,0 0-1-16,31-14 1 0,-31 14-1 15,0 0 0-15,35-13 0 0,-35 13 0 16,30-4 0-16,-30 4 1 0,30 0-1 0,-30 0 0 16,33-5 0-16,-33 5-1 0,32 0 1 0,-32 0 0 15,34 8-1-15,-34-8 0 0,32 11 1 0,-32-11-1 16,26 8 2-16,-26-8-3 0,0 0 2 0,0 0 0 16,19 33 3-16,-19-33 3 0,0 0 1 0,-4 27-1 15,4-27 1-15,0 0-5 0,-10 34-16 0,10-34 27 16,0 0-28-16,-22 37 27 0,22-37-10 15,-16 30-2-15,16-30 1 0,-19 30-1 0,19-30 2 16,-22 29-1-16,22-29 2 0,-22 32-2 16,22-32 1-16,-28 24-3 0,28-24 2 0,-31 27-1 15,31-27 1-15,-33 29-1 0,33-29 1 0,-31 21-1 16,31-21 1-16,-26 21-2 0,26-21 2 0,0 0-2 16,-35 27 1-16,35-27 0 0,0 0-1 15,-26 21 0-15,26-21-1 0,0 0 0 0,0 0 2 16,-16 27-2-16,16-27 3 0,0 0-4 0,0 0 2 15,0 0-2-15,0 0-1 0,-9 28-1 0,9-28-2 16,0 0 1-16,0 0 3 0,0 0 2 0,0 0 4 16,0 0 1-16,0 0-1 0,0 0 0 0,0 0 0 31,25 0-3-31,-25 0 0 0,0 0 1 0,30 0-1 0,-30 0 2 16,25 0-3-16,-25 0 1 0,34-9-1 15,-34 9 0-15,36 0 1 0,-36 0 1 16,35 0 0-16,-35 0-2 0,32 0 2 0,-32 0-2 15,25-5 1-15,-25 5 0 0,0 0 0 0,0 0 0 0,23-4-1 0,-23 4 1 16,0 0 0-16,0 0-2 0,0 0 1 16,0 0-2-16,0 0 0 0,0 0 0 0,0 0 0 15,0 0-1-15,0 0-3 0,0 0-2 16,0 0 0-16,0 0-104 0,0 0-173 0,0 0-143 0,0 0-25 0,0 0 351 16</inkml:trace>
          <inkml:trace contextRef="#ctx0" brushRef="#br0" timeOffset="6031.1379">5771 1104 1103 0,'0'0'274'0,"7"-25"-228"16,-7 25-43-16,0 0 2 0,0 0-1 0,9-27 5 15,-9 27 3-15,0 0 4 0,0 0-4 0,0 0-7 16,0 0-4-16,-29 20-6 0,29-20 4 0,-25 34 0 16,25-34 2-16,-31 36 8 0,31-36-25 0,-35 47 24 15,18-20-24-15,-2-1 14 0,3 4 4 0,1-1-4 16,-1-4 4-16,4 0-4 0,2 4 3 15,1-6-5-15,9-23 1 0,-5 48-3 0,5-48 2 16,0 43-1-16,0-43 4 0,7 37-4 0,-7-37 3 16,10 35-4-16,-10-35 2 0,21 32 0 15,-21-32 2-15,24 29-2 0,-24-29-15 0,38 30-203 16,-38-30-153-16,0 0-96 0,0 0 140 0</inkml:trace>
          <inkml:trace contextRef="#ctx0" brushRef="#br0" timeOffset="6624.9176">6185 1153 818 0,'0'0'331'0,"0"0"-140"16,0 0-100-16,0 0-80 0,0 0 1 0,0 0 0 15,0 0-2-15,0 0 4 0,0 0-33 16,-17 30 28-16,17-30-26 0,-10 40 15 0,10-12 4 16,-9-4-4-16,9 2 5 0,-9 3-2 15,3-3 2-15,6 0-3 0,-9 5 1 0,9-11-3 16,-4 8 4-16,4-28-4 0,-6 37 4 0,6-37-4 16,0 35 1-16,0-35-1 0,0 28 1 0,0-28-3 15,0 0 0-15,0 23 0 0,0-23 2 0,0 0 1 16,0 0 1-16,0 0 0 0,0 0 3 15,0 0 1-15,0 0-2 0,0 0-1 0,28 0-3 16,-28 0-3-16,0 0-1 0,0 0-37 0,0 0-161 16,25-9-168-16,-25 9-95 0,0 0 108 0</inkml:trace>
          <inkml:trace contextRef="#ctx0" brushRef="#br0" timeOffset="6999.9574">6575 1128 940 0,'0'0'352'0,"0"0"-233"0,0 0-114 16,0 0-3-16,0 0 0 0,0 0 0 0,26 11-1 15,-26-11 1-15,0 0 10 0,21 33-25 16,-21-33 29-16,16 33-27 0,-16-33 16 0,17 48 0 16,-17-48-5-16,18 46 3 0,-8-26-2 0,-10-20 3 15,17 48-3-15,-17-48 4 0,11 48-2 16,-11-20 2-16,0-28-4 0,0 49 3 0,0-49-5 16,-16 44 5-16,5-19-4 0,-2-2 3 0,13-23-2 15,-30 44 2-15,30-44-4 0,-33 43 3 0,33-43-3 16,-35 35 2-16,35-35-2 0,-33 29 1 0,33-29-2 15,-28 18 0-15,28-18-1 0,0 0 2 0,-25 3 2 16,25-3 1-16,0 0 1 0,0 0-3 16,0 0-220-16,0 0-221 0,0 0-43 15,0 0 155-15</inkml:trace>
        </inkml:traceGroup>
      </inkml:traceGroup>
    </inkml:traceGroup>
  </inkml:traceGroup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1:40.432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B2A64684-EFEE-4778-9233-CE107E340F66}" emma:medium="tactile" emma:mode="ink">
          <msink:context xmlns:msink="http://schemas.microsoft.com/ink/2010/main" type="writingRegion" rotatedBoundingBox="11957,14203 12522,14203 12522,16250 11957,16250">
            <msink:destinationLink direction="with" ref="{BF0F88DE-7B0D-4CBA-8FE3-D242987C264B}"/>
            <msink:destinationLink direction="with" ref="{D40FAF7A-1012-41D4-A698-CA0AF66BEAAD}"/>
          </msink:context>
        </emma:interpretation>
      </emma:emma>
    </inkml:annotationXML>
    <inkml:traceGroup>
      <inkml:annotationXML>
        <emma:emma xmlns:emma="http://www.w3.org/2003/04/emma" version="1.0">
          <emma:interpretation id="{66A6477C-4A74-450A-BF58-ED6EE5163A0B}" emma:medium="tactile" emma:mode="ink">
            <msink:context xmlns:msink="http://schemas.microsoft.com/ink/2010/main" type="paragraph" rotatedBoundingBox="11957,14203 12522,14203 12522,16250 11957,1625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C8E84F8-A959-4014-84F0-51F3653E25A6}" emma:medium="tactile" emma:mode="ink">
              <msink:context xmlns:msink="http://schemas.microsoft.com/ink/2010/main" type="line" rotatedBoundingBox="11957,14203 12522,14203 12522,16250 11957,16250"/>
            </emma:interpretation>
          </emma:emma>
        </inkml:annotationXML>
        <inkml:traceGroup>
          <inkml:annotationXML>
            <emma:emma xmlns:emma="http://www.w3.org/2003/04/emma" version="1.0">
              <emma:interpretation id="{1EE9A84E-6732-4C26-B193-C522668CE5F9}" emma:medium="tactile" emma:mode="ink">
                <msink:context xmlns:msink="http://schemas.microsoft.com/ink/2010/main" type="inkWord" rotatedBoundingBox="11957,14203 12522,14203 12522,16250 11957,16250"/>
              </emma:interpretation>
              <emma:one-of disjunction-type="recognition" id="oneOf0">
                <emma:interpretation id="interp0" emma:lang="en-US" emma:confidence="0">
                  <emma:literal>{</emma:literal>
                </emma:interpretation>
                <emma:interpretation id="interp1" emma:lang="en-US" emma:confidence="0">
                  <emma:literal>g</emma:literal>
                </emma:interpretation>
                <emma:interpretation id="interp2" emma:lang="en-US" emma:confidence="0">
                  <emma:literal>6</emma:literal>
                </emma:interpretation>
                <emma:interpretation id="interp3" emma:lang="en-US" emma:confidence="0">
                  <emma:literal>}</emma:literal>
                </emma:interpretation>
                <emma:interpretation id="interp4" emma:lang="en-US" emma:confidence="0">
                  <emma:literal>f</emma:literal>
                </emma:interpretation>
              </emma:one-of>
            </emma:emma>
          </inkml:annotationXML>
          <inkml:trace contextRef="#ctx0" brushRef="#br0">9232 5089 810 0,'0'0'290'16,"0"0"-105"-16,0 0-104 0,-12-29-78 0,12 29-2 16,0 0-3-16,0 0-2 0,0 0-2 0,0 0 1 15,0 0 1-15,-27-7-1 0,27 7 1 16,0 0-5-16,0 0-1 0,-28 27 2 0,28-27 3 15,-18 23 2-15,18-23 5 0,-16 35-3 16,16-35 3-16,-14 43-4 0,5-21 5 0,2 7-5 16,2 2 4-16,-1 1-3 0,2 1 4 0,4-2-4 15,0 1 3-15,0 2-3 0,0-3 3 0,0-4 13 16,10-2-23-16,-2 0 22 0,-8-25-24 16,18 41 10-16,-18-41 3 0,21 34-1 0,-21-34 3 15,0 0 0-15,35 29 4 0,-35-29 3 0,26 0 2 16,-26 0 1-16,32-8-3 0,-32 8-1 0,35-21-5 15,-35 21-2-15,34-30-4 0,-34 30 1 0,33-43 11 16,-33 43-26-16,31-46 27 0,-21 19-27 0,1 4 13 16,-1-7 4-16,-3 1-4 0,2 3 1 0,-9 0-3 15,0-2-1-15,0 1-4 16,-8 3 3-16,8 24-6 0,-18-44 9 0,18 44-5 16,-21-42 6-16,21 42 0 0,-22-43 1 0,22 43-1 15,-23-36 0-15,23 36-3 0,-21-32 2 0,21 32-3 16,-21-28 2-16,21 28-4 0,0 0 1 0,-33-22-1 15,33 22 0-15,0 0 2 0,-29 3 1 0,29-3 2 16,0 0 1-16,-29 33 0 0,29-33-2 0,-17 37 1 16,17-37-4-16,-19 42 4 0,14-20-27 15,5-22-186-15,-11 27-165 0,11-27-63 0,0 0 200 16</inkml:trace>
          <inkml:trace contextRef="#ctx0" brushRef="#br0" timeOffset="-2327.8232">9638 3590 999 0,'0'0'313'0,"0"0"-219"0,0 0-90 16,0 0-2-16,0 0 1 0,0 0 0 0,0 0-1 16,0 0-1-16,0 0 0 0,0 0-1 0,0 0 1 15,0 0-1-15,0 0 1 16,0 0 1-16,0 0-1 0,0 0 0 0,0 0 0 16,0 0 1-16,-27 9-2 0,27-9 0 0,0 0 1 15,-29 7-1-15,29-7 0 0,-31 0 0 0,31 0 1 16,-35 8-1-16,35-8 2 0,-35 0-2 0,35 0 1 15,-32 0-2-15,32 0 1 0,-27 0 0 0,27 0 0 16,-30 0 0-16,30 0 0 0,-23 0 0 0,23 0 1 16,0 0-2-16,-28 5 1 0,28-5 1 15,0 0-1-15,0 0-1 0,-26 9 2 0,26-9-2 16,0 0 1-16,0 0 0 0,0 0 0 16,0 0 0-16,0 0 0 0,0 0 0 0,0 0 1 0,0 0-1 15,0 0 1-15,0 0 0 0,0 0 0 16,0 0 1-16,0 0-1 0,-20 23-2 0,20-23 2 15,0 0-2-15,0 0 2 0,0 27 14 0,0-27-13 16,0 0 13-16,0 35-27 0,0-35 10 16,-11 24-12-16,11-24 14 0,-7 24 1 0,7-24-1 15,0 0 1-15,-4 34-3 0,4-34 3 0,0 27-1 16,0-27 2-16,0 0-2 0,-6 35 1 0,6-35-2 16,-7 22 1-16,7-22-2 0,-3 26 3 0,3-26-1 15,0 0 0-15,-8 23 0 0,8-23 1 0,0 0-2 16,0 0 3-16,0 25-1 0,0-25 0 15,0 0 0-15,0 0 0 0,0 0-1 0,0 0 1 16,0 0 0-16,0 0-1 0,0 0 3 16,0 0 1-16,0 0 1 0,0 0 5 0,0 0-1 15,0 0 0-15,0 0-3 0,0 0-1 0,0 0-2 16,0 0-3-16,27 7 1 0,-27-7-1 0,0 0 1 16,0 0 0-16,30-19-1 0,-30 19 1 0,0 0-2 15,31-14 0-15,-31 14 0 0,0 0 0 16,34-5 1-16,-34 5 0 0,27 0 2 0,-27 0-2 15,29 0 0-15,-29 0 0 0,28 8-2 0,-28-8 0 16,26 14-1-16,-26-14-2 0,28 17 0 0,-28-17 0 16,0 0-2-16,28 38 3 0,-28-38-2 0,10 32 3 15,-10-32-1-15,9 38 2 0,-9-38-2 16,0 40 3-16,0-40-2 0,0 38 3 0,0-38-2 16,-13 38 2-16,13-38 0 0,-10 40 1 15,10-40-3-15,-15 29 3 0,15-29-1 0,-18 26-1 16,18-26 1-16,0 0 0 0,-29 30-1 0,29-30 2 15,-26 17-1-15,26-17 0 0,-34 15-1 0,34-15 2 16,-36 8-2-16,36-8 2 0,-42 8-1 0,42-8 0 16,-47 0 0-16,47 0 0 0,-42 0 1 0,42 0 0 15,-43-11 1-15,43 11 1 0,-32-12-1 16,32 12 2-16,-28-12 0 0,28 12 2 0,0 0 3 16,-33-27-2-16,33 27 2 0,0 0-2 15,-22-27-1-15,22 27-2 0,0 0 0 0,-13-30-4 16,13 30 3-16,0 0-2 0,0-26 1 0,0 26-1 15,0 0-1-15,0 0-1 0,0 0 2 0,0 0-2 16,0 0 0-16,0 0-2 0,0 0 0 0,0 0 1 16,0 0 0-16,0 0 1 0,0 0 0 15,0 0 0-15,0 0 1 0,0 0 0 0,0 0 2 16,25 0-1-16,-25 0 1 0,0 0-1 0,0 0 0 16,30 0-3-16,-30 0-18 0,0 0-201 0,27 0-214 15,-27 0-58-15,0 0 143 0</inkml:trace>
        </inkml:traceGroup>
      </inkml:traceGroup>
    </inkml:traceGroup>
  </inkml:traceGroup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2:02.430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D40FAF7A-1012-41D4-A698-CA0AF66BEAAD}" emma:medium="tactile" emma:mode="ink">
          <msink:context xmlns:msink="http://schemas.microsoft.com/ink/2010/main" type="inkDrawing" rotatedBoundingBox="12926,17788 14585,12142 15413,12385 13754,18032" semanticType="verticalRange" shapeName="Other">
            <msink:sourceLink direction="with" ref="{B2A64684-EFEE-4778-9233-CE107E340F66}"/>
            <msink:sourceLink direction="with" ref="{6B6B1B10-0387-4A16-943E-B99D76539E91}"/>
            <msink:sourceLink direction="with" ref="{6546B42B-801F-4983-B80E-91B6DE86D636}"/>
          </msink:context>
        </emma:interpretation>
      </emma:emma>
    </inkml:annotationXML>
    <inkml:trace contextRef="#ctx0" brushRef="#br0">0 5453 1056 0,'0'0'353'0,"-25"10"-357"0,25-10-3 0,0 0 0 16,0 0 1-16,9 34-4 0,-9-34 1 0,0 0-2 15,30 30-3-15,-30-30-1 0,34 15 2 0,-34-15 3 16,38 10 6-16,-38-10 4 0,41 7 3 0,-41-7-1 16,43 0 0-16,-19 0 1 0,2-9-3 0,-1 4 2 15,1 1-3-15,-3-3 2 0,4 0 0 16,-1 2 1-16,0-4-1 0,2-1 2 0,-3 1-2 16,2-6 2-16,-2-1-2 0,4-1 4 0,2-1-4 15,-3-5 5-15,4 1-4 0,-3-4 2 0,-1 1-4 16,-1-1 3-16,0 3-2 0,-2-6 3 15,-4 4-4-15,1 0 4 0,0 0-3 0,-6 0 2 16,3 0-2-16,-4 2 2 0,1-6-3 0,-3 2 4 16,2 0-4-16,-2-2 3 0,1-2-2 15,1 0 3-15,1-3-4 0,0-1 4 0,-1-1-5 16,2-2-13-16,2 0 27 0,-1-5-25 0,2 0 23 16,-1-1-5-16,1-4-8 0,-1 0 8 0,0-2-7 15,0 2 5-15,2 0-4 0,-1 0 3 0,-4 1-5 16,3-2 8-16,0-2-9 0,0-3 8 0,-3-1-7 15,0-2 6-15,-1-2-6 0,1-4-10 16,-2 3 24-16,0-3-24 0,2-2 24 0,-5 1-4 16,0 0-11-16,2 4 11 0,-7-8-10 15,1 8 7-15,-1-5-6 0,-6 2 6 0,5 1-9 16,-5 0 8-16,0-2-9 0,6 1-5 0,-6-2 20 16,0 0-19-16,0 3 22 0,0 0-7 0,-6-1-8 15,6 1 6-15,0 1-7 0,0 1 9 0,0 0-9 16,0-3 8-16,0-2-9 0,6-1 8 15,-1-4-8-15,-5 4-6 0,7-1 20 0,-7-2-19 16,7 4 19-16,-2-8-5 0,1 5-7 0,1 1 7 16,-1 1-9-16,1 1 9 0,6 1-10 0,-7 1 9 15,7 1-8-15,-3 1 8 0,3 1-8 0,3-2-2 16,2 2 20-16,1-2-20 0,-2 6 21 16,4-5-11-16,-1 8-7 0,2-5 6 0,4 6-6 15,-1-1 6-15,3-3-6 0,0 5 6 16,-1-1-7-16,3 6 6 0,-1 0-6 0,0 7 7 15,3-3-7-15,-4 4 6 0,1 3-4 0,-1 2 3 16,-4 2 9-16,4 2-24 0,-2 0 23 0,2 10-24 16,0 0 13-16,-3 3 2 0,-2 2-2 0,-23 14 1 15,38-17-1-15,-38 17 1 0,25-8-1 0,-25 8 0 16,0 0 0-16,0 0 0 0,0 0 0 16,0 0 0-16,0 0 0 0,0 0 0 0,0 0 2 15,0 0-1-15,0 0 1 0,0 0 1 0,0 0 0 16,17 25 1-16,-17-25 0 0,0 0 0 15,0 0-1-15,0 0 0 0,0 0 1 0,0 0 1 16,0 0 2-16,0 0 8 0,0 0-1 0,0 0 0 16,0 0-5-16,-29-14-7 0,29 14-1 0,0 0 0 15,0 0-2-15,-28-24 1 0,28 24-2 16,0 0 3-16,-27-31-1 0,27 31 2 0,0 0 0 16,-35-34 2-16,35 34-2 0,-29-24 2 0,29 24-1 15,-30-20 1-15,30 20-1 0,-27-11 2 0,27 11-1 16,0 0-1-16,-34-4 1 0,34 4-2 0,0 0-2 15,0 0-1-15,-23 0 0 0,23 0-1 0,0 0 0 16,0 0-2-16,0 0-2 0,0 0-4 0,0 0 1 16,0 0 2-16,0 0 4 15,0 0 4-15,0 0 1 0,22 27 0 0,-22-27 1 16,0 0-2-16,33 15 1 0,-33-15-2 0,29 12 3 16,-29-12-2-16,37 15 1 0,-37-15 0 0,41 12 0 15,-41-12-1-15,43 14 1 0,-43-14-1 0,47 6 1 16,-47-6 0-16,38 9 0 0,-38-9 0 0,32 4 0 15,-32-4 0-15,0 0 0 0,28 5-1 16,-28-5 1-16,0 0-2 0,0 0 2 0,0 0 3 16,0 0 2-16,0 26 4 0,0-26 0 0,-13 23-2 15,13-23-3-15,-19 37 12 0,19-37-27 0,-28 43 25 16,28-43-24-16,-32 47 8 0,32-47 3 16,-29 47-3-16,29-47 3 0,-24 45-3 0,24-45 2 15,-19 40-3-15,19-40 2 0,-13 30-3 0,13-30 0 16,0 0 0-16,-4 26 0 0,4-26-1 15,0 0 2-15,0 0 1 0,0 0 1 0,0 0 1 16,0 0-1-16,0 0 0 0,0 0-2 0,0 0 0 16,23-26-2-16,-23 26 1 0,0 0-6 0,34-18-300 15,-34 18-129-15,0 0-31 0,26-20 305 0</inkml:trace>
  </inkml:traceGroup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2:07.58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3226BCA8-3BE5-4C38-A8B8-A263E2558FE3}" emma:medium="tactile" emma:mode="ink">
          <msink:context xmlns:msink="http://schemas.microsoft.com/ink/2010/main" type="inkDrawing" rotatedBoundingBox="19223,11996 26556,11414 26626,12293 19293,12874" semanticType="callout" shapeName="Other">
            <msink:sourceLink direction="with" ref="{BD09EB51-82FF-4C1C-B5F9-E67FC8614BA0}"/>
            <msink:sourceLink direction="with" ref="{273EEB7C-D435-4D2A-97A5-E46BB6326886}"/>
          </msink:context>
        </emma:interpretation>
      </emma:emma>
    </inkml:annotationXML>
    <inkml:trace contextRef="#ctx0" brushRef="#br0">0 861 1330 0,'0'0'134'0,"0"0"-130"0,0 0-3 16,0 0 1-16,0 0 0 0,0 0-1 0,0 0 2 15,0 0-2-15,19 31 2 0,-19-31-1 0,19 31 0 16,-19-31-2-16,21 37 3 0,-21-37-4 0,27 38 4 15,-27-38-3-15,22 40 2 0,-22-40-2 0,24 26 2 16,-24-26-1-16,27 22 1 0,-27-22-1 16,0 0 1-16,33 21 0 0,-33-21 0 0,0 0 0 15,28 5 2-15,-28-5-2 0,0 0 1 0,0 0 0 16,31-5-2-16,-31 5 1 0,0 0-1 16,0 0 0-16,0 0 0 0,0 0 0 0,24-26-1 15,-24 26 0-15,0 0 0 0,9-25 1 0,-9 25-2 16,7-31 3-16,-7 31-3 0,8-46 3 0,-8 20-4 15,6 1 3-15,-1-7-4 0,-5 0 5 16,9-6 9-16,-3-4-25 0,0 3 23 0,0-3-24 16,1-2 11-16,-1 6 6 0,1-2-5 0,0 7 4 15,-2-1-3-15,1 8 3 0,-2 0-3 0,-4 26 3 16,9-39-3-16,-9 39 3 0,8-37-2 0,-8 37 2 16,8-26-1-16,-8 26 2 0,0 0-1 0,6-32-1 15,-6 32 0-15,0 0 0 0,0-27-1 16,0 27 1-16,0 0 0 0,10-24 1 15,-10 24-2-15,0 0 2 0,6-27-2 0,-6 27 2 16,0 0-1-16,0 0 1 0,5-28-1 0,-5 28 2 16,0 0-1-16,0 0 1 0,0 0-1 0,0 0 2 15,0 0-1-15,0 0 0 0,0 0 0 0,0 0-1 16,0 0 0-16,0 0-2 0,0 0 0 0,0 0 0 16,0 0-1-16,0 0 2 0,0 0-2 15,0 0 1-15,0 0-3 0,0 0 1 0,0 0 0 16,0 0 2-16,0 0 1 0,0 0 1 0,0 0-1 15,0 0 1-15,0 0-1 0,0 0 0 0,0 0 1 16,0 0-1-16,0 0 0 0,0 0-1 16,0 0 0-16,0 0 1 0,0 0 0 0,0 0 1 15,0 0 0-15,0 0 0 0,0 0-2 0,0 0 2 16,0 0-2-16,0 0 1 0,0 0 0 16,0 0 0-16,0 0-1 0,0 0 2 0,0 0-2 15,0 0 1-15,0 0 0 0,0 0 0 0,0 0-1 16,0 0 1-16,0 0-1 0,0 0 1 0,0 0 0 15,0 0 0-15,0 0 0 0,0 0 0 0,0 0-1 16,0 0 1-16,28-13-1 0,-28 13 0 0,0 0 1 16,25 0 0-16,-25 0 0 0,0 0 0 15,32 0 0-15,-32 0 0 0,31 0 0 0,-31 0 0 16,39 0 0-16,-39 0 0 0,41-6-1 16,-41 6 1-16,45 0 0 0,-45 0-1 0,45 0 1 15,-21 0-1-15,2 0 1 0,0 0 0 0,2 0 0 16,0 0-1-16,0-4 1 0,1 4-1 0,0 0 0 15,2 0 1-15,2 0-1 0,-2-7 1 0,1 7 0 16,-3 0 0-16,-1 0 1 0,1 0-1 16,-1 0-1-16,1 0 1 0,0 0-1 0,0 0 1 15,0 0 0-15,-1 0 0 0,3 0 0 0,-2 0 0 16,0 0 0-16,2 0 2 0,-1 0-1 0,4 0-1 16,1 0 1-16,-3 0-1 0,3 0 0 0,-3-6 0 15,3 6 0-15,-1 0 0 0,-2-5 0 0,-3 5 1 16,2 0-1-16,-2 0 0 0,-1 0 1 15,-4 0-1-15,3 0-1 0,-1 0 2 16,-1 0 0-16,0 0-2 0,1 5 3 0,0-5-2 16,0 0 0-16,5 0 2 0,-2 0 0 0,3 0-2 15,2 0 1-15,-1 0-1 0,-1-5 0 0,4 5 1 16,0-5-1-16,-1 5 0 0,-1-7 1 0,-1 7-1 16,-4 0 0-16,-1 0-1 0,-2 0 1 0,-26 0 0 15,46 0 1-15,-46 0 0 0,40 0 0 16,-40 0-2-16,43 11 1 0,-43-11 0 0,42 0 0 15,-17 0 1-15,1 0-1 0,-1 0 1 0,3 0 0 16,1-7 0-16,1 7 0 0,0 0-1 0,0-5-1 16,-1 5 2-16,1-9-1 0,2 9 0 15,-3-5 0-15,0 5 0 0,-1-3 0 0,-2 3 0 16,-3 0 0-16,2 0 1 0,-25 0-1 0,45 0-1 16,-45 0 1-16,43-7 0 0,-18 7 0 15,-1 0 1-15,1 0 1 0,3 0-3 0,0 0 1 16,-2 0 0-16,2 0-1 0,-1-5 1 0,1 5-1 15,0 0 1-15,0 0 0 0,-1 0 1 0,2 0 0 16,1 0-1 0,2 0 0-16,-3 0 0 0,0 0-1 0,0 0 1 15,-1 0-1-15,1 0 1 0,-1 0 0 0,1 0 0 16,0 0 0-16,2 0 0 0,-2 0 1 16,0 0-1-16,-1 0 0 0,1-5 1 0,0 5-2 15,1 0 1-15,2-6 0 0,-3 6-1 16,0 0 1-16,0 0 0 0,0 0 0 0,-1-4 0 0,0 4 0 15,1-4-1-15,2 4 2 0,-2 0-1 0,1-7 1 16,1 7-1-16,1 0 0 0,-3-5 0 0,4 5-2 16,-1 0 2-16,-2-3 0 0,4 3-1 0,-5-6 1 15,0 6-1-15,0 0 1 0,-1-7 0 0,0 7 0 16,1 0 1-16,0-6-2 0,-1 6 1 0,1-5 0 16,2 5 0-16,-4 0-1 0,0 0 0 0,0-7 2 15,4 7-1-15,-3 0-1 0,0-2 2 0,1 2-2 16,0 0 0-16,0 0 1 0,-1-6 0 0,0 6 1 15,1 0 0-15,-2-7-2 0,1 7 1 0,0-4-2 16,-2 4 2-16,0 0-1 0,-1 0 1 16,3-6 1-16,-2 6-2 0,2 0 1 0,0 0 0 15,-1 0 0-15,3 0 0 0,-4 0 1 0,3 0-2 16,0 0 1-16,0-5 1 0,2 5-1 0,0 0 0 16,-2-4-1-16,1 4 2 0,3 0-2 15,-1-10 2-15,0 10-1 0,-2-4-1 0,1 4 1 16,1-4 0-16,-3 4 0 0,2 0 0 0,0-4 0 15,1 4 0-15,-2 0 0 0,1-7 0 16,1 7 0-16,-1 0 0 0,-2-4 0 0,5 4 1 16,-4 0-1-16,4 0 1 0,-2 0-1 0,1 0 0 15,-2 0 0-15,0 0 1 0,-1 0 0 0,-1 0 1 16,1 0-2-16,-1 0 1 0,0 0-1 0,2 0 0 16,1 4 1-16,-3-4-1 0,2 7 0 0,2-7 2 15,-1 0-2-15,2 4 2 0,1-4-1 16,-3 0-1-16,1 4 1 0,-2-4 0 0,0 0 0 15,-2 0-1-15,2 4 0 0,-4-4 0 16,-3 0 1-16,-24 0-1 0,43 10 2 0,-43-10-1 16,35 0 0-16,-35 0-1 0,28 0 0 0,-28 0 1 15,0 0-2-15,26 0 2 0,-26 0 0 0,0 0-1 16,0 0 0-16,0 0 1 0,0 0-1 0,25 0 0 16,-25 0-1-16,0 0 0 0,0 0-1 15,0 0-2-15,0 0-2 0,0 0 2 0,0 0 3 16,0 0-3-16,0 0-1 0,0 0-8 0,-45-33-197 15,45 33-254-15,-39 0 0 0,11-10 105 0</inkml:trace>
  </inkml:traceGroup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2:15.90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472AC6A4-5F8A-48C8-AC61-9DD5D48BD05B}" emma:medium="tactile" emma:mode="ink">
          <msink:context xmlns:msink="http://schemas.microsoft.com/ink/2010/main" type="inkDrawing" rotatedBoundingBox="17765,13079 25948,12941 25950,13027 17767,13165" semanticType="underline" shapeName="Other">
            <msink:sourceLink direction="with" ref="{F600783F-9113-403D-9DEA-6D76C608BC82}"/>
          </msink:context>
        </emma:interpretation>
      </emma:emma>
    </inkml:annotationXML>
    <inkml:trace contextRef="#ctx0" brushRef="#br0">55 113 872 0,'-26'0'283'0,"26"0"-112"15,0 0-111-15,0 0-56 0,-29 17 0 0,29-17 0 16,0 0 0-16,0 0 0 0,0 0-9 0,0 0-5 16,0 0-1-16,0 0 0 0,0 0 8 15,27 0 4-15,-27 0-1 0,0 0 2 0,34 4-2 16,-34-4 2-16,23 0-1 0,-23 0-1 0,27 5 1 16,-27-5 0-16,26 0-1 0,-26 0 1 0,26 7-1 15,-26-7 0-15,29 5 1 0,-29-5 0 0,35 9 3 16,-35-9-2-16,41 5 0 0,-16-5 1 15,0 4-2-15,5-4 2 0,0 0-1 0,2 0 0 16,1 0-1-16,5 0-1 0,0 0 0 16,0 0 0-16,3 0 1 0,1-4-1 0,2 4 2 15,-2-4-2-15,2 4 1 0,-2-7-1 0,2 7 0 16,0-5 0-16,1 5 1 0,-2-6-1 0,2 6 0 16,-1-9 0-16,-1 9 3 0,4-6-1 0,-3 6 0 15,0-7 0-15,-6 7-2 0,1 0 0 0,-3-5 0 16,1 5 0-16,-2 0-1 0,-2 0 1 15,2 0 0-15,-1 0 0 0,0 5-1 0,1-5 1 16,0 0-1-16,-2 7 2 0,2-7-2 16,0 0 1-16,3 0 0 0,2 0-1 0,-1 0 0 15,3 0 1-15,-1 0-1 0,-3 0 0 0,4 0 2 0,-4 0 0 16,0 4-2-16,-1-4 2 0,-2 0 0 0,-3 0-2 16,1 0 0-16,0 0 1 0,-1 0 0 0,0 4-1 15,-2-4 1-15,4 0-1 0,1 0 1 31,3 0 0-31,0 0 0 0,3-4-1 0,2 4 1 0,-2-4-1 16,2 4 0-16,-3 0 0 0,0-7 0 0,-4 7 0 16,1 0 1-16,-4 0-1 0,2 0 1 0,-2 0 0 15,-3 0 0-15,2 0 0 0,-3 0 0 0,-1 0 0 16,0 0 0-16,0 0 0 0,-1 0-1 0,3 0 1 0,-1 0-1 16,1 0 1-16,5-5 0 0,2 5-1 15,2 0 1-15,2-3-1 0,-1 3 1 0,-1 0 0 16,-1 0 0-16,-2 0 0 0,1 0 1 0,-2 0-1 15,-2 0 1-15,1 0-1 0,-3 0-1 0,-2 3 2 0,1-3-1 16,-3 5 1-16,3-5-1 0,1 0 0 0,-2 0 1 16,0 0-1-16,1 0 1 0,2 0-1 0,0 0 0 15,1 0-1-15,2 0 2 0,-3 0-1 16,2 0 1-16,-3 0-1 0,-1 0 0 0,4 0 1 16,-4 0-2-16,0 0 1 0,-1 0-1 0,-1 0 1 15,2 0 0-15,-5 0 0 0,0 0 1 0,0 0-1 16,-2 0 0-16,-23 0 1 0,48 0-1 0,-20 0 0 15,-2 0 0-15,3 0 1 0,-1 0 0 16,1-5-1-16,-1 5 0 0,4-7 0 0,-1 7 1 16,2-6-2-16,-2 6 1 0,-2-5 0 15,0 5-1-15,0-5 1 0,-1 5 0 0,0 0 0 16,0 0 1-16,-4 0 0 0,3-6-2 0,-27 6 1 16,46 0 0-16,-22 0 0 0,0 0 0 0,3 0-1 15,-2 0 2-15,-1-5-1 0,3 5 0 0,0 0 0 16,-2-3 0-16,3 3 0 0,-2 0 1 0,0-8-1 15,1 8 0-15,-1 0 1 16,2-5-2-16,-4 5 1 0,3 0 0 0,-1 0 0 16,2 0 2-16,-1 0-3 0,3 0 2 0,-1 0 0 15,0 0 0-15,3 0 0 0,-3 0-1 0,2 0 1 16,0 0-1-16,1 0 0 0,-2 0 1 0,1 0-1 16,0 0 1-16,-1 0 0 0,-1 0-1 0,-1 0 0 15,3 0 0-15,-1 0 0 0,0 5 1 0,-1-5-1 16,0 0 1-16,0 0 0 0,-1 0-1 15,1 0 1-15,0 0-2 0,2 0 1 0,0 0 0 16,-1 0 1-16,2 0 0 0,-3 8-1 0,2-8 1 16,0 0-1-16,1 0 0 0,-2 0 0 0,3 0-1 15,-3 0 1-15,1 0 0 0,1 0 1 0,-3 0 0 16,0-8-1-16,0 8 1 0,2 0 0 0,-2-5-2 16,-1 5 2-16,3-3-1 0,-4 3 0 15,1-8 1-15,1 8-1 0,-1 0 1 16,0-6-2-16,1 6 1 0,-1-4 1 0,1 4-1 15,-1 0 0-15,-5-6 1 0,3 6-1 0,-1 0 0 16,1 0 0-16,-1 0 1 0,1 0-2 0,1 0 1 16,-1 0 1-16,0-5-1 0,2 5 1 0,-3-4-1 15,2 4 0-15,0 0 1 0,-1-8-1 0,0 8 1 16,-1-4-1-16,1 4 1 0,0-2 0 16,1 2-1-16,0-9 1 0,1 9 0 0,1 0-1 15,-1-5 0-15,0 5 0 0,0 0 1 0,-1-3 0 16,1 3-2-16,0 0 2 0,-5 0-1 0,-23 0 0 15,44 0 0-15,-44 0 1 0,38 4 0 16,-38-4-1-16,35 7 1 0,-35-7 0 0,30 0 0 16,-30 0-1-16,28 6 1 0,-28-6-1 0,29 0 1 15,-29 0 0-15,25 0 0 0,-25 0-1 16,0 0 1-16,31-9-1 0,-31 9 0 0,0 0 0 16,0 0 1-16,25-6-2 0,-25 6 3 0,0 0-2 15,0 0 0-15,0 0 0 0,0 0-2 0,0 0-1 16,0 0 0-16,0 0 1 0,0 0 3 0,0 0 1 15,0 0-3-15,-28 0-1 0,28 0-4 0,-34 6 0 16,34-6-309-16,-32 15-137 0,5-7-13 16,-9-8 274-16</inkml:trace>
  </inkml:traceGroup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2:50.89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D809CD5C-A140-4AC9-BD68-3D099CED16C0}" emma:medium="tactile" emma:mode="ink">
          <msink:context xmlns:msink="http://schemas.microsoft.com/ink/2010/main" type="inkDrawing" rotatedBoundingBox="17575,15183 20000,15174 20001,15208 17575,15217" semanticType="underline" shapeName="Other">
            <msink:sourceLink direction="with" ref="{B5A2D709-D2E8-4F4F-89A2-9071F74636FC}"/>
          </msink:context>
        </emma:interpretation>
      </emma:emma>
    </inkml:annotationXML>
    <inkml:trace contextRef="#ctx0" brushRef="#br0">-7 0 870 0,'0'0'273'0,"-24"-4"-135"16,24 4-44-16,0 0-40 0,0 0-46 0,0 0-4 15,0 0-1-15,0 0-1 0,0 0 1 16,0 0-1-16,0 0 1 0,0 0 1 0,0 0-1 16,0 0 1-16,0 0-1 0,0 0-2 0,27 12 1 15,-27-12-3-15,24 0 3 0,-24 0-1 0,29 4 1 16,-29-4 15-16,38 11-29 0,-38-11 28 0,49 6-29 15,-21-6 15-15,4 0 12 0,6 0-13 16,4 0 0-16,1 0 1 0,8 0-13 0,-3-6 2 16,9 6 28-16,-2-9-30 0,4 9 27 15,1 0-15-15,-5 0 1 0,2 0-1 0,0 0 3 16,0 0-3-16,0 0 2 0,-2 0 2 0,1 0-1 16,-1-6 0-16,2 6 2 0,6 0-2 0,-1 0 2 15,7 0 0-15,2 0-2 0,4-6 0 0,2 6-5 16,-1 0 1-16,-2 0 0 0,-3 0 0 0,-6 0 0 15,-2 0 1-15,-8 0 0 0,-2 0-1 0,-5 9 2 16,-3-9-3-16,-4 0 2 0,-6 0-1 16,-3 3-13-16,-7-3 15 0,-2 0-16 0,-23 0 28 15,37 6-12-15,-37-6 14 0,32 0-13 0,-32 0-3 16,23 0 3-16,-23 0-4 0,0 0 2 16,25 0-11-16,-25 0 10 0,0 0-10 0,0 0 12 15,0 0-4-15,0 0 0 0,0 0-6 0,0 0-4 16,0 0 11-16,0 0 0 0,0 0-13 15,0 0 20-15,0 0-26 0,-33-16 15 0,33 16-122 16,-37 0-187-16,37 0-132 0,-26 12-46 0,1-16 370 16</inkml:trace>
  </inkml:traceGroup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2:58.97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2C44B9DC-A95B-4062-8976-B03410A43539}" emma:medium="tactile" emma:mode="ink">
          <msink:context xmlns:msink="http://schemas.microsoft.com/ink/2010/main" type="inkDrawing" rotatedBoundingBox="17755,17118 20428,17089 20429,17152 17756,17181" semanticType="underline" shapeName="Other">
            <msink:sourceLink direction="with" ref="{235B85AB-FC87-42B4-A369-C43702FC6BEA}"/>
          </msink:context>
        </emma:interpretation>
      </emma:emma>
    </inkml:annotationXML>
    <inkml:trace contextRef="#ctx0" brushRef="#br0">29 54 890 0,'-30'-5'256'0,"30"5"-238"0,0 0-79 0,0 0 82 15,0 0 53-15,24 7 29 0,-24-7-24 16,0 0-71-16,0 0-6 0,24 0 0 0,-24 0-2 15,26 4 2-15,-26-4-1 0,36 0 1 0,-9 8-1 16,2-8 0-16,6 0 1 0,6 0-2 0,7 0 2 16,6-4 0-16,9 4-1 0,4-8 0 0,6 2 0 15,7 0 0-15,9-1 0 0,4 2 0 0,9-4 2 16,4 3-3-16,4-2 3 0,3 4 0 16,-4 4-1-16,-2-5-1 0,-5 5 1 0,-1 0-1 15,-5 0-1-15,0 0 0 0,-8 5 1 16,-4-1 0-16,-8-4 0 0,-4 8 0 0,-12-2-1 15,-6 0 0-15,-8-6 0 0,-2 6 0 0,-6 0 1 16,0-6-1-16,-2 5-1 0,-4-5 2 0,1 0-2 16,-6 4 1-16,-3-4 1 0,-24 0-1 0,38 0 0 15,-38 0 0-15,0 0 0 0,32-6 0 16,-32 6 0-16,0 0 0 0,0 0 0 0,0 0-3 16,0 0-2-16,0 0-1 0,0 0-2 0,0 0 0 15,0 0-112-15,-41-21-133 0,41 21-152 0,0 0-43 16,-44 0 273-16</inkml:trace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6:41:16.414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2A58B1D6-B38B-4DBA-A344-AD2DD78CCEE8}" emma:medium="tactile" emma:mode="ink">
          <msink:context xmlns:msink="http://schemas.microsoft.com/ink/2010/main" type="writingRegion" rotatedBoundingBox="27915,14709 28850,15694 28297,16219 27363,15233">
            <msink:destinationLink direction="with" ref="{FD19817A-7E23-4728-A1C6-B1D3DE4B3E15}"/>
          </msink:context>
        </emma:interpretation>
      </emma:emma>
    </inkml:annotationXML>
    <inkml:traceGroup>
      <inkml:annotationXML>
        <emma:emma xmlns:emma="http://www.w3.org/2003/04/emma" version="1.0">
          <emma:interpretation id="{9517E5A2-C5D4-4A0A-A107-CDF48665CBDA}" emma:medium="tactile" emma:mode="ink">
            <msink:context xmlns:msink="http://schemas.microsoft.com/ink/2010/main" type="paragraph" rotatedBoundingBox="27915,14709 28850,15694 28297,16219 27363,1523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BB77E70-B518-4177-B97C-DB2E5E0C95AA}" emma:medium="tactile" emma:mode="ink">
              <msink:context xmlns:msink="http://schemas.microsoft.com/ink/2010/main" type="line" rotatedBoundingBox="27915,14709 28850,15694 28297,16219 27363,15233"/>
            </emma:interpretation>
          </emma:emma>
        </inkml:annotationXML>
        <inkml:traceGroup>
          <inkml:annotationXML>
            <emma:emma xmlns:emma="http://www.w3.org/2003/04/emma" version="1.0">
              <emma:interpretation id="{EC737986-1772-4F4E-BE8E-9596B60B7CBA}" emma:medium="tactile" emma:mode="ink">
                <msink:context xmlns:msink="http://schemas.microsoft.com/ink/2010/main" type="inkWord" rotatedBoundingBox="27915,14709 28850,15694 28297,16219 27363,15233"/>
              </emma:interpretation>
              <emma:one-of disjunction-type="recognition" id="oneOf0">
                <emma:interpretation id="interp0" emma:lang="en-US" emma:confidence="0">
                  <emma:literal>I's</emma:literal>
                </emma:interpretation>
                <emma:interpretation id="interp1" emma:lang="en-US" emma:confidence="0">
                  <emma:literal>213</emma:literal>
                </emma:interpretation>
                <emma:interpretation id="interp2" emma:lang="en-US" emma:confidence="0">
                  <emma:literal>23</emma:literal>
                </emma:interpretation>
                <emma:interpretation id="interp3" emma:lang="en-US" emma:confidence="0">
                  <emma:literal>Ins</emma:literal>
                </emma:interpretation>
                <emma:interpretation id="interp4" emma:lang="en-US" emma:confidence="0">
                  <emma:literal>2/3</emma:literal>
                </emma:interpretation>
              </emma:one-of>
            </emma:emma>
          </inkml:annotationXML>
          <inkml:trace contextRef="#ctx0" brushRef="#br0">1830 2848 493 0,'0'0'338'0,"0"0"-46"15,0 0-67-15,0 0-104 0,0 0-114 0,0 0-4 16,0 0-1-16,0 0 1 0,0 0 0 0,0 0-1 16,0 0 1-16,0 0-2 0,0 0 1 0,0 0-1 15,0 0-1-15,25 15-2 0,-25-15 1 0,0 0-4 16,5 35 4-16,-5-35-2 0,0 33 3 0,0-33-1 16,0 43 3-16,0-43-4 0,-5 47 4 15,5-47-3-15,-8 40 2 0,8-40-3 0,0 41 2 16,0-41-2-16,0 35 2 0,0-35-2 15,5 29 1-15,-5-29-2 0,0 0 2 0,11 25-4 16,-11-25 1-16,0 0 0 0,0 0 0 0,0 0-64 16,0 0-192-16,0 0-147 0,0 0-74 0,0 0 240 15</inkml:trace>
          <inkml:trace contextRef="#ctx0" brushRef="#br0" timeOffset="863.9941">1789 3627 965 0,'0'0'298'16,"0"0"-126"-16,0 0-118 0,0 0-48 0,0 0 1 16,0 0-1-16,0 0-1 0,0 0-3 0,0 0-1 15,0 0-1-15,0 0 0 0,0 0 1 16,0 0 0-16,13-23 0 0,-13 23 0 0,0 0 0 15,25-8 0-15,-25 8-1 0,0 0 1 0,32-8-2 16,-32 8 2-16,0 0-2 0,29 0 0 0,-29 0 1 16,0 0-2-16,29 0 1 0,-29 0 0 0,0 0 0 15,28 8 1-15,-28-8-1 0,0 0-3 16,0 0 0-16,0 0-1 0,0 0 2 0,22 27 1 16,-22-27 0-16,0 0 1 0,0 0-1 15,0 24 0-15,0-24 0 0,0 0 2 0,0 0 0 16,-22 30-1-16,22-30 2 0,0 0-4 0,0 0 3 15,-29 30 2-15,29-30-2 0,0 0 3 0,0 0-2 16,-31 26-2-16,31-26 4 0,0 0-5 0,-26 24 1 16,26-24 0-16,0 0 0 0,-28 26 2 0,28-26 1 15,0 0-1-15,-30 23 1 0,30-23-2 16,0 0 2-16,-27 24-2 0,27-24 0 16,0 0 0-16,0 0 1 0,0 0 1 0,-26 27 0 15,26-27 0-15,0 0 1 0,0 0-1 0,0 0 3 16,0 0-2-16,0 0 0 0,0 0 1 0,0 0-3 15,0 0 1-15,0 0-1 0,28 13-1 0,-28-13 1 16,0 0-1-16,0 0 2 0,27 0-1 0,-27 0-1 16,0 0 1-16,30 0-2 0,-30 0 2 15,24 0-1-15,-24 0 2 0,25 0-2 0,-25 0-1 16,24 0 1-16,-24 0-1 0,0 0 0 0,33 0 3 16,-33 0-2-16,0 0 1 0,23 0 0 0,-23 0-1 15,0 0 0-15,0 0-2 0,0 0 2 0,0 0-2 16,0 0 0-16,0 0 1 0,0 0-4 15,0 0 1-15,0 0-1 0,0 0-6 0,0 0-121 16,0 0-162-16,0 0-116 0,0 0-62 16,0 0 277-16</inkml:trace>
          <inkml:trace contextRef="#ctx0" brushRef="#br0" timeOffset="1328.8011">2295 3659 1009 0,'-10'-33'355'0,"10"33"-184"0,0 0-171 0,0 0-3 0,0 0-2 0,0 0 0 16,0 0 3-16,0 0 4 0,0 28-1 0,0-28 1 16,0 0 0-16,0 30-1 0,0-30-1 15,-15 23 2-15,15-23-4 0,-13 30 2 16,13-30 0-16,-16 36 1 0,16-36-1 0,-20 40 2 15,20-40-2-15,-21 38 3 0,21-38-3 0,-22 38 3 16,22-38-4-16,-16 28 3 0,16-28-2 0,-13 28 1 16,13-28 0-16,0 0 1 0,-11 33-2 0,11-33 0 15,0 0 1-15,-9 29-1 0,9-29 0 16,0 0 2-16,0 0-2 0,0 0 2 0,-7 23-1 16,7-23 1-16,0 0 0 0,0 0-1 0,0 0 0 15,0 0-3-15,0 0-84 0,0 0-138 0,33-7-138 16,-33 7-108-16,0-30 60 0,0 30 410 0</inkml:trace>
          <inkml:trace contextRef="#ctx0" brushRef="#br0" timeOffset="2141.3589">2454 3772 627 0,'0'0'313'0,"0"0"-54"0,0 0-67 0,0 0-76 16,0 0-74-16,0 0-40 0,0 0-2 0,0 0 0 15,0 0 2-15,13-23-1 0,-13 23 0 0,0 0 0 16,0 0-2-16,27-16 2 0,-27 16-1 15,0 0 2-15,24 0-1 0,-24 0-3 0,0 0 2 16,0 0-1-16,31-6-1 0,-31 6 3 0,0 0-1 16,0 0-2-16,29 10 2 0,-29-10-2 0,0 0 0 15,0 0-1-15,0 0 1 0,18 28-1 0,-18-28 2 16,0 0-1-16,0 0 1 0,0 28 0 0,0-28 0 16,0 0 0-16,0 0-1 0,-8 31 1 0,8-31 2 15,0 0 0-15,0 0 0 16,-23 23-2-16,23-23 2 0,0 0-2 0,-25 16 1 15,25-16 2-15,0 0-4 0,-26 7 3 0,26-7-1 16,0 0-2-16,-25 12 4 0,25-12-3 0,0 0 2 16,0 0-1-16,-25 12 0 0,25-12 0 0,0 0 0 15,0 0-2-15,0 0 3 0,0 0 1 0,0 0 3 16,0 0 3-16,0 0 0 0,0 0 0 0,0 0-4 16,0 0 0-16,0 0-4 0,0 0 0 15,0 0-1-15,0 0-2 0,27-15 3 0,-27 15-3 16,0 0 0-16,0 0 0 0,0 0 0 0,29 0 1 15,-29 0 1-15,0 0 1 0,0 0-1 0,26 18 0 16,-26-18 1-16,0 0-3 0,0 0 4 16,26 19-2-16,-26-19-1 0,0 0 1 0,0 0 1 15,0 0-1-15,22 29 2 0,-22-29 0 16,0 0-2-16,0 0-1 0,0 25 2 0,0-25-3 16,0 0 4-16,-7 25-1 0,7-25 2 0,0 0-3 15,-18 24 2-15,18-24 0 0,0 0 0 0,0 0 2 16,-29 22-2-16,29-22 1 0,0 0-1 0,-26 9-1 15,26-9-1-15,0 0 1 0,-25 0-1 0,25 0 2 16,0 0 1-16,0 0-1 0,-29-5-2 0,29 5 2 16,0 0-1-16,0 0-1 0,0 0 3 15,-26-7-2-15,26 7 1 0,0 0 2 0,0 0-1 16,0 0-1-16,0 0 2 0,0 0 0 16,0 0 2-16,0 0 5 0,0 0-3 0,0 0 2 15,0 0 0-15,0 0-3 0,0 0 2 0,0 0-1 16,0 0-3-16,0 0 0 0,0 0-6 0,0 0-1 15,0 0 1-15,0 0-6 0,0 0 0 0,0 0-2 16,0 0 0-16,0 0 3 0,0 0 2 16,0 0-3-16,0 0-82 0,0 0-177 0,0 0-159 15,0 0-62-15,0 0 185 0</inkml:trace>
        </inkml:traceGroup>
      </inkml:traceGroup>
    </inkml:traceGroup>
  </inkml:traceGroup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2:59.75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C586B222-6F90-482B-84FA-AA0A1125AAD0}" emma:medium="tactile" emma:mode="ink">
          <msink:context xmlns:msink="http://schemas.microsoft.com/ink/2010/main" type="writingRegion" rotatedBoundingBox="18946,17107 24045,16032 24227,16895 19128,17971"/>
        </emma:interpretation>
      </emma:emma>
    </inkml:annotationXML>
    <inkml:traceGroup>
      <inkml:annotationXML>
        <emma:emma xmlns:emma="http://www.w3.org/2003/04/emma" version="1.0">
          <emma:interpretation id="{818E5D5E-374E-4047-BC83-D7C4D6F5384E}" emma:medium="tactile" emma:mode="ink">
            <msink:context xmlns:msink="http://schemas.microsoft.com/ink/2010/main" type="paragraph" rotatedBoundingBox="18946,17107 24045,16032 24227,16895 19128,1797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3E650C2-FAF5-4A0C-A2CB-52CE28403F34}" emma:medium="tactile" emma:mode="ink">
              <msink:context xmlns:msink="http://schemas.microsoft.com/ink/2010/main" type="line" rotatedBoundingBox="18946,17107 24045,16032 24227,16895 19128,17971"/>
            </emma:interpretation>
          </emma:emma>
        </inkml:annotationXML>
        <inkml:traceGroup>
          <inkml:annotationXML>
            <emma:emma xmlns:emma="http://www.w3.org/2003/04/emma" version="1.0">
              <emma:interpretation id="{F2B64076-49C3-4D84-A4BC-CFAD1B841C0B}" emma:medium="tactile" emma:mode="ink">
                <msink:context xmlns:msink="http://schemas.microsoft.com/ink/2010/main" type="inkWord" rotatedBoundingBox="18999,17359 19373,17281 19477,17772 19103,17851"/>
              </emma:interpretation>
              <emma:one-of disjunction-type="recognition" id="oneOf0">
                <emma:interpretation id="interp0" emma:lang="en-US" emma:confidence="1">
                  <emma:literal>2</emma:literal>
                </emma:interpretation>
                <emma:interpretation id="interp1" emma:lang="en-US" emma:confidence="0">
                  <emma:literal>z</emma:literal>
                </emma:interpretation>
                <emma:interpretation id="interp2" emma:lang="en-US" emma:confidence="0">
                  <emma:literal>Z</emma:literal>
                </emma:interpretation>
                <emma:interpretation id="interp3" emma:lang="en-US" emma:confidence="0">
                  <emma:literal>1</emma:literal>
                </emma:interpretation>
                <emma:interpretation id="interp4" emma:lang="en-US" emma:confidence="0">
                  <emma:literal>I</emma:literal>
                </emma:interpretation>
              </emma:one-of>
            </emma:emma>
          </inkml:annotationXML>
          <inkml:trace contextRef="#ctx0" brushRef="#br0">2974 3158 896 0,'0'0'267'0,"0"0"-97"16,0 0-86-16,0 0-77 0,0 0-3 15,0 0 0-15,0 0-1 0,0 0-1 0,0 0 1 16,0 0-2-16,0 0 0 0,0 0 0 16,27-12 0-16,-27 12-1 0,0 0 2 0,30-17-2 15,-30 17 0-15,23-8 0 0,-23 8 0 0,26 0 0 16,-26 0 0-16,27-4 0 0,-27 4 1 0,26 0-1 16,-26 0 0-16,28 8 0 0,-28-8 0 15,0 0-1-15,33 15 0 0,-33-15 1 0,0 0-1 16,26 23 1-16,-26-23-1 0,0 0 1 0,16 27-1 15,-16-27 2-15,0 0-2 0,0 37 1 0,0-37-1 16,-7 23 2 0,7-23-3-16,-12 25 3 0,12-25-3 0,-16 27 3 15,16-27-2-15,-20 22 1 0,20-22-1 0,-23 28 1 0,23-28 0 16,-24 23 0-16,24-23-2 0,0 0 2 16,-35 33-1-16,35-33 1 0,0 0 0 0,-35 33 0 15,35-33-1-15,0 0 2 0,-33 31-2 0,33-31 2 16,0 0-1-16,-28 29 0 0,28-29 0 0,0 0 1 15,-26 25-2-15,26-25 1 0,0 0-2 0,0 0 1 16,-25 25 1-16,25-25 0 0,0 0 0 0,0 0 1 16,0 0-2-16,0 0 2 0,0 0-1 0,0 0 1 15,0 0 1-15,0 0 0 16,0 0 2-16,0 0 0 0,0 0 1 0,0 0-2 16,0 0 0-16,0 0 0 0,0 0 0 0,0 0-1 15,33 2-1-15,-33-2 0 0,27 0-1 0,-27 0 1 16,30-2 0-16,-30 2-1 0,35 0 2 0,-35 0-2 15,37 0 1-15,-37 0-1 0,39 0 1 0,-39 0 0 16,40 2 1-16,-40-2-1 0,36 0 0 0,-36 0 0 16,37 0 0-16,-37 0-1 0,27 0 1 15,-27 0-1-15,0 0 0 0,27 0 0 0,-27 0 0 16,0 0 0-16,0 0 0 0,0 0 0 0,0 0-2 16,0 0 2-16,0 0-3 0,0 0 0 0,0 0-3 15,0 0-1-15,0 0-2 0,0 0 1 16,0 0 1-16,0 0 1 0,27 20-143 0,-27-20-221 15,0 0-96-15,0 0 21 0,0 0 445 16</inkml:trace>
        </inkml:traceGroup>
        <inkml:traceGroup>
          <inkml:annotationXML>
            <emma:emma xmlns:emma="http://www.w3.org/2003/04/emma" version="1.0">
              <emma:interpretation id="{0E10AA60-2117-48F0-94C7-F0F4AEA8A490}" emma:medium="tactile" emma:mode="ink">
                <msink:context xmlns:msink="http://schemas.microsoft.com/ink/2010/main" type="inkWord" rotatedBoundingBox="21131,16719 21444,16652 21494,16888 21180,16954"/>
              </emma:interpretation>
              <emma:one-of disjunction-type="recognition" id="oneOf1">
                <emma:interpretation id="interp5" emma:lang="en-US" emma:confidence="1">
                  <emma:literal>=</emma:literal>
                </emma:interpretation>
                <emma:interpretation id="interp6" emma:lang="en-US" emma:confidence="0">
                  <emma:literal>I</emma:literal>
                </emma:interpretation>
                <emma:interpretation id="interp7" emma:lang="en-US" emma:confidence="0">
                  <emma:literal>to</emma:literal>
                </emma:interpretation>
                <emma:interpretation id="interp8" emma:lang="en-US" emma:confidence="0">
                  <emma:literal>EC</emma:literal>
                </emma:interpretation>
                <emma:interpretation id="interp9" emma:lang="en-US" emma:confidence="0">
                  <emma:literal>EL</emma:literal>
                </emma:interpretation>
              </emma:one-of>
            </emma:emma>
          </inkml:annotationXML>
          <inkml:trace contextRef="#ctx0" brushRef="#br0" timeOffset="1000.1151">5038 2694 1340 0,'0'0'91'0,"0"0"-88"15,0 0-1-15,0 0 1 0,0 0-1 0,0 0-1 16,0 0 1-16,0 0 0 0,25 8-1 0,-25-8 0 16,31 0-1-16,-31 0-1 0,31 6 1 0,-31-6-1 15,33 0 1-15,-33 0 1 0,31 0 0 0,-31 0-2 16,27 0 2-16,-27 0-1 0,27-6-1 16,-27 6 1-16,0 0 0 0,33 0 0 15,-33 0 0-15,0 0 0 0,0 0-1 0,24 0 0 16,-24 0 0-16,0 0-1 0,0 0-1 0,0 0 0 15,0 0-38-15,0 0-169 0,0 0-156 0,0 0-113 16,0 0 139-16</inkml:trace>
          <inkml:trace contextRef="#ctx0" brushRef="#br0" timeOffset="734.4254">5090 2502 1286 0,'-41'7'156'16,"41"-7"-154"-16,0 0 0 0,0 0 1 0,0 0-2 15,0 0 0-15,0 0 0 0,0 0 2 0,0 0-1 16,0 0 0-16,0 0-1 0,35 0 0 0,-35 0 0 15,36-5 0-15,-36 5 1 16,41-4-1-16,-41 4-1 0,44 0 0 0,-44 0-1 16,39-6 0-16,-39 6 0 0,35 0 1 0,-35 0-1 15,25 6 1-15,-25-6-1 0,0 0 0 0,0 0-1 16,0 0 0-16,0 0-1 0,23 11 1 0,-23-11 1 16,0 0 0-16,0 0-1 0,0 0-1 0,0 0-64 15,0 0-133-15,0 0-134 0,0 0-97 0,0 0 24 16,0 25 402-16</inkml:trace>
        </inkml:traceGroup>
        <inkml:traceGroup>
          <inkml:annotationXML>
            <emma:emma xmlns:emma="http://www.w3.org/2003/04/emma" version="1.0">
              <emma:interpretation id="{A57102C2-69D8-4696-BCBE-746FF8EBE879}" emma:medium="tactile" emma:mode="ink">
                <msink:context xmlns:msink="http://schemas.microsoft.com/ink/2010/main" type="inkWord" rotatedBoundingBox="21875,16490 24045,16032 24227,16895 22057,17353"/>
              </emma:interpretation>
              <emma:one-of disjunction-type="recognition" id="oneOf2">
                <emma:interpretation id="interp10" emma:lang="en-US" emma:confidence="0">
                  <emma:literal>"I r</emma:literal>
                </emma:interpretation>
                <emma:interpretation id="interp11" emma:lang="en-US" emma:confidence="0">
                  <emma:literal>"Er</emma:literal>
                </emma:interpretation>
                <emma:interpretation id="interp12" emma:lang="en-US" emma:confidence="0">
                  <emma:literal>live</emma:literal>
                </emma:interpretation>
                <emma:interpretation id="interp13" emma:lang="en-US" emma:confidence="0">
                  <emma:literal>eve</emma:literal>
                </emma:interpretation>
                <emma:interpretation id="interp14" emma:lang="en-US" emma:confidence="0">
                  <emma:literal>{In</emma:literal>
                </emma:interpretation>
              </emma:one-of>
            </emma:emma>
          </inkml:annotationXML>
          <inkml:trace contextRef="#ctx0" brushRef="#br0" timeOffset="1695.2967">5888 2267 1329 0,'0'0'119'0,"0"0"-117"0,0 0-1 16,24-12 1-16,-24 12-1 0,0 0-2 0,0 0 0 15,0 0-4-15,0 0-3 0,19 24-1 0,-19-24 2 16,0 30 0-16,0-30 9 0,-5 46-4 0,0-20 3 16,-2 6-1-16,-2-3 1 0,2 2-3 15,-2 1 4-15,0 2-6 0,4-1 6 0,-3 0-4 16,1-5 2-16,3 0-1 0,4 0 3 0,0-28-4 15,-9 48 3-15,9-48-2 0,0 33 2 0,0-33-1 16,0 0 2-16,9 30 14 0,-9-30-15 16,0 0 14-16,0 0-16 0,0 0 3 0,0 0 0 15,0 0 2-15,0 0 0 0,0 0-17 16,0 0 13-16,0 0-27 0,10-25-158 0,-10 25-148 16,0 0-135-16,26-26 35 0,-26 26 433 0</inkml:trace>
          <inkml:trace contextRef="#ctx0" brushRef="#br0" timeOffset="2632.8936">6187 2617 1164 0,'0'0'292'0,"0"0"-285"16,0 0 2-16,0 0-2 0,0 0 2 16,0 0-5-16,25 15-2 0,-25-15-1 0,0 0 0 15,35 0-1-15,-35 0 1 0,27 0-2 0,-27 0 1 16,32 0 0-16,-32 0-1 0,35 0 1 0,-35 0 1 16,37 0 0-16,-37 0-1 0,36 0-1 0,-36 0 1 15,33 6-1-15,-33-6 0 0,27 0 1 0,-27 0 0 16,27 0 0-16,-27 0 0 0,0 0-1 15,30-6-1-15,-30 6-72 0,0 0-187 0,0 0-161 16,0 0-77-16,0 0 264 0</inkml:trace>
          <inkml:trace contextRef="#ctx0" brushRef="#br0" timeOffset="2320.3647">6271 2434 1186 0,'0'0'288'0,"-20"-27"-283"16,20 27-1-16,0 0 0 0,0 0-3 15,0 0 0-15,0 0 1 0,25-11-2 0,-25 11 0 16,26 0 0-16,-26 0-1 0,29 0 1 0,-29 0 0 15,32 8 1-15,-32-8 0 0,37 5-1 0,-37-5 0 16,36 5-1-16,-36-5 1 0,34 0-1 0,-34 0 1 16,26 8 0-16,-26-8-1 0,26 4 1 0,-26-4-1 15,0 0 0-15,25 0 0 0,-25 0 0 16,0 0 0-16,0 0-1 0,32 20-84 16,-32-20-138-16,0 0-140 0,0 0-93 0,0 0 106 15,27 0 351-15</inkml:trace>
          <inkml:trace contextRef="#ctx0" brushRef="#br0" timeOffset="2054.7102">6436 2338 1087 0,'-29'-24'353'0,"29"24"-323"15,0 0-29-15,0 0 1 0,0 0 0 0,0 0 0 16,0 0-2-16,0 0 1 0,0 33-1 0,0-33 1 16,-6 29-1-16,6-29 2 0,0 31-2 0,0-31 1 15,0 31 0-15,0-31 1 0,0 29-3 0,0-29 2 16,0 29-3-16,0-29 3 15,0 0-1-15,0 29 1 0,0-29-2 0,0 0 1 16,0 0-2-16,0 30 2 0,0-30-1 0,0 0 1 16,0 0 0-16,0 0 0 0,0 27-1 0,0-27-1 15,0 0-6-15,0 0-75 0,0 0-133 0,0 0-130 16,0 0-86-16,0 0 39 0,0 0 393 0</inkml:trace>
          <inkml:trace contextRef="#ctx0" brushRef="#br0" timeOffset="3601.2965">6896 2579 1279 0,'-12'-28'234'0,"12"28"-227"0,0 0-2 16,0 0-2-16,0 0-2 0,0 0 0 0,0 0-1 16,0 0 1-16,25 31-1 0,-25-31 2 15,10 24-3-15,-10-24 2 0,11 32-3 0,-11-32 2 16,11 32-2-16,-11-32 4 0,12 34-2 0,-12-34 2 16,12 27-2-16,-12-27 3 0,0 0-3 0,16 29 3 15,-16-29-1-15,0 0 1 0,0 0-1 0,26 23 2 16,-26-23-2-16,0 0 1 0,0 0 0 0,0 0 0 15,0 0 1-15,0 0 2 0,0 0-1 16,0 0 1-16,0 0-2 0,26-8-1 0,-26 8 1 16,0 0-3-16,12-23 3 0,-12 23-4 15,9-25 1-15,-9 25-2 0,10-34 2 0,-10 34-2 16,10-43 4-16,-4 18-4 0,-6-1 3 0,9-4-3 16,-2 3 2-16,-7 2-1 0,10-7 2 0,-10 6-4 15,7 0 4-15,-7-3-4 0,0 1 4 0,0 3-1 16,0-2 4-16,0 3-3 0,0 24 2 15,0-43-4-15,0 43 1 0,-7-31-2 0,7 31 0 16,0-31 0-16,0 31 2 0,0 0-1 0,0-29 1 16,0 29 0-16,0 0-1 0,0-23-2 0,0 23 3 0,0 0-1 15,0 0 0-15,4-25 0 0,-4 25-1 0,0 0 0 16,0 0 2-16,0 0-3 0,0 0-2 0,0 0-1 16,0 0-3-16,0 0 1 0,0 0-1 15,0 0 2-15,0 0 2 0,0 0 0 0,0 0 2 0,0 0 2 16,0 0-2-16,0 0 3 0,0 0-1 0,0 0-1 15,0 0 2-15,0 0 0 0,0 0 0 0,0 0 1 16,0 0 1-16,27 25 1 0,-27-25 1 16,0 0-2-1,29 0 1-15,-29 0-3 0,33 0 1 0,-33 0-1 0,41-10-1 16,-16 10 0-16,-2 0 0 0,4 0 0 16,-1 0 0-16,2 0 0 0,-1 0-1 15,3 0 2-15,0 0-1 0,4 0 1 0,-2 0 0 16,0 6-1-16,-1-6 0 0,-2 0 0 0,0 0-2 15,-1 0 1-15,2 0 1 0,-5 0 0 0,1 0 2 16,2 0-1-16,0 0 0 0,0-7 0 0,-1 7-1 16,-2-8-1-16,-1 8 1 0,-24 0 0 0,36-11 1 15,-36 11 0-15,25-7-1 0,-25 7-2 16,0 0-2-16,0 0-7 0,0 0-8 0,0 0-1 16,0 0 1-16,0 0 7 0,0 0 9 0,-35 12 0 15,35-12-3-15,-41 6-131 0,41 18-196 0,0-24-109 16,-26 17-48-16,26-17 395 0</inkml:trace>
          <inkml:trace contextRef="#ctx0" brushRef="#br0" timeOffset="4507.6465">7461 2433 818 0,'0'0'358'0,"0"0"-155"0,0 0-100 15,0 0-82-15,0 0-13 0,-9-22 0 0,9 22-4 16,0 0 0-16,0 0-1 0,0 0 0 15,0 0 0-15,0 0-1 0,17-25 0 0,-17 25 0 16,0 0-1-16,0 0 1 0,0 0 0 0,22-27-1 16,-22 27 0-16,0 0 1 0,0 0-1 0,34-29 0 15,-34 29 0-15,0 0-1 0,29-22-1 0,-29 22 1 16,0 0-1-16,31-15 1 0,-31 15 0 0,0 0 0 16,32 0 0-16,-32 0-1 0,23 0 2 0,-23 0-1 15,28 0 1-15,-28 0-2 16,28 0 0-16,-28 0 1 0,27 15-1 0,-27-15 2 15,0 0-1-15,35 14 0 0,-35-14-2 0,0 0 1 16,24 19 2-16,-24-19-4 0,0 0 2 0,0 0-3 16,13 28-3-16,-13-28 0 0,0 0 1 0,-6 27 0 15,6-27 4-15,0 0 1 0,-13 30 1 0,13-30-2 16,0 0 2-16,-22 33-3 0,22-33 4 16,-18 26-3-16,18-26 1 0,0 0 0 0,-30 32 0 15,30-32 1-15,0 0 1 0,-31 30-1 0,31-30 2 16,0 0-3-16,-33 28 1 0,33-28-2 0,-24 17 2 15,24-17-1-15,-26 18 2 0,26-18-1 16,-25 21 0-16,25-21 0 0,-25 15 1 0,25-15-3 16,-24 19 2-16,24-19-1 0,0 0 1 0,-30 28 1 15,30-28 0-15,0 0-2 0,0 0 2 16,-24 20-3-16,24-20 1 0,0 0 1 0,0 0 1 16,0 0-1-16,0 0 1 0,0 0-3 0,0 0 2 15,-21 25 0-15,21-25 2 0,0 0-1 0,0 0 0 16,0 0 0-16,0 0-1 0,0 0 2 0,0 0-1 15,0 0-2-15,0 0 3 0,0 0-2 0,0 0 1 16,-9 23 2-16,9-23 0 0,0 0 0 0,0 0 1 16,0 0 3-16,0 0 1 0,0 0-1 15,0 0 1-15,0 0-2 0,0 0-2 16,0 0 1-16,27 6-2 0,-27-6-1 0,0 0 0 16,38-7-1-16,-38 7 0 0,36 0 0 0,-36 0-1 15,39-8 0-15,-39 8 0 0,40 0 0 0,-40 0 1 16,38 0-1-16,-38 0 1 0,36 0 0 0,-36 0-2 15,34 0 1-15,-34 0-1 0,28 6 0 16,-28-6 2-16,0 0 0 0,27 0-1 0,-27 0 0 16,0 0 0-16,0 0 0 0,0 0 1 0,0 0 1 15,24 0-1-15,-24 0 4 0,0 0-1 0,0 0 1 16,0 0 1-16,0 0 1 0,0 0 1 0,0 0 5 16,0 0 2-16,0 0 1 0,0 0-3 0,0 0-2 15,0 0-4-15,0 0 0 0,0 0 1 16,0 0-3-16,0 0-3 0,-9-25-3 15,9 25-2-15,0 0-1 0,0 0-30 0,0 0-312 16,0-28-91-16,0 28 0 0,0 0-5 0,0 0 430 16</inkml:trace>
        </inkml:traceGroup>
      </inkml:traceGroup>
    </inkml:traceGroup>
  </inkml:traceGroup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1:31.842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6B6B1B10-0387-4A16-943E-B99D76539E91}" emma:medium="tactile" emma:mode="ink">
          <msink:context xmlns:msink="http://schemas.microsoft.com/ink/2010/main" type="writingRegion" rotatedBoundingBox="10078,14440 10077,16263 6952,16261 6953,14438">
            <msink:destinationLink direction="with" ref="{A7015F42-9A37-41D9-BD95-5EC97029B030}"/>
            <msink:destinationLink direction="with" ref="{D40FAF7A-1012-41D4-A698-CA0AF66BEAAD}"/>
          </msink:context>
        </emma:interpretation>
      </emma:emma>
    </inkml:annotationXML>
    <inkml:traceGroup>
      <inkml:annotationXML>
        <emma:emma xmlns:emma="http://www.w3.org/2003/04/emma" version="1.0">
          <emma:interpretation id="{3B83B590-3E9B-4302-A492-F5FDFA5A69EF}" emma:medium="tactile" emma:mode="ink">
            <msink:context xmlns:msink="http://schemas.microsoft.com/ink/2010/main" type="paragraph" rotatedBoundingBox="10069,14423 10147,16210 9251,16249 9174,1446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408EC1A-5BEC-4496-A628-88E151365C8D}" emma:medium="tactile" emma:mode="ink">
              <msink:context xmlns:msink="http://schemas.microsoft.com/ink/2010/main" type="line" rotatedBoundingBox="10069,14423 10147,16210 9251,16249 9174,14462"/>
            </emma:interpretation>
          </emma:emma>
        </inkml:annotationXML>
        <inkml:traceGroup>
          <inkml:annotationXML>
            <emma:emma xmlns:emma="http://www.w3.org/2003/04/emma" version="1.0">
              <emma:interpretation id="{59984C41-27C8-4C93-8798-4D2B134DE98F}" emma:medium="tactile" emma:mode="ink">
                <msink:context xmlns:msink="http://schemas.microsoft.com/ink/2010/main" type="inkWord" rotatedBoundingBox="10069,14423 10147,16210 9251,16249 9174,14462"/>
              </emma:interpretation>
              <emma:one-of disjunction-type="recognition" id="oneOf0">
                <emma:interpretation id="interp0" emma:lang="en-US" emma:confidence="0">
                  <emma:literal>¥</emma:literal>
                </emma:interpretation>
                <emma:interpretation id="interp1" emma:lang="en-US" emma:confidence="0">
                  <emma:literal>k</emma:literal>
                </emma:interpretation>
                <emma:interpretation id="interp2" emma:lang="en-US" emma:confidence="0">
                  <emma:literal>F</emma:literal>
                </emma:interpretation>
                <emma:interpretation id="interp3" emma:lang="en-US" emma:confidence="0">
                  <emma:literal>K</emma:literal>
                </emma:interpretation>
                <emma:interpretation id="interp4" emma:lang="en-US" emma:confidence="0">
                  <emma:literal>f</emma:literal>
                </emma:interpretation>
              </emma:one-of>
            </emma:emma>
          </inkml:annotationXML>
          <inkml:trace contextRef="#ctx0" brushRef="#br0">7007 3930 964 0,'-25'-40'226'0,"25"40"-223"0,0 0 3 0,0 0-1 16,0 0 0-16,0 0-3 0,0 0-3 0,0 0-1 15,0 0 0-15,0 0 2 0,0 0 2 16,-22 13 1-16,22-13-1 0,-15 25 1 0,15-25-3 16,-13 33 4-16,13-33-3 0,-17 42 3 0,8-19-3 15,-1 3 2-15,0 2-1 0,-1-4 2 0,3 8-3 16,-1-4 4-16,3 2-5 0,2-3 4 16,4-1-4-16,0 2 4 0,0-6-5 0,0-22 5 15,0 45-4-15,0-45 3 0,8 41-1 0,-8-41 1 16,15 30 0-16,-15-30 2 0,0 0 2 15,34 26 3-15,-34-26 2 0,29 0 3 0,-29 0-3 16,35 0-4-16,-35 0-2 0,38-17-2 0,-38 17 0 16,38-29-1-16,-38 29 0 0,38-37-3 0,-38 37 3 15,32-43-3-15,-32 43 3 0,32-48-5 0,-22 20 3 16,2 1-4-16,-4-3 1 0,1-3-4 0,-1 0 2 16,-8 0-6-16,0 2 6 0,0 3-4 15,0 6 4-15,-8-4-2 0,8 26 0 0,-11-36-4 16,11 36 3-16,-19-31-4 0,19 31 3 15,-28-27-1-15,28 27 2 0,-28-16 1 0,28 16 2 16,-36-7 1-16,36 7 3 0,-35 0-1 0,35 0 1 16,-32 5-1-16,32-5-3 0,-37 17 4 0,37-17-1 15,-35 22-1-15,35-22-1 0,-31 26-1 0,31-26-2 16,-24 32 2-16,24-32-2 0,-27 23-95 16,27 0-167-16,0-23-100 0,-14 29-56 0,17-2 378 15</inkml:trace>
          <inkml:trace contextRef="#ctx0" brushRef="#br0" timeOffset="-531.3095">6540 3864 983 0,'9'-26'260'0,"-9"26"-213"0,0 0-44 15,0 0 1-15,0 0 0 0,0 0-3 0,0 0-6 16,0 0-3-16,0 0-1 0,0 0 1 0,0 0 2 16,14 24 5-16,-14-24-2 0,0 41 3 0,0-16 0 15,0 7 1-15,-4 1-3 0,-4 1 6 0,6 0-7 16,2 1 7-16,-9-3-6 0,2 1 4 16,4-6-4-16,-6 3 5 0,9-2-5 0,-9-5 4 15,9 2-4-15,0-25 3 0,-9 45-2 0,9-45 2 16,0 35-2-16,0-35 1 0,-6 23-2 0,6-23 0 15,0 0-1-15,0 0 1 0,0 0-1 16,6 25 0-16,-6-25 1 0,0 0 3 0,0 0 3 16,0 0 1-16,0 0-128 0,12-28-153 0,-12 28-114 15,0 0-58-15,15-47 427 0</inkml:trace>
          <inkml:trace contextRef="#ctx0" brushRef="#br0" timeOffset="671.9715">6382 5135 1127 0,'-36'0'153'0,"36"0"-146"0,0 0 1 0,0 0 2 16,0 0-1-16,0 0 0 0,0 0 0 0,0 0-2 15,0 0 1-15,0 0 2 0,0 0 0 0,0 0 2 16,0 0-3-16,0 0 0 0,29 13-2 0,-29-13-1 16,25 0-1-16,-25 0-1 0,29-5-1 0,-29 5-2 15,32-7-1-15,-32 7-1 0,36-3-1 0,-36 3 2 16,38-9-1-16,-38 9-1 16,35 0 3-16,-35 0-4 0,27 0 1 0,-27 0-2 15,0 0-4-15,0 0-2 0,0 0-4 0,0 0-1 16,0 0 2-16,0 0 0 0,26 20 3 0,-26-20-11 15,0 0-160-15,0 0-125 0,0 0-97 0,0 0-12 16,0 0 415-16</inkml:trace>
          <inkml:trace contextRef="#ctx0" brushRef="#br0" timeOffset="1596.5347">6964 5111 979 0,'-27'-27'276'0,"27"27"-207"0,0 0-56 16,0 0 0-16,0 0 2 0,0 0-2 0,0 0-3 15,0 0-4-15,0 0-1 0,0 0-2 0,25-22-2 16,-25 22 1-16,0 0-1 0,0 0-1 0,0 0 2 15,30-9-2-15,-30 9 0 0,0 0 2 32,25-10-1-32,-25 10 0 0,0 0 0 0,36-5-1 15,-36 5 0-15,22 0 0 0,-22 0 1 0,25 0-1 16,-25 0 0-16,28 9 0 0,-28-9-1 0,0 0 0 16,30 17-3-16,-30-17-3 0,0 0-2 0,0 0 3 15,27 31-2-15,-27-31 5 0,0 0 0 0,0 25 2 0,0-25-1 0,0 0 1 16,-9 31-1-16,9-31 1 0,0 0-2 15,-28 31 4-15,28-31-2 0,-27 23 2 16,27-23-1-16,-31 25 0 0,31-25 0 0,-41 22 2 0,41-22-2 16,-34 21 1-1,34-21-2-15,-32 15 1 0,32-15-1 0,-23 11 2 16,23-11-1-16,0 0 0 0,-28 12 2 0,28-12-3 16,0 0 2-16,0 0-1 0,0 0 2 0,0 0 4 15,0 0 3-15,0 0 4 0,0 0 1 16,0 0-1-16,0 0-4 0,0 0-5 0,0 0-2 15,0 0-3-15,0 0 3 0,22-26-2 0,-22 26 1 16,0 0-1-16,26-5-2 0,-26 5-1 0,0 0 3 16,35-8-1-16,-35 8 2 0,22 0 0 15,-22 0-1-15,28 0 0 0,-28 0-4 0,26 15-1 16,-26-15-2-16,0 0 1 0,28 27-2 0,-28-27 2 16,12 28 1-16,-12-28 1 0,7 26-1 15,-7-26 3-15,0 31 0 0,0-31 2 0,-9 34 0 16,9-34 2-16,-8 29-4 0,8-29 2 0,-12 32 13 15,12-32-27-15,-19 30 29 0,19-30-28 0,-22 29 13 16,22-29 2-16,-25 19-2 0,25-19 2 0,-28 17-2 16,28-17 2-16,-32 13-2 0,32-13 1 0,-30 6 1 15,30-6-1-15,-31 0 0 0,31 0 0 16,-28 6 1-16,28-6-1 0,-32 0-1 0,32 0 2 16,-30 0 0-16,30 0 2 0,-28 0 3 15,28 0 8-15,-26-14 42 0,26 14-1 0,0 0-5 16,0 0-8-16,-21-30-43 0,21 30-1 0,0 0 0 15,-7-23-5-15,7 23 2 0,0 0-1 0,0 0 3 16,0-24 1-16,0 24 1 0,0 0-2 0,0 0-13 16,0 0 14-16,0 0-15 0,0 0 17 15,0 0-2-15,0 0 0 0,0 0-2 0,0 0-2 16,0 0 8-16,0 0-19 0,0 0 8 0,0 0-13 16,0 0 5-16,0 0 6 0,0 0 9 0,0 0-2 15,0 0 2-15,0 0-1 0,0 0-1 0,0 0 2 16,0 0-2-16,0 0 0 0,23-11-1 0,-23 11-1 15,0 0-5-15,0 0-4 0,0 0 0 16,0 0-6-16,19 36-202 0,-19-36-143 16,0 0-116-16,-9 24 128 0</inkml:trace>
        </inkml:traceGroup>
      </inkml:traceGroup>
    </inkml:traceGroup>
    <inkml:traceGroup>
      <inkml:annotationXML>
        <emma:emma xmlns:emma="http://www.w3.org/2003/04/emma" version="1.0">
          <emma:interpretation id="{386393DB-7085-4D65-92AA-C9B9099B7A8A}" emma:medium="tactile" emma:mode="ink">
            <msink:context xmlns:msink="http://schemas.microsoft.com/ink/2010/main" type="paragraph" rotatedBoundingBox="8033,14439 8031,16262 6952,16261 6953,1443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FB1B2F7-D9E2-4983-A51A-2F75BAEC04E5}" emma:medium="tactile" emma:mode="ink">
              <msink:context xmlns:msink="http://schemas.microsoft.com/ink/2010/main" type="line" rotatedBoundingBox="8033,14439 8031,16262 6952,16261 6953,14438"/>
            </emma:interpretation>
          </emma:emma>
        </inkml:annotationXML>
        <inkml:traceGroup>
          <inkml:annotationXML>
            <emma:emma xmlns:emma="http://www.w3.org/2003/04/emma" version="1.0">
              <emma:interpretation id="{2ABC67A9-B34D-4182-B54F-1F11B6F7412E}" emma:medium="tactile" emma:mode="ink">
                <msink:context xmlns:msink="http://schemas.microsoft.com/ink/2010/main" type="inkWord" rotatedBoundingBox="8033,14439 8031,16262 6952,16261 6953,14438"/>
              </emma:interpretation>
              <emma:one-of disjunction-type="recognition" id="oneOf1">
                <emma:interpretation id="interp5" emma:lang="en-US" emma:confidence="0">
                  <emma:literal>is</emma:literal>
                </emma:interpretation>
                <emma:interpretation id="interp6" emma:lang="en-US" emma:confidence="0">
                  <emma:literal>i!</emma:literal>
                </emma:interpretation>
                <emma:interpretation id="interp7" emma:lang="en-US" emma:confidence="0">
                  <emma:literal>i:</emma:literal>
                </emma:interpretation>
                <emma:interpretation id="interp8" emma:lang="en-US" emma:confidence="0">
                  <emma:literal>E:</emma:literal>
                </emma:interpretation>
                <emma:interpretation id="interp9" emma:lang="en-US" emma:confidence="0">
                  <emma:literal>=6</emma:literal>
                </emma:interpretation>
              </emma:one-of>
            </emma:emma>
          </inkml:annotationXML>
          <inkml:trace contextRef="#ctx0" brushRef="#br0" timeOffset="-5158.9754">5149 3845 1178 0,'0'0'291'0,"-30"-19"-288"0,30 19 1 16,0 0-2-16,-25 4 0 0,25-4 1 0,0 0-1 15,-28 0 3-15,28 0 1 0,0 0-1 0,-26 8 0 16,26-8-1-16,0 0-3 0,-32 0 0 0,32 0 1 16,0 0-1-16,-34 0 1 0,34 0 0 15,-26 0 0-15,26 0 0 0,-29 0-1 0,29 0-1 16,-32 3 0-16,32-3 0 0,-32 0 0 0,32 0 1 15,-31 5-1-15,31-5 1 0,-31 0-2 0,31 0 0 16,-23 7 1-16,23-7-2 0,0 0 1 16,0 0 0-16,-28 4-1 0,28-4 0 0,0 0-3 15,0 0-1-15,0 0-1 0,0 0 3 16,0 0 2-16,0 0 1 0,0 0 0 0,0 23 0 16,0-23 0-16,0 0 2 0,0 25-1 0,0-25 1 15,0 0-1-15,0 31 1 0,0-31-1 0,0 0 1 16,-6 34-1-16,6-34 2 0,0 20-4 0,0-20 3 15,-6 27-2-15,6-27 2 0,0 0-2 0,-4 33 1 16,4-33-1-16,0 0 2 0,0 26-1 0,0-26 3 16,0 0-4-16,0 0 1 0,0 28-2 15,0-28 1-15,0 0 1 0,0 0 0 16,0 0 0-16,0 0 1 0,0 0-1 0,0 0-1 16,0 0 1-16,0 0 0 0,0 0 0 0,0 0 3 15,0 0-2-15,0 0 0 0,0 0 2 0,0 0-3 16,0 0 2-16,0 0-2 0,0 0-1 0,0 0 0 15,23 0-1-15,-23 0 2 0,0 0-1 0,34-18 1 16,-34 18 2-16,25 0-2 0,-25 0-1 16,28 0 0-16,-28 0 0 0,30 0 0 0,-30 0 2 15,32 16-2-15,-32-16 0 0,28 17 2 0,-28-17-4 16,25 21 1-16,-25-21 1 0,0 0 1 0,28 37 0 16,-28-37 3-16,8 23-1 0,-8-23 0 0,6 27 2 15,-6-27 2-15,0 23-2 0,0-23 4 16,0 25-2-16,0-25 2 0,-12 24-1 15,12-24 1-15,-16 25-3 0,16-25 2 0,-20 26-3 16,20-26 3-16,-31 24-2 0,31-24-2 0,-32 21 0 16,32-21-2-16,-39 24 1 0,39-24 6 0,-42 10-1 15,42-10 4-15,-40 9-1 0,40-9-2 0,-39 0 0 16,39 0 1-16,-37 0 0 0,37 0 0 0,-33-9 0 16,33 9-3-16,-27-15-3 0,27 15-2 0,0 0-3 15,-29-21-3-15,29 21 1 0,0 0-2 16,0 0 2-16,0 0-2 0,-10-27 0 0,10 27 1 15,0 0-8-15,0 0-15 0,0 0-1 16,0 0 2-16,0 0 6 0,23-8 16 0,-23 8 2 16,0 0-3-16,0 0 1 0,0 0 0 0,0 0 1 15,0 0-1-15,25 25-29 0,-25-25-185 0,0 0-180 16,0 0-69-16,19 23 96 0</inkml:trace>
          <inkml:trace contextRef="#ctx0" brushRef="#br0" timeOffset="-6002.8174">4138 4008 1332 0,'-28'11'171'0,"28"-11"-170"0,0 0 1 0,0 0-1 16,0 0 0-16,0 0 0 0,0 0-1 0,0 0 2 15,0 0 0-15,0 0 0 0,38 0 0 0,-38 0-1 16,38 0 1-16,-38 0-2 0,45 0-1 0,-20 0 1 15,-1 0-2-15,2 0 1 0,-26 0 1 0,44 8-1 16,-44-8-1-16,38 7 1 0,-38-7-3 16,27 0 3-16,-27 0 0 0,0 0 0 0,0 0 1 15,27 7-3-15,-27-7 3 0,0 0-2 16,0 0-36-16,0 0-126 0,0 0-161 0,0 0-104 16,0 0-19-16,0 0 352 0</inkml:trace>
          <inkml:trace contextRef="#ctx0" brushRef="#br0" timeOffset="-4590.4273">4103 5339 1330 0,'-34'0'46'0,"34"0"-44"15,0 0 0-15,0 0 3 0,0 0-1 0,0 0-2 16,0 0 0-16,0 0-2 0,0 0 0 0,0 0 2 15,31-9-3-15,-31 9 1 0,31 0-1 16,-31 0 1-16,39 0 2 0,-39 0-2 0,47 6 1 16,-24-6-1-16,5 0 0 0,-2 0 2 0,2-6-4 15,0 6 0-15,-2-3 0 0,-3 3-1 0,-23 0 2 16,43-13 0-16,-43 13 0 0,36-3 1 0,-36 3-3 16,25 0 1-16,-25 0 3 0,0 0 0 0,0 0-2 15,0 0-1-15,0 0-4 0,0 0 0 16,0 0-1-16,0 0-1 0,0 0-112 15,0 0-129-15,0 0-103 0,0 0-95 0,0 0 262 16</inkml:trace>
          <inkml:trace contextRef="#ctx0" brushRef="#br0" timeOffset="-3917.4789">5003 5075 661 0,'0'0'349'0,"0"0"-119"15,0 0-115-15,0 0-52 0,0 0-61 0,-29-7 1 16,29 7 2-16,0 0-3 0,-23 0 0 0,23 0-1 15,0 0-2-15,-28 4 1 0,28-4 1 0,0 0 1 16,-33 14 0-16,33-14-1 0,-24 17 0 0,24-17-1 16,-28 23 0-16,28-23 2 0,-23 27-3 15,23-27 1-15,-23 36 0 0,23-36 2 0,-28 41-2 16,28-41 2-16,-25 42-5 0,14-18 4 16,2 1-3-16,-1 1 3 0,4 2-1 0,1-2 3 15,5-2-7-15,-5 5 6 0,5-29 9 0,0 43-25 16,0-43 30-16,14 45-30 0,-14-45 13 0,19 37 3 15,-19-37-3-15,21 33 4 0,-21-33-4 0,30 25 1 16,-30-25-1-16,34 12 2 0,-34-12 0 16,36 0-1-16,-36 0 2 0,44 0-1 0,-44 0-1 15,42-11 0-15,-42 11 0 0,37-16-1 0,-37 16 2 16,36-19 0-16,-36 19 0 0,32-24-1 0,-32 24 2 16,25-26-2-16,-25 26 2 0,18-29-3 0,-18 29 2 15,13-30 12-15,-13 30-28 0,7-27 29 16,-7 27-27-16,0-26 16 0,0 26 5 0,-6-31 3 15,6 31 5-15,0 0-1 0,-27-31 1 16,27 31-4-16,-24-13-3 0,24 13 0 0,-28-8-2 16,28 8-4-16,-32-8 1 0,32 8-4 0,-30 0 2 15,30 0 0-15,-31 13-2 0,31-13 1 0,-29 14-3 16,29-14 1-16,-28 17-1 0,28-17-1 0,-28 19 0 16,28-19 0-16,0 0 0 0,-33 33 2 0,33-33-3 15,0 0 0-15,-23 29 11 0,23-29-28 16,0 0 27-16,-18 30-29 0,18-30 9 15,0 0-2-15,0 0-1 0,0 26 5 0,0-26 5 16,0 0 3-16,0 0-2 0,0 0-84 0,29 11-240 16,-29-11-112-16,0 0-45 0,0 0 399 0</inkml:trace>
        </inkml:traceGroup>
      </inkml:traceGroup>
    </inkml:traceGroup>
  </inkml:traceGroup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1:45.83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6546B42B-801F-4983-B80E-91B6DE86D636}" emma:medium="tactile" emma:mode="ink">
          <msink:context xmlns:msink="http://schemas.microsoft.com/ink/2010/main" type="writingRegion" rotatedBoundingBox="3817,16239 12620,16362 12592,18342 3789,18220">
            <msink:destinationLink direction="with" ref="{D40FAF7A-1012-41D4-A698-CA0AF66BEAAD}"/>
          </msink:context>
        </emma:interpretation>
      </emma:emma>
    </inkml:annotationXML>
    <inkml:traceGroup>
      <inkml:annotationXML>
        <emma:emma xmlns:emma="http://www.w3.org/2003/04/emma" version="1.0">
          <emma:interpretation id="{254C0FFE-F178-4750-922B-F91A7182E69B}" emma:medium="tactile" emma:mode="ink">
            <msink:context xmlns:msink="http://schemas.microsoft.com/ink/2010/main" type="paragraph" rotatedBoundingBox="5294,16178 10081,16421 10042,17190 5255,1694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88AA124C-0084-4129-BBF0-5DDC36B6A7EE}" emma:medium="tactile" emma:mode="ink">
              <msink:context xmlns:msink="http://schemas.microsoft.com/ink/2010/main" type="line" rotatedBoundingBox="5294,16178 10081,16421 10042,17190 5255,16948"/>
            </emma:interpretation>
          </emma:emma>
        </inkml:annotationXML>
        <inkml:traceGroup>
          <inkml:annotationXML>
            <emma:emma xmlns:emma="http://www.w3.org/2003/04/emma" version="1.0">
              <emma:interpretation id="{75410F99-DD71-44E8-81F0-EAFDC3937DF9}" emma:medium="tactile" emma:mode="ink">
                <msink:context xmlns:msink="http://schemas.microsoft.com/ink/2010/main" type="inkWord" rotatedBoundingBox="7306,16280 10081,16421 10076,16518 7301,16378"/>
              </emma:interpretation>
              <emma:one-of disjunction-type="recognition" id="oneOf0">
                <emma:interpretation id="interp0" emma:lang="en-US" emma:confidence="0">
                  <emma:literal>353</emma:literal>
                </emma:interpretation>
                <emma:interpretation id="interp1" emma:lang="en-US" emma:confidence="0">
                  <emma:literal>53 J</emma:literal>
                </emma:interpretation>
                <emma:interpretation id="interp2" emma:lang="en-US" emma:confidence="0">
                  <emma:literal>553</emma:literal>
                </emma:interpretation>
                <emma:interpretation id="interp3" emma:lang="en-US" emma:confidence="0">
                  <emma:literal>533</emma:literal>
                </emma:interpretation>
                <emma:interpretation id="interp4" emma:lang="en-US" emma:confidence="0">
                  <emma:literal>333</emma:literal>
                </emma:interpretation>
              </emma:one-of>
            </emma:emma>
          </inkml:annotationXML>
          <inkml:trace contextRef="#ctx0" brushRef="#br0">4418 5760 1232 0,'0'0'165'15,"0"0"-166"-15,0 0 0 0,0 0 2 0,0 0 2 16,0 0 0-16,0 0-1 0,0 0 1 0,0 0 0 16,0 0-1-16,0 0 0 0,31 7-2 0,-31-7 1 15,38 0-2-15,-11 0 0 0,3 0 1 16,2 0-1-16,0 0 1 0,6 0-1 0,-2 0 0 16,-1 0-1-16,2 0 1 0,-4 0 0 0,4 0 2 15,-7 0-3-15,0 5 1 0,-3-5 0 0,-2 7 0 16,1-7 0-16,-2 3 0 0,-24-3 1 0,42 0-1 15,-42 0 1-15,38 0 0 0,-38 0-2 0,28 0 2 16,-28 0-1-16,0 0 0 16,27-7 2-16,-27 7-2 0,0 0-1 0,0 0 0 15,0 0-4-15,0 0 1 0,0 0-2 0,0 0 1 16,0 0 0-16,0 0 0 0,-19-27-119 0,19 27-165 16,0 0-100-16,-30 27-69 0,30-27 368 0</inkml:trace>
          <inkml:trace contextRef="#ctx0" brushRef="#br0" timeOffset="1286.7432">6506 5819 1317 0,'0'0'1'0,"0"0"0"0,0 0 2 0,0 0 2 16,0 0 3-16,0 0 0 0,0 0-1 0,0 0-2 15,29 0-1-15,-29 0-2 0,38 0 1 0,-12 0-2 16,2 0 2-16,3-4-1 0,4 4-1 15,-3 0-1-15,6 0-1 0,4-7 2 0,-1 7-2 16,3-6 1-16,-3 6-1 0,1 0-2 16,-6 0 2-16,-3 0-2 0,0 0 1 0,-11 6 0 15,-22-6 0-15,44 0 0 0,-44 0-1 0,28 8 0 16,-28-8-1-16,0 0 0 0,0 0 0 0,27 13-1 16,-27-13-1-16,0 0 1 0,0 0-1 0,0 0 2 15,0 0 2-15,0 0 0 0,0 0-5 0,0 0-162 16,0 0-125-16,0 0-118 0,0 0-12 15,0 0 424-15</inkml:trace>
          <inkml:trace contextRef="#ctx0" brushRef="#br0" timeOffset="-1484.513">2428 5678 1167 0,'0'0'251'0,"0"0"-248"16,0 0-1-16,0 0 3 0,-24 22-3 0,24-22 1 15,0 0 0-15,0 0-2 0,0 0 3 0,0 0-1 16,31 0-2-16,-31 0-2 0,35-7-4 0,-35 7 1 16,47-8 0-16,-19 4-1 0,-1 4 0 15,1-7 2-15,3 7 0 0,-2 0 4 0,4-6-1 16,-5 6 0-16,1 0 1 0,-1 0-2 0,0 0 2 15,-5 8 0-15,-23-8-2 0,44 7 1 0,-44-7 1 16,42 6-2-16,-42-6 1 0,35 0 0 0,-35 0 0 16,34 0 0-16,-34 0-1 0,29-6 2 15,-29 6-2-15,26-9 1 0,-26 9-2 0,0 0 1 16,0 0-1-16,25-18 1 0,-25 18-2 16,0 0 1-16,0 0-2 0,0 0 1 0,0 0 0 15,0 0-8-15,0 0-134 0,0 0-174 0,0 0-90 16,-25 0-56-16,25 0 419 0</inkml:trace>
          <inkml:trace contextRef="#ctx0" brushRef="#br0" timeOffset="-703.2355">2670 5834 1234 0,'0'0'221'0,"0"0"-202"16,0 0-14-16,-23 10-1 0,23-10 2 0,0 0 0 16,0 0 1-16,0 0-1 0,0 0-3 0,0 0 0 15,0 0-2-15,0 0 0 0,32-17 1 0,-32 17-1 16,0 0 0-16,33-8-1 0,-33 8 1 15,0 0 0-15,31 0-1 0,-31 0 0 16,26 0 0-16,-26 0 1 0,22 0-1 0,-22 0 1 16,0 0-2-16,34 12 0 0,-34-12-1 0,0 0-2 15,0 0 1-15,20 30-1 0,-20-30 2 0,0 0-1 16,0 33 3-16,0-33-3 0,-9 25 4 0,9-25-1 16,-14 27 2-16,14-27-1 0,-24 28-1 0,24-28-2 15,-29 27 3-15,29-27-3 0,-33 22 4 0,33-22-3 16,-27 17 1-16,27-17 0 0,-24 13 0 15,24-13 0-15,0 0 2 0,-34 0-2 0,34 0-1 16,0 0 3-16,0 0-2 0,0 0 3 0,-22 0-1 16,22 0 1-16,0 0 2 0,0 0 2 15,0 0 0-15,0 0 0 0,0 0-2 0,0 0-3 0,0 0-2 16,0 0 1-16,22-27-1 0,-22 27 0 0,0 0 0 16,28 0-1-16,-28 0 1 0,0 0 0 15,35 0 0-15,-35 0-1 0,26 0-1 0,-26 0-1 16,28 11 0-16,-28-11 0 0,23 12 1 0,-23-12-2 0,0 0 2 15,28 25-2-15,-28-25 2 0,0 0-2 0,14 26 1 16,-14-26 0-16,0 0 3 0,0 27-1 0,0-27 2 16,0 0-1-16,-14 37 2 0,14-37-2 0,-12 25 2 15,12-25-2 1,0 0 2-16,-28 31-1 0,28-31 0 16,0 0 0-16,-29 25 1 0,29-25-1 0,0 0 0 15,-35 19 0-15,35-19 0 0,0 0-1 0,-30 7 3 16,30-7-2-16,0 0 0 0,-35-6 4 0,35 6-4 15,0 0 3-15,-31-7-2 0,31 7 1 0,0 0-1 16,-28-16 1-16,28 16 0 0,0 0 6 0,-33-19 0 16,33 19 2-16,0 0 4 0,0 0 5 0,-21-27-1 15,21 27-2-15,0 0-6 0,0 0-10 16,0 0-3-16,0 0-3 0,0 0-4 0,0 0-5 16,0 0-1-16,0 0 2 0,0 0 2 0,0 0 5 15,0 0 2-15,0 0 2 0,0 0 1 0,0 0-2 16,0 0-3-16,0 0-8 0,0 0-12 15,40 24-199-15,-40-24-179 0,0 0-63 0,0 0 28 16</inkml:trace>
          <inkml:trace contextRef="#ctx0" brushRef="#br0" timeOffset="2021.1972">6767 6037 1024 0,'0'0'255'0,"0"0"-249"0,0 0 0 0,0 0 2 15,0 0 2-15,0 0-1 0,0 0-3 0,0 0-1 16,0 0-2-16,0-25-2 0,0 25 0 0,24 0-1 16,-24 0 1-16,32 0-1 15,-32 0 0-15,32 0 2 0,-32 0-3 0,35 0 1 16,-35 0 0-16,36 14 0 0,-36-14 0 0,37 10-1 15,-37-10-3-15,28 13 2 0,-28-13-2 0,0 0-1 16,23 25 0-16,-23-25 1 0,0 0-1 0,0 26 2 16,0-26 0-16,0 0 3 0,-18 38-1 0,18-38 1 15,-22 25-2-15,22-25 2 0,-30 26-1 16,30-26 2-16,-44 25-1 0,44-25 2 0,-39 19-1 16,39-19-1-16,-38 15 0 0,38-15 1 0,-35 8-1 15,35-8 1-15,-25 0 0 0,25 0 0 0,0 0 0 16,0 0 3-16,0 0 2 0,0 0 5 15,-23-8-1-15,23 8-2 0,0 0-2 0,0 0-6 16,0 0 0-16,11-25 0 0,-11 25-1 0,0 0 0 16,0 0 1-16,0 0 0 0,29-19 0 15,-29 19 0-15,0 0-1 0,34 0 1 0,-34 0 0 16,23 0 0-16,-23 0-1 0,28 0 1 0,-28 0-2 16,32 10 2-16,-32-10-1 0,29 9 0 0,-29-9-1 15,28 14-1-15,-28-14-2 0,0 0 1 0,28 34-2 16,-28-34 3-16,9 29 0 0,-9-29 2 0,0 29-2 15,0-29 3-15,-9 31-2 0,9-31 4 0,-9 32 14 16,9-32-15-16,-19 25 15 0,19-25-28 16,-26 26 12-16,26-26-11 0,-31 29 11 15,31-29 2-15,-41 25-2 0,41-25 0 0,-39 13 0 16,39-13 1-16,-40 8-1 0,40-8 2 0,-37 0-2 16,37 0 1-16,-37 0 2 0,37 0-1 0,-35-4 5 15,35 4 4-15,-31-15 4 0,31 15 2 0,-27-23 13 16,27 23-1-16,0 0-2 0,-27-28-4 15,27 28-13-15,0 0-6 0,-21-16-1 0,21 16 0 16,0 0-1-16,0 0-2 0,0 0 0 0,0 0-1 16,0 0-2-16,0 0-2 0,0 0-2 0,0 0-3 15,0 0-10-15,0 0-2 0,0 0 2 0,0 0 3 16,0 0 10-16,0 0 2 0,0 0 0 0,0 0 1 16,0 0-2-16,0 0-66 0,37 15-291 15,-37-15-81-15,0 0-37 0</inkml:trace>
          <inkml:trace contextRef="#ctx0" brushRef="#br0" timeOffset="703.1663">4679 6031 1127 0,'-44'0'202'0,"44"0"-196"15,0 0-2-15,0 0 0 0,0 0 0 0,0 0-1 16,0 0 3-16,0 0-1 0,0 0 1 0,0 0-2 16,0 0-1-16,0 0-1 0,0 0 1 0,0 0-2 15,24-5-1-15,-24 5 0 0,25 0 1 0,-25 0-1 16,27-8 0-16,-27 8 0 0,28 0-1 0,-28 0 1 16,28 6 1-16,-28-6-2 0,29 7 1 15,-29-7 0-15,26 6-2 0,-26-6 1 0,0 0-1 16,25 16-2-16,-25-16-2 0,0 0 2 15,0 0-1-15,7 30 1 0,-7-30 2 0,0 0 0 16,-16 29 1-16,16-29 1 0,0 0-2 0,-33 34 3 16,33-34-3-16,-28 25 3 0,28-25-1 0,-34 18 1 15,34-18-1-15,-35 13 0 0,35-13 0 0,-29 10-1 16,29-10 0-16,0 0 3 0,-32 8-3 16,32-8 3-16,0 0-3 0,0 0 1 0,-25 0 1 15,25 0-1-15,0 0 4 0,0 0-2 0,0 0 3 16,0 0 2-16,0 0 3 0,0 0-1 0,0 0-1 15,0 0-3-15,0 0-5 0,0 0-1 16,0 0 3-16,30-24-3 0,-30 24 2 0,0 0-1 16,30-7 0-16,-30 7 0 0,0 0 0 0,31 0-1 15,-31 0 0-15,26 2 1 0,-26-2-2 16,25 11 0-16,-25-11-1 0,23 12 0 0,-23-12-2 16,0 0 0-16,28 25-1 0,-28-25 1 0,0 0 1 15,15 32 2-15,-15-32-1 0,0 25 3 0,0-25-4 16,0 29 4-16,0-29 0 0,-11 27 0 0,11-27 14 15,-14 30-13-15,14-30 14 0,0 0-14 0,-34 30-1 16,34-30-14-16,-28 19 14 0,28-19-14 16,-32 11 14-16,32-11 1 0,-38 8-1 0,38-8 1 15,-32 0 0-15,32 0-1 0,-32-3 2 0,32 3-1 16,-32-11 2-16,32 11-1 0,-28-12 1 16,28 12 12-16,-24-12-13 0,24 12 13 0,0 0-15 15,-28-12 0-15,28 12 1 0,0 0 1 0,0 0-16 16,0 0 17-16,0 0-14 0,0 0 15 0,0 0 1 15,0 0-2-15,0 0-3 0,0 0-2 16,0 0 14-16,0 0-30 0,0 0-248 0,0 0-189 16,36 9-25-16,-36-9 295 0</inkml:trace>
        </inkml:traceGroup>
      </inkml:traceGroup>
    </inkml:traceGroup>
    <inkml:traceGroup>
      <inkml:annotationXML>
        <emma:emma xmlns:emma="http://www.w3.org/2003/04/emma" version="1.0">
          <emma:interpretation id="{1F60AEBB-F724-46DF-BC5F-017FE87347F2}" emma:medium="tactile" emma:mode="ink">
            <msink:context xmlns:msink="http://schemas.microsoft.com/ink/2010/main" type="paragraph" rotatedBoundingBox="3802,17314 12605,17437 12592,18342 3789,1822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77329C5-0FBE-4D28-B0C9-8513F7D1D6A5}" emma:medium="tactile" emma:mode="ink">
              <msink:context xmlns:msink="http://schemas.microsoft.com/ink/2010/main" type="line" rotatedBoundingBox="3802,17314 12605,17437 12592,18342 3789,18220"/>
            </emma:interpretation>
          </emma:emma>
        </inkml:annotationXML>
        <inkml:traceGroup>
          <inkml:annotationXML>
            <emma:emma xmlns:emma="http://www.w3.org/2003/04/emma" version="1.0">
              <emma:interpretation id="{A11C414C-7AF3-46B2-90C7-239400406C9C}" emma:medium="tactile" emma:mode="ink">
                <msink:context xmlns:msink="http://schemas.microsoft.com/ink/2010/main" type="inkWord" rotatedBoundingBox="3802,17314 12605,17437 12592,18342 3789,18220"/>
              </emma:interpretation>
              <emma:one-of disjunction-type="recognition" id="oneOf1">
                <emma:interpretation id="interp5" emma:lang="en-US" emma:confidence="0">
                  <emma:literal>(3X+5)(X2_2t1)</emma:literal>
                </emma:interpretation>
                <emma:interpretation id="interp6" emma:lang="en-US" emma:confidence="0">
                  <emma:literal>(3×+5142-2×-1)</emma:literal>
                </emma:interpretation>
                <emma:interpretation id="interp7" emma:lang="en-US" emma:confidence="0">
                  <emma:literal>(3×+542-2×-1)</emma:literal>
                </emma:interpretation>
                <emma:interpretation id="interp8" emma:lang="en-US" emma:confidence="0">
                  <emma:literal>(3×+5742-2×-1)</emma:literal>
                </emma:interpretation>
                <emma:interpretation id="interp9" emma:lang="en-US" emma:confidence="0">
                  <emma:literal>(3×+5242-2×-1)</emma:literal>
                </emma:interpretation>
              </emma:one-of>
            </emma:emma>
          </inkml:annotationXML>
          <inkml:trace contextRef="#ctx0" brushRef="#br0" timeOffset="3442.4206">1174 6869 966 0,'-22'-35'254'0,"22"35"-178"0,0 0-71 16,0 0 0-16,0 0 0 0,0 0-1 0,0 0-1 15,0 0-2-15,0 0-3 0,0 0-1 0,0 0 0 16,0 0 2-16,0 0 1 0,-27-4 0 16,27 4-1-16,0 0 3 0,-31 27-2 15,31-27 1-15,-31 31-1 0,31-31 0 0,-30 39-2 16,14-12 3-16,3-2-4 0,-5 2 3 0,2 6-3 16,3 0 3-16,1 5-4 0,-1 2 6 0,4-4-7 15,5 1 6-15,4-3 12 0,-9-7-13 0,9 2 12 16,9-3-27-16,-5 0 12 0,7 2-13 0,3-3 12 15,-1 1 3-15,3-4-5 0,-16-22 2 16,35 44-5-16,-35-44-113 0,38 33-214 0,-38-33-89 16,30 32 42-16</inkml:trace>
          <inkml:trace contextRef="#ctx0" brushRef="#br0" timeOffset="4333.143">1358 7045 875 0,'-30'-18'326'0,"30"18"-218"0,0 0-102 15,0 0-1-15,0 0 0 0,0 0-1 0,0 0-1 16,0 0-2-16,0 0 1 0,24-29-2 0,-24 29 1 16,0 0 0-16,34-15 0 0,-34 15 0 15,23-10-1-15,-23 10 1 0,27-3 0 16,-27 3-1-16,26 0 1 0,-26 0 0 0,28 0-1 16,-28 0 1-16,27 3 0 0,-27-3-1 0,28 8 0 15,-28-8 0-15,28 12 0 0,-28-12 0 0,22 16-2 16,-22-16 3-16,0 0-2 0,27 26 1 0,-27-26 1 15,0 0-3-15,9 33 0 0,-9-33 0 0,-10 23-3 16,10-23 4-16,-19 33-4 0,19-33 5 16,-34 30-2-16,34-30 3 0,-39 32-3 0,39-32 3 15,-39 31-2-15,39-31 2 0,-38 25-2 0,38-25 1 16,-37 21-1-16,37-21 1 0,-26 5 0 16,26-5 0-16,0 0-1 0,-22 0 1 0,22 0 0 15,0 0 0-15,0 0 2 0,0 0 2 0,0 0-1 16,0 0-1-16,0 0 0 0,0 0-1 0,0 0 0 15,0 0 0-15,10-24 0 0,-10 24-1 16,0 0 1-16,0 0-2 0,31-14 2 0,-31 14 0 16,0 0-1-16,29 0 0 0,-29 0-1 0,26 0 2 15,-26 0-2-15,28 8 1 0,-28-8 0 0,29 11 0 16,-29-11-1-16,29 17 1 0,-29-17-2 0,25 18 1 16,-25-18 15-16,0 0-16 0,22 33 15 0,-22-33-28 15,0 0 12-15,6 36-13 0,-6-36 13 0,-6 25 3 16,6-25-3-16,-13 33 3 15,13-33-1-15,-25 32 2 0,25-32-2 0,-28 23 2 16,28-23-2-16,-29 25 1 0,29-25-2 0,-27 17 2 16,27-17 0-16,-28 10 0 0,28-10 0 0,-31 0 2 15,31 0-1-15,-28 0 0 0,28 0-1 0,-26-11 0 16,26 11 1-16,-22-16-1 0,22 16 2 0,0 0-2 16,-33-25 2-16,33 25-2 0,0 0 0 15,0 0 0-15,-28-15-1 0,28 15 1 0,0 0-1 16,0 0 0-16,0 0 1 0,0 0 0 0,0 0 0 15,0 0 0-15,0 0-2 0,0 0 0 0,0 0-1 16,0 0 0-16,0 0-2 0,0 0-46 16,29 9-191-16,-29-9-104 0,0 0-103 0,0 0 228 15</inkml:trace>
          <inkml:trace contextRef="#ctx0" brushRef="#br0" timeOffset="4817.5739">1827 7075 1163 0,'0'-36'228'0,"0"36"-224"16,0 0 0-16,0 0-1 0,0 0 0 15,0 0-3-15,0 0 1 0,0 0-1 0,36 29 0 16,-36-29 0-16,21 30-2 0,-21-30 3 0,26 37-2 15,-26-37 3-15,29 47-3 0,-13-20 2 16,-3-2-4-16,3 4 5 0,2-6 11 0,-18-23-28 16,29 44 27-16,-29-44-28 0,23 43 14 0,-23-43 2 15,28 38-3-15,-28-38 4 0,26 32-2 0,-26-32 2 16,0 0-2-16,35 26 1 0,-35-26-1 0,0 0 1 16,0 0-1-16,27 18 1 0,-27-18-1 0,0 0-1 15,0 0 1-15,0 0 0 0,0 0 1 0,0 0-1 16,0 0-2-16,0 0 0 0,0 0-1 15,0 0-2-15,0 0-10 0,0 0-137 0,0 0-148 16,0 0-69-16,0 0-74 0,0 0 358 16</inkml:trace>
          <inkml:trace contextRef="#ctx0" brushRef="#br0" timeOffset="5145.7024">2129 7012 999 0,'0'0'305'0,"0"0"-298"0,0 0-5 0,0 0 0 16,0 0 1-16,-13 25-2 0,13-25 1 0,0 0-2 16,-19 35 1-16,19-35-2 0,-19 32 2 0,19-32-4 15,-19 40 1-15,4-13-3 0,2-3 4 0,-3 2-4 16,4 2 5-16,-7-4 13 0,19-24-12 0,-28 44 13 31,28-44-30-31,-27 40 15 0,27-40-14 0,-28 40 14 0,28-40 1 16,-25 31-2-16,25-31 2 0,0 0-1 0,-29 34 1 15,29-34-1-15,0 0-1 0,0 0 0 16,-22 22 1-16,22-22 1 0,0 0-2 0,0 0 1 16,0 0-1-16,0 0 0 0,0 0-6 0,0 0-175 15,0 0-120-15,0 0-128 0,0 0 71 0,0 0 360 16</inkml:trace>
          <inkml:trace contextRef="#ctx0" brushRef="#br0" timeOffset="5926.0369">2553 7211 1314 0,'0'0'10'0,"0"0"-2"16,0 0-2-16,0 0 1 0,0 0-2 0,0 0-5 15,0 0 3-15,0 0-4 0,0 0-1 0,31-13 4 16,-31 13-5-16,35 0 4 0,-35 0 0 16,38 0-1-16,-38 0 0 0,47 0 0 0,-47 0 0 15,46 0 1-15,-46 0-1 0,41 0 0 0,-41 0 0 16,35 0 0-16,-35 0-1 0,0 0-1 0,31 0 2 16,-31 0-1-16,0 0 2 0,0 0-2 0,0 0 0 15,0 0-1-15,25 0 0 0,-25 0-1 0,0 0 0 16,0 0-6-16,0 0-133 0,0 0-153 0,0 0-125 15,0 0-15-15,0 0 399 0</inkml:trace>
          <inkml:trace contextRef="#ctx0" brushRef="#br0" timeOffset="5691.6375">2724 7062 1257 0,'0'0'177'16,"0"0"-175"-16,0 0 0 0,0 0-1 15,0 0 1-15,0 0 0 0,-3 29 0 0,3-29-2 16,0 34 1-16,0-34-2 0,0 44 2 0,0-18-3 15,0 0 3-15,0-26-4 0,-9 47 4 0,9-47 0 16,0 41-29-16,0-41 29 0,0 38-29 0,0-38 26 16,0 33 3-16,0-33-4 0,0 31 4 0,0-31-3 15,0 0 1-15,0 25 1 0,0-25-1 0,0 0 0 16,0 0 0-16,0 0 0 16,0 0 2-16,0 0 0 0,0 0-1 0,0 0-32 15,0 0-118-15,0 0-138 0,0 0-63 0,9-33-61 16,-9 33 264-16</inkml:trace>
          <inkml:trace contextRef="#ctx0" brushRef="#br0" timeOffset="6748.6856">3637 6987 1369 0,'0'0'6'0,"0"0"-2"0,0 0-1 0,0 0 1 16,0 0-2-16,0 0-2 0,0 0-1 0,0 0 0 15,0 0 0-15,0 0-1 0,0 0 2 0,0 0 0 16,0 0 1-16,-36 0-1 0,36 0 1 0,-37 11-1 16,37-11 0-16,-42 5 0 0,42-5 3 0,-44 0 0 15,44 0 1-15,-38 0 0 0,38 0-4 0,-35-8 0 16,35 8 0-16,-30-8 1 0,30 8-1 16,-37-4 1-16,37 4-1 0,-29 0 1 0,29 0-1 15,-31 0 0-15,31 0 0 0,-24 0 0 16,24 0 0-16,0 0 1 0,-28 0-1 0,28 0 0 15,0 0 0-15,0 0-1 0,0 0 1 0,0 0 0 16,0 0 0-16,0 0 1 0,0 0 1 0,0 0-2 16,-16 21 0-16,16-21-1 0,0 0 2 0,0 31-2 15,0-31 1-15,0 0-1 0,0 34 1 16,0-34-1-16,0 27 2 0,0-27-3 0,-6 28 2 16,6-28-2-16,-6 26 3 0,6-26-2 0,-7 27 1 15,7-27 0-15,-6 29 1 0,6-29-2 0,0 0 2 16,-6 32-3-16,6-32 2 0,0 0 0 0,0 0 0 15,0 0 1-15,0 0 1 0,0 25 1 0,0-25 0 16,0 0 1-16,0 0 0 16,0 0 0-16,0 0-1 0,0 0 0 0,0 0 0 15,0 0-1-15,0 0 0 0,21-14-1 0,-21 14-1 16,0 0 1-16,27-10-2 0,-27 10 2 0,27-7-2 16,-27 7 1-16,29-11 0 0,-29 11 1 0,29-6-2 15,-29 6 1-15,32 0-1 0,-32 0 0 0,32 6 0 16,-32-6 0-16,37 11 0 0,-37-11-1 0,30 12 1 15,-30-12-4-15,35 19 2 0,-35-19-3 16,31 15 2-16,-31-15 1 0,25 14 1 0,-25-14 2 16,0 0-1-16,29 29 2 0,-29-29-29 0,6 26 27 15,-6-26-26-15,0 25 24 0,0-25 3 0,-10 25-2 16,10-25 2-16,-19 25 0 16,19-25 2-16,-28 28-3 0,28-28 3 0,-37 19-2 15,37-19 0-15,-43 14 1 0,43-14 0 0,-44 15-2 16,44-15 2-16,-39 9-2 0,39-9 2 15,-36 0-1-15,36 0-1 0,-29 0 2 0,29 0-2 16,-26-14 1-16,26 14 0 0,0 0-1 0,-32-14 1 16,32 14 0-16,0 0-1 0,0 0 1 15,0 0-3-15,-25-7 0 0,25 7 0 0,0 0 0 16,0 0 0-16,0 0-18 0,0 0-138 0,0 0-174 16,0 0-85-16,34 0 21 0,-34 0 397 0</inkml:trace>
          <inkml:trace contextRef="#ctx0" brushRef="#br0" timeOffset="7428.0033">3891 6823 985 0,'0'0'333'0,"0"0"-246"15,0 0-83-15,0 0 0 0,0 0-2 0,0 0 1 16,0 0-2-16,0 0-1 0,31 0 1 0,-31 0-1 16,0 0 0-16,25 21-1 0,-25-21 1 0,23 30-1 15,-23-30 2-15,26 35-3 0,-26-35 2 16,25 40-3-16,-12-16 2 0,-2 6-3 0,-3-2 2 15,-2 5-3-15,1 1 4 0,-7 2-4 0,0 1 6 16,0 3-6-16,0-2 6 0,-10 1-2 0,1-3-24 16,1 0 26-16,-5-1-27 0,2-3 24 0,-2-1 3 15,3-6-4-15,0 0 4 0,10-25-3 0,-22 44 2 16,22-44-1-16,-19 32 1 0,19-32-2 16,0 0 2-16,-23 30-1 0,23-30 0 15,0 0 1-15,0 0 0 0,0 0-1 0,-28 19 1 16,28-19-2-16,0 0 1 0,0 0 1 0,0 0 0 15,0 0 1-15,0 0-3 0,0 0-160 0,0 0-181 16,-5-27-120-16,5 27 104 0</inkml:trace>
          <inkml:trace contextRef="#ctx0" brushRef="#br0" timeOffset="8004.6757">4389 6890 954 0,'0'0'344'0,"0"0"-244"0,0 0-99 0,0 0 0 0,0 0 0 16,0 0-2-16,-28-18 1 0,28 18 0 16,0 0 1-16,-38 25-1 0,38-25 0 0,-32 33-2 15,32-33 4-15,-36 46-5 0,18-19 6 16,2 5-5-16,-1-3 3 0,1 7-4 15,2-2 4-15,0 3-4 0,1 1 4 0,-2-3-4 16,2 1 4-16,3-1 1 0,1-2-28 0,9 0 26 0,-6-3-25 16,6 2 21-16,6-6 5 0,0-2-3 15,-6-24 2-15,26 44-2 0,-26-44 1 0,32 36-3 16,-32-36-60-16,51 31-202 0,-51-31-121 0,38 18-87 16,-13 1 332-16</inkml:trace>
          <inkml:trace contextRef="#ctx0" brushRef="#br0" timeOffset="8879.7706">4619 7118 936 0,'-4'-38'319'0,"4"38"-202"16,0 0-113-16,0 0-1 0,0 0-1 0,0 0-1 15,22 24-2-15,-22-24 2 0,10 30-3 0,-10-30 3 16,15 38-2-16,-4-12 2 0,-2-1-2 16,6 1 1-16,-1-2-3 0,4 2 4 0,-2 3 0 15,1-7-25-15,1 6 28 0,-3-3-29 0,3 0 24 16,-18-25 2-16,34 47-4 0,-34-47 4 0,32 42-4 15,-32-42 3-15,28 34-3 0,-28-34 3 0,20 30-2 16,-20-30 0-16,0 0-1 0,18 33 2 16,-18-33-4-16,0 0 4 0,0 0-2 15,0 0 0-15,0 26 1 0,0-26-1 0,0 0 2 16,0 0-1-16,0 0 0 0,0 0-30 0,0 0-121 16,-15-36-95-16,15 36-94 0,0 0-16 0,-14-31 195 15</inkml:trace>
          <inkml:trace contextRef="#ctx0" brushRef="#br0" timeOffset="9228.9624">4917 7146 778 0,'0'-33'332'0,"0"33"-135"0,0 0-126 15,0 0-62-15,0 0-5 0,0 0-3 0,0 0 0 16,0 0-1 0,0 0-1-16,0 0 2 0,0 0-2 0,-13 37 3 0,13-37-2 15,-19 31 2-15,19-31-3 0,-28 40 2 0,28-40-3 16,-33 47 3-16,18-23 2 0,-2 5-28 0,1 0 27 16,-6 1-27-16,3 1 22 0,-3-6 5 0,6 4-4 15,16-29 3-15,-32 48-3 0,32-48 1 16,-24 37-1-16,24-37 2 15,-17 27 0-15,17-27 0 0,0 0-1 0,0 0 0 16,-16 27-1-16,16-27 2 0,0 0 0 0,0 0 3 16,0 0 2-16,0 0-3 0,0 0 1 0,0 0-3 15,0 0-4-15,10-31-33 0,-10 31-193 0,0 0-128 16,28-14-115-16,-28 14 223 0</inkml:trace>
          <inkml:trace contextRef="#ctx0" brushRef="#br0" timeOffset="9885.2936">5305 7008 1136 0,'0'0'209'0,"0"0"-199"0,0 0-6 15,0 0-2-15,15-26 1 0,-15 26-1 0,0 0 0 16,0 0 0-16,23-10-1 0,-23 10 0 0,0 0-1 16,32-10 1-16,-32 10-1 0,27-7-1 0,-27 7 2 15,24 0-2-15,-24 0 1 0,31 0 0 0,-31 0 0 16,26 10 0-16,-26-10-1 0,0 0 0 15,32 15-1-15,-32-15 0 0,0 0-1 0,15 28 1 16,-15-28 0-16,0 0 2 0,0 32-2 16,0-32 2-16,-15 23-2 0,15-23 2 0,-17 27-1 15,17-27 1-15,-25 30-1 0,25-30 2 0,-30 25-4 16,30-25 4-16,-35 24-2 0,35-24 2 0,-37 29-1 16,37-29 0-16,-35 23-1 0,35-23 2 0,-31 23-2 15,31-23 2-15,0 0-1 0,-30 29 0 0,30-29 0 16,0 0 0-16,0 0 7 0,-29 27-6 15,29-27 5-15,0 0-6 0,0 0-1 0,0 0 1 16,0 0 0-16,0 0 1 0,0 0 1 0,0 0-2 16,0 0 2-16,0 0-1 0,0 0 1 15,0 0 0-15,0 0 0 0,0 0 2 0,0 0-1 16,0 0 0-16,0 0 0 0,0 0-1 0,0 0 1 16,29 14-2-16,-29-14 0 0,0 0 0 0,27 0 0 15,-27 0 0-15,27 0 0 0,-27 0-1 16,29 0 0-16,-29 0-1 0,32 0 0 0,-32 0 1 15,28 0 1-15,-28 0-1 0,27 0-1 0,-27 0 0 16,25 0 0-16,-25 0 1 0,0 0 0 0,27 0-1 16,-27 0 0-16,0 0-1 0,0 0-1 0,0 0 0 15,0 0 0-15,0 0-1 0,0 0 1 0,0 0 1 16,0 0-1-16,0 0-2 0,33 7-219 16,-33-7-208-16,0 0-43 0,0 0 239 15</inkml:trace>
          <inkml:trace contextRef="#ctx0" brushRef="#br0" timeOffset="10416.5998">5918 7364 1231 0,'0'0'58'0,"0"0"-56"0,0 0 1 0,0 0 2 15,0 0-1-15,0 0-1 0,0 0 0 0,0 0 0 16,26 0-2-16,-26 0 1 0,30 0 0 15,-30 0-1-15,36 0 0 0,-36 0 0 0,44 0-2 16,-44 0 0-16,47 0 1 0,-26 0 0 0,4 0 1 16,-1 3 0-16,-24-3-1 0,43 6-1 0,-43-6 1 15,34 10-1-15,-34-10 1 0,23 6 0 0,-23-6 0 16,0 0-1-16,0 0 0 0,28 8 1 16,-28-8 0-16,0 0-1 0,0 0 0 0,0 0 0 15,0 0 0-15,0 0-2 0,0 0-17 16,29 0-234-16,-29 0-130 0,0 0-87 0,0 0 291 15</inkml:trace>
          <inkml:trace contextRef="#ctx0" brushRef="#br0" timeOffset="11254.2482">6728 7157 1108 0,'-16'-34'226'0,"16"34"-223"16,0 0-1-16,0 0 1 0,0 0 1 0,-4-27-3 15,4 27 2-15,0 0-2 0,0 0 1 0,0 0 0 16,23-28-1-16,-23 28-1 0,0 0 1 16,25-10-1-16,-25 10 2 0,0 0-2 15,36-15 2-15,-36 15-2 0,29-8 0 0,-29 8 0 16,31 0 1-16,-31 0-1 0,26 0-1 0,-26 0 1 16,27 0-1-16,-27 0 2 0,27 11-3 0,-27-11 2 15,0 0-2-15,28 21 2 0,-28-21-1 0,0 0 0 16,22 32-1-16,-22-32 1 0,9 24-1 15,-9-24 1-15,0 30 0 0,0-30 0 0,0 29-2 16,0-29 4-16,-9 37-4 0,9-37 4 0,-18 34-3 16,18-34 2-16,-23 35 4 0,23-35-3 0,-33 31 3 15,33-31-28-15,-33 37 22 0,33-37-23 0,-40 32 24 16,40-32 2-16,-38 30-3 0,38-30 3 0,-32 27-3 16,32-27 2-16,-30 27 0 0,30-27 0 15,-27 23-1-15,27-23 2 0,-27 25-3 0,27-25 3 0,-20 23-3 16,20-23 2-16,0 0 0 0,-25 25 0 0,25-25 0 15,0 0-1-15,0 0-1 0,0 0 3 0,0 0 0 16,0 0 2-16,0 0 2 0,0 0-1 16,0 0 2-1,0 0-1-15,0 0 1 0,0 0-1 0,0 0-1 0,0 0-1 0,28 14-2 0,-28-14 0 16,0 0 0-16,35-8-1 0,-35 8 1 16,29-4-1-16,-29 4 0 0,29-5 0 15,-29 5 0-15,35 0 0 0,-35 0 0 0,38 0-1 16,-38 0 0-1,37 0 1-15,-37 0-1 0,32 0 0 0,-32 0 0 0,33 5 0 0,-33-5 1 16,28 0 0-16,-28 0-2 0,0 0 1 0,29 0-1 16,-29 0 0-16,0 0 1 0,0 0 0 0,28 0-1 15,-28 0 0-15,0 0 1 0,0 0-2 16,26-13 1-16,-26 13-3 0,0 0-39 0,0 0-182 16,0 0-167-16,0 0-53 0,0 0 248 0</inkml:trace>
          <inkml:trace contextRef="#ctx0" brushRef="#br0" timeOffset="11988.6865">7636 7125 1243 0,'0'0'39'16,"-22"6"-39"-16,22-6 1 0,0 0 1 0,0 0-1 15,-27 29 1-15,27-29-2 0,-18 26 1 16,18-26-2-16,-21 27 2 0,21-27-2 0,-28 39 3 16,28-39 4-16,-35 44-5 0,16-19 4 0,-1 2-28 15,1 2 20-15,0-2-19 0,0 0 21 0,0-1 3 16,2 0-4-16,-2-3 2 0,19-23-2 0,-28 41 2 15,28-41-2-15,-26 29 2 0,26-29-2 0,0 0 2 16,-21 30-2-16,21-30 2 0,0 0-1 0,0 0 1 16,0 0 3-16,0 0 0 15,0 0 1-15,0 0-1 0,0 0-2 0,0 0-6 16,0 0-204-16,24-12-148 0,-24 12-93 0,0 0 213 16</inkml:trace>
          <inkml:trace contextRef="#ctx0" brushRef="#br0" timeOffset="11660.526">7334 7122 1175 0,'0'0'188'0,"0"0"-186"16,0 0 0-16,0 0 0 0,8 35-2 0,-8-35 3 16,13 35-3-16,-13-35 2 0,18 39-3 0,-18-39 2 15,26 40-4-15,-26-40 3 0,24 43 5 0,-24-43-29 16,27 40 31-16,-27-40-30 0,28 38 21 15,-28-38 5-15,32 32-5 0,-32-32 4 0,31 32-3 16,-31-32 0-16,29 28 1 0,-29-28-1 0,26 26 0 16,-26-26 1-16,0 0-3 0,31 30 3 0,-31-30-3 15,0 0 3-15,0 0-1 0,22 26-1 0,-22-26 2 16,0 0-3-16,0 0 1 0,0 0 0 16,0 0-1-16,0 0 1 0,0 0-1 0,0 0 0 15,0 0-1-15,0 0-83 0,0 0-148 16,0 0-89-16,0 0-101 0,0 0 194 0,-40-13 231 15</inkml:trace>
          <inkml:trace contextRef="#ctx0" brushRef="#br0" timeOffset="12613.7558">8070 7301 1332 0,'0'0'2'0,"-27"13"0"0,27-13 0 0,0 0 0 15,0 0 1-15,0 0 0 0,0 0 0 16,0 0 2-16,0 0-1 0,0 0-1 0,0 0 0 0,23 2-2 16,-23-2 1-16,31 0-1 0,-31 0 0 15,33 0 0-15,-33 0 0 0,44 0-1 16,-44 0 0-16,44 0 2 0,-44 0-1 0,41 0 0 16,-41 0-1-16,41 7 2 0,-41-7-2 0,39 0 1 15,-39 0 1-15,32 0-1 0,-32 0 1 0,28-9-1 16,-28 9-8-16,0 0 7 0,33-14-7 0,-33 14 8 15,0 0 0-15,0 0-2 0,0 0 0 0,0 0-2 16,0 0-2-16,0 0-1 0,0 0 2 0,0 0 1 16,0 0 0-16,0 0 1 0,0 0-1 15,0 0 0-15,0 0 0 0,0 0 0 0,0 0-9 16,0 0-264-16,0 0-140 0,0 0-55 0,0 0 314 16</inkml:trace>
          <inkml:trace contextRef="#ctx0" brushRef="#br0" timeOffset="13752.359">8743 7554 1213 0,'0'0'76'0,"0"0"-73"16,0 0-1-16,0 0 1 0,0 0 0 0,0 0 1 16,0 0 1-16,0 0 0 0,0 0-2 0,0 0-2 15,0 0 0-15,28-8 1 0,-28 8-1 0,32 0 0 16,-32 0-1-16,39-11 0 0,-39 11-1 0,43 0 2 16,-19 0 0-16,-24 0-1 0,47 0 0 15,-24 0 1-15,4 0 0 0,0 8 0 0,-2-8-1 16,-1 0 0-16,2 0 0 0,-26 0 1 0,44 0 0 15,-44 0 0-15,38-8 0 0,-38 8-1 0,30 0 0 16,-30 0 1-16,0 0-1 0,31-9 1 16,-31 9-1-16,0 0 0 0,0 0-1 0,0 0 0 15,0 0-2-15,0 0-3 0,0 0 0 16,0 0 0-16,0 0 2 0,0 0 0 0,0 0 1 16,0 0-1-16,0 0-106 0,0 0-200 0,0 0-99 15,0 0-54-15,0 0 460 0</inkml:trace>
          <inkml:trace contextRef="#ctx0" brushRef="#br0" timeOffset="13377.7243">8784 7098 1224 0,'0'0'76'15,"-22"8"-74"-15,22-8-1 0,0 0 1 0,0 0 0 16,0 0 0-16,0 0 1 0,0 0 0 0,0 0 0 16,0 0 1-16,0 0-1 0,35-14-2 0,-35 14 0 15,34-19-1 1,-34 19 1-16,43-24-2 0,-43 24 2 0,47-25-1 0,-47 25 2 0,42-32-2 16,-42 32 2-16,34-26-1 0,-34 26 0 0,26-22-1 15,-26 22 2-15,0 0-2 0,0 0 0 0,0 0 0 16,0 0-3-16,0 0-1 0,0 0 0 0,0 0 1 31,0 0 1-31,0 0 2 0,0 0-1 0,0 0 3 0,6 32-4 0,-6-32 4 16,-6 41-4-16,6-41 2 15,-6 48-2-15,6-23 3 0,0 2-4 0,-5 1 5 16,5 0-4-16,-8 1 2 0,8-4-1 0,-7 0 1 16,7-25 6-16,-4 48-5 0,4-48 4 0,-6 43-26 15,6-43 20-15,-9 42-20 0,9-42 20 0,-7 36 2 16,7-36-3-16,-6 30 2 0,6-30-2 0,0 0 2 15,-6 28-2-15,6-28 3 0,0 0-1 0,0 0-1 16,0 0 1-16,0 0-2 0,0 0 1 16,0 0 2-16,0 0-2 0,0 0 0 0,0 0 0 15,10 24 0-15,-10-24 0 0,0 0 1 0,0 0-1 16,0 0 0-16,0 0 0 0,0 0-3 16,0 0-136-16,0 0-125 0,0 0-132 0,0 0-29 15,10-25 391-15</inkml:trace>
          <inkml:trace contextRef="#ctx0" brushRef="#br0" timeOffset="14189.9041">9506 6839 1302 0,'0'0'47'0,"0"0"-44"0,24-17 0 0,-24 17-1 16,0 0-1-16,26 0-1 0,-26 0 1 0,0 0-1 16,33 18 1-16,-33-18-1 0,30 22 0 0,-30-22-1 15,27 33 1-15,-27-33-2 0,24 39 2 0,-11-14-2 16,-3 0 3-16,0 7-4 15,-2 1 4-15,-4 4-5 0,-4-1 4 0,0 5-5 16,0-3 5-16,0-2-6 0,0 2 7 0,-10 2 4 16,2-4-27-16,3 2 27 0,-4 2-26 0,-1-5 17 15,-4 0 5-15,1-2-4 0,-3-2 4 0,3-2-4 16,-1-4 3-16,0 2-3 0,14-27 4 0,-29 40-4 16,29-40 4-16,-25 27-2 0,25-27 1 0,0 0 1 15,-26 16 1-15,26-16 1 0,0 0-2 16,0 0-1-16,0 0-1 0,0 0 1 0,-22-23-1 15,22 23 0-15,0-31-45 0,0 31-274 0,25-13-120 16,-25 13-23-16,0 0 434 0</inkml:trace>
        </inkml:traceGroup>
      </inkml:traceGroup>
    </inkml:traceGroup>
  </inkml:traceGroup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3:37.816"/>
    </inkml:context>
    <inkml:brush xml:id="br0">
      <inkml:brushProperty name="width" value="0.05833" units="cm"/>
      <inkml:brushProperty name="height" value="0.05833" units="cm"/>
      <inkml:brushProperty name="color" value="#808080"/>
      <inkml:brushProperty name="fitToCurve" value="1"/>
    </inkml:brush>
  </inkml:definitions>
  <inkml:trace contextRef="#ctx0" brushRef="#br0">10 248 1005 0,'-10'-36'250'0,"10"36"-104"0,0 0-81 16,0 0-58-16,0 0-4 0,0 0-2 0,0 0 0 15,0 0-3-15,0 32-2 0,0-32-2 0,0 35-4 16,0-35 3-16,0 42 0 0,0-20 6 16,-3 5 0-16,3 2-12 0,0 4 23 15,0 4-24-15,0-3 24 0,3 4-9 0,4-1-3 16,-7 0 2-16,6 0-4 0,-6 4 5 0,4-4-5 15,-4 7 7-15,6-6-5 0,-6 10 6 0,0-1-6 16,0-3 4-16,5 0-6 0,-5-3 4 0,0-2-7 16,0-1 6-16,0 0-5 0,7 0 6 15,-7 1-4-15,0 0 6 0,0-1 7 0,0 1-23 16,0 5 23-16,0-4-23 0,0 1 12 0,0-3 5 16,0-5-5-16,0-3 4 0,0 4-4 0,-7-6 4 15,7 4-4-15,0-7 5 0,-8 2-4 0,8-2 4 16,-4 1-3-16,4-1 2 0,-7-2-3 0,7-23 1 15,0 44-2-15,0-44 1 0,-8 35-3 16,8-35 3-16,0 35-4 0,0-35 4 16,0 28-2-16,0-28 1 0,0 0 0 0,12 23 2 15,-12-23-1-15,0 0 0 0,0 0 2 0,0 0-1 16,0 0 1-16,0 0 0 0,0 0 0 0,0 0-1 16,0 0 0-16,0 0 1 0,0 0-1 0,0 0 0 15,0 0 0-15,0 0 1 0,0 0 1 0,0 0 2 16,0 0 1-16,0 0 0 0,0 0 0 0,0 0 0 15,0 0-1-15,0 0-1 0,0 0-1 16,23 0-2-16,-23 0 0 0,0 0 0 0,0 0 0 16,27-6-1-16,-27 6 2 0,0 0-2 15,32-9 1-15,-32 9-1 0,33 0 1 0,-33 0 0 16,40-8 1-16,-40 8-1 0,46 0 1 0,-18-7-1 16,1 7 0-16,3 0 1 0,5 0 0 0,1-4-1 15,3 4 1-15,4 0 3 0,3 0-1 16,4 0 1-16,0 0-1 0,4-5-2 0,3 5 0 15,1 0 0-15,-3-7 1 0,1 7-1 0,5-5 0 16,-2 1 0-16,0 4-1 0,3-10 0 0,-2 10 0 16,-1-4 1-16,3 4 2 0,2 0 0 0,-6-8 1 15,1 8-2-15,-6 0-2 0,2 0 0 0,-1 0 0 16,-5 8 1-16,-2-8-1 0,4 3 1 0,-3-3-1 16,-1 0 0-16,-1 5 0 15,1-5 1-15,-3 0-1 0,2 6 0 0,3-6 0 16,1 0 1-16,0 0 0 0,3 0 1 0,-3 0-1 15,3 0 0-15,-2 0-1 0,-2 0 0 0,3 0 0 16,-5 4 0-16,2-4 0 0,2 0 0 0,-1 9-1 16,-2-5 1-16,-2-4 0 0,-1 6 0 0,-1 1-1 15,0-7 1-15,0 7 0 0,-2-7 2 0,3 9-4 16,-3-9 1-16,-1 0 0 0,3 5-2 16,-3-5 3-16,-2 0-1 0,0 0 1 0,0 0 0 15,-2-5-1-15,-1 5 2 0,0 0-1 0,0 0 0 16,0 0 0-16,3-6-1 0,-7 6 1 0,2 0 0 15,2 0 0-15,0 0 0 0,3 0-1 16,-3 0 1-16,1 0 0 0,-1-4 0 0,1 4-2 16,4 0 1-16,-2-6 0 0,1 6-1 15,0-7 3 1,1 7-2-16,-1-6 1 0,0 6 0 0,-1-2-1 0,3 2 1 16,-3 0-1-16,1 0 0 0,-1 0 1 15,0 0 0-15,-2 0 0 0,2 0-1 0,1 0 1 16,1 0 1-16,0 0-2 0,3 0 1 0,-6 0 0 15,6 0-1-15,-3 0 1 0,3 0 0 0,-3 0 0 16,3 0 0-16,-1 0 0 0,2 0 0 16,-2 0 1-16,-1 0-1 0,-1 0 1 15,1 0-1-15,0-7 1 0,-2 7-1 0,2 0 0 16,0-5 0-16,0 5 1 0,1-5-2 0,2 5 2 16,1-6 0-16,1 6 0 0,-2-4 0 0,0 4 1 0,1-7-2 0,-1 7 2 15,-2 0-2-15,-1-6 0 0,-1 6 0 0,-5 0 0 16,2 0 0-16,-4 6 0 0,1-6 1 0,-1 0-1 15,2 0 1-15,-3 7 0 0,3-7 0 16,-2 0-1-16,-1 0 0 0,-1 0 1 0,1 0-2 16,2 2 1-16,-2-2 1 0,1 0-1 0,-1 0 0 15,3 0 1-15,3 0 2 0,0 0-1 16,1-2 1-16,-1 2 0 0,-2-7-2 0,-1 7-2 16,3 0 1-16,-3-6-1 0,-2 6 0 0,-2 0 2 15,0 0-1-15,-2 0 0 0,1 0 0 0,1 0 0 16,-2 0-1-16,-1 0 1 0,1 6 0 15,-2-6 0-15,4 0 0 0,-2 0 0 0,2 0 0 16,2 0 0-16,-2 0-1 0,2 0 1 0,-1 0-1 16,3 0 1-16,-2-6-1 0,2 6 2 0,-1 0-2 15,-4-6 2-15,4 6-2 0,-2 0 0 0,0 0 0 16,0 0 1-16,-1 0-1 0,-1 0 1 0,1 0 0 16,-1 0-1-16,2 0 0 15,-1 0 1-15,-1 0 0 0,2 0 0 0,-3 0 0 16,2 0 0-16,0 0 0 0,2 0 0 0,1 4 0 15,2-4-1-15,0 0 0 0,1 0 1 0,1 0 0 16,-1-4 0-16,1 4 0 0,-1 0-1 0,-2 0 1 16,-2 0-1-16,1 0 0 0,-2 0 0 0,0 0 1 15,-3 4 0-15,1-4 1 0,-2 0-1 0,1 8 0 16,2-8-1-16,1 0 1 0,-3 0 0 16,3 7 0-16,-3-7 1 0,1 0-1 0,2 0 0 15,-2 0 0-15,2 0 1 0,1 0-1 0,1 0 1 16,-1 0-1-16,2 0 1 0,-2-7 0 0,-1 7 1 15,6 0-1-15,-3 0 0 0,0 0-1 16,2 0 0-16,-3 0 0 0,1 0 0 0,-1 0 1 16,-1 0-1-16,1 0 0 0,-1 0 0 0,-1 0 1 15,3 0-1-15,-1 0 0 0,-2 0 1 16,1 0-1-16,1 0 0 0,1 0 1 0,3 0-1 16,-2 0 1-16,2 0 0 0,1 0-1 0,3 0 0 15,-1 0 1-15,1 7-1 0,2-7 1 0,-3 0-1 16,1 0 0-16,-3 0 0 0,2 0 0 0,0 0 0 15,-3 2 0-15,1-2 1 0,-1 0-1 0,-2 7 0 16,2-7 0-16,-1 6 0 0,-4-6 1 16,2 0 0-16,0 4 0 0,-2-4-1 0,2 0 0 15,-1 8 0-15,-4-8 0 0,4 0 0 16,-2 2 0-16,-2-2 0 0,0 0 0 0,0 0 0 16,-1 6 0-16,-1-6 0 0,1 0 0 0,-1 0 2 15,-1 7-2-15,1-7 1 0,-2 0-1 0,0 0 0 16,-1 0 0-16,0 0 0 0,-1 0 0 0,1 0 0 15,-2 0 0-15,-1 0 0 0,0 0 0 16,1 0 0-16,-26 0 0 0,46 0 0 0,-46 0 0 16,42 0 0-16,-42 0 0 0,45-7 0 0,-45 7 0 15,47 0-1-15,-47 0 2 0,45 0-1 0,-22-6 0 16,2 6 1-16,1 0-1 0,2 0 0 0,-2-2 0 16,2 2 0-16,0 0-1 0,0 0 1 15,2 0-1-15,-1 0 1 0,2 0-1 0,1 0 1 16,-1 2 0-16,-1-2 0 0,1 0 0 15,-2 0-1-15,0 6 0 0,1-6 0 0,-1 7 2 16,-1-7-2-16,1 6 2 0,0-6-2 0,-1 0 1 16,2 5-1-16,-3-5 1 0,3 0 0 0,-1 8 0 15,1-8 0-15,-1 0 0 0,1 0-1 0,1 3 1 16,1-3-1-16,-3 0 1 0,5 0 0 0,-4 0-1 16,1 0 0-16,3 7 1 0,-4-7 0 15,2 0 0-15,-2 0 0 0,-3 0-1 0,3 0 2 16,-3 5-2-16,1-5 0 0,0 0 1 15,-1 0 0-15,0 0-1 0,0 4 1 0,-2-4 0 16,3 0 0-16,0 0 0 0,1 0-1 0,1 0 1 16,-2 0-1-16,0 0 1 0,-3 0-1 0,1 0 1 15,0 0 0-15,2 0 0 0,-2 0 0 0,2 0 0 16,0 0 1-16,-1 0-1 0,0 0 0 16,3 0-1-16,-2-4 1 0,1 4-1 0,-1 0 1 15,1 0 0-15,0 0-1 0,1 0 1 0,-3 4 0 16,2-4 0-16,1 0-1 0,0 0 1 0,-1 0 0 15,1 0 0-15,-1 5 0 0,0-5 0 0,-1 0 0 16,4 0 0-16,-3 6 0 0,-1-6 0 0,1 0 0 16,0 0 0-16,0 0 0 0,-1 0 1 15,1 0-1-15,-1 0 1 0,1 0-1 16,2 0 0-16,-2 0 0 0,-1 0-1 0,-1 0 2 16,1 0-1-16,0 0 0 0,-3 0 1 0,1 0 0 15,0 0 0-15,0 0 0 0,-1 0 1 0,1 0-2 16,1 0 0-16,-1 0 1 0,0 0-1 0,-2-6 1 15,2 6-1-15,0 0 1 0,0-5-1 0,1 5 1 16,-1 0 0-16,2-5-1 0,-2 5 0 16,2-7 1-16,-1 7-1 0,3 0 1 0,-3-5-2 15,1 5 2-15,1 0-1 0,-3-9 0 0,2 9 1 16,-2 0-1-16,1-5 0 0,-3 5 0 0,3 0 1 16,0 0 0-16,0 0-1 0,0-4 1 0,1 4-1 15,1 0 1-15,-1 0-1 0,3 0 1 16,1-6-1-16,0 6 1 0,2 0 0 0,-2 0-1 15,1-5 1-15,4 5-1 0,-2 0 0 16,1 0 0-16,-1 0-1 0,2-5 2 0,-2 5-1 16,-2 0 0-16,4 0 1 0,-1 0 0 0,-1 0 0 15,0 0-1-15,-3 0 0 0,2 0 0 0,-3 0 0 16,2 0 1-16,-2 0-1 0,-1 0 0 0,4 0 0 16,-3 0 0-16,-1 0 1 0,4 0 2 0,1 0-1 15,-3 0 1-15,6 0-2 0,0 0-1 16,-2 0 0-16,2 0-1 0,0 0 1 0,-1 0 0 15,-1 0-1-15,-1-4 1 0,2 4-1 16,-1 0 1-16,1 0 0 0,-7 0 0 0,5 0 1 16,-3 4-2-16,-1-4 0 0,1 0 1 0,-1 0 0 15,-1 5 0-15,4-5 0 0,-1 0 0 0,0 0 0 16,3 0 0-16,0 0 0 0,2 0 0 0,3 0 1 16,0 0 1-16,0 0-2 0,1-5 0 15,-1 5-1-15,0 0 0 0,1 0 1 0,-1 0 0 16,2-4-1-16,-4 4 1 0,0 0-1 0,2 0 1 15,-3 0 0-15,-1 0 0 0,-2 0 0 0,0 0-1 16,1 0 1-16,1 0 0 0,1 0-1 0,1 0 1 16,2 0 0-16,-2 0 0 0,1 0-2 0,2 0 0 15,-3 0 0-15,1 0 0 0,-1 0 2 16,2 0 0-16,0 0-1 0,-3 0 2 16,4 0-1-16,-3 0 1 0,1 0-1 0,-2 0 0 15,4 0-1-15,-1 0 1 0,-3 0 0 0,1 0 1 16,2 0 0-16,0 0-1 0,1 0 1 0,1 0 1 15,0 0-2-15,3 0 0 0,0 0 0 0,2 0 0 16,1-6 0-16,-1 6 0 0,-2 0-1 0,1 0 1 16,0 0 1-16,0 0-1 0,-2 0 0 15,0 0 0-15,2 0 0 0,-2 0 1 0,0 0 0 16,-1 0-2-16,1 6 2 0,0-6-1 0,2 4 1 16,1-4 0-16,2 0-1 0,-1 5 0 0,1-5 1 15,-2 0-2-15,5 5 1 0,-7-5 1 16,3 0-1-16,-6 6 0 0,1-6 1 0,-2 0-2 15,1 4 1-15,-4-4 1 0,-1 0-1 0,-3 0 2 16,-3 0-2-16,-3 0-2 0,2 0 3 16,-6 0-1-16,-25 0 1 0,45 0 0 0,-45 0 0 15,37 0 0-15,-37 0-1 0,27 0 1 0,-27 0-2 16,0 0 2-16,25 0-2 0,-25 0 3 0,0 0-2 0,0 0 1 16,0 0 0-16,0 0 0 0,0 0-2 0,0 0 0 15,0 0 1-15,0 0 1 0,0 0 1 0,0 0-3 16,0 0 2-16,0 0 0 0,0 0-1 15,0 0 4 1,0 0-2-16,0 0 2 0,0 0 2 0,0 0 5 16,0 0 6-16,0 0 16 0,0 0 0 0,0 0-2 15,13-24-8-15,-13 24-16 0,0 0-4 0,0 0-1 16,0 0-2-16,0 0 2 0,0 0-1 0,0 0 0 16,0-27 0-16,0 27 0 0,0 0-2 0,0-27 2 0,0 27-1 0,0 0 0 15,0-33 1-15,0 33 0 0,0-29-2 16,0 29 2-16,0-34-1 0,0 34 2 0,0-39-3 15,0 39 2-15,0-44-4 0,0 44 4 0,0-41-3 16,0 41 5 0,-4-51-5-16,4 26 3 0,0-3-3 0,0 1 3 0,0 1-1 15,0-5 1-15,0 3-5 0,4-3-9 0,-4 6 22 16,0-6-21-16,0 3 22 0,6 6-9 0,-6-10-5 16,0 12 6-16,4-7-2 0,-4 2 1 15,6 1-2-15,-6-2 2 0,5 4-3 0,-5-3 3 16,7 2-3-16,-1-3 4 0,0 1-5 0,-1 1 5 15,0-2-4-15,1-2 3 0,1-2-3 0,-1 1 3 16,1-3-3-16,-2 6 4 0,-5-3-2 0,8 6 1 16,-8-3-2-16,0 26 2 0,5-41-2 0,-5 41 4 15,0-38-3-15,0 38 2 0,-9-33 0 0,9 33 1 16,-9-31-1-16,9 31-1 16,0 0-2-16,-10-36 2 0,10 36-1 0,0 0 1 15,-9-29-3-15,9 29 1 0,0 0-3 0,-4-28 1 16,4 28-1-16,0 0 1 0,0 0-1 0,0-32 3 15,0 32-1-15,0 0-11 0,4-23 24 0,-4 23-23 16,0 0 24-16,7-32-12 0,-7 32 0 0,0 0 2 16,0-27-1-16,0 27-1 0,0 0 2 15,0 0 0-15,0-27-1 0,0 27 1 0,0 0-2 16,0 0 0-16,0-31 0 0,0 31 1 0,0 0-1 16,0-26 0-16,0 26 0 0,0 0-1 0,0-23-1 15,0 23-1-15,0 0 1 0,0 0-1 16,0-31 0-16,0 31 0 0,0 0 1 0,0 0 1 15,8-27-1-15,-8 27 2 0,0 0-1 0,0 0 0 16,0 0 1-16,9-23 0 0,-9 23-2 16,0 0-2-16,0 0-12 0,0 0-7 0,0 0 3 15,0 0 4-15,0 0 11 0,-12-27 7 0,12 27-2 16,0 0 0-16,0 0-2 0,0 0-2 0,0 0 0 16,0 0-5-16,0 0-2 0,0 0-5 0,0 0 0 15,0 0 4-15,0 0 4 0,12-23 7 0,-12 23 2 16,0 0 0-16,0 0 0 0,0 0 0 0,0 0 1 15,0 0-1-15,0 0 2 0,0 0 1 16,0 0 0-16,0 0 3 0,0 0-1 0,0 0 3 16,0 0 0-16,0 0-2 0,0 0 0 15,0 0-3-15,0 0-2 0,0 0 1 0,0 0-2 16,-24-10 1-16,24 10 0 0,0 0-1 0,0 0 1 16,0 0-1-16,0 0-1 0,0 0 0 0,0 0-1 15,0 0-1-15,0 0 1 0,0 0-1 16,0 0 1-16,0 0-1 0,-26 0 1 0,26 0-1 15,0 0 1-15,-25 0-1 0,25 0-1 0,-33 10 0 16,33-10 1-16,-44 7 2 0,44-7 1 0,-47 11 0 16,47-11-1-16,-44 7 1 0,44-7 0 0,-42 4-1 15,42-4 1-15,-45 0-1 0,45 0 0 16,-44 8 1-16,44-8 1 0,-47 0-2 0,47 0 1 16,-44 0 0-16,44 0-1 0,-43 0 0 15,43 0 1-15,-47-8-1 0,24 8 0 0,-2 0 0 16,-1 0 0-16,-1 0-1 0,1 0 0 0,-5 0 1 15,2 0-1-15,-1 0 1 0,-4 0 1 0,-2 0 0 16,2 0 1-16,-7 0-1 0,2 0 0 0,-1 0-1 16,-2 0 0-16,3 0 0 0,-1 0 1 0,-2 0 0 15,3-4-1-15,-2 4 0 0,-3-6 0 0,3 6 0 16,-1-9 1-16,1 6 0 0,-1 3-2 16,2-9 3-16,-1 2-3 0,-1 7 2 0,-3-6-1 15,4 6 0-15,-4-10 1 0,-3 10 0 0,1-4-1 16,-1 4 0-16,-3-7 0 0,1 7 0 15,2 0-1-15,-3-5 1 0,0 5-1 0,-2-4 0 16,-1 4 2-16,2 0-2 0,-4 0 1 0,4 0 1 16,-2 0-2-16,1-7 2 0,-1 7-1 15,2 0 0-15,2 0 2 0,-2-4 0 0,2 4-2 16,-1-4 0-16,0 4 0 0,4-8 0 0,-1 8-1 16,1-9 2-16,1 9-1 0,-4-6 0 0,3 6 0 15,-2-8 0-15,0 8 0 0,3 0 0 0,-4-5-1 16,2 5 1-16,-5 0-1 0,4 0 2 0,-4 0 0 15,1 0 0-15,2 0 1 0,1 0-3 0,0 0 0 16,0 0 0-16,5 0 1 0,-4 5 0 16,1-5 1-16,1 5-1 0,-1-5-1 15,-1 0 1-15,0 7 0 0,1-7-1 0,-4 0 2 16,0 0-1-16,0 0 0 0,-3 5 1 0,-2-5-2 16,-1 0 2-16,0 0-2 0,-2 0 1 0,2-5 0 15,0 5 0-15,0-7 0 0,1 7 0 0,-2-5 0 16,-2 5 0-16,2 0 0 0,-1 0 0 0,1 0-1 15,-3 0 1-15,-2 0 1 0,-1 0-3 16,1 0 3-16,-1 0-1 0,0 0 1 0,0 0-1 16,4-5 0-16,-2 5 0 0,0 0 0 0,0-5 0 15,1 5 0-15,-3-6 0 0,0 6 1 16,1-5-1-16,-7 5-1 0,1-11 2 0,2 11 0 16,-4-6 0-16,4 6-1 0,-2-10 0 0,2 10 0 15,0-4 1-15,0-3 0 0,1 7-1 16,0-5 0-16,1 5 1 0,-4-5-1 0,3 5 1 15,1 0-1-15,-2-7 0 0,2 7 0 0,0 0 1 16,2 0 1-16,5 0-1 0,-1 0-2 0,1 0 1 16,0 0-1-16,1 0 1 0,0 7 1 0,0-7-1 15,1 0 2-15,1 0-2 0,-2 5 1 0,2-5 0 16,-1 0 0-16,1 0 0 0,4 0-1 0,-2 0 0 16,3 0 0-16,2 0 1 0,2 0-1 15,0 4-1-15,3-4 2 0,2 0-1 0,-3 0 0 16,3 0 1-16,2 0-1 0,-1 0 0 15,2 6-1-15,0-6 1 0,1 0 0 0,-1 5-1 16,0-5 2-16,1 6-2 0,-1-6 2 0,3 8-2 16,0-8 1-16,3 7-1 0,1-7 0 0,-1 9 1 15,3-9-1-15,-1 4 0 0,0-4 2 0,0 6-1 16,1-6 0-16,-1 9 0 0,3-9 0 16,-3 5 0-16,1-5 1 0,-4 9-1 0,2-9 1 15,-2 3-1-15,0-3 0 0,0 6 0 0,-1-6 0 16,1 8 0-16,-2-8 0 0,1 4 0 0,-2-4 1 15,-2 4-2-15,0-4 2 0,1 8-1 0,-1-8 0 16,0 7 0-16,-2-7-1 0,0 6 1 0,1-6 1 16,-4 5-2-16,4-5 1 15,1 5-1-15,0-5 2 0,2 0-1 0,-2 6 0 16,1-6 0-16,-2 0 0 0,1 0-1 0,-3 0 1 16,2 0 0-16,-1 0-1 0,1 0 2 0,-2 0-1 15,0 0 0-15,-3 0 0 0,4 0 0 0,-6 0-1 16,3 0 1-16,0 0 0 0,-2 0 0 0,1 0 0 15,-1 0-1-15,-2 0 1 0,5 5 0 0,-3-5-1 16,1 0 1-16,3 0 1 0,-6 3-2 16,2-3 1-16,0 0 0 0,0 7 0 0,2-7 1 15,0 0-1-15,-3 0 0 0,1 0-1 0,1 0 1 16,-1 0 0-16,1 0-1 0,4 0 1 16,-4 0 0-16,3 0 0 0,-1 0 0 0,2 0 0 15,1 0 0-15,2 0 1 0,-1 0-1 0,0 0 0 16,2 0 0-16,0 0-1 0,-4 0 1 0,4 0 1 15,-5 0-2-15,0-7 3 0,0 7-2 16,-3 0 0-16,-1 0-1 0,0 7 2 0,-3-7-1 16,-5 0 0-16,4 0 2 0,-5 0-1 0,2 0 0 15,-2 0 0-15,-1 0-1 0,0 0 0 0,-1 0 0 16,-1 0 1-16,0 0-2 0,-1 0 2 0,-2 0 0 0,2 0-1 16,-2 0 1-16,-3 0-2 0,-1 0 2 0,-3 0-1 15,-3 0-1-15,1 0 2 0,-2 6-1 16,4-6 0-16,1 0 0 0,-1 0 2 0,1 0-3 31,2 3 2-31,1-3 0 0,-1 0-2 0,4 0 1 0,-1 0 0 0,1 0 0 0,-1 0-3 16,2 0 1-16,3 0 1 0,-1 0-1 0,1 0 3 15,2 0-1-15,0 0 0 0,2 0 0 0,-1 0 0 16,4 0 0-16,-3 0 0 0,3 0-1 0,-1 0 1 31,-1 0 0-31,0 8 0 0,-1-8-2 0,-2 0 2 0,3 6-2 16,-2-6 1-16,-1 0 1 0,3 0-2 0,-3 4 1 15,3-4 1-15,-2 0 0 0,1 0 0 0,-1 6 0 16,-2-6 1-16,-2 0-2 0,-3 0 0 0,2 0 0 16,-2 4 1-16,-3-4-1 0,-2 0 2 0,-3 0-2 15,3 0 1-15,-4 5 1 0,4-5-1 16,-1 0 1-16,2 0 0 0,4 0-1 16,-3 0 0-16,3 0 0 0,-2 0 0 0,0-5 1 15,1 5-1-15,0 0 2 0,-4 0-2 0,6 0 1 16,-6 0-1-16,3 0-1 0,0 0 1 0,0 3 0 15,2-3 1-15,-1 0-2 0,1 0 1 0,0 6-1 16,-1-6 2-16,-1 6-1 0,3-6 1 0,-4 0 0 16,1 0-1-16,0 0 0 0,0 0-1 15,-2 0 0-15,4 0 0 0,1 0 1 0,0 0 1 16,2 0-1-16,0 0 0 0,1 0 0 0,0 0 0 16,-1-6 0-16,2 6 0 0,4 0-1 0,-5 0 1 15,5 0 1-15,-1 0-1 0,1 0 0 16,-1 0 0-16,1 0-1 0,-1 0 1 0,2 0 0 15,-1 6 0-15,3-6 0 0,-2 0-1 0,1 6 0 16,-1-6 1-16,1 7-1 0,-1-7 1 16,-3 5-1-16,5-5 0 0,-3 0 1 0,3 7 1 15,-3-7-1-15,0 0-1 0,3 6 1 0,0-6-2 16,1 0 0-16,2 0 0 0,1 0 0 0,6 0 2 16,-1 0 0-16,2 0 0 0,-1 0-1 0,3 0 1 15,0 0 0-15,-1 0 0 0,-2 4-1 0,-2-4 2 16,2 0-1-16,-1 0-1 0,1 6 1 0,2-6-1 15,-2 0-1-15,1 7 1 16,-1-7 0-16,0 0 1 0,-1 4 0 0,1-4 0 16,1 0 0-16,2 0-2 0,-2 0 1 0,3 0-1 15,2 0 0-15,4 0 1 0,0 0 1 0,1 0-1 16,-1 0 1-16,0 0 0 0,2 0 0 0,3 0 0 16,23 0 0-16,-46 0-1 0,46 0 0 0,-43 9-1 15,43-9 2-15,-40 0-1 0,40 0 1 16,-38 7 0-16,38-7-1 0,-35 4 1 0,35-4-1 15,0 0 1-15,-30 0-1 0,30 0-1 0,0 0 0 16,0 0-2-16,0 0-5 0,0 0-10 0,0 0-14 16,0 0 1-16,0 0 3 0,29-4 9 0,-29 4 15 15,28-18 1-15,-28 18 0 0,39-21-2 0,-10 27-126 16,-29-6-308-16,47-12-9 0,-47 12 97 16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3:50.91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  <inkml:brush xml:id="br1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87A00F2-C16A-45DE-A969-60B4358426B7}" emma:medium="tactile" emma:mode="ink">
          <msink:context xmlns:msink="http://schemas.microsoft.com/ink/2010/main" type="writingRegion" rotatedBoundingBox="8617,12108 29098,12032 29118,17523 8637,17600"/>
        </emma:interpretation>
      </emma:emma>
    </inkml:annotationXML>
    <inkml:traceGroup>
      <inkml:annotationXML>
        <emma:emma xmlns:emma="http://www.w3.org/2003/04/emma" version="1.0">
          <emma:interpretation id="{9522662D-D988-4C34-86C4-A30E95738C34}" emma:medium="tactile" emma:mode="ink">
            <msink:context xmlns:msink="http://schemas.microsoft.com/ink/2010/main" type="paragraph" rotatedBoundingBox="8887,12239 21727,11955 21746,12838 8906,1312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A912680-5FD3-46E8-AA76-AA7F6D39653F}" emma:medium="tactile" emma:mode="ink">
              <msink:context xmlns:msink="http://schemas.microsoft.com/ink/2010/main" type="line" rotatedBoundingBox="8887,12239 21727,11955 21746,12838 8906,13121"/>
            </emma:interpretation>
          </emma:emma>
        </inkml:annotationXML>
        <inkml:traceGroup>
          <inkml:annotationXML>
            <emma:emma xmlns:emma="http://www.w3.org/2003/04/emma" version="1.0">
              <emma:interpretation id="{9C60156F-BA05-4634-BBD3-08B14FCCF324}" emma:medium="tactile" emma:mode="ink">
                <msink:context xmlns:msink="http://schemas.microsoft.com/ink/2010/main" type="inkWord" rotatedBoundingBox="8887,12239 21727,11955 21746,12838 8906,13121"/>
              </emma:interpretation>
              <emma:one-of disjunction-type="recognition" id="oneOf0">
                <emma:interpretation id="interp0" emma:lang="en-US" emma:confidence="0">
                  <emma:literal>hlt)=16t2+48t+3.5</emma:literal>
                </emma:interpretation>
                <emma:interpretation id="interp1" emma:lang="en-US" emma:confidence="0">
                  <emma:literal>hit) = -16 t +48 t +3. 5</emma:literal>
                </emma:interpretation>
                <emma:interpretation id="interp2" emma:lang="en-US" emma:confidence="0">
                  <emma:literal>hit) = -16 t +48 t +3.5</emma:literal>
                </emma:interpretation>
                <emma:interpretation id="interp3" emma:lang="en-US" emma:confidence="0">
                  <emma:literal>hit) = -16th +48 t +3. 5</emma:literal>
                </emma:interpretation>
                <emma:interpretation id="interp4" emma:lang="en-US" emma:confidence="0">
                  <emma:literal>hit) = -16th +48 t +3.5</emma:literal>
                </emma:interpretation>
              </emma:one-of>
            </emma:emma>
          </inkml:annotationXML>
          <inkml:trace contextRef="#ctx0" brushRef="#br0">6944 335 1044 0,'0'0'276'0,"0"0"-274"0,0 0 0 15,0 0 0-15,0 0 1 0,34 8 0 16,-34-8-1-16,30 0-1 0,-30 0-1 0,47 0 0 16,-19 0-1-16,1 0 0 0,1 0 1 0,4 0 0 15,-3 0 0-15,-2 0-1 0,0 0 1 16,-1 0-3-16,-3 0 2 0,-25 0-2 0,38 6-1 15,-38-6 1-15,27 0-1 0,-27 0 1 0,0 0-1 16,0 0 1-16,27 7-2 0,-27-7-46 0,0 0-130 16,0 0-151-16,0 0-75 0,0 0 79 15,0 0 328-15</inkml:trace>
          <inkml:trace contextRef="#ctx0" brushRef="#br0" timeOffset="-234.3994">7188 129 1022 0,'0'0'293'0,"0"0"-282"16,0 0 0-16,0 0-3 0,0 0-1 0,0 0-4 15,-21 32 0-15,21-32-2 0,-7 35 2 0,7-35-3 16,-4 46 3-16,4-23 13 0,-6 5-26 0,6 1 25 16,-8 0-25-16,8-4 10 0,-5 2 2 0,5 0-4 15,0-27 4-15,-8 41-5 0,8-41 5 16,0 36-3-16,0-36 1 0,0 26-2 0,0-26 1 15,0 0-1-15,0 0-2 0,5 27-1 0,-5-27-2 16,0 0 0-16,0 0-2 0,0 0-1 16,0 0 1-16,0 0-42 0,0 0-175 0,0 0-150 15,11-27-61-15,-11 27 207 0</inkml:trace>
          <inkml:trace contextRef="#ctx0" brushRef="#br0" timeOffset="828.7338">8182 663 1343 0,'0'0'9'0,"0"0"-6"0,0 0 0 15,0 0 3-15,0 0 2 0,0 0 6 16,0 0 2-16,0 0-2 0,0 0-4 0,-8-22-7 15,8 22-5-15,0 0-3 0,12-28-11 0,-12 28 2 0,15-29-1 16,-15 29 8-16,8-35 6 0,-8 35 3 0,6-48-2 16,-6 19 4-16,6 0-6 0,-6-2 5 0,4-5-5 15,-4 3 4-15,6-4 10 0,0-4-26 0,-6 0 25 16,10-2-24-16,-5 6 12 0,2-5 4 16,0 5-4-16,-2 4 4 0,0 0-5 0,0 2 4 15,-5 3-3-15,0 28 3 0,13-41-2 0,-13 41 1 16,0-27 0-16,0 27 2 0,0 0 1 15,0 0 2-15,0 0 0 0,0 0-2 0,0 0-4 16,0 0-1-16,0 0-1 0,0 0 1 0,0 0 1 16,0 0-1-16,0 0 1 0,0 0-1 0,0 0 1 15,0 0-1-15,-22 0 1 0,22 0 0 16,0 0 0-16,0 0-1 0,0 0 0 0,0 0 0 16,-22 31 1-16,22-31 0 0,0 0 1 0,-26 28-2 15,26-28 1-15,-23 21-2 0,23-21 3 0,-30 25-2 16,30-25 1-16,-36 23-1 0,36-23 1 0,-41 30-1 15,41-30 1-15,-41 25-2 0,41-25 3 0,-44 31-2 16,44-31 2-16,-39 31-2 0,39-31 2 0,-34 29-2 16,34-29 2-16,-29 29-2 15,29-29 2-15,-25 29-1 0,25-29 1 0,-21 25-2 16,21-25 1-16,0 0 13 0,-18 29-12 0,18-29 11 16,0 0-15-16,0 0-3 0,0 0 0 0,0 0 1 15,0 0-11-15,26 22 16 0,-26-22 1 0,0 0 0 16,37 0 14-16,-37 0-14 0,35-5-1 0,-35 5 0 15,45-10 0-15,-17 10 1 0,-1 0 0 16,-2-7-16-16,3 7 15 0,3 0 1 0,-5 0-1 16,5 0 16-16,-1 4-15 0,-3-4 0 0,-1 0-1 15,-26 0 0-15,42 10 1 0,-42-10-1 0,37 0 0 16,-37 0-1-16,26 0 0 0,-26 0 1 16,0 0-1-16,0 0 1 0,26-10-3 0,-26 10-1 15,0 0 0-15,0 0-3 0,0 0 2 0,0 0-1 16,0 0-2-16,0 0-202 0,0 0-157 15,0 0-93-15,0 0 135 0</inkml:trace>
          <inkml:trace contextRef="#ctx0" brushRef="#br0" timeOffset="1719.4555">8935 298 1204 0,'0'0'168'0,"-32"-11"-160"16,32 11-2-16,0 0-1 15,-31 0-1-15,31 0-3 0,0 0 0 0,-28 11 1 16,28-11-1-16,0 0 1 0,-28 31-2 0,28-31 1 16,-23 31 0-16,23-31 1 0,-22 34-2 0,22-34 1 15,-19 38-3-15,19-38 4 0,-11 38-4 0,11-38 1 16,-8 37-3-16,8-37-1 0,8 31-3 0,-8-31 3 16,14 27 0-16,-14-27 4 0,26 16 2 0,-26-16 1 15,35 12-1-15,-35-12 1 0,46 3-2 16,-23-3 1-16,5 0-1 0,0-6-1 0,-1 1 0 15,-2 0 0-15,-2-6 0 0,-23 11-1 0,44-20 2 16,-44 20-3-16,32-27 3 0,-32 27-2 0,28-37 3 16,-28 37-4-16,22-47 3 0,-16 25-3 15,1-5 3-15,-7-2-2 0,0 4 3 0,0 25 5 16,-19-44 4-16,19 44 11 0,-36-29-28 16,36 29 20-16,-38-15-29 0,38 15 15 0,-35-4 1 15,35 4-1-15,-31 0-1 0,31 0 2 0,0 0-2 16,-34 7 0-16,34-7 15 0,0 0-18 0,0 30-96 15,0-30-134-15,0 0-115 0,0 0-62 0,0 0 117 16,16 32 295-16</inkml:trace>
          <inkml:trace contextRef="#ctx0" brushRef="#br0" timeOffset="1281.8753">8853-31 1351 0,'-37'-23'7'0,"37"23"0"0,-24-6-1 0,24 6-1 15,0 0-1-15,-28 0-2 0,28 0 0 0,0 0 0 16,0 0 0-16,-19 33 1 0,19-33-2 16,-9 26 1-16,9-26-2 0,-9 37 1 0,9-37-3 15,0 44 2-15,0-20-3 0,0-24 2 0,0 43-3 16,0-43 3-16,15 41-4 0,-15-41 2 0,20 30-1 15,-20-30 3-15,30 25-1 0,-30-25 3 0,36 11-1 16,-36-11 0-16,47 0 1 0,-22 0-1 0,4-7 2 16,-1 3-2-16,1-7 0 0,0 0 0 15,-1 0-1-15,-2-3-2 0,-3-1 7 16,-23 15-6-16,41-29 6 0,-41 29-2 0,28-27-2 16,-28 27 2-16,10-37-3 0,-10 37 1 0,-6-38 5 15,6 38-4-15,-20-43 7 0,20 43-9 0,-31-39 2 16,31 39 0-16,-36-34-3 0,36 34 2 0,-43-19-1 15,43 19-1-15,-46-11 1 0,22 11 0 0,-2 0 0 16,1 9 0-16,-1 0 0 0,3 3 0 0,23-12-2 16,-44 29 2-16,44-29-3 0,-37 36 2 15,37-36-4-15,-33 37-75 0,33-2-136 0,0-35-109 16,-19 42-73-16,19-13 56 0,0-29 343 16</inkml:trace>
          <inkml:trace contextRef="#ctx0" brushRef="#br0" timeOffset="2470.3009">9425 177 1156 0,'-28'-16'217'0,"28"16"-214"0,0 0-5 0,0 0-2 16,0 0 0-16,0 0 6 0,31-14 0 0,-31 14-1 15,34 0 0-15,-34 0 0 0,43-5 0 0,-19 5-1 0,0 0 1 16,4 0-1-16,-3 0 1 0,3-6 0 0,-2 6-1 16,0 0 0-16,-26 0 0 0,44 0 0 0,-44 0 0 15,32 0 0-15,-32 0 0 0,28 6 0 16,-28-6 0-16,0 0 0 0,28 0 0 0,-28 0 0 16,0 0-1-16,0 0 1 0,24 0 0 0,-24 0-1 15,0 0-2-15,0 0 0 0,0 0-1 0,0 0 0 16,0 0-2-16,0 0 0 0,0 0-65 0,0 0-191 15,0 0-139-15,0 0-57 0,0 0 301 16</inkml:trace>
          <inkml:trace contextRef="#ctx0" brushRef="#br0" timeOffset="2157.0013">9549-66 1123 0,'0'0'243'0,"28"-12"-241"0,-28 12 0 0,0 0 2 15,0 0 4-15,0 0-1 0,0 33-1 16,0-33-4-16,6 30 2 0,-6-30-4 0,0 41 4 16,0-17-4-16,0 5 2 0,0-4-3 0,0 3 3 15,0 2-4-15,0 4 4 0,0 1 12 0,0-1-26 16,0-1 24-16,-9 2-23 0,9-4 8 0,-9-1 5 16,9 0-4-16,-6-2 3 0,6-1-4 0,0-27 2 15,0 43-4-15,0-43 2 0,8 31-3 0,-8-31 2 16,0 0 5-16,27 28 3 0,-27-28-1 15,27 9 2-15,-27-9-4 0,27 0-3 0,-27 0 4 16,35 0-4-16,-35 0 1 0,37-21-2 0,-37 21 0 16,32-20-2-16,-32 20-1 0,34-27 0 15,-34 27-1-15,29-25-1 0,-29 25-54 0,13-37-110 16,-13 37-119-16,16-24-67 0,-16 24-19 0,7-28 277 16</inkml:trace>
          <inkml:trace contextRef="#ctx0" brushRef="#br0" timeOffset="-6395.7452">-1 30 1184 0,'0'-31'199'0,"0"31"-136"0,0 0-58 0,0 0-2 16,0 0 0-16,0 0-2 0,5 23 0 0,-5-23 2 16,0 43-4-16,6-16 5 0,-6 8-5 0,5 1 5 15,-5 5 11-15,0 2-25 0,0 0 25 16,5 2-23-16,-5 0 7 0,0-3 4 0,0-1-4 16,-7-5 3-16,7 0-3 0,-3-5 4 0,3 1-4 15,0-5 2-15,-7-2-2 0,7-25 3 0,0 39-3 16,0-39 2-16,0 31-2 0,0-31 1 0,0 0-1 15,0 0 2-15,0 0 0 0,0 0 3 0,0 0 4 16,0 0 0-16,0 0 0 0,0 0-3 0,0 0-4 16,17-28-1-16,-17 28 1 15,0-32-2-15,0 32 2 0,9-36-4 0,-9 36 4 16,9-48-4-16,-5 18 3 0,4 3-3 0,-1 0 3 16,3-2-3-16,2 3 4 0,1 3-4 0,-13 23 3 15,26-47-2-15,-26 47 1 0,35-38-2 0,-35 38 3 16,40-22-1-16,-40 22 1 0,39-15-1 0,-39 15 1 15,41 0-1-15,-41 0-2 0,38 10-2 16,-38-10-2-16,35 22-1 0,-35-22 2 0,26 40 3 16,-14-17 0-16,-2 5 5 0,-6-1-4 0,2 5 5 15,-6-4-4-15,0 1 3 0,0 0-4 0,0-2 6 16,0-3-5-16,-7 2 4 0,7-26-4 16,-9 42 1-16,9-42-1 0,-11 39 2 0,11-39-1 15,0 0 1-15,-8 25-3 0,8-25 3 0,0 0 4 16,0 0 3-16,0 0-1 0,0 0-3 15,24-23-6-15,-24 23-6 0,0 0-137 0,10-49-165 16,-10 49-138-16,19-29-42 0,-19 7 398 0</inkml:trace>
          <inkml:trace contextRef="#ctx0" brushRef="#br0" timeOffset="-6052.0012">982 50 1143 0,'0'0'215'0,"0"0"-211"15,0 0-1-15,0 0 1 0,0 0 0 0,0 0-4 16,0 0-2-16,0 0 1 0,0 0 1 0,0 0 3 15,0 0 4-15,-28 16-1 0,28-16 1 0,-24 29-4 16,24-29 0-16,-31 35-3 0,31-35 3 0,-36 49-6 16,17-17 5-16,0 2 12 0,-2 5-24 15,2-2 24-15,0 4-24 0,2 0 7 16,1 3 5-16,4-7-5 0,2 1 4 0,0-1-5 16,2-6 4-16,8 3-4 0,0-8 4 0,0-3-2 15,0-23 7-15,18 45-1 0,-18-45 4 0,27 32-5 16,-27-32-5-16,47 36-209 0,-47-36-162 0,34 8-101 15,-8-8 118-15</inkml:trace>
          <inkml:trace contextRef="#ctx0" brushRef="#br0" timeOffset="-5502.5685">1467 160 679 0,'14'-26'354'0,"-27"4"-139"0,13 22-97 0,0 0-90 15,0 0-23-15,0 0 0 0,0 0-5 16,0 0-5-16,0 0-5 0,0 0-1 0,0 0 3 0,0 0 5 15,0 32 4-15,0-32-1 0,-7 46 3 0,4-24 12 16,-6 6-24-16,2 4 26 0,0-1-27 0,2 1 10 16,-4 5 3-16,2 3-5 0,-2-3 5 0,5 0-5 15,-5 2 5-15,3-5-6 0,-1-3 5 0,7 1-4 16,-4-6 2-16,4-1-1 0,0-25 4 16,4 45-4-16,-4-45 4 0,13 31 2 0,-13-31 6 15,0 0 2-15,34 24 2 0,-34-24-4 0,26 8-5 16,-26-8-4-16,34 0-2 0,-34 0-2 0,33-12 0 15,-33 12 0-15,34-15-1 0,-34 15 1 16,35-19-3-16,-35 19-54 0,19-28-127 0,9 28-138 16,-28 0-92-16,5-34-6 0,-5 34 392 0</inkml:trace>
          <inkml:trace contextRef="#ctx0" brushRef="#br0" timeOffset="-5174.4092">1243 387 1221 0,'-43'0'111'0,"43"0"-113"16,0 0 9-16,0 0 5 0,0 0 5 0,0 0-2 15,0 0-5-15,24-2-4 0,-24 2-2 0,38 0-3 16,-38 0-1-16,49-6-1 0,-23 6-1 0,2 0 1 15,2 0 0-15,1 0 0 0,1 6-2 16,0-6 3-16,2 5-1 0,-5-5 1 0,0 9-1 16,-1-9 2-16,-3 5-1 0,-25-5 2 0,40 8-2 15,-40-8 0-15,35 0 1 0,-35 0-1 0,28 0 0 16,-28 0 1-16,0 0-1 0,28 0 0 0,-28 0 0 16,0 0 0-16,0 0-3 0,0 0-5 15,0 0-5-15,0 0-31 0,0 0-166 0,0 0-121 16,0 0-126-16,0 0 127 0,0 0 330 15</inkml:trace>
          <inkml:trace contextRef="#ctx0" brushRef="#br0" timeOffset="-4783.7468">2148-21 1181 0,'0'0'189'0,"0"0"-191"0,0 0 0 16,29-16 1-16,-29 16 4 0,0 0-2 0,0 0 2 15,28 36-1-15,-28-36 1 0,16 39-1 0,-10-12 3 16,3 1-4-16,0 4 3 0,-1-1-4 0,0 5 4 15,2-4 12-15,-4 5-23 0,-2 4 23 0,-4-4-24 16,6-1 6-16,-6 5 5 0,-6-5-4 0,2 1 4 16,-5-2-5-16,-3 4 4 0,2-7-4 0,-2-4 4 15,2 1-5-15,-6 1 6 16,4-2-5-16,-4-5 2 0,16-23-1 0,-22 40 2 16,22-40-4-16,-21 24 4 0,21-24-3 0,0 0 0 15,-25 26-1-15,25-26 1 0,0 0-3 0,0 0-2 16,0 0 0-16,0 0-6 0,0 0-176 0,-26 0-156 15,26 0-102-15,0 0 60 0,0 0 387 0</inkml:trace>
          <inkml:trace contextRef="#ctx0" brushRef="#br0" timeOffset="-4314.9155">2788 275 1104 0,'0'0'316'0,"0"0"-315"15,0 0-3-15,0 0 1 0,0 0 0 0,0 0 1 16,0 0 1-16,0 0 0 0,27-21 3 0,-27 21 0 15,38 0 0-15,-38 0-1 0,45 0-2 0,-18 0 0 16,-2 0 0-16,-2 0-1 0,3 0 0 0,-4 6 1 16,-22-6 14-16,44 5-14 0,-44-5 15 0,29 7-16 15,-29-7 0-15,0 0-13 0,26 8 12 0,-26-8-13 16,0 0 13-16,0 0-1 16,0 0 0-16,0 0-3 0,15 26-104 0,-15-26-138 15,0 0-145-15,0 0-53 0,-26-13 206 0</inkml:trace>
          <inkml:trace contextRef="#ctx0" brushRef="#br0" timeOffset="-4064.1254">2777 452 1269 0,'-36'0'194'0,"36"0"-192"0,0 0-5 16,0 0 1-16,0 0-1 0,0 0 2 0,0 0 2 15,0 0 2-15,28 19-1 0,-28-19 0 16,35 5 1-16,-35-5 1 0,39 6-1 0,-14-6 1 16,-25 0-4-16,46 0 0 0,-21 0 1 15,-25 0-1-15,44 0 0 0,-44 0 0 0,41 0-1 16,-41 0 0-16,32 0 1 0,-32 0-1 0,25 0 0 16,-25 0-2-16,0 0 0 0,26 0-1 0,-26 0-100 15,0 0-138-15,0 0-156 0,0 0-63 0,0 0 201 16</inkml:trace>
          <inkml:trace contextRef="#ctx0" brushRef="#br0" timeOffset="-3575.9139">3765 398 1110 0,'-27'-14'390'0,"27"14"-385"0,0 0-4 16,0 0-4-16,0 0 2 0,0 0 1 16,0 0 0-16,0 0 3 0,29 0-2 0,-29 0 0 15,42 0-1-15,-14-8 2 0,2 8-2 0,0-4 1 16,2 4 0-16,1 0-2 0,1-4 2 0,1 4-1 0,-1-6 0 0,2 6 1 15,-4 0-1-15,-4-5 0 0,-3 5-1 16,-25 0 1-16,35 0-1 0,-35 0 1 0,0 0 0 16,26 0-1-16,-26 0 2 0,0 0-2 15,0 0 1-15,0 0 1 0,0 0 0 0,0 0 0 16,0 0 0-16,0 0-2 0,0 0-5 0,0 0-143 16,0 0-199-16,0 0-107 0,0 0-45 0,0 0 446 15</inkml:trace>
          <inkml:trace contextRef="#ctx0" brushRef="#br0" timeOffset="-3232.1353">4568 4 1243 0,'0'0'260'0,"0"0"-255"16,0 0-1-16,7 33-3 0,-7-33 2 0,-4 30-1 15,4-30 1-15,0 46-4 0,-7-19 4 0,7 6-4 16,-5 4 5-16,5 0 10 0,-6 5-24 0,6-4 22 16,-7 6-22-16,7-8 8 0,-6 0 5 15,6 1-5-15,-6-5 4 0,6-4-4 16,-5 0 4-16,5-3-4 0,0-25 4 0,-8 39-3 15,8-39 2-15,0 31-3 0,0-31 2 0,0 0-4 16,0 28-1-16,0-28-1 0,0 0-2 0,0 0 0 16,0 0 1-16,0 0 1 0,0 0-112 0,0 0-204 15,0 0-130-15,0 0-28 0,28-25 365 0</inkml:trace>
          <inkml:trace contextRef="#ctx0" brushRef="#br0" timeOffset="-2560.1895">5215 30 1271 0,'0'0'155'16,"-34"-18"-151"-16,34 18 1 0,-28 3-2 16,28-3 0-16,-30 17-2 0,30-17 0 0,-35 31-1 15,35-31 0-15,-34 39-2 0,18-13 4 0,-2 6-5 16,-1-3 4-16,2 6 10 0,1 2-25 0,3 4 25 16,0-4-25-16,4 0 10 0,-4 5 6 0,4-5-8 15,2-2 6-15,7-1-7 0,0-3 5 16,0-2-3-16,0-2 3 0,0-27-1 0,22 39 3 15,-22-39-2-15,26 32 2 0,-26-32-1 16,36 19 3-16,-36-19-2 0,44 9 0 0,-18-9 0 16,1-4 0-16,0-4 1 0,1-4-1 0,-2 4 2 15,-1-4-3-15,0-4 3 0,-25 16-4 0,41-29 2 16,-41 29-1-16,31-33 1 0,-31 33-1 0,20-36 1 16,-20 36-2-16,12-44 0 0,-12 44-3 0,0-41 4 15,0 41-2-15,0-35 10 0,0 35 9 16,-27-25 3-16,27 25-1 0,-29-13-5 15,29 13-12-15,-35 0-1 0,35 0 0 0,-35 7-2 16,35-7 2-16,-42 18-1 0,42-18 1 0,-44 32-1 16,44-32 1-16,-42 31-3 0,42-31 3 0,-37 33-4 15,37-33 3-15,-26 32-6 0,26-32-2 0,-15 22-5 16,15-22 0-16,0 0-1 0,-8 30 5 0,8-30 2 16,0 0 2-16,8 27-11 0,-8-27-110 15,0 0-131-15,0 0-89 0,25 15-75 0,-25-15 220 16,0 0 202-16</inkml:trace>
          <inkml:trace contextRef="#ctx0" brushRef="#br0" timeOffset="-2138.2679">5686 88 1155 0,'0'-23'186'16,"0"23"-189"-16,0 0 1 0,0 0 4 0,0 0 4 16,0 23 5-16,0-23-2 0,0 31-1 0,0-31-4 15,0 42 1-15,-4-15-3 0,4 0 4 16,-9 1 11-16,9 4-25 0,-6-5 24 0,6 4-25 15,-4-2 8-15,-4 2 5 0,8 2-5 0,-8 0 5 16,2-2-7-16,1 1 4 0,-1-2-5 16,6-1 4-16,0-1-5 0,0-4 3 0,0 2-3 15,0-26 4-15,6 42-4 0,-6-42 1 0,13 31 0 16,-13-31 1-16,0 0 2 0,33 24 2 0,-33-24-1 16,23 0 1-16,-23 0 0 0,33-10-1 0,-33 10 3 15,40-19-3-15,-40 19 0 0,39-28-3 0,-39 28 1 16,35-30-3-16,-35 30 1 0,30-25-3 15,-30 25-82-15,18-30-97 0,-18 30-95 16,18-26-65-16,-18 26 10 0,0 0 214 0</inkml:trace>
          <inkml:trace contextRef="#ctx0" brushRef="#br0" timeOffset="-1820.1808">5486 256 1194 0,'-32'-10'145'0,"32"10"-147"0,0 0 4 16,0 0 0-16,0 0 1 0,0 0-1 0,0 0-1 16,33-7 0-16,-33 7 0 0,30 0-1 15,-30 0-1-15,36 0-1 0,-36 0 1 0,42 0 0 16,-42 0 1-16,43 4 1 0,-43-4-1 0,44 7 0 15,-44-7 16-15,38 6-15 0,-38-6 15 0,32 4-16 16,-32-4-1-16,27 5 1 0,-27-5-1 0,0 0 1 16,30 7 0-16,-30-7 0 0,0 0 0 0,0 0-1 15,0 0-1-15,0 0 0 0,24 0 0 16,-24 0 0-16,0 0 0 0,0 0-2 0,0 0 0 16,0 0-14-16,28-7-179 0,-28 7-141 0,0 0-113 31,0 0 98-31,-6-23 353 0</inkml:trace>
          <inkml:trace contextRef="#ctx0" brushRef="#br0" timeOffset="-1187.6306">6278-78 907 0,'0'0'338'0,"0"0"-253"0,0 0-83 0,11-24 0 16,-11 24 0-16,0 0 0 0,0 0-1 0,29-14-1 15,-29 14 1-15,23 0-2 0,-23 0 1 0,0 0 0 16,35 0 0-16,-35 0 1 0,25 0-1 0,-25 0 0 15,23 14-1-15,-23-14 2 0,0 0-3 16,33 21 2-16,-33-21 0 0,0 0 1 0,20 30 1 16,-20-30 2-16,0 0 0 0,10 30 1 0,-10-30 0 15,0 24 0-15,0-24-1 0,-6 24 1 0,6-24-4 16,-10 25 2-16,10-25-2 0,-14 28 1 0,14-28-2 16,-25 27 2-16,25-27-2 0,-31 22 1 0,31-22-1 15,-38 27 1-15,38-27-1 0,-45 24 2 16,45-24-1-16,-40 24 1 0,40-24-2 15,-33 20 1-15,33-20-2 0,-31 19 2 0,31-19 17 16,-26 15-17-16,26-15 15 0,0 0-16 0,-26 19 0 16,26-19-14-16,0 0 12 0,0 0-12 0,0 0 10 15,0 0 1-15,0 0-2 0,0 0 0 0,0 0 1 16,0 0 3-16,0 0 1 0,0 0 1 0,0 0 2 16,0 0-2-16,29 18 0 0,-29-18 2 15,0 0-2-15,35 0-1 0,-35 0 2 0,34 0-1 16,-34 0 1-16,37 0-2 0,-37 0 0 0,38 0-1 15,-38 0 1-15,37 0 0 0,-37 0 0 0,32 0 0 16,-32 0-1-16,28 0 1 0,-28 0-1 16,0 0 0-16,29 0 1 0,-29 0-2 0,0 0 1 15,0 0-1-15,0 0 0 0,0 0 2 0,0 0-2 16,0 0 0-16,0 0-1 0,0 0-1 16,0 0-2-16,0 0 0 0,0 0-2 0,0 0-1 15,28 13-229-15,-28-13-162 0,0 0-67 0,0 0 235 16</inkml:trace>
          <inkml:trace contextRef="#ctx0" brushRef="#br0" timeOffset="2985.9796">10625 44 1028 0,'0'0'342'0,"0"0"-335"16,0 0-1-16,0 22-4 0,0-22 2 0,-11 30-1 16,11-30 1-16,-8 33-4 0,8-33 4 0,-5 46-4 15,5-46 2-15,0 43-2 0,0-43 1 0,0 47 15 16,0-47-27-16,0 41 25 0,0-41-25 16,0 37 10-16,0-37 1 0,0 29 0 0,0-29 0 15,0 26-2-15,0-26 2 0,0 0-4 0,0 0 2 16,0 0-1-16,0 0-2 0,0 0-1 0,0 0-2 15,0 0-2-15,0 0-32 0,27 5-166 0,-27-5-104 16,-5-24-116-16,5 24 48 0,-18-26 380 0</inkml:trace>
          <inkml:trace contextRef="#ctx0" brushRef="#br0" timeOffset="3189.1259">10471 213 1219 0,'0'0'161'0,"0"0"-158"15,0 0 0-15,0 0 0 0,0 0 1 0,0 0-2 16,0 0-1-16,28-9-1 0,-28 9 0 16,37 0 0-16,-37 0 0 0,44 0 0 0,-19 0-1 15,0 0 0-15,3 0 0 0,-1 6 0 0,0-6 0 16,-1 0-1-16,-1 5 0 0,-25-5-2 0,42 0 1 16,-42 0-1-16,32 6-1 0,-32-6 1 15,31 8-78-15,-31-8-173 0,0 0-109 0,0 0-97 16,20-30 256-16</inkml:trace>
          <inkml:trace contextRef="#ctx0" brushRef="#br0" timeOffset="3892.3295">11286-60 1305 0,'0'0'63'15,"0"0"-62"-15,0 0 2 0,0 0-1 0,12-31 1 16,-12 31-1-16,0 0 0 0,34-14-1 0,-34 14-1 16,29-9 0-16,-29 9 1 0,36 0-1 15,-36 0 0-15,41 0 0 0,-41 0 0 0,45 4 0 16,-45-4-2-16,44 15 1 0,-44-15 0 0,41 19 1 15,-41-19-1-15,37 25 3 0,-37-25 0 0,26 24 3 16,-26-24-1-16,14 27 2 0,-14-27-3 0,6 32 1 16,-6-32-3-16,-9 33 0 0,9-33-3 15,-18 34 2-15,18-34-2 0,-30 33 3 0,30-33-2 16,-36 29 2-16,36-29-2 0,-42 28 1 16,42-28 0-16,-44 24 1 0,44-24-1 0,-45 18 1 15,45-18-1-15,-44 12 1 0,44-12 0 0,-32 11 1 16,32-11-2-16,-25 0 1 0,25 0 0 0,0 0-1 15,0 0 2-15,0 0-4 0,0 0-3 0,0 0-2 16,0 0 1-16,0 0 1 0,0 0 4 0,7-25 1 16,-7 25 0-16,0 0 0 0,31-8 0 0,-31 8-1 15,28-8 1-15,-28 8 0 0,35 0-1 16,-35 0 1-16,36 0-1 0,-36 0 1 0,36 11-2 16,-36-11 1-16,31 13-1 0,-31-13 1 15,28 21 20-15,-28-21-27 0,22 27 29 0,-22-27-26 16,16 35 8-16,-16-35 3 0,9 36-5 0,-9-36 3 15,0 37-4-15,0-37 1 0,0 37-2 0,0-37 2 16,-17 33-1-16,17-33 0 0,-18 34 0 16,18-34 1-16,-22 27-2 0,22-27 2 0,-32 23-1 15,32-23 2-15,-41 18-1 0,41-18 1 0,-44 11-1 16,44-11 0-16,-42 5 1 0,42-5 0 0,-46 0 1 16,46 0-1-16,-43-12 0 0,43 12-2 0,-38-14 2 15,38 14-2-15,-30-15 1 0,30 15-2 0,0 0-2 16,-29-35-1-16,29 35 1 0,0 0-3 15,-14-31 3-15,14 31-3 0,0 0 2 16,0 0 1-16,0 0 1 0,0 0 2 0,0 0-2 16,0 0-1-16,0 0-3 0,0 0-1 0,32-17-1 15,-32 17-93-15,0 0-159 0,0 0-99 0,33 17-95 16,-33-17 248-16</inkml:trace>
          <inkml:trace contextRef="#ctx0" brushRef="#br0" timeOffset="4262.3759">11910 476 1272 0,'0'0'83'0,"0"0"-77"0,0 0 5 0,0 0 5 15,0 0-5-15,0 0-9 0,0 0-3 0,-27-13-5 16,27 13-2-16,0 0 10 0,0 0-1 0,0 0-1 16,0 0-1-16,0 0-1 0,0 0-2 0,0 0 0 15,5 26-1-15,-5-26 0 0,0 0 2 0,0 0 2 16,24 0 1-16,-24 0 3 0,0 0-2 16,0 0-2-16,27 0 1 0,-27 0-1 15,0 0 0-15,0 0 1 0,0 0-1 0,0 0-1 16,0 0 1-1,0 0 2-15,0 0 6 0,0 0 0 0,0 0 0 0,-27-26-4 16,27 26-4-16,0 0-1 0,-27-8 0 16,27 8 0-16,0 0-1 0,-25 0-1 0,25 0-2 15,0 0-118-15,0 0-162 0,0 0-95 16,0 0-77-16,0 0 341 0</inkml:trace>
          <inkml:trace contextRef="#ctx0" brushRef="#br0" timeOffset="5383.1416">12830-147 1159 0,'0'0'222'15,"0"-21"-217"-15,0 21 1 0,0 0-2 16,0 0 0-16,0 0-1 0,0 0 0 0,0 0 2 15,-30-12 6-15,30 12-1 0,0 0-2 0,-25 0-3 16,25 0-5-16,-24 0 0 0,24 0-1 0,-35 6-1 16,35-6 1-16,-40 6 1 0,40-6 0 15,-44 6 0-15,19-6-1 0,25 0 1 0,-39 5 0 16,39-5 0-16,-37 0 0 0,37 0 0 0,-36 6-1 16,36-6-1-16,-32 4 1 0,32-4 0 15,-25 0 1-15,25 0 0 0,0 0 0 0,-24 7-1 16,24-7 0-16,0 0-2 0,0 0-1 0,0 0 2 15,0 0-1-15,0 0 1 0,0 0 1 0,0 0 0 16,0 0 1-16,0 0 0 0,0 0 0 0,-24 26 1 16,24-26-2-16,0 0 1 0,0 0 0 0,0 0 0 15,-11 23 0-15,11-23 0 0,0 0 0 16,0 0 1-16,0 29 0 0,0-29-1 0,0 0-1 16,0 31 2-16,0-31-2 0,0 27 3 0,0-27-2 15,0 31 1-15,0-31-2 0,-7 33 1 16,7-33-1-16,-4 33 2 0,4-33-2 0,-6 30 2 15,6-30-2-15,-5 27 1 0,5-27 0 0,0 0 1 16,-7 29-2-16,7-29 1 0,0 0 0 0,0 0-1 16,0 0 0-16,0 0-1 0,0 0-2 15,0 0-1-15,0 0 1 0,0 0 4 0,0 0 3 16,26 9 1-16,-26-9 1 0,0 0-4 0,0 0-1 16,28-13-1-16,-28 13 2 0,0 0-2 0,28-14 2 15,-28 14-2-15,23-9 0 0,-23 9 0 0,28-8 1 16,-28 8-1-16,34-7 1 0,-34 7-1 0,30 0 0 15,-30 0-1-15,34 0-3 0,-34 0 2 16,32 14-1-16,-32-14 3 0,28 15 0 16,-28-15 3-16,26 22-1 0,-26-22 2 0,20 24-2 15,-20-24 4-15,21 30 13 0,-21-30-27 0,16 33 26 16,-16-33-27-16,4 38 10 0,-4-38 2 0,0 40-2 16,0-40 1-16,-10 36-2 0,10-36 2 0,-12 37-2 15,12-37 3-15,-20 34-2 0,20-34 1 0,-28 30-2 16,28-30 2-16,-35 25-1 0,35-25 3 15,-42 23-1-15,15-12 1 0,1-5 0 0,-2 4-1 16,1-7-1-16,-1-3 0 0,3 8-1 0,2-8 0 16,23 0 1-16,-42 0-2 0,42 0 0 0,-35-11 0 15,35 11 2-15,-28-15-1 0,28 15 2 0,0 0-3 16,-31-26 2-16,31 26-2 0,0 0 2 16,-22-27-2-16,22 27 1 0,0 0 1 0,0 0-1 15,-20-27 1-15,20 27 1 0,0 0-3 16,0 0 2-16,0 0-2 0,0 0 0 0,0 0 0 15,0 0-1-15,0 0-3 0,0 0-2 0,0 0-1 16,0 0-1-16,0 0 4 0,0 0 3 0,0 0 0 16,0 0-1-16,0 0-4 0,0 0-2 0,0 0-2 15,36 9-189-15,-36-9-210 0,0 0-57 0,0 0 172 16</inkml:trace>
        </inkml:traceGroup>
      </inkml:traceGroup>
    </inkml:traceGroup>
    <inkml:traceGroup>
      <inkml:annotationXML>
        <emma:emma xmlns:emma="http://www.w3.org/2003/04/emma" version="1.0">
          <emma:interpretation id="{A7C063C0-94DE-4FD0-AF90-556AB9D44ED8}" emma:medium="tactile" emma:mode="ink">
            <msink:context xmlns:msink="http://schemas.microsoft.com/ink/2010/main" type="paragraph" rotatedBoundingBox="8628,15060 29109,14984 29118,17523 8637,176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5B0F3FC-7342-48B1-9C62-91292AE6FB65}" emma:medium="tactile" emma:mode="ink">
              <msink:context xmlns:msink="http://schemas.microsoft.com/ink/2010/main" type="line" rotatedBoundingBox="8628,15060 29109,14984 29118,17523 8637,17600"/>
            </emma:interpretation>
          </emma:emma>
        </inkml:annotationXML>
        <inkml:traceGroup>
          <inkml:annotationXML>
            <emma:emma xmlns:emma="http://www.w3.org/2003/04/emma" version="1.0">
              <emma:interpretation id="{42C5978E-F200-456A-AEDB-DB84EDC65827}" emma:medium="tactile" emma:mode="ink">
                <msink:context xmlns:msink="http://schemas.microsoft.com/ink/2010/main" type="inkWord" rotatedBoundingBox="8628,15060 11512,15050 11520,17211 8636,17221"/>
              </emma:interpretation>
              <emma:one-of disjunction-type="recognition" id="oneOf1">
                <emma:interpretation id="interp5" emma:lang="en-US" emma:confidence="0">
                  <emma:literal>vertex*</emma:literal>
                </emma:interpretation>
                <emma:interpretation id="interp6" emma:lang="en-US" emma:confidence="0">
                  <emma:literal>vertex's</emma:literal>
                </emma:interpretation>
                <emma:interpretation id="interp7" emma:lang="en-US" emma:confidence="0">
                  <emma:literal>trvetex1</emma:literal>
                </emma:interpretation>
                <emma:interpretation id="interp8" emma:lang="en-US" emma:confidence="0">
                  <emma:literal>vertex</emma:literal>
                </emma:interpretation>
                <emma:interpretation id="interp9" emma:lang="en-US" emma:confidence="0">
                  <emma:literal>vertex"</emma:literal>
                </emma:interpretation>
              </emma:one-of>
            </emma:emma>
          </inkml:annotationXML>
          <inkml:trace contextRef="#ctx0" brushRef="#br0" timeOffset="10613.7241">664 4523 1303 0,'0'0'126'0,"0"0"-129"0,0 0 3 0,0 0 3 16,0 0 0-16,-9 27-3 0,9-27 2 0,0 38-3 16,0-38 3-16,0 49-3 0,-6-22 1 0,6 0-6 15,0 0 3-15,-4-1 15 0,4-2-23 0,0-24 27 16,0 45-25-16,0-45 10 0,0 36 2 15,0-36-2-15,0 31 1 0,0-31-2 16,0 0 2-16,0 29-2 0,0-29 1 0,0 0 0 16,0 0 5-16,0 0 17 0,0 0 12 0,0 0 14 15,0 0 2-15,-6-27-12 0,6 27-12 0,0-27-15 16,0 27-10-16,0-42-16 0,7 16 19 0,1 4-23 16,-8-7 19-16,6 2-7 0,-1-3 1 0,3-1 4 15,-4-1-2-15,5 4 5 0,0 2-4 0,-9 26 2 16,20-38 0-16,-20 38-1 0,25-20 1 15,-25 20-1-15,29-7-1 0,-29 7 3 0,39 0-3 16,-11 11-26-16,-28-11-59 0,61 21-117 16,-61-21-111-16,56 16-78 0,-27 1-41 0,-6-17 253 15</inkml:trace>
          <inkml:trace contextRef="#ctx0" brushRef="#br0" timeOffset="9751.9594">-238 4364 1338 0,'0'0'207'0,"-28"-8"-200"0,28 8-2 16,0 0 2-16,6 37-6 0,-6-37-2 15,10 44-16-15,-4-19 2 0,3 9-2 0,3-3 6 16,-5 7 9-16,5 0 3 0,-5-2-4 16,2-2 5-16,2 0-4 0,-6-5-9 0,5 2 26 15,-1-4-28-15,-9-27 28 0,19 46-13 0,-19-46-3 16,11 39 3-16,-11-39-4 0,12 25 2 0,-12-25-1 15,0 0 0-15,0 0-3 0,0 0-3 0,0 0-8 16,0 0-8-16,0 0-1 0,23-8 2 0,-23 8 12 16,12-28 7-16,-12 28 9 0,12-46 11 15,-5 17-26-15,2 3 27 0,-2-6-27 16,2 3 13-16,-3-5 8 0,2 1-3 0,1-4 9 16,-1 1-4-16,-1 2 5 0,4 2-9 0,1 1-1 15,-3 7-7-15,-9 24-1 0,19-38-2 0,-19 38 1 16,0 0-3-16,13-25-1 0,-13 25-1 0,0 0 0 15,0 0 0-15,0 0 4 0,0 0 2 0,0 0 0 16,0 0 2-16,0 0-6 0,0 0-62 16,44 37-174-16,-44-37-143 0,0 0-99 0,0 0 152 15,0 0 329-15</inkml:trace>
          <inkml:trace contextRef="#ctx0" brushRef="#br0" timeOffset="10256.8088">209 4687 1271 0,'-38'6'249'0,"38"-6"-244"0,0 0-2 16,0 0 1-16,0 0 0 0,0 0-1 0,0 0-1 15,0 0 2-15,35 10-3 0,-35-10 0 0,26 0-2 16,-26 0 1-16,34 0-1 0,-34 0 1 0,36-9 0 16,-36 9-2-16,39-18 1 0,-39 18 0 0,43-23 2 15,-43 23-1-15,32-31 2 0,-32 31-2 16,23-23 2-16,-23 23-1 0,13-24 3 0,-13 24-2 16,0-24 0-16,0 24-2 0,-8-27-2 15,8 27-2-15,-22-25 4 0,22 25-1 0,-34-20 3 16,34 20 0-16,-41-10-1 0,41 10-1 0,-44 0-1 15,44 0 1-15,-45 23-3 0,22-13 4 0,23-10-5 16,-42 33-3-16,42-33-10 0,-33 43 4 0,23-18-2 16,-4 1 7-16,5 1 7 0,5 4 4 0,-8 0-3 15,12 2-9-15,0-2 26 0,0 0-24 16,0-3 25-16,12-1-13 0,-2 1-5 0,-10-28 1 16,27 40-4-16,-27-40 3 0,38 28-3 15,-38-28 0-15,41 15-4 0,-41-15-3 0,46 0-3 16,-46 0 0-16,48-16 3 0,-22 1 2 0,0-1 4 15,0 1 1 1,-26 15 2-16,38-33-2 0,-38 33 3 0,31-31-4 16,-31 31 2-16,19-29-1 0,-19 29-2 0,10-26-16 15,-10 26-135-15,0 0-102 0,0 0-122 16,15-28-38-16,-15 28 233 0</inkml:trace>
          <inkml:trace contextRef="#ctx0" brushRef="#br0" timeOffset="11317.5974">991 4497 1177 0,'0'0'365'16,"0"0"-355"-16,0 0-4 0,0 0 1 0,0 0-2 15,0 0-5-15,29-8 0 0,-29 8-1 0,36-6-1 16,-36 6 2-16,47 0 0 0,-19-6-1 0,0 6 2 16,1 0-3-16,0 0 2 0,2 0 0 0,1 0-1 15,-5 0 0-15,3 4-1 0,-9-4 0 0,4 0 1 16,-25 0-1-16,40 7 2 0,-40-7-1 0,30 0 0 16,-30 0-1-16,0 0 0 0,27 0-2 15,-27 0-1-15,0 0-54 0,0 0-128 0,24 5-128 16,-24-5-111-16,0 0-6 0,0 0 310 15</inkml:trace>
          <inkml:trace contextRef="#ctx0" brushRef="#br0" timeOffset="11083.1933">1261 4338 1007 0,'-13'-37'362'16,"13"37"-184"-16,0 0-180 0,7 25-2 0,-7-25 3 15,-7 29 3-15,7-29-3 0,-11 47-4 0,11-13-15 16,-10-5-9-16,10 10-5 0,-7-1 12 0,7 0 9 15,-5 3 24-15,5-5 2 0,0 5 11 0,-5-11-1 16,5 7-8-16,0-12 20 0,5 5-29 16,-5-1 21-16,5-7-17 0,-5-22-3 15,0 42 1-15,0-42-1 0,9 29 3 0,-9-29 1 16,0 0 1-16,0 0-1 0,0 0-5 0,0 0-8 16,0 0-3-16,0 0-1 0,0 0 0 0,0 0 1 15,0 0 2-15,24-19 0 0,-24 19-46 0,0 0-131 16,-10-55-116-16,10 55-110 0,0-26-14 0,-10-1 147 15,10 27 273-15</inkml:trace>
          <inkml:trace contextRef="#ctx0" brushRef="#br0" timeOffset="11955.3658">1500 4668 1137 0,'0'0'277'0,"0"0"-275"16,-6 25 0-16,6-25-1 0,0 0 3 0,0 0 4 15,0 0 5-15,0 0 9 0,23 19 4 0,-23-19-1 16,0 0-7-16,37-9-6 0,-37 9-8 0,35-6 0 16,-35 6-5-16,41-14 1 0,-41 14-2 0,44-19 3 15,-44 19 0-15,45-25 1 0,-45 25 1 16,38-28-3-16,-38 28 0 0,28-23 1 15,-28 23-3-15,13-26 5 0,-13 26-4 0,0 0 3 16,0-35-1-16,0 35 1 0,-12-25 0 0,12 25 0 16,-25-23-4-16,25 23 1 0,-30-15-2 0,30 15-1 15,-38 0-2-15,38 0-2 0,-38 13-5 0,38-13-1 16,-38 27 0-16,38-27-1 0,-43 46 8 0,24-21 1 16,-1 3 6-16,2 1-1 0,5 4 8 0,-4-1-4 15,2-1 3-15,5 1 15 0,6 1-27 16,4-6 27-16,0 3-24 0,0-1 9 0,8-7 5 15,-8-22-4-15,21 37-2 0,-21-37-5 16,30 26-2-16,-30-26-2 0,38 11 2 0,-38-11 0 16,47-6 0-16,-22 0 1 0,1-2-1 0,0-5 1 15,-1 1-2-15,3-3 2 0,-3 0-3 0,-25 15 2 16,39-32-3-16,-39 32 4 0,29-30-3 0,-29 30 4 16,22-25-2-16,-22 25 1 0,0 0 9 15,15-34-26-15,-15 34 25 0,0 0-34 0,0-33-102 16,0 33-102-16,0 0-114 0,0 0-57 0,0 0 36 15,13-26 355-15</inkml:trace>
          <inkml:trace contextRef="#ctx0" brushRef="#br0" timeOffset="12542.7199">2256 4423 1356 0,'0'0'87'0,"0"0"-91"16,0 0 4-16,0 0 2 0,-22 22 0 0,22-22-2 16,-16 29 2-16,16-29-5 0,-21 41 3 0,10-16-4 15,-8 1 5-15,0 3-2 0,-2-2 6 16,-2 5-2-16,3-6 2 0,-2 1-3 0,-2 1 0 15,4-4 14-15,-3 1-26 0,23-25 26 0,-41 40-26 16,41-40 10-16,-32 35 1 0,32-35-3 0,-24 23 0 16,24-23-3-16,0 0-3 0,0 0 1 0,0 0-1 15,0 0 1-15,0 0-1 0,0 0-3 0,0 0-1 16,0 0-3-16,0 0-36 0,40 6-199 0,-40-6-124 16,0 0-100-16,27-20 240 0</inkml:trace>
          <inkml:trace contextRef="#ctx0" brushRef="#br0" timeOffset="12257.9839">1936 4454 1139 0,'0'0'319'15,"0"0"-307"-15,0 0-2 0,27 10-4 0,-27-10 2 16,0 0-7-16,27 29-3 0,-27-29-2 0,21 39 2 16,-21-39-3-16,27 45 7 0,-27-45-2 15,35 44 3-15,-19-19-3 0,-16-25 2 0,41 45-5 16,-41-45 4-16,44 44-5 0,-44-44 4 0,42 33 15 16,-42-33-27-16,37 31 28 0,-37-31-29 15,31 28 12-15,-31-28 1 0,26 26-2 0,-26-26 1 16,0 0-3-16,23 26 2 0,-23-26-3 0,0 0-2 15,0 0-1 1,0 0 0-16,0 0 2 0,12 25 2 0,-12-25 2 16,0 0-1-16,0 0-110 0,0 0-110 0,0 0-127 15,-15-32-37-15,15 32 29 0,0 0 353 16</inkml:trace>
          <inkml:trace contextRef="#ctx0" brushRef="#br0" timeOffset="12980.2677">2618 4367 1397 0,'0'0'71'0,"0"0"-70"0,0 0-3 15,-6 35-8-15,6-35-8 0,-6 43-1 0,6-11-3 0,0-5 13 16,0 8 1-16,0-4 10 0,0 2-3 16,0-3 4-16,0 2-2 0,0 0 3 0,6-5-3 15,-6-2 1-15,0-25 14 0,0 41-29 0,0-41 28 16,0 36-27-16,0-36 9 0,0 24 4 0,0-24-3 15,0 0 3-15,0 0-3 0,0 0-2 16,0 26-3-16,0-26-150 0,0 0-212 0,0 0-85 16,0 0 51-16</inkml:trace>
          <inkml:trace contextRef="#ctx0" brushRef="#br0" timeOffset="9111.2694">496 2818 1133 0,'0'0'299'0,"0"0"-221"15,0 0-78-15,0 0 1 0,0 0 0 16,0 0 1-16,0 0-2 0,9 27 1 0,-9-27 0 16,4 47-3-16,4-14-11 0,-8 1-30 0,10 12 15 15,-10-5-23-15,0 5 30 0,0-1 12 16,0 1 3-16,0-3 8 0,0 1-2 0,-3 0 3 16,3 2-5-16,0-3 5 0,0 1-7 0,0-1 8 15,0-5-6-15,0-1 6 0,0-1-4 0,3-6 4 16,-3-1-3-16,0-1 1 0,0-1-5 15,0-4 3-15,0 3-3 0,0-26 4 0,0 37-3 16,0-37 3-16,0 32-3 0,0-32-1 0,0 0 17 16,-9 31-15-16,9-31 16 0,0 0-26 0,0 0 11 15,0 0-5-15,0 0 34 0,0 0 44 0,-32 0 3 16,32 0 18-16,0 0-46 0,-32-24-21 0,32 24-29 16,0 0-1-16,-28-31 1 0,28 31 0 15,0 0 1-15,-31-35-1 0,31 35 3 16,-23-26-2-16,23 26 2 0,-25-31-2 0,25 31 2 15,-25-29-3-15,25 29 3 0,-21-23-1 0,21 23-1 16,-22-29 0-16,22 29 1 0,0 0-1 0,-27-31 2 16,27 31-1-16,0 0 0 0,0 0-1 0,0 0 2 15,0 0-1-15,0 0-2 0,0 0-6 0,0 0-35 16,0 0-5-16,0 0-2 0,0 0 8 16,0 0 31-16,0 0 7 0,22 31 2 0,-22-31 2 0,16 32-1 0,-16-32 1 0,19 38-2 15,-19-38 2-15,19 44-3 0,-19-44 6 0,24 42-5 16,-24-42 2-16,23 41-1 0,-23-41-13 0,22 44 29 15,-22-44-26-15,23 34 25 0,-23-34-15 0,19 26-3 16,-19-26 3-16,0 0-2 0,21 23 2 16,-21-23 0-16,0 0-2 0,26 0 0 15,-26 0-2-15,0 0-1 0,22-19 2 0,-22 19 1 16,25-35 17-16,-14 10-27 0,-11 25 27 0,28-50-26 16,-11 25 9-16,-3-2 6 0,3-4-5 0,1 0 3 15,-1 1-2-15,1 8 0 0,-18 22-2 0,27-42 3 16,-27 42-3-16,0 0 3 0,21-28-2 0,-21 28 0 15,0 0-1-15,0 0-8 0,0 0-183 0,0 0-203 16,0 0-86-16,0 25 136 0</inkml:trace>
        </inkml:traceGroup>
        <inkml:traceGroup>
          <inkml:annotationXML>
            <emma:emma xmlns:emma="http://www.w3.org/2003/04/emma" version="1.0">
              <emma:interpretation id="{17AB3116-A68A-47D9-8B79-5B165468BF87}" emma:medium="tactile" emma:mode="ink">
                <msink:context xmlns:msink="http://schemas.microsoft.com/ink/2010/main" type="inkWord" rotatedBoundingBox="13273,16649 17511,16633 17515,17566 13277,17582"/>
              </emma:interpretation>
              <emma:one-of disjunction-type="recognition" id="oneOf2">
                <emma:interpretation id="interp10" emma:lang="en-US" emma:confidence="0">
                  <emma:literal>(1.5,39.5)</emma:literal>
                </emma:interpretation>
                <emma:interpretation id="interp11" emma:lang="en-US" emma:confidence="1">
                  <emma:literal>(1.5, 39.5)</emma:literal>
                </emma:interpretation>
                <emma:interpretation id="interp12" emma:lang="en-US" emma:confidence="0">
                  <emma:literal>(1,539.5)</emma:literal>
                </emma:interpretation>
                <emma:interpretation id="interp13" emma:lang="en-US" emma:confidence="0">
                  <emma:literal>(1.5,39.s)</emma:literal>
                </emma:interpretation>
                <emma:interpretation id="interp14" emma:lang="en-US" emma:confidence="0">
                  <emma:literal>(l.5,39.5)</emma:literal>
                </emma:interpretation>
              </emma:one-of>
            </emma:emma>
          </inkml:annotationXML>
          <inkml:trace contextRef="#ctx0" brushRef="#br0" timeOffset="55191.6988">4646 4445 1094 0,'-28'-33'408'0,"28"33"-201"0,0 0-164 16,0 0-27-16,0 0 0 0,0 0-5 0,0 0-3 16,0 0-5-16,0 0-4 0,0 0-10 0,0 0-1 15,-22 25 1-15,22-25 0 0,0 0 9 0,-33 28 2 16,33-28 2-16,-29 28 0 0,29-28 2 0,-31 40-3 15,31-40 5-15,-29 47-1 0,16-21 2 16,-2 1 1-16,3 5 0 0,-1 4-1 0,2-2-7 16,0 5 13-16,3 4-17 0,3-5 15 0,-1 5-9 15,2-1-6-15,4-3 4 0,0 1-6 0,0-5-2 16,9 0-11-16,-5-6-6 0,11 0-12 0,-15-29-4 16,32 42-12-16,-32-42 8 0,38 36 8 0,-38-36 12 15,38 28-43-15,-38-28-151 0,36 0-158 0,-36 0-48 16,29-24 51-16,-29 24 307 0</inkml:trace>
          <inkml:trace contextRef="#ctx0" brushRef="#br0" timeOffset="55566.7655">4894 4570 1250 0,'0'0'308'0,"0"0"-304"0,0 0-17 0,0 0-10 15,-20 7 2-15,20-7 3 0,0 0 2 0,-8 29 18 16,8-29-3-16,0 39 3 0,0-14-4 15,-4 3 4-15,4 1-3 0,-7-1-9 0,2 4 26 16,-1-2-26-16,0 2 23 0,2 1-10 0,-2-2-5 16,2 1 4-16,0-4-4 0,4-5 3 0,0-23-3 15,-14 46 2-15,14-46-2 0,-5 32 2 0,5-32-3 16,0 25 2-16,0-25-3 0,0 0-2 0,0 0-3 16,0 0 0-16,0 0 4 0,0 0 19 0,0 0 20 15,0 0 2-15,0 0-3 0,0 0-22 0,24-30-21 16,-24 6-113-16,22 30-171 0,-22-6-120 0,0 0-89 15,0 0 276-15</inkml:trace>
          <inkml:trace contextRef="#ctx0" brushRef="#br0" timeOffset="55957.4085">5119 5002 1408 0,'0'0'137'16,"0"0"-140"-16,0 0 1 0,0 0 0 0,-8 24-6 15,8-24-13-15,0 0-10 0,0 0 1 0,0 0 6 16,0 0 15-16,0 0 9 0,0 0 1 0,0 0 0 16,0 25 0-16,0-25 0 0,0 0-1 15,0 0 0-15,0 0 0 0,0 0-1 0,0 0 0 16,0 0-2-16,0 0 0 0,0 0 0 0,0 0-1 15,0 0 1-15,0 0 0 0,0 0 1 0,0 0 2 16,0 0 2-16,0 0-1 0,0 0 1 0,0 0-3 16,0 0 1-16,0 0 1 0,0 0 4 0,0 0 13 15,0 0 18-15,0 0 0 0,0 0-3 0,0 0-12 16,0 0-18-16,0 0 0 0,0 0-3 0,0 0 1 16,0 0-1-16,-26-6-1 0,26 6-2 0,0 0-5 15,0 0-7-15,0 0-6 0,0 0-9 0,0 0 2 16,-13 24 7-16,13-24 2 0,0 0-110 0,0 0-113 15,0 0-134-15,0 0-70 0,0 0 228 16</inkml:trace>
          <inkml:trace contextRef="#ctx0" brushRef="#br0" timeOffset="56835.3526">5803 4542 1259 0,'0'0'279'0,"0"0"-273"16,0 0-2-16,0 24 0 0,0-24 0 0,0 0-2 15,0 0 0-15,-25 11 1 0,25-11-1 0,0 0-1 16,0 0 1-16,0 0-1 0,-29 14-1 0,29-14 2 16,0 0-1-16,0 0 0 0,-26-11-1 0,26 11 0 15,0 0 0-15,-24-14 1 0,24 14-1 16,0 0 1-16,-27-14-2 0,27 14 0 0,0 0 2 16,-30-10-1-16,30 10 0 0,0 0 3 0,-27 0-5 15,27 0 1-15,0 0 3 0,-27 0-3 0,27 0 2 16,0 0-1-16,0 0-1 0,0 0 0 0,-26 16 2 15,26-16-1-15,0 0 0 0,0 0-1 0,0 0 1 16,0 0-2-16,0 0 3 0,-11 27-1 0,11-27 0 16,0 0-1-16,0 0 2 0,-9 29-1 0,9-29 0 0,0 0-1 15,-6 32-1-15,6-32 0 0,-7 24 1 0,7-24-1 16,0 28 2-16,0-28 0 0,-6 28 0 0,6-28 1 16,0 0 0-16,-9 28-1 0,9-28 1 0,0 0-4 15,0 0-8-15,-6 28 26 0,6-28-25 0,0 0 25 0,0 0-14 16,0 0-2-16,0 25-1 0,0-25 1 15,0 0 1-15,0 0-2 0,0 0 1 0,0 0 0 16,0 0-1-16,0 0 0 0,0 0 0 0,0 0-2 16,0 0 1-1,0 0 1-15,27 0 1 0,-27 0 1 0,0 0 0 0,24 0 1 16,-24 0-1-16,0 0 1 0,32-9-1 0,-32 9-15 16,31-12 15-16,-31 12-15 0,34-7 15 0,-34 7 16 15,33 0-15-15,-33 0 14 16,26 8-14-16,-26-8 1 0,0 0 1 0,33 20 2 15,-33-20 0-15,0 0-3 0,20 31-1 0,-20-31-3 16,10 27 3-16,-10-27-3 0,7 31 3 0,-7-31-2 16,0 34 2-16,0-34-2 0,0 34 1 0,0-34-1 15,0 34 2-15,0-34-2 0,-11 34 2 0,11-34-2 16,-13 28 2-16,13-28-2 0,-15 29 2 0,15-29-1 16,0 0 1-16,-32 34-1 0,32-34 1 15,-25 9 0-15,25-9 0 0,-28 7 0 0,28-7-1 16,-35 0 0-16,35 0 1 0,-33-8 0 0,33 8 0 15,-37-10 1-15,37 10-2 0,-39-19 0 16,39 19 0-16,-36-19 1 0,36 19 0 0,-30-14 1 16,30 14-2-16,0 0 1 0,-30-15-1 0,30 15 1 15,0 0-1-15,0 0 1 0,-25-10-1 16,25 10-1-16,0 0 1 0,0 0-1 0,0 0 0 16,0 0 0-16,0 0-1 0,0 0-3 0,0 0-3 15,0 0-2-15,0 0 0 0,0 0 2 0,28-12 2 16,-28 12 1-16,0 0-1 0,24 13-28 0,-24-13-124 15,0 0-145-15,0 0-102 0,31 14-46 0,-31-14 278 16</inkml:trace>
          <inkml:trace contextRef="#ctx0" brushRef="#br0" timeOffset="57397.9246">6101 5078 581 0,'0'0'306'15,"0"0"-75"-15,0 0-81 0,0 0-85 16,0 0-64-16,0 0 3 0,0 0 3 0,0 0 1 15,0 0-6-15,0 0 1 0,10 29-1 0,-10-29 2 16,0 0 0-16,0 24-1 0,0-24 1 0,0 0 1 16,-7 34-1-16,7-34 2 0,-8 24-4 15,8-24 2-15,0 0-4 0,-14 36 1 0,14-36-1 16,-16 28 1-16,16-28-1 0,0 0 2 0,-27 31-2 16,27-31 2-16,0 0-1 0,-23 24 1 15,23-24-2-15,0 0 3 0,-25 12-3 0,25-12 2 16,0 0-1-16,-28 8-1 0,28-8 1 0,0 0 0 15,-21 0-2-15,21 0 2 0,0 0 4 0,0 0 3 16,0 0 4-16,0 0 0 0,0 0-3 0,0 0-2 16,0 0-3-16,0 0-3 0,-15-20-8 0,15 20-13 15,0 0-52-15,0 0-162 0,0 0-164 16,0 0-70-16,0 0 196 0</inkml:trace>
          <inkml:trace contextRef="#ctx0" brushRef="#br0" timeOffset="58881.694">6460 4637 1000 0,'-24'-7'320'0,"24"7"-222"15,0 0-93-15,0 0-2 0,0 0 0 0,0 0 3 0,0 0 2 16,28-19-2-16,-28 19 2 0,0 0-7 0,38-16-2 16,-38 16 1-16,33-10-3 0,-33 10 1 15,37-7-2-15,-37 7-7 0,36 0-6 16,-36 0 0-16,35 6 3 0,-35-6 6 0,27 8 4 0,-27-8 2 0,0 0 1 15,25 22 2-15,-25-22 1 0,0 0 1 0,8 35-3 16,-8-35 3-16,0 31-2 0,0-31 1 16,0 37-1-16,0-37 2 0,-10 29 14 0,10-29-15 15,-10 30 16 1,10-30-26-16,-15 27 12 0,15-27-11 0,-23 29 10 16,23-29 0-16,-26 27-4 0,26-27 3 15,-30 21-3-15,30-21 3 0,-32 18 0 0,32-18 0 16,-27 6 1-16,27-6 2 0,0 0 4 0,-32 0 0 15,32 0 0-15,0 0-3 0,0 0-1 0,0 0 0 16,0 0 0-16,0 0 1 0,0 0 0 0,0 0-4 16,0 0-11-16,-6-25-6 0,6 25-3 0,0 0 1 15,29 0 11-15,-29 0 3 0,22 0-1 16,-22 0 0-16,33-7-2 0,-33 7-2 0,32 0 3 16,-32 0 0-16,34 0 3 0,-34 0-1 0,28 8-2 15,-28-8 2-15,0 0-1 0,25 27 3 0,-25-27 1 16,8 25 2-16,-8-25-2 0,0 32 3 15,0-32-2-15,0 38 2 0,0-38-2 0,-11 40 3 16,11-40-2-16,-16 32 5 0,16-32-2 0,-19 36 0 16,19-36-2-16,-21 33 1 0,21-33-3 15,-22 27 2-15,22-27-3 0,-33 24 2 0,33-24-2 16,-32 18 3-16,32-18 1 0,-34 8 2 0,34-8 1 16,-31 5 1-16,31-5-1 0,-29 0-3 0,29 0 0 15,-33-13 0-15,33 13 2 0,-24-17 0 0,24 17 5 16,0 0-2-16,-33-34-2 0,33 34-2 0,0 0-4 15,-22-28-1-15,22 28 0 0,0 0 0 16,0 0 0-16,0 0 0 0,0 0-1 16,0 0-11-16,0 0-14 0,0 0-10 0,0 0-1 15,0 0 10-15,0 0-122 0,0 0-129 0,32 14-115 16,-32-14-54-16,0 0 335 0</inkml:trace>
          <inkml:trace contextRef="#ctx0" brushRef="#br0" timeOffset="59631.7748">7175 4639 1052 0,'-27'-32'297'0,"27"32"-143"0,0 0-114 16,0 0-8-16,-26-30-9 0,26 30-12 0,0 0-5 15,-22-25-3-15,22 25-3 0,0 0-2 0,-26-9-7 16,26 9-3-16,0 0 0 0,-31 8-1 16,31-8 4-16,-26 11 2 0,26-11-2 0,-29 23 1 15,29-23-3-15,-34 29 6 0,34-29-6 16,-32 40-2-16,19-18-20 0,-2 5 5 0,4-3 0 16,11-24 11-16,-25 43 33 0,25-43-27 0,-10 45 26 15,10-45-30-15,0 38 8 0,0-38 3 0,8 29 1 16,-8-29 7-16,27 19 5 0,-27-19 0 0,38 12-2 15,-38-12-3-15,39 0-4 0,-39 0-1 0,42-12 2 16,-17 6 4-16,-25 6 7 0,43-27 3 0,-43 27 7 16,32-32-3-16,-32 32 2 0,29-42 5 15,-29 42-33-15,28-40 24 0,-28 40-32 16,20-41 13-16,-11 15 5 0,-1 1-5 0,0 0 2 16,-2-1-2-16,-6 26 5 0,5-43-5 0,-5 43 6 15,0-29-1-15,0 29 2 0,0 0 7 0,0 0 8 16,0 0-2-16,0 0-20 0,0 0-16 0,0 0-12 15,0 0 3-15,-20 27 12 0,20-27 13 16,-4 26-7-16,4-26-2 0,-6 34-9 0,6-34-5 16,-9 46-1-16,3-21 9 0,6-1 5 0,-6 6 13 15,1-5 14-15,5 6-25 0,-9 0 23 0,3-1-25 16,6 3 8-16,-9-2 5 0,2 0-4 0,1-1 5 16,2-4-5-16,-2-1 4 0,1 0-4 15,5-25 4-15,-8 44-3 0,8-44 2 0,-6 37-1 16,6-37 0-16,0 23 1 0,0-23 0 15,0 0 0-15,0 0 1 0,0 0 1 0,0 0 4 16,0 0 8-16,0 0 2 0,0 0 1 0,0 0-10 16,0 0-14-16,0 0-5 0,0 0 2 0,0 0 1 15,0 0-29-15,10-27-128 0,-10 27-148 0,0 0-88 16,0 0-36-16,35 10 400 0</inkml:trace>
          <inkml:trace contextRef="#ctx0" brushRef="#br0" timeOffset="59975.5655">7421 5069 1097 0,'0'0'337'0,"0"0"-291"0,-6 28-18 0,6-28-3 15,0 0-4-15,0 0-11 0,0 0-22 0,0 0-23 16,0 0-16-16,-7 32-5 0,7-32 15 0,0 0 16 15,0 0 15-15,-9 27 11 0,9-27 0 0,0 0-1 16,0 0 0-16,0 0 1 0,0 0 1 0,0 0 4 16,0 0 1-16,0 0 2 0,0 0-3 0,28 14-3 15,-28-14-3-15,0 0 0 0,0 0 4 16,0 0 4-16,0 0 2 0,0 0 3 16,22-30 8-16,-22 30-3 0,0 0 0 0,0 0-4 15,0 0-7-15,-4-25 5 0,4 25 4 0,0 0 3 16,0 0 2-16,0 0-2 0,-28-9-7 0,28 9-7 15,0 0-8-15,0 0-73 0,-28-7-82 0,28 7-98 16,0 0-73-16,0 0-16 0,0 0 18 0,0 0 234 16</inkml:trace>
          <inkml:trace contextRef="#ctx0" brushRef="#br0" timeOffset="60869.385">8120 4592 1229 0,'-10'28'308'16,"10"-28"-318"-16,0 0 2 0,-29 10 8 0,29-10 5 15,0 0 3-15,-25 0-1 0,25 0 0 0,0 0 0 16,-28-8-6-16,28 8 0 0,0 0 0 0,-30 0-1 16,30 0 0-16,0 0 0 0,-35-8-1 0,35 8 1 15,0 0-1-15,-35 0 0 0,35 0 0 16,-33 0-3-16,33 0-2 0,-30 7 1 0,30-7-2 15,-27 0 3-15,27 0 2 0,0 0-2 0,-29 5 2 16,29-5-7-16,0 0 1 0,0 0-1 0,-26 13 2 16,26-13 5-16,0 0 1 0,0 0 1 0,0 0 0 15,0 0 0-15,0 0-3 0,-16 25 1 0,16-25 0 0,0 0 0 16,0 0 2-16,-6 23-1 0,6-23-1 16,0 0 2-16,-6 31-2 0,6-31 4 0,0 0-1 15,-4 33 1-15,4-33 14 0,-7 25-28 16,7-25 26-16,-6 27-28 0,6-27 12 0,0 24 2 0,0-24 0 0,-3 23 0 15,3-23-1-15,0 0 1 0,0 34-2 0,0-34 2 16,0 0-1-16,0 0 1 0,0 29-1 0,0-29 1 16,0 0 0-16,0 0-1 0,0 0 2 31,0 0 0-31,0 0 1 0,0 0 1 0,0 0 0 0,0 0-1 16,0 0-1-16,0 0-3 0,0 0 1 0,0 0-1 15,22-9 1-15,-22 9 2 0,0 0 0 0,0 0 0 16,25-12 0-16,-25 12 0 0,0 0 0 0,35-10-1 15,-35 10 1-15,24 0 0 0,-24 0-1 0,28 0 0 16,-28 0 0-16,32 0 1 0,-32 0-1 16,28 13 0-16,-28-13-1 0,26 5 1 0,-26-5-2 15,25 13 3-15,-25-13-2 0,0 0 1 0,35 27-2 16,-35-27 1-16,0 0-1 0,20 35 1 0,-20-35-3 16,9 29 4-16,-9-29-2 0,0 29 4 0,0-29 0 15,0 27 5-15,0-27-2 0,-10 29 1 16,10-29-3-16,-13 27-2 0,13-27-2 0,-19 27 2 15,19-27-2-15,-22 27 2 0,22-27-1 16,-23 17 1-16,23-17-1 0,-28 10 2 0,28-10 4 16,-32 0 9-16,32 0 1 0,-38 0 1 0,38 0-7 15,-42-4-9-15,42 4-1 0,-44-13 1 0,44 13 4 16,-37-18 2-16,37 18 2 0,-27-19-2 0,27 19-2 16,0 0-4-16,-32-20 0 0,32 20-1 0,0 0 0 15,0 0-1-15,0 0-1 0,0 0 1 0,-25-7-1 16,25 7 1-16,0 0-8 15,0 0-10-15,0 0-14 0,0 0 0 0,0 0 5 16,25 0 7-16,-25 0 0 0,0 0-121 0,39 0-183 16,-39 0-107-16,0 0-42 0,41 7 418 0</inkml:trace>
          <inkml:trace contextRef="#ctx0" brushRef="#br0" timeOffset="61463.2352">8497 4394 1396 0,'0'0'122'15,"0"0"-121"-15,0 0-24 0,0 0 0 0,0 0 7 16,0 0 10-16,16 32 4 0,-16-32 1 0,23 28-1 16,-23-28 1-16,23 42-2 0,-10-15 5 0,-2 0-3 15,-1 3 7-15,-1 3-1 0,-2 2 3 0,-7 0-5 16,4 2 2-16,-4 2 8 0,-4 1-23 0,-3-1 22 15,-5 3-22-15,-1-1 7 0,-2 1 4 16,-1-1-4-16,-1-3 4 0,-2 0-4 16,-2-3 5-16,1-3-5 0,-2 0 6 0,3-5-5 15,1-1 3-15,18-26-3 0,-32 40 3 0,32-40-2 16,-27 31 1-16,27-31 0 0,0 0 0 0,-30 25-1 16,30-25 1-16,0 0-2 0,0 0 1 0,0 0 0 15,0 0 10-15,-24 0 8 0,24 0 11 0,0 0 1 16,0 0-21-16,0 0-24 0,10-41-158 15,-10 41-236-15,25-12-98 0,-25 12 63 0</inkml:trace>
        </inkml:traceGroup>
        <inkml:traceGroup>
          <inkml:annotationXML>
            <emma:emma xmlns:emma="http://www.w3.org/2003/04/emma" version="1.0">
              <emma:interpretation id="{72C36DF8-D723-42F4-B5BC-B6E1CCC44C22}" emma:medium="tactile" emma:mode="ink">
                <msink:context xmlns:msink="http://schemas.microsoft.com/ink/2010/main" type="inkWord" rotatedBoundingBox="19062,16471 21009,16476 21007,17011 19060,17006"/>
              </emma:interpretation>
              <emma:one-of disjunction-type="recognition" id="oneOf3">
                <emma:interpretation id="interp15" emma:lang="en-US" emma:confidence="1">
                  <emma:literal>39.5</emma:literal>
                </emma:interpretation>
                <emma:interpretation id="interp16" emma:lang="en-US" emma:confidence="0">
                  <emma:literal>•9.5</emma:literal>
                </emma:interpretation>
                <emma:interpretation id="interp17" emma:lang="en-US" emma:confidence="0">
                  <emma:literal>59.5</emma:literal>
                </emma:interpretation>
                <emma:interpretation id="interp18" emma:lang="en-US" emma:confidence="0">
                  <emma:literal>99.5</emma:literal>
                </emma:interpretation>
                <emma:interpretation id="interp19" emma:lang="en-US" emma:confidence="0">
                  <emma:literal>395</emma:literal>
                </emma:interpretation>
              </emma:one-of>
            </emma:emma>
          </inkml:annotationXML>
          <inkml:trace contextRef="#ctx0" brushRef="#br1" timeOffset="64454.9233">10290 4309 969 0,'0'0'328'0,"0"0"-174"0,0 0-132 16,0 0-15-16,-25-8-2 0,25 8-5 15,0 0-4-15,0 0-5 0,0 0 0 0,0 0 3 16,0 0 5-16,32-8 2 0,-32 8 0 0,0 0 0 16,25-11 0-16,-25 11-1 0,0 0 1 0,31-6 0 15,-31 6 0-15,0 0 0 0,30 0-1 16,-30 0 0-16,25 10 0 0,-25-10-1 0,25 7 1 16,-25-7 1-16,28 7-1 0,-28-7 2 0,0 0-3 15,33 11 2-15,-33-11 0 0,0 0 2 0,0 0-1 16,26 23 2-16,-26-23-1 0,0 0 2 0,0 29-3 15,0-29 5-15,0 0-6 0,-19 31 1 0,19-31 0 16,-24 27-3-16,24-27 3 0,-34 25-2 16,34-25 0-16,-39 23 2 0,39-23-5 0,-37 19 4 15,37-19-1-15,-30 12-1 0,30-12 1 16,-27 8 2-16,27-8-2 0,0 0 1 0,-26 0-2 16,26 0-2-16,0 0-3 0,0 0-3 0,0 0 0 15,0 0 1-15,0 0 3 0,0 0 0 0,0 0 3 16,26-16 1-16,-26 16 1 0,27 0 1 0,-27 0-1 15,32-7 0-15,-32 7 0 0,35 0 1 16,-35 0 0-16,38 7 1 0,-38-7-1 0,32 7 1 16,-32-7 1-16,0 0 0 0,30 21-2 0,-30-21 2 15,0 0-1-15,13 32 3 0,-13-32-1 0,0 26 0 16,0-26-2-16,-4 29 1 0,4-29-3 0,-14 32 3 16,14-32-3-16,-19 31 1 0,19-31-1 15,-22 28 1-15,22-28-1 0,-28 28 1 0,28-28-3 16,-31 20 4-16,31-20-3 0,-35 14 2 15,35-14 0-15,-36 7-1 0,36-7 1 0,-34 0-2 16,34 0 1-16,-35-7 0 0,35 7 0 0,-36-9-1 16,36 9-1-16,-29-16-1 0,29 16 2 0,0 0-2 15,-33-28 3-15,33 28 0 0,0 0-1 0,0 0 0 16,0 0-5-16,0 0 0 0,0 0-2 0,0 0 1 0,0 0 2 16,0 0 0-16,0 0 3 0,0 0-1 15,0 0-2-15,0 0-63 0,38 11-160 0,-38-11-138 16,0 0-77-16,0 0 110 0,0 0 333 0</inkml:trace>
          <inkml:trace contextRef="#ctx0" brushRef="#br1" timeOffset="65125.6643">11142 4373 987 0,'0'0'362'0,"-15"-27"-201"0,15 27-122 0,0 0-35 15,0 0-1-15,0 0-3 0,-16-29-1 0,16 29 1 16,0 0 0-16,0 0-1 0,-26-14 2 0,26 14 0 15,0 0-1-15,-29-13 2 0,29 13-3 0,-28-8 1 16,28 8-1-16,-32 0 1 0,32 0 1 16,-35 0 0-16,35 0-1 0,-39 16-3 0,39-16 3 15,-35 17 0-15,35-17 1 0,-31 17 2 16,31-17-1-16,-26 24-1 0,26-24 1 0,-21 26-1 16,21-26 2-16,-13 33-2 0,13-33 2 0,0 30-3 15,0-30 2-15,0 24-2 0,0-24 2 0,0 0-2 16,29 24 0-16,-29-24-3 0,32 11 2 0,-32-11-1 15,47 0 1-15,-21 0 1 0,2-7-1 16,1-1 1-16,-1-3-1 0,-3 2 2 0,0-4-4 16,-25 13 3-16,38-27-2 0,-38 27 2 0,29-31-2 15,-29 31-1-15,19-34-8 0,-19 34-1 0,16-35-3 16,-16 35 14-16,10-39 5 0,-10 39 11 0,0-31-2 16,0 31-5-16,0 0-5 0,0-25 1 15,0 25-2-15,0 0 1 0,0 0-2 16,0 0-2-16,0 0 3 0,0 0-2 0,0 0 2 15,0 34-2-15,0-34-1 0,-4 30 2 0,4-30 1 16,-6 33-3-16,6-33 3 0,-9 43-4 0,9-16 3 16,-9-2-4-16,5 0 5 0,4 1-3 0,-9-3 3 15,9 3-3-15,-9-1 2 0,4-1-3 0,5-24 3 16,-8 41-3-16,8-41 2 0,-4 38-2 0,4-38 4 16,0 26-5-16,0-26 4 0,-7 23-1 15,7-23-1-15,0 0 2 0,0 25-1 0,0-25-2 16,0 0 1-16,0 0 0 0,0 0-1 0,0 0 2 15,0 0-1-15,0 0-2 0,0 0 1 0,0 0-2 16,0 0-1-16,8 25-37 0,-8-25-110 0,0 0-112 16,0 0-110-16,19-25-30 0,-19 25 89 15,0 0 315-15</inkml:trace>
          <inkml:trace contextRef="#ctx0" brushRef="#br1" timeOffset="65453.856">11408 4659 1029 0,'0'0'321'0,"0"0"-262"16,0 0-51-16,0 0-1 0,0 0-2 0,0 0 1 16,0 28-2-16,0-28-1 0,0 0-2 15,0 0 1-15,0 0-3 0,0 25 3 0,0-25-3 16,0 0 2-16,0 0-2 0,0 0-2 0,0 0-2 15,0 0 0-15,0 0 1 0,0 0-1 0,0 0 2 16,0 0 0-16,0 0 2 0,0 0 0 16,0 0 3-16,20 0-3 0,-20 0 0 0,0 0 0 15,0 0 0-15,0 0 0 0,0 0-1 0,0 0 2 16,16-29 1-16,-16 29 1 0,0 0 5 0,0 0 3 16,0 0 0-16,0 0-1 0,0 0-4 0,-26-10-4 15,26 10-2-15,0 0-2 0,0 0-41 0,-26 0-122 16,26 0-134-16,0 0-129 0,0 0-13 15,8 24 372-15</inkml:trace>
          <inkml:trace contextRef="#ctx0" brushRef="#br1" timeOffset="66479.5501">12109 4261 1352 0,'0'0'174'0,"0"0"-171"0,-26-16 0 16,26 16 0-16,0 0-1 0,0 0-1 0,0 0 0 16,0 0-1-16,0 0 1 0,-26 0-1 15,26 0 1-15,0 0 0 0,0 0-2 0,-29 0 3 16,29 0-1-16,-25 0-1 0,25 0 1 0,-32 5-1 16,32-5 0-16,-37 7 2 0,37-7-3 0,-38 4 2 15,38-4-1-15,-36 7 0 0,36-7 1 16,-31 4 1-16,31-4-2 0,-26 0 1 0,26 0-1 15,0 0 1-15,-26 0-2 0,26 0 1 0,0 0 0 16,0 0-1-16,0 0 2 0,0 0 0 16,0 0-2-16,0 0 2 0,0 0 0 0,0 0 1 15,0 0-1-15,0 0 1 0,0 0-2 0,0 0 0 16,-16 28 0-16,16-28-1 0,0 0 1 0,0 0 0 16,0 0 1-16,-6 23 0 0,6-23-1 0,0 0 3 15,-7 27-4-15,7-27 3 0,0 0-3 0,-5 32 3 16,5-32-1-16,0 0 1 0,-6 33-2 15,6-33-1-15,0 0-1 0,-4 30 2 0,4-30-1 16,0 0 1-16,0 24 0 0,0-24 0 16,0 0 1-16,0 0 1 0,0 0-2 0,0 0 1 15,0 0 0-15,0 0-1 0,0 0 1 0,0 0 1 16,0 0-2-16,0 0 2 0,0 0-4 0,0 0 2 16,0 0-3-16,20 19 1 0,-20-19 1 0,0 0 1 15,27-10 0-15,-27 10-1 0,23-7 2 16,-23 7-1-16,28-6 2 0,-28 6-2 0,32 0 0 15,-32 0 1-15,32 0-1 0,-32 0-1 0,33 12 0 16,-33-12 1-16,30 11 0 0,-30-11 1 0,27 14 0 16,-27-14 0-16,24 22-3 0,-24-22 3 0,22 26-4 15,-22-26 5-15,13 23-2 0,-13-23 0 0,9 26-2 16,-9-26 2-16,0 26-1 0,0-26 3 0,0 29-2 16,0-29-1-16,-9 26 1 15,9-26-1-15,-13 23-1 0,13-23 2 0,0 0-2 16,-31 33 1-16,31-33 0 0,-23 15 3 0,23-15-3 15,-28 8 1-15,28-8 1 0,-29 6-2 0,29-6 2 16,-28 0 3-16,28 0-4 0,-29 0 1 0,29 0 1 16,-28-12-2-16,28 12 1 0,-28-9-1 0,28 9 0 15,-27-9 0-15,27 9 0 0,-25-7 0 16,25 7 2-16,0 0-3 0,-28-8 1 0,28 8 1 31,0 0-1-31,0 0 0 0,0 0 0 0,0 0 0 0,0 0-1 16,0 0 0-16,0 0 1 0,0 0-2 0,0 0 0 15,0 0-1-15,0 0 0 0,0 0-4 0,0 0-79 16,0 0-175-16,31 6-147 0,-31-6-89 0,0 0 198 16</inkml:trace>
        </inkml:traceGroup>
        <inkml:traceGroup>
          <inkml:annotationXML>
            <emma:emma xmlns:emma="http://www.w3.org/2003/04/emma" version="1.0">
              <emma:interpretation id="{268A6786-9D6F-4727-A353-AE853B5D53AA}" emma:medium="tactile" emma:mode="ink">
                <msink:context xmlns:msink="http://schemas.microsoft.com/ink/2010/main" type="inkWord" rotatedBoundingBox="21459,16449 22448,16548 22390,17134 21400,17035"/>
              </emma:interpretation>
              <emma:one-of disjunction-type="recognition" id="oneOf4">
                <emma:interpretation id="interp20" emma:lang="en-US" emma:confidence="0">
                  <emma:literal>It</emma:literal>
                </emma:interpretation>
                <emma:interpretation id="interp21" emma:lang="en-US" emma:confidence="0">
                  <emma:literal>t</emma:literal>
                </emma:interpretation>
                <emma:interpretation id="interp22" emma:lang="en-US" emma:confidence="0">
                  <emma:literal>ft</emma:literal>
                </emma:interpretation>
                <emma:interpretation id="interp23" emma:lang="en-US" emma:confidence="0">
                  <emma:literal>tt</emma:literal>
                </emma:interpretation>
                <emma:interpretation id="interp24" emma:lang="en-US" emma:confidence="0">
                  <emma:literal>fit</emma:literal>
                </emma:interpretation>
              </emma:one-of>
            </emma:emma>
          </inkml:annotationXML>
          <inkml:trace contextRef="#ctx0" brushRef="#br1" timeOffset="67172.7311">12951 4329 810 0,'0'0'367'0,"0"0"-168"16,0 0-124-16,0 0-65 0,-24-31-5 15,24 31-1-15,0 0-2 0,0 0 0 0,-27-30 0 16,27 30 0-16,0 0 0 0,0 0-1 0,-27-23-1 15,27 23 1-15,0 0 0 0,-28-7 0 16,28 7 0-16,-25 4 0 0,25-4 0 0,-25 12-1 16,25-12 2-16,-26 20-3 0,26-20 3 0,-23 26-2 15,23-26 1-15,-21 34-4 0,21-34 4 16,-16 40-3-16,16-40 3 0,-9 45-2 0,9-19 1 16,0-2-3-16,0 0 5 0,0 7-5 0,0 1 6 15,0-4-5-15,0 1 4 0,0-2-3 0,-4-2 1 16,4-1-3-16,0-24 4 0,-6 41-4 0,6-41 3 15,0 35 14-15,0-35-28 0,-6 22 28 0,6-22-28 16,0 0 13-16,0 0 1 0,0 0 0 0,-7 26 0 16,7-26 0-16,0 0 1 15,0 0 0-15,0 0-2 0,0 0-3 0,0 0-5 16,0 0-2-16,-6-26 9 0,6 26-121 0,0-25-121 16,0 25-131-16,10-26-59 0,-10 26 156 0</inkml:trace>
          <inkml:trace contextRef="#ctx0" brushRef="#br1" timeOffset="67391.5084">12531 4493 1196 0,'0'0'235'0,"0"0"-232"0,0 0-4 16,0 0-2-16,0 0 4 0,0 0-4 0,0 0 3 15,41 15 1-15,-41-15-2 0,44 0 2 0,-14 0-2 16,2 0 1-16,6-6-1 0,2 1 2 15,1 5-2-15,-2-8 0 0,-2 8-1 0,-5-6 2 16,-5 6-2-16,-2 0 1 0,-25 0 0 0,35 0-2 16,-35 0 2-16,0 0-3 0,29 13-15 0,-29-13-117 15,0 0-125-15,18 27-103 0,-18-27-67 0,0 0 230 16</inkml:trace>
          <inkml:trace contextRef="#ctx0" brushRef="#br1" timeOffset="67750.9123">13296 4309 1248 0,'0'0'311'0,"0"0"-305"16,0 0-5-16,0 0-2 0,0 0-1 0,0 0 2 15,6 25-2-15,-6-25 2 0,-6 30 1 0,6-30 2 16,-9 43-4-16,5-19 4 0,-4 1-5 0,4 0 4 16,-3 2-4-16,1 4 4 0,6-5-4 0,-8 1 4 15,8 1-5-15,-4-3 4 16,4 0-4-16,0-25 5 0,0 42-4 0,0-42 2 16,7 32-2-16,-7-32-12 0,14 28 28 0,-14-28-28 15,0 0 26-15,24 31-14 0,-24-31-2 0,0 0 2 16,32 12-1-16,-32-12 1 0,27 0 1 0,-27 0-1 15,30-14 0-15,-30 14 0 0,37-17-14 0,-37 17 25 16,35-19-34-16,-35 19-64 0,36-21-91 0,-36-5-94 16,0 26-43-16,21-12 11 0,-21 12 71 15,0 0 130-15</inkml:trace>
          <inkml:trace contextRef="#ctx0" brushRef="#br1" timeOffset="68079.0837">13062 4478 1241 0,'0'0'173'0,"0"0"-169"0,0 0 0 0,0 0 0 16,0 0-1-16,34-18-2 0,-34 18 1 0,32 0-1 15,-32 0 0-15,47-9 0 0,-20 9-1 0,2 0-1 16,4 0 0-16,-4 0 2 0,-1 0-1 15,-2 0 2-15,-3 0-2 0,-23 0 0 16,44 0 0-16,-44 0 0 0,32 0 1 0,-32 0 0 16,0 0 0-16,28 0 0 0,-28 0-1 0,0 0 2 15,0 0-2-15,0 0 2 0,0 0 0 0,0 0-1 16,0 0 3-16,0 0-1 0,0 0 1 0,0 0-1 16,0 0 1-16,0 0-3 0,0 0 0 0,0 0-2 15,0 0-1-15,0 0-6 0,0 0-127 16,0 0-227-16,0 0-127 0,0 0 19 0,0 0 470 15</inkml:trace>
        </inkml:traceGroup>
        <inkml:traceGroup>
          <inkml:annotationXML>
            <emma:emma xmlns:emma="http://www.w3.org/2003/04/emma" version="1.0">
              <emma:interpretation id="{48AA0DC2-B52B-43F6-BEB1-C0643911D947}" emma:medium="tactile" emma:mode="ink">
                <msink:context xmlns:msink="http://schemas.microsoft.com/ink/2010/main" type="inkWord" rotatedBoundingBox="23022,16341 25694,16331 25697,16987 23024,16997"/>
              </emma:interpretation>
              <emma:one-of disjunction-type="recognition" id="oneOf5">
                <emma:interpretation id="interp25" emma:lang="en-US" emma:confidence="1">
                  <emma:literal>after</emma:literal>
                </emma:interpretation>
                <emma:interpretation id="interp26" emma:lang="en-US" emma:confidence="0">
                  <emma:literal>at er</emma:literal>
                </emma:interpretation>
                <emma:interpretation id="interp27" emma:lang="en-US" emma:confidence="0">
                  <emma:literal>aster</emma:literal>
                </emma:interpretation>
                <emma:interpretation id="interp28" emma:lang="en-US" emma:confidence="0">
                  <emma:literal>alter</emma:literal>
                </emma:interpretation>
                <emma:interpretation id="interp29" emma:lang="en-US" emma:confidence="0">
                  <emma:literal>After</emma:literal>
                </emma:interpretation>
              </emma:one-of>
            </emma:emma>
          </inkml:annotationXML>
          <inkml:trace contextRef="#ctx0" brushRef="#br1" timeOffset="72772.6311">14508 4379 1180 0,'-30'-29'371'16,"30"29"-221"-16,0 0-150 0,0 0 4 0,0 0 13 15,0 0 5-15,0 0 1 0,0 0-5 0,-27 0-8 16,27 0-4-16,0 0-3 0,0 0-1 16,0 0-1-16,-23-18-1 0,23 18 2 0,0 0-1 15,0 0 0-15,-34-13 0 0,34 13-3 16,-26 0 2-16,26 0-1 0,-30 4 1 0,30-4 0 16,-37 15 0-16,37-15 0 0,-36 25 1 0,36-25-1 15,-38 33 1 1,38-33-2-16,-32 48 3 0,32-48-3 0,-33 45 1 15,20-19 0-15,3 1 1 0,1-4-3 0,3 3 5 16,6-26-2-16,0 42 1 0,0-42-2 16,8 35 2-16,-8-35-5 0,0 0 1 0,32 26-2 15,-32-26 1-15,35 0-1 0,-35 0 2 0,36-7 3 0,-36 7-2 0,40-17 3 16,-40 17-4-16,42-29 4 0,-42 29-2 0,37-28 1 16,-37 28-2-16,29-35 0 0,-29 35-1 0,23-36 3 15,-23 36 0-15,22-45 0 0,-22 45-2 0,16-46 1 31,-16 46-4-31,15-47 5 0,-15 47-1 0,10-37 0 0,-10 37 1 16,7-26 0-16,-7 26-1 0,0 0 3 16,0 0 0-16,0 0 0 0,0 0-7 0,0 0-27 15,0 0 0-15,0 0 5 0,0 0 10 0,-7 32 31 0,7-32 3 16,-7 31 1-16,7-31 0 0,-6 38-4 0,6-38-2 16,-8 39-10-16,8-13 2 0,0-26-4 0,-11 49 1 15,11-49-1-15,-8 46 1 0,8-46-1 16,-5 37 2-16,5-37-5 0,0 33 4 0,0-33-5 15,-5 29 3-15,5-29 1 0,0 0-1 16,0 23-1-16,0-23 1 0,0 0-3 0,0 0 1 16,0 0 2-16,0 0-3 0,0 0 0 0,0 0 0 15,0 0-64-15,0 0-96 0,0 0-102 0,0 0-105 16,0 0 9-16,0 0 44 0,0 0 115 16,0 0 146-16</inkml:trace>
          <inkml:trace contextRef="#ctx0" brushRef="#br1" timeOffset="73460.2044">14591 4445 1007 0,'0'0'345'0,"0"0"-166"16,0 0-81-16,0 0-68 0,0 0-42 0,37 0 7 15,-37 0 1-15,35 0 5 0,-35 0 2 0,48 0 2 16,-19 0 2-16,3 0-4 0,-1 0-1 16,1 0-1-16,2 0-5 0,-4 0-3 15,-1 0-3-15,4 0-8 0,-6 0-4 0,0 3-3 16,-27-3 5-16,38 0 8 0,-38 0 7 0,30 12-90 15,-30-12-122-15,0 0-125 0,0 0-103 0,9-24 43 16,-9 24 366-16</inkml:trace>
          <inkml:trace contextRef="#ctx0" brushRef="#br1" timeOffset="73241.4313">15031 4195 534 0,'-5'-33'221'0,"5"33"-87"0,0 0-28 0,0 0 16 16,-20-34 15-16,20 34-10 0,0 0-32 0,0 0-31 16,-19-25-12-16,19 25-17 0,0 0-12 0,0 0-8 15,-32-5-18-15,32 5 2 0,-27 5 0 0,27-5-15 16,-23 22-15-16,23-22-3 0,-26 29-14 15,26-29 18-15,-29 32 13 0,29-32 6 16,-28 36 10-16,28-36 4 0,-22 46-2 0,10-16 2 16,4-5-2-16,2 7 2 0,0-5-6 0,6 3 5 15,-7 0-4-15,7-7 5 0,0 5-4 0,0-1 3 16,0-4-2-16,0-23 2 0,11 45-3 0,-11-45 2 16,8 42-4-16,-8-42 4 0,5 42-3 0,-5-42 2 15,0 31-2-15,0-31 1 0,0 27-2 0,0-27 3 16,0 0-2-16,-8 24 2 0,8-24 5 15,0 0 20-15,0 0 17 0,0 0 7 0,0 0 5 16,-29-10-69-16,29 10-111 0,0 0-105 0,0 0-89 16,-9-41-41-16,9 41 65 0,0-30 71 15,0 30 150-15</inkml:trace>
          <inkml:trace contextRef="#ctx0" brushRef="#br1" timeOffset="74304.0619">15156 4382 1058 0,'-38'-15'400'0,"38"15"-219"0,0 0-196 0,0 0-12 15,0 0 11-15,0 0 12 0,31 21 15 0,-31-21 13 16,29 0-6-16,-29 0-7 0,45-6-2 0,-19 6-3 15,2-4-2-15,1 4-1 0,3-9 1 16,4 9-2-16,-3-5 0 0,1 5-3 0,-2-8-1 16,-2 8-3-16,-2 0-2 0,-3 0-1 15,-25 0-4-15,39 8-2 0,-39-8-3 0,28 10 0 16,-28-10-3-16,0 0-1 0,0 0-1 0,23 22 0 16,-23-22-79-16,0 0-113 0,0 0-125 0,0 0-98 15,0 0 39-15,0 0 384 0</inkml:trace>
          <inkml:trace contextRef="#ctx0" brushRef="#br1" timeOffset="74022.7691">15410 4135 1166 0,'0'0'327'15,"0"0"-215"-15,0 0-132 0,0 0 3 0,0 0 11 16,-18 39 8-16,18-39 0 0,-8 43 6 0,3-18 1 16,5 5 6-16,-10-4 1 0,10 5 7 0,-13-5-3 15,9 5-2-15,-2-2-5 0,-2 2-4 0,4 0-8 16,-2-1 5-16,2-2-5 0,4 2 2 16,-7-3-3-16,7 1 1 0,0-7-2 0,0-21 4 15,0 44-6-15,0-44 3 0,11 32-5 16,-11-32-2-16,0 0-3 0,29 22-1 0,-29-22-1 15,31 0 16-15,-31 0 9 0,31-12 2 0,-31 12 4 16,36-21-13-16,-36 21-4 0,40-21 1 0,-40 21-2 16,36-28 0-16,-36 28-7 0,28-28-63 0,-3 28-97 15,-33-26-96-15,35 33-72 0,-27-7-6 0,0-32 69 16,0 32 66-16,0 0 131 0</inkml:trace>
          <inkml:trace contextRef="#ctx0" brushRef="#br1" timeOffset="74970.7245">15759 4442 1205 0,'0'0'263'0,"0"0"-164"0,0 0-108 16,-8 27-2-16,8-27 5 0,0 0-1 0,0 0 19 15,24 24-2-15,-24-24-6 0,25 11-3 0,-25-11 1 16,32 4 0-16,-32-4 3 0,41 0-2 0,-18 7 1 15,-23-7-1-15,48-8-2 0,-22 1 3 0,2 0 4 16,0-7 9-16,1 4 8 0,-3-7 14 0,2 9-1 16,-28 8-1-16,38-32-11 0,-38 32-6 0,28-30-8 15,-28 30 3-15,11-27-2 0,-11 27-6 16,0-35-6-16,0 35-5 0,-20-30-8 0,20 30-2 16,-32-22-6-16,32 22-8 0,-41-8-5 15,41 8 0-15,-42 8-1 0,42-8 4 0,-50 24 3 16,50-24 2-16,-48 28 9 0,48-28 4 0,-45 35 11 0,45-35 3 0,-41 46 2 0,23-20 0 15,2 1-1-15,3 0-3 0,1 3 2 16,4 1-5-16,0 0 5 0,8-5-2 16,0 1 2-16,0 0-1 0,8-6 2 0,-8-21-2 15,23 43 4-15,-23-43-2 0,38 26 5 0,-38-26 25 16,45 8 23-16,-45-8 6 0,51 0-8 0,-23-5-25 16,0-2-26-16,-2 3-4 0,2-5 1 0,-2-4-1 15,0 3 1-15,-26 10 0 0,40-33-4 0,-40 33-10 16,24-38-67-16,3 38-105 0,-35-37-95 15,37 37-74-15,-33-27-4 0,4 27 78 0,21-26 76 16,-21 26 145-16</inkml:trace>
          <inkml:trace contextRef="#ctx0" brushRef="#br1" timeOffset="75314.5045">16437 4326 958 0,'0'0'373'0,"0"0"-153"0,0 30-162 0,0-30-75 15,-7 26 20-15,7-26 0 0,-4 33-1 0,4-33 3 16,-9 37-4-16,9-37 4 0,-7 40-4 0,7-40 1 16,-5 37-2-16,5-37 3 0,-6 41-3 0,6-41 0 15,0 32 0-15,0-32 1 0,0 27-4 0,0-27 3 16,0 25-3-16,0-25 3 0,0 0 1 0,-4 25 0 16,4-25 0-16,0 0 0 15,0 0-1-15,0 0 12 0,0 0 28 0,0 0 18 16,0 0 5-16,0 0-16 0,0-31-25 0,0 31-23 15,12-27-3-15,-12 27 1 0,13-38 0 0,-13 38-1 16,19-48 4-16,-11 24-3 0,6 1 3 0,-14 23-2 16,21-46 3-16,-21 46-4 0,28-41 0 0,-28 41-3 15,29-32-4-15,-29 32-4 0,31-19-4 16,-31 19-6-16,32-9-8 0,-32 9-1 0,32 0 5 16,-32 0 8-16,45 9-59 0,-45-9-87 0,47 9-122 15,-47-9-94-15,34 0 14 0,-34 0 85 0,36 8 201 16</inkml:trace>
        </inkml:traceGroup>
        <inkml:traceGroup>
          <inkml:annotationXML>
            <emma:emma xmlns:emma="http://www.w3.org/2003/04/emma" version="1.0">
              <emma:interpretation id="{188CFC56-DE6C-4A4C-B635-8679F229A882}" emma:medium="tactile" emma:mode="ink">
                <msink:context xmlns:msink="http://schemas.microsoft.com/ink/2010/main" type="inkWord" rotatedBoundingBox="26222,16438 27257,16331 27324,16988 26290,17095"/>
              </emma:interpretation>
              <emma:one-of disjunction-type="recognition" id="oneOf6">
                <emma:interpretation id="interp30" emma:lang="en-US" emma:confidence="1">
                  <emma:literal>1.5</emma:literal>
                </emma:interpretation>
                <emma:interpretation id="interp31" emma:lang="en-US" emma:confidence="0">
                  <emma:literal>15</emma:literal>
                </emma:interpretation>
                <emma:interpretation id="interp32" emma:lang="en-US" emma:confidence="0">
                  <emma:literal>1 5</emma:literal>
                </emma:interpretation>
                <emma:interpretation id="interp33" emma:lang="en-US" emma:confidence="0">
                  <emma:literal>"5</emma:literal>
                </emma:interpretation>
                <emma:interpretation id="interp34" emma:lang="en-US" emma:confidence="0">
                  <emma:literal>1 s</emma:literal>
                </emma:interpretation>
              </emma:one-of>
            </emma:emma>
          </inkml:annotationXML>
          <inkml:trace contextRef="#ctx0" brushRef="#br1" timeOffset="75845.8113">17440 4186 1162 0,'0'0'299'15,"0"22"-244"-15,0-22-76 0,-15 33 26 0,15-33-1 16,-12 49-3-16,7-22 2 0,-3 4-4 0,4 0 3 16,4 2-3-16,-7 0 4 0,7-1-5 0,-8-1 4 15,8 1-3-15,-4-2 2 0,4-2-4 0,0-4 5 16,0-24-4-16,0 46 4 0,0-46-3 0,0 33 1 16,0-33-2-16,0 0 3 0,0 23-2 15,0-23 2-15,0 0 17 0,0 0 24 0,0 0 20 16,9-23-14-16,-9 23-158 0,-6-33-181 0,31 33-137 15,-34-28-45-15,9 28 153 0,0 0 264 16</inkml:trace>
          <inkml:trace contextRef="#ctx0" brushRef="#br1" timeOffset="76064.5879">17678 4584 1413 0,'0'0'194'0,"20"32"-232"16,-20-32-9-16,0 0 12 0,0 0 15 0,0 0 21 16,0 0 1-16,0 0-1 0,0 0-1 15,0 0 0-15,0 0 1 0,0 0 8 16,0 0 26-16,0 0 34 0,0 0 7 0,0 0-3 16,0 0-31-16,0 0-31 0,-12-25-19 0,12 25-77 15,0 0-151-15,0 0-166 0,0 0-87 0,0 0 80 16,0 0 251-16</inkml:trace>
          <inkml:trace contextRef="#ctx0" brushRef="#br1" timeOffset="76987.4044">18366 4179 1214 0,'0'0'365'0,"-29"16"-351"0,29-16-36 16,0 0 17-16,-25 0 9 0,25 0 2 31,0 0-1-31,0 0-2 0,-30-7-1 0,30 7-1 0,0 0-1 15,-30 0-1-15,30 0 0 0,-26 0 0 0,26 0-1 16,-29 0 0-16,29 0 1 0,-34 11 2 0,34-11 0 16,-29 0 0-16,29 0 0 0,-28 0-1 0,28 0 2 15,-23 6 0-15,23-6-1 0,0 0-1 0,0 0 1 0,-26 0-1 16,26 0-1-16,0 0-1 0,0 0-1 16,0 0 0-16,0 0 1 0,0 0 2 0,0 0 1 15,-21 29-1-15,21-29 3 0,0 0-2 0,0 0 0 16,-7 27 1-1,7-27-1-15,0 0 1 0,0 31 0 0,0-31 1 16,0 0-1-16,-9 23-2 0,9-23 3 0,0 0-3 16,0 26 1-16,0-26 0 0,0 0-1 0,-7 26 0 15,7-26 1-15,0 0-1 0,-4 29 0 16,4-29-1-16,0 0 1 0,-8 27-1 0,8-27 2 16,0 0-1-16,0 0 1 0,0 25-1 0,0-25 2 15,0 0 0-15,0 0 1 0,0 0-1 0,0 0 2 16,0 0 2-16,0 0 0 0,0 0 0 0,0 0-3 15,0 0-2-15,21 0-1 0,-21 0-1 0,0 0 1 16,0 0 2-16,33-15-4 0,-33 15 3 16,0 0 0-16,34-7-1 0,-34 7 0 15,32 0 0-15,-32 0 0 0,31 0-2 0,-31 0 2 16,30 7-3-16,-30-7 0 0,35 13-2 0,-35-13 1 16,30 23 1-16,-30-23 3 0,24 24 0 0,-24-24 0 15,18 31-2-15,-18-31 2 0,13 36-3 0,-13-36 4 16,7 39-5-16,-7-39 4 0,0 38-3 0,0-38 2 15,-6 33 1-15,6-33 2 0,-8 33-3 16,8-33 3-16,-16 25-1 0,16-25 3 0,-25 18 2 16,25-18 3-16,-37 13 2 0,37-13-12 0,-40 11 11 15,40-11-14-15,-46 9 23 0,46-9-15 0,-45 0 12 16,45 0-13-16,-42 0-14 0,42 0 14 16,-38 0-14-16,38 0 12 0,-31-12 1 0,31 12 10 15,-25-8-11-15,25 8 12 0,0 0-12 0,-26-16-3 16,26 16 2-16,0 0-3 0,0 0-3 15,0 0 1-15,0 0-8 0,0 0 3 0,0 0 1 16,-7-25-4-16,7 25-15 0,0 0-134 0,30 10-167 16,-30-10-99-16,0 0 16 0,25 0 134 0</inkml:trace>
        </inkml:traceGroup>
        <inkml:traceGroup>
          <inkml:annotationXML>
            <emma:emma xmlns:emma="http://www.w3.org/2003/04/emma" version="1.0">
              <emma:interpretation id="{972FF981-FED7-4752-B39E-2CA275C9CDC9}" emma:medium="tactile" emma:mode="ink">
                <msink:context xmlns:msink="http://schemas.microsoft.com/ink/2010/main" type="inkWord" rotatedBoundingBox="27694,16435 29128,16495 29106,17033 27671,16973"/>
              </emma:interpretation>
              <emma:one-of disjunction-type="recognition" id="oneOf7">
                <emma:interpretation id="interp35" emma:lang="en-US" emma:confidence="0">
                  <emma:literal>sec</emma:literal>
                </emma:interpretation>
                <emma:interpretation id="interp36" emma:lang="en-US" emma:confidence="0">
                  <emma:literal>see</emma:literal>
                </emma:interpretation>
                <emma:interpretation id="interp37" emma:lang="en-US" emma:confidence="0">
                  <emma:literal>sea</emma:literal>
                </emma:interpretation>
                <emma:interpretation id="interp38" emma:lang="en-US" emma:confidence="0">
                  <emma:literal>See</emma:literal>
                </emma:interpretation>
                <emma:interpretation id="interp39" emma:lang="en-US" emma:confidence="0">
                  <emma:literal>Sec</emma:literal>
                </emma:interpretation>
              </emma:one-of>
            </emma:emma>
          </inkml:annotationXML>
          <inkml:trace contextRef="#ctx0" brushRef="#br1" timeOffset="77721.8564">19102 4227 1147 0,'0'0'272'15,"0"0"-149"-15,0 0-68 0,0 0-48 0,-28-10-2 16,28 10-2-16,0 0-2 0,0 0-2 0,-28-11-11 15,28 11-1-15,-25 0-2 0,25 0 3 16,-29 6 6-16,29-6 2 0,-35 14 2 0,35-14 2 16,-38 23 2-16,38-23 1 0,-30 23 3 0,30-23-2 15,-22 31 5-15,22-31 1 0,-16 37 6 0,16-37-2 16,-6 38 1-16,6-38-6 0,0 32-2 0,0-32-3 16,22 32 2-16,-22-32-3 0,25 27 2 0,-25-27-3 15,33 27 0-15,-33-27 1 0,41 28-1 16,-41-28 0-16,44 34 1 0,-44-34-6 15,41 22 3-15,-41-22-3 0,35 26 1 0,-35-26-4 16,20 24 4-16,-20-24-3 0,6 24 1 0,-6-24 2 16,0 0 3-16,-9 31 1 0,9-31 3 0,0 0 0 15,-31 27-1-15,31-27 3 0,-35 16 0 0,35-16 1 16,-40 11 2-16,40-11-1 0,-44 0-1 0,44 0-1 16,-47 0-2-16,47 0 1 0,-39-11-2 15,39 11 1-15,-34-15-3 0,34 15-1 0,-26-19 1 16,26 19 0-16,0 0-3 0,-23-32 1 0,23 32-6 15,0 0-8-15,-8-33-17 0,8 33-75 0,0 0-81 16,28 0-96-16,-28 0-71 0,0 0 19 16,0 0 58-16,0 0 123 0</inkml:trace>
          <inkml:trace contextRef="#ctx0" brushRef="#br1" timeOffset="78315.6734">19296 4516 846 0,'0'0'340'0,"0"0"-124"0,0 0-112 0,0 0-41 16,0 0-41-16,25 16-18 0,-25-16-3 16,26 0 0-16,-26 0-1 0,35-9 0 0,-35 9 1 15,44-16-3-15,-44 16 4 0,40-18-2 0,-40 18 0 16,38-20 0-16,-38 20 0 0,35-25-2 0,-35 25 2 16,22-32-1-16,-22 32 4 0,15-30-4 0,-15 30 5 15,0-32-4-15,0 32 4 0,-9-31 2 0,9 31-1 16,-22-26-1-16,22 26 0 0,-29-19-6 15,29 19 0-15,-34 0-6 0,34 0 0 16,-36 8 1-16,36-8 1 0,-38 19 7 0,38-19-2 16,-34 30 4-16,34-30-4 0,-32 36 4 0,32-36-3 15,-30 50 3-15,17-23-3 0,1-2 2 0,2-1-2 16,1 6 4-16,2-6-5 0,7 2 4 0,0-1-2 16,0-25 3-16,0 41-2 0,0-41 4 0,22 35-6 15,-22-35 1-15,26 29-3 0,-26-29-1 0,35 15-1 16,-35-15 3-16,42 9-2 0,-16-9 0 15,-26 0 1-15,47-6 0 0,-47 6-2 0,42-12 4 16,-42 12 3-16,31-20-1 0,-31 20 5 16,0 0-6-16,31-33 1 0,-31 33-3 0,14-24 2 15,-14 24-2-15,0 0 0 0,13-29-1 0,-13 29 1 16,0 0-1-16,0 0 2 0,0 0 1 0,0-25 1 16,0 25 1-16,0 0 0 0,0 0-14 15,0 0-87-15,0 0-89 0,0 0-99 0,0 0-78 16,0 0 16-16,0 0 28 0,0 0 320 0</inkml:trace>
          <inkml:trace contextRef="#ctx0" brushRef="#br1" timeOffset="78882.3008">20076 4309 619 0,'0'0'248'0,"0"0"7"31,0 0-34-31,0 0-47 0,0 0-70 0,0 0-89 0,-30-8-27 15,30 8-5-15,-27 6 5 0,27-6 6 0,-30 8 3 16,30-8 1-16,-35 11 2 0,35-11 0 16,-32 19-1-16,32-19-1 0,-34 19-4 0,34-19-2 15,-31 30-2-15,31-30 4 0,-30 35-2 0,30-35 7 16,-34 45-1-16,23-20 3 0,-3 0-2 0,6 3 3 16,3-2-2-16,5-1 4 0,0-25-2 0,0 45 5 15,0-45-3-15,12 37 6 0,-12-37 1 0,25 27 1 16,-25-27-2-16,36 23-4 0,-36-23-7 0,46 14 0 15,-22-14-1-15,3-6 8 0,-1-1 5 16,2-1 2-16,-5 0 3 0,-23 8-9 0,44-22-3 16,-44 22-2-16,35-28-1 0,-35 28-1 15,27-33 2-15,-27 33-2 0,24-35 2 0,-24 35-3 16,17-32 3-16,-17 32-3 0,0 0 4 0,8-27-3 16,-8 27 2-16,0 0 2 0,0 0 3 0,0 0 1 15,0 0 2-15,0 0-6 0,0 0-2 16,0 0-2-16,0 0-5 0,0 0 0 0,0 0-1 15,0 0-2-15,0 0 1 0,0 0-2 0,0 0-3 16,0 0 1-16,0 0 0 0,0 0 3 0,26 7 2 16,-26-7 2-16,0 0-1 0,0 0-20 0,33 12-219 15,-33-12-179-15,0 0-39 0,0 0 5 0</inkml:trace>
        </inkml:traceGroup>
      </inkml:traceGroup>
    </inkml:traceGroup>
  </inkml:traceGroup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3:58.413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990EF271-C7EC-43E5-A0D9-BA5D3CAFF2A5}" emma:medium="tactile" emma:mode="ink">
          <msink:context xmlns:msink="http://schemas.microsoft.com/ink/2010/main" type="inkDrawing" rotatedBoundingBox="8762,14876 12178,14819 12179,14850 8763,14907" shapeName="Other"/>
        </emma:interpretation>
      </emma:emma>
    </inkml:annotationXML>
    <inkml:trace contextRef="#ctx0" brushRef="#br0">-8 49 1170 0,'-26'0'363'16,"26"0"-366"-16,0 0-11 0,0 0 0 0,28 10 2 16,-28-10 11-16,45 4 2 0,-17-4-1 0,1 6 1 15,7-6-2-15,5 0 0 0,7 0 2 16,8 0-2-16,6-6 3 0,11 2-2 0,2 0-1 15,4-2 2-15,10 6-3 0,4-5 2 0,3 5-1 16,14-9 1-16,5 9 0 0,8 0 2 0,5-5-2 16,3 5 0-16,2 0 0 0,4-3 0 0,2 3 2 15,-5 0 1-15,3-10-3 0,-7 10 3 16,-7-5-2-16,-7 5 1 0,-3-9 1 16,-7 9-2-16,-4 0 0 0,-5 0-2 0,-7 0 1 15,-13 0 1-15,-5 9-1 0,-15-5-1 0,-9-4 1 16,-10 4-1-16,-3-4 0 0,-12 0 0 0,-23 0 1 15,24 0 2-15,-24 0 5 0,0 0 4 0,0 0-2 16,0 0-4-16,-44-17-116 0,44 17-187 0,-38 8-161 16,38-8-40-16,-44 2 330 0</inkml:trace>
  </inkml:traceGroup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4:04.11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62-1 1568 0,'-38'0'201'0,"38"0"-162"0,0 0-30 0,0 0-2 15,-26 0-1-15,26 0-3 0,0 0-4 0,0 0-1 16,0 0-3-16,0 0 1 0,0 0 2 0,0 0 1 16,0 0 0-16,0 0 0 0,0 0-1 15,0 0-1-15,0 0-2 0,0 0-3 0,29 0-327 16,-29 0-168-16,0 0-18 0,0 0 82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5:51.856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BB57A3A2-13C5-4D75-AA43-A50CAEAC22D9}" emma:medium="tactile" emma:mode="ink">
          <msink:context xmlns:msink="http://schemas.microsoft.com/ink/2010/main" type="writingRegion" rotatedBoundingBox="16445,9293 21942,9360 21932,10164 16435,10097">
            <msink:destinationLink direction="with" ref="{11CDF352-BA94-44D4-912B-F0CF50D88ED3}"/>
          </msink:context>
        </emma:interpretation>
      </emma:emma>
    </inkml:annotationXML>
    <inkml:traceGroup>
      <inkml:annotationXML>
        <emma:emma xmlns:emma="http://www.w3.org/2003/04/emma" version="1.0">
          <emma:interpretation id="{D5B8CB6D-571F-4CD1-A628-E7CF987CF0E2}" emma:medium="tactile" emma:mode="ink">
            <msink:context xmlns:msink="http://schemas.microsoft.com/ink/2010/main" type="paragraph" rotatedBoundingBox="16445,9293 21942,9360 21932,10164 16435,1009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0A870A1-83F1-4088-9DAF-29CA170D3C00}" emma:medium="tactile" emma:mode="ink">
              <msink:context xmlns:msink="http://schemas.microsoft.com/ink/2010/main" type="line" rotatedBoundingBox="16445,9293 21942,9360 21932,10164 16435,10097"/>
            </emma:interpretation>
          </emma:emma>
        </inkml:annotationXML>
        <inkml:traceGroup>
          <inkml:annotationXML>
            <emma:emma xmlns:emma="http://www.w3.org/2003/04/emma" version="1.0">
              <emma:interpretation id="{76233096-6A04-4198-93EA-C3A2CF72D9A7}" emma:medium="tactile" emma:mode="ink">
                <msink:context xmlns:msink="http://schemas.microsoft.com/ink/2010/main" type="inkWord" rotatedBoundingBox="16445,9293 17394,9304 17384,10105 16435,10093"/>
              </emma:interpretation>
              <emma:one-of disjunction-type="recognition" id="oneOf0">
                <emma:interpretation id="interp0" emma:lang="en-US" emma:confidence="1">
                  <emma:literal>X</emma:literal>
                </emma:interpretation>
                <emma:interpretation id="interp1" emma:lang="en-US" emma:confidence="0">
                  <emma:literal>x</emma:literal>
                </emma:interpretation>
                <emma:interpretation id="interp2" emma:lang="en-US" emma:confidence="0">
                  <emma:literal>*</emma:literal>
                </emma:interpretation>
                <emma:interpretation id="interp3" emma:lang="en-US" emma:confidence="0">
                  <emma:literal>+</emma:literal>
                </emma:interpretation>
                <emma:interpretation id="interp4" emma:lang="en-US" emma:confidence="0">
                  <emma:literal>y</emma:literal>
                </emma:interpretation>
              </emma:one-of>
            </emma:emma>
          </inkml:annotationXML>
          <inkml:trace contextRef="#ctx0" brushRef="#br0">12318-1118 971 0,'0'0'297'0,"0"0"-193"0,9-23-100 15,-9 23-2-15,0 0 0 0,0 0-3 16,0 0-5-16,0 0 0 0,0 0-1 0,0 0 4 16,28 27 2-16,-28-27 3 0,0 0-2 0,26 35 2 15,-26-35-2-15,23 35 1 0,-23-35-1 16,24 43 2-16,-24-43-4 0,29 45 6 0,-13-18-6 15,-3 1 4-15,2 2 7 0,1-2-27 0,-2-1 27 16,4 1-26-16,-1-7 16 0,-17-21 3 0,31 43-2 16,-31-43 0-16,28 36-1 0,-28-36 1 0,23 27-2 0,-23-27 2 15,18 27-4-15,-18-27 2 0,10 24-3 0,-10-24 2 16,0 0-1-16,8 34 0 0,-8-34-1 0,0 0 1 16,0 0 0-16,6 28 1 0,-6-28 0 0,0 0-35 15,0 0-108-15,0 0-95 0,0 0-102 16,0 0-21-16,-4-28 191 0</inkml:trace>
          <inkml:trace contextRef="#ctx0" brushRef="#br0" timeOffset="468.7852">12687-1124 1109 0,'0'-31'219'0,"0"31"-176"0,0 0-41 16,0 0-1-16,0 0-3 0,0 0-5 0,0 0-4 15,0 0-4-15,0 0 0 0,0 0 2 0,-26 31 3 16,26-31 4-16,-12 27 2 0,12-27 3 0,-14 29 1 16,14-29 1-16,-16 39-1 0,16-39 2 0,-24 39-3 15,24-39 4-15,-27 48-5 0,27-48 4 16,-35 46 7-16,16-19-7 0,-2-1 8 16,2 1-27-16,2 1 16 0,-2-3-16 0,19-25 17 15,-37 43 2-15,37-43-4 0,-30 38 3 0,30-38-2 16,-28 33 2-16,28-33-2 0,-25 30 2 0,25-30-2 15,-20 28 1-15,20-28-1 0,0 0 0 0,0 0 0 16,-24 27 1-16,24-27-2 0,0 0 2 0,0 0-1 16,0 0 6-16,0 0 8 0,0 0 3 0,0 0 5 15,25-12-8-15,-25 12-9 0,0 0-5 16,0 0-41-16,9-31-155 0,-9 31-151 0,0 0-78 16,25-26 93-16</inkml:trace>
          <inkml:trace contextRef="#ctx0" brushRef="#br0" timeOffset="1359.5638">12981-1281 674 0,'0'0'343'0,"0"0"-114"16,0 0-123-16,0 0-101 0,0 0-1 16,-12-25-1-16,12 25 0 0,0 0-1 0,0 0-1 15,0 0-1-15,0 0 0 0,0 0 1 16,26-26-1-16,-26 26 0 0,0 0 1 0,31-6-1 15,-31 6 1-15,0 0-1 0,32-6 1 0,-32 6 0 16,0 0-1-16,29 0 0 0,-29 0 0 0,0 0-1 16,28 9 2-16,-28-9-1 0,0 0 1 0,23 7-1 15,-23-7 1-15,0 0-2 0,0 0 0 0,25 21 0 16,-25-21-1-16,0 0-2 0,0 0 1 16,12 31-4-16,-12-31-1 0,0 0-3 0,-5 29 2 15,5-29-2-15,0 0 4 0,-16 37-1 0,16-37-1 16,0 0-3-16,-26 32 4 0,26-32 0 15,0 0 5-15,-28 31 3 0,28-31 1 0,0 0-2 16,-30 26 2-16,30-26-2 0,-25 17 2 0,25-17-2 16,-23 19 1-16,23-19-1 0,0 0 0 0,-33 25 0 15,33-25 1-15,0 0-1 0,-24 19 2 16,24-19-2-16,0 0 1 0,0 0-1 0,-28 26 1 16,28-26 0-16,0 0 0 0,0 0-1 0,0 0 1 15,0 0-1-15,0 0 1 0,0 0 0 0,0 0 1 16,0 0-1-16,0 0 1 0,0 0 0 15,0 0 0-15,0 0 1 0,0 0 0 0,0 0 1 16,0 0 1-16,0 0 3 0,0 0 2 0,0 0 3 16,0 0-1-16,0 0 6 0,0 0 1 15,0 0-3-15,25 0-4 0,-25 0-9 0,0 0-5 16,30 0 2-16,-30 0 0 0,25 0 2 0,-25 0-1 16,31-11 1-16,-31 11 0 0,32 0-1 0,-32 0 1 15,29-3-1-15,-29 3 1 0,26 0 0 0,-26 0 0 16,0 0 1-16,34 8 0 0,-34-8-2 0,0 0 2 15,0 0-2-15,0 0 2 0,23 11-2 16,-23-11 1-16,0 0-1 0,0 0-1 0,0 0 0 16,0 0 1-16,0 0-2 0,0 0 0 15,0 0-2-15,0 0-2 0,0 0-2 0,0 0 0 16,0 0 1-16,0 0-2 0,28-7-83 0,-28 7-210 16,0 0-123-16,9-27-27 0,-9 27 386 0</inkml:trace>
        </inkml:traceGroup>
        <inkml:traceGroup>
          <inkml:annotationXML>
            <emma:emma xmlns:emma="http://www.w3.org/2003/04/emma" version="1.0">
              <emma:interpretation id="{DD390054-0F7C-46A5-82C5-251908721BBA}" emma:medium="tactile" emma:mode="ink">
                <msink:context xmlns:msink="http://schemas.microsoft.com/ink/2010/main" type="inkWord" rotatedBoundingBox="18028,9451 19998,9475 19990,10141 18020,10117"/>
              </emma:interpretation>
              <emma:one-of disjunction-type="recognition" id="oneOf1">
                <emma:interpretation id="interp5" emma:lang="en-US" emma:confidence="0">
                  <emma:literal>x</emma:literal>
                </emma:interpretation>
                <emma:interpretation id="interp6" emma:lang="en-US" emma:confidence="0">
                  <emma:literal>X</emma:literal>
                </emma:interpretation>
                <emma:interpretation id="interp7" emma:lang="en-US" emma:confidence="0">
                  <emma:literal>*</emma:literal>
                </emma:interpretation>
                <emma:interpretation id="interp8" emma:lang="en-US" emma:confidence="0">
                  <emma:literal>+</emma:literal>
                </emma:interpretation>
                <emma:interpretation id="interp9" emma:lang="en-US" emma:confidence="0">
                  <emma:literal>6¢</emma:literal>
                </emma:interpretation>
              </emma:one-of>
            </emma:emma>
          </inkml:annotationXML>
          <inkml:trace contextRef="#ctx0" brushRef="#br0" timeOffset="43761.3292">15334-1015 1069 0,'0'-29'250'15,"0"29"-165"-15,0 0-79 0,0 0-3 0,0 0 1 16,27-5-2-16,-27 5-4 0,0 0 1 0,0 0-4 16,23 18 3-16,-23-18 0 0,23 25 2 0,-23-25-1 15,31 38 3-15,-31-38-4 0,36 43 5 0,-17-18-5 16,0 6-15-16,0-5 27 0,2 2-27 15,-1 1 27-15,2-5-7 0,1 2-5 0,-23-26 4 16,44 44-4-16,-44-44 3 0,41 36-4 0,-41-36 3 31,42 30-1-31,-42-30 1 0,34 21-1 0,-34-21 0 0,26 17 0 16,-26-17 0-16,0 0-1 0,0 0 2 0,25 14-1 16,-25-14 0-16,0 0 1 0,0 0-1 0,0 0-1 15,0 0-1-15,0 0-7 16,-38-19-95-16,38 19-143 0,0 0-90 0,-28 0-87 0,28 0 174 0,-29-14 251 15</inkml:trace>
          <inkml:trace contextRef="#ctx0" brushRef="#br0" timeOffset="44101.4174">15769-1081 896 0,'0'0'351'15,"0"0"-214"-15,0 0-132 0,-25 0-2 16,25 0 1-16,-26 21-2 0,26-21 2 0,-31 33-4 16,31-33 4-16,-38 44-5 0,15-21 4 0,1 7-3 15,-3-3 3-15,1 8 6 0,0-1-24 16,1-1 25-16,1 5-25 0,2-10 13 0,-1 2 5 15,-1-3-6-15,8-3 5 0,14-24-3 0,-28 44 2 16,28-44-3-16,-20 34 3 0,20-34-3 0,0 0 2 16,-17 23-2-16,17-23 1 0,0 0-1 15,0 0 0-15,0 0 1 0,0 0-2 0,0 0 2 16,0 0-3-16,0 0-123 0,0 0-152 0,0 0-147 16,5-23-20-16,-5 23 343 0</inkml:trace>
          <inkml:trace contextRef="#ctx0" brushRef="#br0" timeOffset="42453.6513">13863-875 1296 0,'0'0'72'0,"0"0"-70"0,0 0-1 0,0 0 2 16,0 0 0-16,0 0-1 0,0 0 2 0,0 0-2 15,28-17 1-15,-28 17-2 0,35-6-1 0,-11 6 1 16,3-6-2-16,7 6 2 0,-2-8-1 0,3 8-1 16,0-8 1-16,-3 8-1 0,0-7 0 15,-3 7 1-15,-2 0-1 0,-27 0 1 0,40 0 0 16,-40 0-1-16,30 7 1 0,-30-7-3 15,0 0 1-15,0 0-1 0,0 0 2 0,0 0 1 16,0 0 1-16,0 0-1 0,0 0 1 0,0 0-2 16,0 0-2-16,0 0-2 0,0 0-87 0,24 8-179 15,-24-8-124-15,0 0-35 0,0 0 249 0</inkml:trace>
          <inkml:trace contextRef="#ctx0" brushRef="#br0" timeOffset="43281.865">14791-1116 892 0,'-32'-11'352'0,"32"11"-197"16,0 0-153-16,0 0-1 0,0 0 2 0,0 0-2 16,0 0 1-16,28-27 0 0,-28 27-1 0,0 0 0 15,28-13 0-15,-28 13-1 0,25-7 1 0,-25 7-1 16,32-8 1-16,-32 8-1 0,36 0 0 0,-36 0 0 15,38 0 0-15,-38 0 0 0,42 8 0 0,-42-8 0 16,37 12-1-16,-37-12 1 0,29 12-1 0,-29-12 2 16,0 0-2-16,31 27 2 0,-31-27-2 15,10 27 2-15,-10-27 0 0,0 26 1 0,0-26-2 16,-9 31 1-16,9-31-1 0,-17 33 2 16,17-33-3-16,-24 33 2 0,24-33-1 0,-32 33 1 15,32-33-2-15,-35 28 1 0,35-28-1 0,-39 30 2 16,39-30 10-16,-38 25-10 0,38-25 10 0,-38 23-28 15,38-23 17-15,-32 17-18 0,32-17 18 16,-28 4 1-16,28-4-2 0,0 0 0 0,-26 0 0 16,26 0-1-16,0 0 1 0,0 0 18 0,0 0-17 15,-10-29 19-15,10 29-19 0,0 0 0 0,0 0-11 16,26-23 11-16,-26 23-11 0,0 0 10 0,36-19 2 16,-36 19-2-16,31-8 1 0,-31 8 0 0,31 0-1 15,-31 0 0-15,29 7 1 0,-29-7-1 0,31 17 11 16,-31-17-10-16,29 19 11 15,-29-19-30-15,23 24 18 0,-23-24-16 0,22 27 16 16,-22-27 1-16,16 27-1 0,-16-27 2 0,15 31-2 16,-15-31 3-16,4 34-3 0,-4-34 3 0,0 33-2 15,0-33 2-15,-4 35-2 0,4-35 2 0,-11 31-3 16,11-31 3-16,-17 29-2 0,17-29 3 0,-29 19-2 16,29-19 1-16,-38 18-1 0,38-18-1 0,-47 12 0 15,19-9 1-15,-1-3-1 0,-2 6 1 16,2-6-1-16,-3 0 0 0,0 0 0 0,3 0 0 15,0 0 0-15,29 0 0 0,-44-15 0 0,44 15-1 16,-32-13 1-16,32 13 0 0,0 0 2 0,-29-30-1 16,29 30 2-16,0 0-1 0,-9-32 0 15,9 32-2-15,0 0 1 0,0 0-1 0,10-27 0 16,-10 27-1-16,0 0 0 0,0 0 0 16,0 0 0-16,25-11 0 0,-25 11 0 0,0 0-1 15,0 0-1-15,0 0 0 0,0 0-2 0,0 0-17 16,32 15-74-16,-32-15-86 0,0 0-103 0,0 0-45 15,0 0-16-15,0 0 204 0,0 0 142 0</inkml:trace>
        </inkml:traceGroup>
        <inkml:traceGroup>
          <inkml:annotationXML>
            <emma:emma xmlns:emma="http://www.w3.org/2003/04/emma" version="1.0">
              <emma:interpretation id="{C214C896-B079-4A39-A3F6-FF1554ADDDD5}" emma:medium="tactile" emma:mode="ink">
                <msink:context xmlns:msink="http://schemas.microsoft.com/ink/2010/main" type="inkWord" rotatedBoundingBox="20649,9405 21942,9420 21933,10139 20640,10123"/>
              </emma:interpretation>
              <emma:one-of disjunction-type="recognition" id="oneOf2">
                <emma:interpretation id="interp10" emma:lang="en-US" emma:confidence="1">
                  <emma:literal>+5</emma:literal>
                </emma:interpretation>
                <emma:interpretation id="interp11" emma:lang="en-US" emma:confidence="0">
                  <emma:literal>+55</emma:literal>
                </emma:interpretation>
                <emma:interpretation id="interp12" emma:lang="en-US" emma:confidence="0">
                  <emma:literal>•5</emma:literal>
                </emma:interpretation>
                <emma:interpretation id="interp13" emma:lang="en-US" emma:confidence="0">
                  <emma:literal>55</emma:literal>
                </emma:interpretation>
                <emma:interpretation id="interp14" emma:lang="en-US" emma:confidence="0">
                  <emma:literal>1 5</emma:literal>
                </emma:interpretation>
              </emma:one-of>
            </emma:emma>
          </inkml:annotationXML>
          <inkml:trace contextRef="#ctx0" brushRef="#br0" timeOffset="68255.7144">16484-944 1352 0,'0'0'11'0,"0"0"-6"0,0 0 1 0,0 0 0 15,0 0-3-15,0 0-1 0,25-20-1 0,-25 20 0 16,38 0-1-16,-15 0 1 0,3 4-2 0,7-4 2 16,-4 7-2-16,1-7 0 0,4 5 2 15,-5-5-2-15,0 4 1 0,-2-4 0 0,-4 0-1 16,-23 0-1-16,39 0 2 0,-39 0-1 0,28 0-1 16,-28 0 2-16,0 0-2 0,0 0 2 15,25 0-1-15,-25 0-3 0,0 0-4 0,0 0-82 16,0 0-123-16,0 0-110 0,0 0-70 0,0 0 47 15,-26 0 346-15</inkml:trace>
          <inkml:trace contextRef="#ctx0" brushRef="#br0" timeOffset="68021.3177">16716-1127 1363 0,'0'0'157'0,"0"0"-158"0,0 0-8 0,0 0-1 15,0 0-13-15,-25 13 1 0,25-13-1 16,-8 35 5-16,8-12 7 0,-8 2 8 0,2 0 0 16,1 2 3-16,0 6-2 0,-1-4 3 0,2 3 9 15,-2-4-26-15,2-3 27 0,4 2-27 0,0-27 14 16,-6 38 3-16,6-38-3 0,0 32 2 16,0-32-3-16,0 0 2 0,6 26-1 0,-6-26 1 15,0 0 0-15,0 0 0 0,0 0 1 0,0 0-2 16,0 0-47-16,0 0-142 0,0 0-158 0,9-29-65 15,-9 29 46-15,0 0 368 0</inkml:trace>
          <inkml:trace contextRef="#ctx0" brushRef="#br0" timeOffset="69177.6899">17780-1226 938 0,'0'0'340'0,"0"0"-253"16,0 0-84-16,0 0 0 0,0 0 0 0,0 0 0 15,0 0 1-15,0 0-2 0,0 0 1 16,0 0-2-16,-25 0 0 0,25 0 0 0,0 0 0 15,-29 5 0-15,29-5-1 0,-29 6 0 0,29-6-1 16,-35 5 1-16,35-5 0 0,-38 0-1 0,38 0 2 16,-40 5-1-16,40-5 0 0,-41 0 0 0,41 0-1 15,-45 5 1-15,45-5-1 0,-42 0 1 16,42 0 0-16,-37 0 0 0,37 0 1 16,-29 7-2-16,29-7 0 0,-25 0 1 0,25 0 0 15,0 0 0-15,-26 5 1 0,26-5-3 0,0 0 2 16,0 0-1-16,0 0-1 0,0 0 1 0,0 0-1 15,0 0 1-15,0 0 1 0,0 0-1 0,0 0 1 16,-9 22 1-16,9-22-1 0,0 0 1 0,-5 26 0 16,5-26-2-16,0 0 3 0,-9 33-4 0,9-33 3 15,-6 28-1-15,6-28 1 0,-6 26-2 16,6-26 2-16,-7 32-2 0,7-32 2 0,-5 28-2 16,5-28 2-16,-7 31-1 0,7-31 1 0,-7 27-2 15,7-27 2-15,-5 23-3 0,5-23 2 16,0 0-1-16,-5 27 1 0,5-27 0 0,0 0 1 15,0 0-2-15,0 0 1 0,-5 22-1 0,5-22 0 16,0 0 0-16,0 0 0 0,0 0 1 0,0 0 0 16,0 0 3-16,0 0 3 0,0 0 3 15,0 0 13-15,0 0 25 0,24-22-3 0,-24 22-1 16,0 0-15-16,27-27-25 0,-27 27-5 0,28-18 0 16,-28 18-2-16,35-12 1 0,-35 12 0 0,39-8-1 15,-39 8-1-15,40 0-1 0,-40 0 0 0,35 0-2 16,-35 0-3-16,36 20-13 0,-36-20-12 0,28 27-1 15,-28-27 7-15,22 35 22 16,-22-35 6-16,19 34 11 0,-19-34-25 0,15 37 15 16,-15-37-16-16,7 43 17 0,-7-43 2 0,0 37-2 15,0-37 3-15,0 36-4 0,0-36 3 0,-7 38-2 16,7-38 2-16,-12 33-2 0,12-33 2 0,-19 25 2 16,19-25 10-16,-34 23 14 0,34-23 2 0,-45 14-4 15,45-14-7-15,-48 11-17 0,20-3-1 0,1-5-1 16,-3 3 0-16,1-6 0 0,3 6 2 15,0-6 0-15,26 0 1 0,-46 0 0 0,46 0 0 16,-39-10 1-16,39 10-3 0,-28-13 0 0,28 13-1 16,0 0 7-16,-20-37 11 0,20 37 4 0,-9-33-2 15,9 33-6-15,-7-30-13 0,7 30 1 16,0 0-2-16,-5-24 0 0,5 24 0 0,0 0 0 16,0 0-3-16,0 0-2 0,0 0-5 0,0 0-5 15,0 0-8-15,0 0-17 0,0 0-9 16,-13 24 5-16,13-24 10 0,0 0 20 0,0 0 13 15,0 0-1-15,0 0 1 0,9 27 1 0,-9-27 1 16,0 0-1-16,0 0 0 0,0 0-3 0,29 3-27 16,-29-3-207-16,0 0-146 0,26 19-67 0,-26-19 191 15</inkml:trace>
        </inkml:traceGroup>
      </inkml:traceGroup>
    </inkml:traceGroup>
  </inkml:traceGroup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5:31.95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970F05D4-ADA1-421F-8276-0017C3750190}" emma:medium="tactile" emma:mode="ink">
          <msink:context xmlns:msink="http://schemas.microsoft.com/ink/2010/main" type="inkDrawing" rotatedBoundingBox="10024,9255 22050,10174 21620,15797 9594,14877" semanticType="enclosure" shapeName="Other"/>
        </emma:interpretation>
      </emma:emma>
    </inkml:annotationXML>
    <inkml:trace contextRef="#ctx0" brushRef="#br0">31 116 492 0,'0'0'300'0,"-38"-7"-46"0,38 7-76 0,0 0-79 16,0 0-57-16,0 0-41 0,0 0 1 0,0 0 1 15,0 0 0-15,0 0-1 0,0 0-1 0,28 0 1 16,-28 0-2-16,0 0 0 0,0 0 0 16,0 0 0-16,23 19 0 0,-23-19 0 15,0 0 0-15,34 3 0 0,-34-3 0 0,28 0 1 16,-28 0 0-16,37 0 0 0,-37 0 0 0,47 0-1 16,-23 0 0-16,8 0-1 0,-5 0-1 0,4 0 0 15,4 0 0-15,3 0 1 0,0 0 0 0,1-3 1 16,5 3 1-16,-3 0 0 0,3 0-1 15,-1 0 1-15,1 0 0 0,3 0-1 0,-2 0-1 16,3 0-1-16,3 0 0 0,0 0-1 0,2 0 1 16,-2 0 0-16,0 0 1 0,0 0 2 0,2 0 0 15,-4 0 0-15,4 0 1 0,-4 0-2 0,3 0 1 16,-3 0-1-16,1 0-1 0,2 0 0 0,-4 0 1 16,4 0-1-16,-3 0 0 0,1 0 2 15,-1 0 0-15,-2 0 0 0,1 0 0 16,-3 0 0-16,-1 3 0 0,0-3-1 0,-3 0 1 15,0 0 0-15,-2 0 0 0,-1 0 0 0,0 0 0 16,0-3-2-16,-2 3 0 0,-1 0 0 0,2-5 1 16,-4 5 2-16,2 0-2 0,-4 0 0 0,4 0 0 15,-3 0 0-15,0 0-2 0,2 0 2 0,-3 5 0 16,1-5 2-16,3 0 1 0,-2 0-1 0,1 0-1 16,-2 0-1-16,0 0-2 0,0-5 4 15,-1 5-1-15,-4 0 1 0,4 0 1 0,-3 0-2 16,-2 0-2-16,2 0-1 0,-1 0 1 15,4 0 1-15,1 0 1 0,-1-7 1 0,1 7-2 16,0 0-1-16,0 0 1 0,-3 0-1 0,3 0 0 16,3 0 1-16,-1 0 0 0,7 0-1 0,-3 0 1 15,1 0-1-15,-1 0 0 0,3 0 0 16,0 0 0-16,0 0 1 0,3 0-1 0,-5 0 0 16,5 0 0-16,-5 0-1 0,2-3 1 0,-3 3 0 15,1 0 1-15,-1-7 0 0,0 7 0 0,0 0 0 16,-1 0 0-16,-1 0-1 0,2-5 1 0,-2 5 1 15,2 0-1-15,0 0 1 0,0-5-2 0,0 5 1 16,2-4 0-16,-2-2 2 0,1 6-3 0,3-7 1 16,2 7-1-16,-5 0 0 15,1-4 1-15,-2 4 0 0,0 0-1 0,-2 0 0 16,2 0 1-16,-1 0 0 0,-2-7-1 0,0 7 1 16,-3 0 0-16,1 0 0 0,-2 0 0 0,4 0 0 15,-6-5-1-15,0 5 1 0,-1-4 0 0,1 4 0 16,-1 0 0-16,1-7 0 0,0 7 0 0,-1-4 0 15,4 4 0-15,-7 0 1 0,3-5-1 0,2 5-1 16,0 0 0-16,-3-7 0 0,1 7 1 16,3 0 0-16,-2 0 0 0,1 0 1 0,4 0-2 15,1 0 0-15,-3 0 0 0,3 0 1 0,0-4-1 16,-1 4 2-16,1 0-1 0,1 0 0 0,1 0 0 16,-1 0-1-16,1-5 1 0,-4 5-1 15,2 0 1-15,0 0-1 0,2 0 1 0,-1 0 0 16,4 0 0-16,-5 0 0 0,0 0 1 15,1 0-2-15,2 5 1 0,-1-5-1 0,-1 0 1 16,0 4 0-16,-1-4 0 0,3 0-1 0,-5 7 1 16,2-7 0-16,0 0 0 0,-3 0 0 0,1 0-1 15,-2 0 1-15,4 0 0 0,-6 0 0 0,5 0 1 16,-4 0-1-16,-1 0-1 0,2 0 2 0,3 0-2 16,-4 0 2-16,2 0-1 0,1 0 0 0,2 0 0 15,-3 0 1-15,3 0-1 0,-2 0 1 16,1 0-1-16,-1 0 2 0,-2 0-1 0,1 0 0 15,0 0 0-15,-1 0-1 0,1 0 0 16,0 0 1-16,3 0-1 0,-1-7 0 0,-2 7 0 16,1 0 0-16,-1 0 1 0,3-4 0 0,-3 4-1 15,2 0 0 1,1 0 0-16,-3 0 0 0,3 0 0 0,-3 0 0 0,0 0 0 16,0 0 0-16,1 0 0 15,0 0 1-15,1 0-1 0,-1 0 0 0,1 0 1 16,2 0 1-16,-1 0 1 0,0 0 0 0,2 0-1 15,-2 0-2-15,0 0-1 0,0 0 1 0,0 0 0 0,0-5 0 0,0 5-1 16,1 0 1-16,-2 0 0 0,5 0-1 16,-1-6 1-16,0 6 0 0,0 0-1 0,2 0 1 15,-1 0 0-15,2-6 1 0,0 6-2 0,0 0 0 16,1 0 1 0,2 0 0-16,-2 0-1 0,3 0 0 0,0 0 1 15,2 0-1-15,0 0 1 0,0 0 0 0,-1 6-1 16,-1-6 0-16,1 0 1 0,-4 0-1 0,3 6 1 15,0-6-2-15,1 0 2 0,0 0-1 0,-3 0 1 16,2 5 0-16,0-5 0 0,0 0 0 0,2 0-1 16,0 0 0-16,-2 0 1 0,5 0 0 0,-2 0 0 15,0 0-1-15,2 0 1 0,-4 0-1 16,1 4 1-16,0-4 0 0,1 0 0 0,-2 0 0 16,0 0 0-16,2 0 0 0,-1 0 0 15,-1 0 0-15,2 0 0 0,1 0 1 0,2 0-1 16,1 0 0-16,1 0 0 0,1 0 0 0,1-4 1 15,1 4-1-15,0 0 1 0,1-7 0 0,-1 7-1 16,-1 0 1-16,-2-6-1 0,1 6 0 16,0 0 1-16,-3 0 0 0,1 0-1 0,-3 0 1 15,-1 0 0-15,-2 0 0 0,1 0-1 0,0 0 1 16,-3 0-1-16,-1 0-1 0,0 0 0 0,-1 0 2 16,-3 0-1-16,-1 0 0 0,-1 0 1 15,-2 0 0-15,-2 0-1 0,-2-4 1 0,-2 4-1 16,-1 0 1-16,-5 0-1 0,-23 0 0 0,41 0 0 15,-41 0 0-15,28 0 0 0,-28 0 0 16,0 0 2-16,0 0 0 0,0 0 2 0,0 0 6 16,0 0 5-16,0 0 3 0,0 0-1 0,0 0-3 15,0 0-2-15,0 0 0 0,0 0 0 0,0 0-3 16,-31-8-6-16,31 8-24 0,-28-7-181 0,28 7-204 16,0 0-55-16,0 0 43 0</inkml:trace>
    <inkml:trace contextRef="#ctx0" brushRef="#br0" timeOffset="78125.4725">1852 466 863 0,'0'0'301'0,"0"0"-156"0,0 0-77 0,0 0-65 16,0 0-1-16,0 0-1 0,-26 6 2 0,26-6-3 15,-31 31-1-15,31-31 10 0,-36 45-26 0,14-13 26 16,-3 2-23-16,-3 2 12 0,-1 9 5 0,-4 0-5 16,2 3 5-16,-6 3-6 15,1 3 7-15,-3 6-9 0,-2 0 9 0,-6 4-10 16,-4 2 9-16,-3 6-9 0,3 3 8 0,-5 2 5 16,2 0-17-16,0 1 18 0,-1-1-17 0,4 2 3 15,-4-4 10-15,1-1-10 0,4-9 8 0,-1-1-9 16,9-4 9-16,-4-6-6 0,8-2 7 0,5-5-7 15,4-2 6-15,7-9-5 0,-3-4 5 0,12-2 12 16,13-30-26-16,-26 38 27 0,26-38-27 16,-11 30 12-16,11-30 1 0,0 0 0 0,0 0 0 15,0 25 1-15,0-25 0 0,0 0-1 0,0 0 0 16,0 0 1-16,28 8-1 0,-28-8-1 16,0 0-41-16,31-13-162 0,-31 13-144 0,8-28-126 15,-8 28 172-15</inkml:trace>
    <inkml:trace contextRef="#ctx0" brushRef="#br0" timeOffset="76139.3027">2116 4895 668 0,'0'0'257'15,"0"0"-154"-15,0 0-103 0,0 0-25 0,0 0 29 16,0 0 52-16,0 0 21 0,0 0-10 15,27 4-23-15,-27-4-37 0,26 0-3 0,-26 0 0 16,33 0-1-16,-33 0-1 0,43 0 0 0,-20 0-1 16,2 4 1-16,3-4-1 0,4 0 0 0,0 0 1 15,3 0-1-15,4 0-1 0,-1-4 1 0,7 0 0 16,2 4 0-16,1-7 0 0,5 7-1 0,-2 0 1 16,3-6 0-16,0 6 0 0,-3 0-1 0,3 0 1 15,0 0 1-15,-2 0-2 16,2 0 2-16,2 0-1 0,-1 0-1 0,2 0 1 15,1 0 1-15,2 0 0 0,-1 0-1 0,5 0 0 16,0 0-1-16,0 0 0 0,2 0 1 0,-2 0 0 16,2 0 0-16,1 0 0 0,0 0 0 0,-1 6-2 15,2-6 1 1,-1 7-1-16,-1-7 2 0,3 5-1 0,-4-5 1 16,4 5 0-16,-2-5-1 0,-3 9 0 15,3-9 1-15,-2 3-1 0,-1-3-1 0,0 7 0 16,-6-7 1-16,5 8 0 0,-2-8-1 0,2 0 1 15,0 2-1-15,2-2 0 0,1 0 0 0,0 0-1 0,1 0 1 16,0 0 0-16,0 0 0 0,-3 0 1 0,1 0 0 16,-1 0-1-16,-2-5 1 0,0 5 0 0,-1-10-1 15,2 10 1-15,-3-4-1 0,1 4 1 0,0-2-1 16,2 2 0 0,1 0 0-16,-3 0 0 0,5 0 2 0,-3 0-3 15,1 0 3-15,-1 0-1 0,1 0 0 0,-3 0 2 16,2 0-3-16,-3 0 1 0,1 0 0 0,-3 0-1 15,2 0 2-15,0 0-2 0,-4 0 2 0,-1 0 0 16,2 0-1-16,-3 0 2 0,1 0-2 0,-4 0 0 16,1 0 1-16,-4 0 0 0,0 0 1 0,1 0 0 15,2 0-1-15,1 0 0 0,0 0 0 16,2 0 0-16,2 0 1 0,2-8-2 0,-1 8 0 16,1 0 3-16,3-5 0 0,-1 5 0 15,3-4 0-15,-5 4-2 0,2-8-1 0,-1 8 2 16,0-6 0-16,3 6 1 0,-2-9-1 0,-1 9-1 15,1-4 0-15,3 4-1 0,0-4 1 0,2 4 2 16,1 0 0-16,-2-8 0 0,2 8 0 16,-5 0-3-16,0 0 1 0,-2 0 0 0,-1 0-1 15,-1 0-1-15,-2-4 2 0,-2 4-1 0,0 0 0 16,-2-4 1-16,-2 4-1 0,1 0 0 0,-2-9 0 16,-1 9 1-16,-1-4 1 0,-2 4 0 0,-3 0-1 15,-5 0-1-15,0 0 2 0,-4 0-3 0,-2-4 0 16,1 4 1-16,-2 0-1 0,-6 0 2 0,2 0-1 15,-25 0 1-15,44 0-1 16,-44 0 0-16,35 0-1 0,-35 0 2 0,36 0-1 16,-36 0-1-16,37 0 1 0,-37 0 0 0,35 0-1 15,-35 0 0-15,26 0 1 0,-26 0-1 0,0 0 0 16,29 0-1-16,-29 0 1 0,0 0 0 0,0 0 0 16,0 0 0-16,0 0-1 0,0 0-3 0,0 0-33 15,0 0-180-15,0 0-147 0,0 0-64 0,-27 0 144 16</inkml:trace>
    <inkml:trace contextRef="#ctx0" brushRef="#br0" timeOffset="85104.8714">11520 1658 756 0,'-10'-41'276'0,"10"41"-110"0,0 0-73 16,0 0-55-16,0 0-33 0,6-28-1 16,-6 28-1-16,0 0-1 0,0 0-1 0,0 0-2 15,0 0 0-15,0 0 1 0,0 0 1 0,0 0 2 16,0 28-1-16,0-28 0 0,-9 34-1 0,5-7 1 16,-2 0-4-16,2 3 5 0,-4 4-6 0,1 2 5 15,3 3-4-15,-2 0 5 0,6 1-6 0,-9 5 5 16,9-3-5-16,-6 3 6 0,6 2-6 0,-6 1 6 15,6 1-7-15,0 3 6 0,0 4 9 16,0-2-21-16,0-2 23 0,0-1-23 0,0 1 7 16,0-5 7-16,0 0-8 0,0-1 7 0,0 0-7 15,-5 0 7-15,5 3-6 0,0-3 7 16,0-3-7-16,0-1 6 0,0 4-6 0,0-9 4 16,0 5-4-16,-5-5 5 0,5 5-4 0,0-5 5 15,0-2 7-15,0 5-26 0,0-5 25 0,0 2-24 16,0-5 11-16,0 0 7 0,0 2-5 15,0-3 4-15,0 0-3 0,0 1 3 0,0-3-3 16,0-3 2-16,0 1-3 0,0 1 2 0,0-4-1 16,0 4 3-16,0-28-4 0,0 45 4 0,0-45-5 15,8 41 3-15,-8-41-1 0,0 42 3 0,0-42-3 16,0 40 3-16,0-40-4 0,0 38 3 0,0-38-3 16,-6 38 2-16,6-38-1 0,0 43 2 15,0-43-2-15,0 36 1 0,0-36-1 16,-6 37 1-16,6-37-1 0,0 40 2 0,0-40-3 15,0 34 3-15,0-34 14 0,0 27-14 0,0-27 13 16,0 0-28-16,0 32 12 0,0-32-12 0,0 0 14 16,0 27 2-16,0-27-2 0,0 0 0 0,0 0-1 15,0 28 1-15,0-28-2 0,0 0 1 0,0 0 0 16,0 33 1-16,0-33 0 0,0 0 2 16,0 26-3-16,0-26 2 0,0 0-2 0,0 23 3 15,0-23-1-15,0 0 0 0,0 0-1 0,0 32-1 16,0-32 2-16,0 0-2 0,0 0 0 0,0 0 2 15,6 20-2-15,-6-20 2 0,0 0 0 16,0 0-1-16,0 0 0 0,0 0-1 0,0 29-1 16,0-29 1-16,0 0 1 0,0 0 0 0,0 0 1 15,0 0-1-15,0 0 2 0,0 0 0 16,0 0 1-16,0 0 9 0,0 0 15 0,0 0 12 16,0 0 3-16,0 0-4 0,0 0-7 0,0 0-9 15,0 0 5-15,0 0-4 0,0 0-9 0,0 0-5 16,0-25-8-16,0 25-1 0,0 0 1 0,0 0-1 15,0 0 2-15,-28-12-2 0,28 12-1 0,0 0 0 16,0 0 2-16,-31-29-3 0,31 29 3 16,0 0 0-16,-35-31-2 0,35 31 0 0,-26-28 1 15,26 28-4-15,-28-33 5 0,28 33-3 16,-30-34 3-16,30 34-3 0,-34-32-12 0,34 32 24 16,-29-26-24-16,29 26 26 0,-26-22-12 0,26 22-1 15,-24-23 3-15,24 23-1 0,0 0 0 0,-24-29 0 16,24 29 1-16,0 0-1 0,0 0 0 0,0 0-1 15,0 0-1-15,-14-27 0 0,14 27 0 16,0 0-1-16,0 0 0 0,0 0-1 0,0 0-2 16,0 0-4-16,27-5 0 0,-27 5-3 0,0 0 3 15,0 0 6-15,24 20 2 0,-24-20 4 0,15 26-1 16,-15-26 0-16,18 33-1 0,-18-33-11 0,19 35 24 16,-19-35-24-16,13 33 25 0,-13-33-13 0,16 36-2 15,-16-36 2-15,17 32-3 0,-17-32 4 16,15 33-3-16,-15-33 3 0,17 32-3 15,-17-32-1-15,18 27 0 0,-18-27 2 0,19 23-3 16,-19-23 3-16,0 0-2 0,26 26 0 0,-26-26-1 16,0 0 1-16,26 6-3 0,-26-6 0 0,0 0 1 15,0 0 1-15,28-6 7 0,-28 6 6 0,0 0 1 16,23-19-3-16,-23 19 0 0,0 0-11 0,28-39 2 16,-28 39-1-16,22-31 1 0,-22 31 0 15,22-36 0-15,-22 36-2 0,26-41 5 0,-26 41-4 16,25-45-11-16,-25 45 23 0,26-42-26 0,-26 42 26 15,27-35-10-15,-27 35-2 0,18-33 1 16,-18 33-1-16,17-29 1 0,-17 29-3 0,0 0 2 16,0 0-3-16,17-22-4 0,-17 22-51 0,0 0-166 15,0 0-152-15,0 0-100 0,0 0 26 0,0 0 451 16</inkml:trace>
    <inkml:trace contextRef="#ctx0" brushRef="#br0" timeOffset="51257.4252">161 2642 657 0,'-28'0'205'0,"28"0"-159"16,0 0-82-16,0 0-1 0,0 0 17 15,0 0 33-15,0 0 47 0,0 0 54 0,0 0 23 16,0 0-20-16,0 0-37 0,0 0-52 0,0 0-26 16,0 0 0-16,0 0-1 0,0 0 1 0,0 0-1 15,34 16 1-15,-34-16-1 0,35 0 0 16,-35 0 0-16,44 0-2 0,-21 0 3 0,3 0 0 15,3 0-1-15,-1 0 1 0,6 0-2 16,-4-4 0-16,5 4 1 0,-3 0 0 0,5 0 0 16,-2 0 0-16,3 0 0 0,-2 0 0 0,2 0-1 15,-1 0 2-15,1 0-2 0,-2 4 1 0,-1-4 0 16,0 0 1-16,0 8 0 0,2-8-1 0,-2 0 1 16,3 0-1-16,-3 4 0 0,-2-4 1 0,4 0 0 15,-1 0-1-15,1 0 0 0,1 0 0 0,-2 0 0 16,1 0 0-16,1 0 1 0,-1-4-1 15,0 4 1-15,-2 0-1 0,-1 0-1 0,2 0 1 16,-1 0-1-16,-4-6 1 0,4 6 0 16,-6 0 0-16,0 0 0 0,0 0-1 0,-1 0 1 15,-2-5 0-15,1 5 2 0,-1 0 0 0,0 0 0 16,2 0 1-16,-3 0-4 0,2 0 0 0,0 0-1 16,0 0 1-16,2 0-1 0,1 0 2 0,-1 0-2 15,1 0 1-15,0 0-6 0,2-4-8 16,4 4 1-16,4 0-1 0,3 0 5 0,0 0 9 15,-1 0 1-15,2 0-1 0,5-5 0 0,-2 5 0 16,4 0 0-16,0 0 1 0,0 0 2 0,2 0-2 16,-1-7 1-16,-1 7 1 0,1 0-2 0,-3 0-1 15,-1 0 0-15,3 0 0 0,-3 0-1 0,-1 0 1 16,0 0 0-16,0 7 0 16,-1-7 1-16,-2 0-1 0,0 5 0 0,0-5-1 15,-1 0 2-15,0 4-1 0,-2-4 0 0,-2 5 0 16,2-5 1-16,0 0-1 0,-2 0 1 0,0 6-1 15,1-6 1-15,-4 0 0 0,5 0 0 0,-6 0-1 16,5 0 0-16,-2 0-1 0,1 0 1 0,-1 0 1 16,3 0-1-16,0-6 0 0,-2 6 0 0,0 0 1 15,4 0-1-15,-2-5 0 0,1 5 0 16,0 0-1-16,3-5 2 0,1 5-2 0,2 0 1 16,0-8-1-16,-1 8 0 0,1 0 0 0,-2 0 2 15,1-6-1-15,0 6 1 0,2 0-2 0,-2-3 0 16,0 3 0-16,0 0 1 0,1 0 1 15,0-8-2-15,4 8 0 0,-3 0 1 0,0 0-2 16,4 0 2-16,-4 0-1 0,4 0-1 0,-4 0 1 16,-2 8-2-16,1-8 3 0,-1 0 0 15,-2 0-1-15,2 0 1 0,-3 0-1 0,2 0 1 16,-5 0 0-16,4 0-1 0,-1 0 0 0,1 0-1 16,-1 0 1-16,3 0 1 0,0 0-1 0,-1-8 1 15,1 8 0-15,3 0 0 0,-2 0-1 0,0-5 1 16,0 5-2-16,0 0 1 0,2-3-1 0,-1 3 1 15,-2 0 2-15,0 0-1 0,1-7 1 16,-3 7 0-16,2 0-1 0,-3 0 0 16,-2 0 1-16,2-6-1 0,1 6 0 0,0 0 0 15,-1-2 1-15,1 2 0 0,2-8 0 0,1 8-1 16,-3-5 2-16,2 5-1 0,0 0 0 0,-2-4 1 16,2 4-2-16,-4 0 1 0,-2 0 0 0,-1 0 0 15,-2 0 0-15,-5 0 0 0,1 0-1 0,-8 0 1 16,0 0-1-16,-26 0 1 0,44 0-2 15,-44 0 2-15,32 0-2 0,-32 0 2 0,0 0-1 16,31 0 0-16,-31 0 1 0,0 0-1 0,0 0 0 16,0 0 3-16,0 0 3 0,0 0 6 0,0 0 6 15,0 0 2-15,0 0-4 0,0 0-6 0,0 0-7 16,-28-10-7-16,28 10-87 0,0 0-214 16,0 0-115-16,0 0-19 0,-34-6 222 0</inkml:trace>
    <inkml:trace contextRef="#ctx0" brushRef="#br0" timeOffset="77155.0657">4702 2826 598 0,'0'-35'242'0,"0"35"-28"0,0 0-56 16,0 0-46-16,0 0-64 0,0 0-44 0,0 0-4 15,0 0 0-15,0 0 0 0,-28 27 1 0,28-27 0 16,-16 29 1-16,16-29-3 0,-20 36 4 0,20-36-4 16,-25 43 3-16,7-19-3 0,-1 4 3 15,-3 3-3-15,-5 2 4 0,-2 3-4 16,-5 7 5-16,-4-4 3 0,0 5-23 0,-3 6 23 15,-4 2-23-15,-2 6 13 0,1 4 7 0,-3 1-8 16,-2-3 8-16,0 9-9 0,-3-3 9 0,3 1-9 16,-4-3 9-16,4 4-9 0,-2-4 9 0,4 1-9 15,-1-3 8-15,3-5 8 0,2-2-22 0,3-5 22 16,2-2-22-16,5 0 6 0,2-2 7 16,1-5-5-16,4 2 6 0,0-1-6 0,5-4 5 15,0-1-6-15,4-2 6 0,0-4-4 0,4-1 4 16,2-1-3-16,13-29 2 0,-28 43-3 0,28-43 3 15,-19 29-3-15,19-29 2 0,0 0 0 0,-19 28 1 16,19-28-1-16,0 0 0 0,0 0 2 16,0 0 2-16,0 0 8 0,0 0 7 0,0 0 0 15,0 0-5-15,-9-32-6 0,9 32-12 16,15-33-3-16,-15 33-17 0,35-23-154 0,-29-6-177 16,-6 29-109-16,41-26 59 0,-30-1 405 0</inkml:trace>
  </inkml:traceGroup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7T17:05:24.21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2B1FF3F5-FA4F-47D2-89F5-6332DCE1D437}" emma:medium="tactile" emma:mode="ink">
          <msink:context xmlns:msink="http://schemas.microsoft.com/ink/2010/main" type="writingRegion" rotatedBoundingBox="4142,10292 22115,10364 22098,14853 4124,14781"/>
        </emma:interpretation>
      </emma:emma>
    </inkml:annotationXML>
    <inkml:traceGroup>
      <inkml:annotationXML>
        <emma:emma xmlns:emma="http://www.w3.org/2003/04/emma" version="1.0">
          <emma:interpretation id="{48AA6F51-E0A6-48AB-ABD4-A3D79096C6BE}" emma:medium="tactile" emma:mode="ink">
            <msink:context xmlns:msink="http://schemas.microsoft.com/ink/2010/main" type="paragraph" rotatedBoundingBox="4142,10292 22115,10364 22111,11517 4138,114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AE2FF85-E87F-4746-BA6B-1E7E96658F2B}" emma:medium="tactile" emma:mode="ink">
              <msink:context xmlns:msink="http://schemas.microsoft.com/ink/2010/main" type="line" rotatedBoundingBox="4142,10292 22115,10364 22111,11517 4138,11446"/>
            </emma:interpretation>
          </emma:emma>
        </inkml:annotationXML>
        <inkml:traceGroup>
          <inkml:annotationXML>
            <emma:emma xmlns:emma="http://www.w3.org/2003/04/emma" version="1.0">
              <emma:interpretation id="{B7A4C523-94B2-4148-8F34-36996612860A}" emma:medium="tactile" emma:mode="ink">
                <msink:context xmlns:msink="http://schemas.microsoft.com/ink/2010/main" type="inkWord" rotatedBoundingBox="4142,10464 5231,10468 5228,11260 4138,11256"/>
              </emma:interpretation>
              <emma:one-of disjunction-type="recognition" id="oneOf0">
                <emma:interpretation id="interp0" emma:lang="en-US" emma:confidence="1">
                  <emma:literal>x</emma:literal>
                </emma:interpretation>
                <emma:interpretation id="interp1" emma:lang="en-US" emma:confidence="0">
                  <emma:literal>X</emma:literal>
                </emma:interpretation>
                <emma:interpretation id="interp2" emma:lang="en-US" emma:confidence="0">
                  <emma:literal>*</emma:literal>
                </emma:interpretation>
                <emma:interpretation id="interp3" emma:lang="en-US" emma:confidence="0">
                  <emma:literal>XD</emma:literal>
                </emma:interpretation>
                <emma:interpretation id="interp4" emma:lang="en-US" emma:confidence="0">
                  <emma:literal>Xd</emma:literal>
                </emma:interpretation>
              </emma:one-of>
            </emma:emma>
          </inkml:annotationXML>
          <inkml:trace contextRef="#ctx0" brushRef="#br0">396 45 1049 0,'-34'0'250'0,"34"0"-245"0,0 0 10 16,0 0-13-16,0 0 1 0,-23 18 0 15,23-18-3-15,0 0-13 0,-24 25 13 0,24-25-14 16,0 0 14-16,-20 37 3 0,20-37-3 0,-13 26 1 15,13-26-1-15,-18 31 1 0,18-31-1 0,-25 35 2 16,25-35-2-16,-23 37 2 0,23-37-3 0,-35 44 2 16,35-44-3-16,-38 45 4 0,18-21-3 15,-1 3 2-15,1-5-1 0,1 3 2 0,19-25-2 16,-29 44 3-16,29-44-3 0,-22 35 4 16,22-35-2-16,-19 29 1 0,19-29-1 0,0 0 1 15,-16 28-3-15,16-28-4 0,0 0-12 0,0 0-6 16,0 0-3-16,0 0 2 0,0 0 9 0,0 0 1 15,35-6-95-15,-35 6-135 0,10-28-109 0,-10 28-54 16,13-38 304-16</inkml:trace>
          <inkml:trace contextRef="#ctx0" brushRef="#br0" timeOffset="-468.8049">6 37 1069 0,'-9'-40'252'0,"9"40"-156"15,0 0-95-15,0 0-4 0,0 0-8 16,0 0-1-16,0 0 0 0,0 0 6 16,28 27 5-16,-28-27 2 0,17 23 12 0,-17-23-26 15,25 37 28-15,-25-37-27 0,29 44 12 0,-15-17 3 16,5 2-4-16,-2-4 4 0,1 4-4 0,1-1 3 15,-2 0-3-15,1-1 3 0,-1-2-3 0,-4 0 2 16,3-1-2-16,2 0 3 0,-18-24-3 16,27 45 3-16,-27-45-2 0,24 41 0 0,-24-41-1 15,23 38 2-15,-23-38-1 0,15 28 0 0,-15-28 0 16,0 0-1-16,23 26-1 0,-23-26 2 0,0 0-3 16,0 0 2-16,0 0-5 0,23 14-2 0,-23-14-3 15,0 0-2-15,0 0-51 0,0 0-118 16,0 0-105-16,0-26-79 0,0 26-8 0,0 0 306 15</inkml:trace>
          <inkml:trace contextRef="#ctx0" brushRef="#br0" timeOffset="1391.8199">798-101 999 0,'0'0'237'0,"0"0"-143"0,0 0-88 0,0 0-2 15,0 0-3-15,0 0-2 0,0 0-2 0,0 0-3 16,0 0-2-16,0 0 1 0,0 0 1 0,0 0 3 16,11-23-1-16,-11 23 0 0,24-14-1 0,-24 14 2 15,29-16 0-15,-29 16 2 0,28-9 1 0,-28 9-1 16,28-8 1-16,-28 8 1 0,28-8 1 15,-28 8 3-15,22 0 1 0,-22 0 0 0,0 0 0 16,33 6 1-16,-33-6 2 0,0 0 0 0,23 18 0 16,-23-18-2-16,0 0-2 0,15 23-5 0,-15-23-1 15,0 0-5-15,-7 32 3 0,7-32-1 16,-10 27 3-16,10-27-1 0,-17 30 1 0,17-30 0 16,-18 32 2-16,18-32-2 0,-22 27 2 15,22-27 11-15,-27 26-11 0,27-26 12 0,-20 26-11 16,20-26-2-16,0 0-14 0,-35 27 14 0,35-27-14 15,0 0 14-15,-26 27 1 0,26-27-1 0,0 0 1 16,-30 15-1-16,30-15 1 0,0 0-1 0,0 0 0 16,-29 20 0-16,29-20 0 0,0 0 0 0,0 0 0 15,0 0 0-15,-11 28 2 0,11-28-1 0,0 0 2 16,0 0-2-16,0 0 1 0,0 0 1 16,0 0-1-16,0 0-3 0,0 0-5 0,0 0-5 15,0 0-5-15,0 0 2 0,0 0 3 16,0 0 6-16,0 0 4 0,27 11 2 0,-27-11-1 15,0 0-1-15,0 0 1 0,0 0 0 0,31-6 1 16,-31 6 0-16,0 0 0 0,31 0 0 0,-31 0 0 16,26 0-2-16,-26 0 2 0,28 0 1 0,-28 0-2 15,29-6 2-15,-29 6-2 0,33 0 1 16,-33 0 0-16,28-7-1 0,-28 7 0 0,23 0 1 16,-23 0-1-16,0 0 2 0,25 0 1 0,-25 0-1 15,0 0-1-15,0 0-1 0,0 0-4 0,0 0 0 16,0 0 1-16,0 0 0 0,0 0 1 0,0 0 2 15,0 0 2-15,0 0 1 0,0 0-2 0,0 0-19 16,0 0-209-16,0 0-182 16,0 0-15-16,0 0 200 0</inkml:trace>
        </inkml:traceGroup>
        <inkml:traceGroup>
          <inkml:annotationXML>
            <emma:emma xmlns:emma="http://www.w3.org/2003/04/emma" version="1.0">
              <emma:interpretation id="{4BFC10A9-6C00-403A-AAAF-066D8C76322E}" emma:medium="tactile" emma:mode="ink">
                <msink:context xmlns:msink="http://schemas.microsoft.com/ink/2010/main" type="inkWord" rotatedBoundingBox="5968,10588 8451,10598 8449,11214 5965,11204"/>
              </emma:interpretation>
              <emma:one-of disjunction-type="recognition" id="oneOf1">
                <emma:interpretation id="interp5" emma:lang="en-US" emma:confidence="0">
                  <emma:literal>OX</emma:literal>
                </emma:interpretation>
                <emma:interpretation id="interp6" emma:lang="en-US" emma:confidence="0">
                  <emma:literal>Ox</emma:literal>
                </emma:interpretation>
                <emma:interpretation id="interp7" emma:lang="en-US" emma:confidence="0">
                  <emma:literal>ox</emma:literal>
                </emma:interpretation>
                <emma:interpretation id="interp8" emma:lang="en-US" emma:confidence="0">
                  <emma:literal>of</emma:literal>
                </emma:interpretation>
                <emma:interpretation id="interp9" emma:lang="en-US" emma:confidence="0">
                  <emma:literal>Of</emma:literal>
                </emma:interpretation>
              </emma:one-of>
            </emma:emma>
          </inkml:annotationXML>
          <inkml:trace contextRef="#ctx0" brushRef="#br0" timeOffset="3048.2493">2679-43 909 0,'0'0'290'0,"0"0"-146"16,0 0-85-16,0 0-48 0,0 0-3 0,0 0-1 16,0 0-2-16,-25 0-5 0,25 0 3 0,0 0-1 15,0 0 1-15,-30 29 0 0,30-29 2 0,-19 30-1 16,19-30 1-16,-22 39 10 16,15-16-25-16,7-23 24 0,-22 50-25 0,11-23 11 15,1 0 3-15,1-2-4 0,2 2 3 0,1 1-4 16,0-2 3-16,6 1-3 0,-4 1 4 0,4-4-5 15,0-24 4-15,6 43-5 0,-6-43 2 0,13 38-5 16,-13-38-3-16,22 28-4 0,-22-28 1 0,29 24 2 16,-29-24 6-16,34 11 4 0,-34-11 0 15,36 5 0-15,-36-5-1 0,38 0 0 0,-38 0 0 16,38-11 1-16,-38 11 0 0,37-20 2 0,-37 20-2 16,32-22 2-16,-32 22-2 0,24-30 2 0,-24 30 1 15,18-38 8-15,-18 38 4 0,13-41 3 16,-4 16-3-16,-6-5-3 0,4-3-7 0,-7 3 6 15,6-4-3-15,-6 2 5 0,0-1-2 0,-6 1-11 16,6 3 25-16,-9 0-21 0,9 29 26 16,-19-42-9-16,19 42-6 0,-22-33-3 0,22 33-11 15,-24-18-10-15,24 18-5 0,-37-9 2 0,37 9 2 16,-38 0 4-16,38 0 4 0,-45 12-3 0,23-6 3 16,22-6-3-16,-47 26 3 0,47-26 0 0,-45 33 0 15,45-33 12-15,-32 33-46 0,32 0-89 0,-25-26-133 16,37 26-132-16,-12-33-40 0,-12 37 147 0,27 0 284 15</inkml:trace>
          <inkml:trace contextRef="#ctx0" brushRef="#br0" timeOffset="3079.5023">3416 14 1056 0,'0'0'290'0,"15"-28"-290"15,-15 28-1-15,0 0 9 0,0 0-9 0,0 0-10 16,-25 19 0-16,25-19-5 0,0 0 11 15,-24 32 11-15,24-32 10 0,-19 32-27 0,19-32 25 16,-27 49-25-16,9-23 13 0,-1 5 4 0,-3-1-4 16,3 1 3-16,-1-1-5 0,-2 2 4 0,2-3-4 15,-2-2 4-15,1-2-3 0,-1 0 4 0,22-25-6 16,-29 41 6-16,29-41-3 0,-26 33-2 0,26-33 1 16,-19 26-1-16,19-26-2 0,0 0 1 0,0 0-2 15,0 0-1-15,-13 24-4 0,13-24-4 16,0 0-5-16,0 0 0 0,0 0 2 0,0 0 7 15,0 0 4-15,0 0 2 0,22 29-6 16,-22-29-90-16,0 0-146 0,0 0-103 0,0 0-71 16,36 6 267-16</inkml:trace>
          <inkml:trace contextRef="#ctx0" brushRef="#br0" timeOffset="3063.8748">3089-1 929 0,'0'0'311'0,"0"0"-113"16,0 0-112-16,0 0-91 0,0 0-10 15,0 0 0-15,0 0-1 0,0 0 6 0,0 0 8 16,32 39 1-16,-32-39 13 0,28 47-26 0,-16-21 26 16,5 7-26-16,1 0 14 0,1 3 3 15,-3-3-5-15,3 1 4 0,1-4-4 0,-1-2 4 16,0-3-4-16,1-1 3 0,-20-24-3 0,37 44 3 16,-37-44-3-16,33 35 2 0,-33-35-1 0,31 25 0 15,-31-25-2-15,28 18 2 0,-28-18-2 0,0 0 2 16,0 0 1-16,0 0 1 0,23 11 1 0,-23-11 3 15,0 0 0-15,0 0 3 0,0 0-2 0,0 0-1 16,-26 0-3-16,26 0-4 0,0 0-5 16,-34-23-79-16,34 23-94 0,0 0-82 15,0 0-84-15,-27-15 26 0,27 15 63 0,0 0 238 16</inkml:trace>
          <inkml:trace contextRef="#ctx0" brushRef="#br0" timeOffset="1485.5803">1805 292 1326 0,'0'0'114'15,"0"0"-117"-15,0 0-4 0,0 0 0 0,0 0-1 0,0 0 6 0,31-20 3 16,-31 20 0-16,27 0-1 0,-27 0 0 0,35-6 0 16,-35 6 1-16,47 0-1 0,-22-4-1 0,-2 4 0 15,-23 0-2-15,44 4 0 0,-44-4-2 16,35 5 0-16,-35-5 2 0,31 0 1 0,-31 0 2 15,0 0 3-15,29 0 3 0,-29 0-2 16,0 0 0-16,0 0-3 0,29-5-2 0,-29 5-1 16,0 0-7-16,0 0-72 0,29-13-150 0,-29 13-94 15,0 0-109-15,0 0 106 0,0 0 328 0</inkml:trace>
          <inkml:trace contextRef="#ctx0" brushRef="#br0" timeOffset="1407.4468">2006 78 1082 0,'-27'-36'246'0,"27"36"-246"0,0 0 6 0,0 0-19 16,0 0 14-16,0 0-12 0,-9 30 6 0,9-30-7 15,-6 32 12-15,6-32-12 0,0 38 13 0,0-10 3 16,0-28-3-16,-9 48 3 0,9-20-4 16,-4-3 4-16,-2 3-5 0,6 0 4 0,-9-5-3 15,9-23 1-15,-7 45-2 0,7-45 2 0,0 36-3 16,0-36 3-16,-3 29-3 0,3-29 1 0,0 0-2 15,0 27 1-15,0-27-2 0,0 0 2 0,0 0 1 16,0 0 2-16,0 0-2 0,0 0-61 0,25-11-172 31,-25 11-106-31,0-24-68 0,0 24 169 0</inkml:trace>
          <inkml:trace contextRef="#ctx0" brushRef="#br0" timeOffset="3891.483">3918 191 974 0,'0'0'323'0,"0"0"-319"15,0 0 0-15,0 0 0 0,0 0 1 0,0 0-1 16,0 0 0-16,31-11-6 0,-31 11 3 0,32 0-4 16,-32 0 0-16,43-8 4 0,-16 8-5 0,0 0 4 15,1-5-1-15,0 5 0 0,-3 0 0 0,2 0 1 16,-27 0-1-16,43 0-1 0,-43 0 1 16,32-6 0-16,-32 6 0 0,0 0 0 0,28 0-3 15,-28 0-1-15,0 0 1 0,0 0-1 0,0 0 2 16,0 0-2-16,0 0 0 0,0 0 1 0,0 0 0 15,0 0 2-15,0 0 0 0,0 0-59 0,0 0-146 16,0 0-161-16,0 0-58 0,0 0 229 0</inkml:trace>
          <inkml:trace contextRef="#ctx0" brushRef="#br0" timeOffset="3422.6808">4083 9 1074 0,'0'0'205'16,"0"0"-208"-16,0 0 0 15,0 0-2-15,0 0 3 0,0 0 13 0,10 42-9 16,-10-42 12-16,0 45-26 0,-7-17 12 16,7 3-12-16,-9-1 12 0,3 3 4 0,6-5-3 15,-6-2 2-15,6 1-3 0,-6-3 2 0,6-24-2 16,-4 40 1-16,4-40-2 0,0 32 2 0,0-32-3 16,-6 29 3-16,6-29-3 0,0 0 0 0,0 0 0 15,0 0 1-15,0 0 1 0,0 0 1 0,0 0-1 0,0 0-3 0,0 0-2 16,0 0-37-16,29 0-142 0,-29 0-94 0,0-24-85 15,0 24-16-15,-8-24 360 0</inkml:trace>
        </inkml:traceGroup>
        <inkml:traceGroup>
          <inkml:annotationXML>
            <emma:emma xmlns:emma="http://www.w3.org/2003/04/emma" version="1.0">
              <emma:interpretation id="{0B965603-1CC8-4293-9797-E56924B398F9}" emma:medium="tactile" emma:mode="ink">
                <msink:context xmlns:msink="http://schemas.microsoft.com/ink/2010/main" type="inkWord" rotatedBoundingBox="9021,10312 11730,10323 11725,11476 9016,11465"/>
              </emma:interpretation>
              <emma:one-of disjunction-type="recognition" id="oneOf2">
                <emma:interpretation id="interp10" emma:lang="en-US" emma:confidence="0">
                  <emma:literal>A)</emma:literal>
                </emma:interpretation>
                <emma:interpretation id="interp11" emma:lang="en-US" emma:confidence="0">
                  <emma:literal>1)</emma:literal>
                </emma:interpretation>
                <emma:interpretation id="interp12" emma:lang="en-US" emma:confidence="0">
                  <emma:literal>7)</emma:literal>
                </emma:interpretation>
                <emma:interpretation id="interp13" emma:lang="en-US" emma:confidence="0">
                  <emma:literal>1</emma:literal>
                </emma:interpretation>
                <emma:interpretation id="interp14" emma:lang="en-US" emma:confidence="0">
                  <emma:literal>to</emma:literal>
                </emma:interpretation>
              </emma:one-of>
            </emma:emma>
          </inkml:annotationXML>
          <inkml:trace contextRef="#ctx0" brushRef="#br0" timeOffset="4469.667">4912 91 599 0,'0'0'335'0,"0"0"-98"16,0 0-108-16,0 0-78 0,0 0-47 15,0 0-1-15,0 0-1 0,0 0 2 0,0 0-3 16,0 0-5-16,0 0-3 0,0 0-1 0,0 0 2 15,0 0 5-15,0 0 18 0,17-26-16 0,-17 26 14 16,0 0-27-16,28-24 11 0,-28 24-11 0,25-27 12 16,-25 27 2-16,29-32-3 0,-29 32 2 0,32-35-2 15,-32 35 2-15,35-35-1 0,-35 35 2 16,35-36-1-16,-35 36 2 0,28-30-1 16,-28 30 2-16,0 0 0 0,22-32 2 0,-22 32-2 15,0 0 2-15,0 0 2 0,0 0 0 0,0 0-1 16,0 0-4-16,0 0-1 0,0 0 0 0,0 0 2 15,0 0 2-15,0 0-1 0,-21 38-4 0,21-38 0 16,-7 45-4-16,2-20 3 0,5 4-5 0,-7-2 5 16,7 4 9-16,-9 1-24 0,5-1 25 15,-2 7-24-15,0-4 13 0,2 4 3 0,-3-5-4 16,4-2 5-16,3 0-5 0,-9-4 4 0,9 0-5 16,-7 0 2-16,7-27-1 0,0 40 2 15,0-40-1-15,-5 37 2 0,5-37-2 0,0 29 1 16,0-29-1-16,0 0 2 0,0 32-2 0,0-32 1 15,0 0-2-15,0 0 1 0,0 0-1 0,0 0-1 16,-5 24 1-16,5-24 0 0,0 0 1 16,0 0 1-16,0 0 3 0,0 0-2 0,0 0-3 15,0-27-76-15,0 27-171 0,0 0-119 0,0 0-94 16,26-17 226-16</inkml:trace>
          <inkml:trace contextRef="#ctx0" brushRef="#br0" timeOffset="4860.3363">4891 500 1095 0,'-35'11'173'0,"35"-11"-171"15,0 0-3-15,0 0 1 0,0 0-1 0,0 0 0 16,0 0-2-16,0 0 0 0,0 0-1 0,0 0 1 16,32 0 2-16,-32 0 0 0,32 0 1 0,-32 0 0 15,43-3-1-15,-21 3 1 0,2 0 1 0,4-8 0 16,-2 8 0-16,-1-7-1 0,4 7 0 16,-1 0 0-16,4-3 1 0,-4 3 0 15,-3-8 0-15,2 8-1 0,-2-6 0 0,2 6 0 16,-27 0 1-16,36-10-1 0,-36 10 0 0,25-6 0 15,-25 6-1-15,0 0 1 0,25-3 1 0,-25 3-1 16,0 0 0-16,0 0 2 0,0 0 4 0,0 0 3 16,0 0-1-16,0 0-4 0,0 0-4 0,0 0 0 15,0 0 3-15,0 0-1 0,0 0-2 16,-25 3-39-16,25-3-223 0,0 0-138 16,0 0-51-16,0 0 311 0</inkml:trace>
          <inkml:trace contextRef="#ctx0" brushRef="#br0" timeOffset="5593.1668">5756-331 1182 0,'0'0'173'0,"0"0"-167"16,0 0-4-16,24 0-1 0,-24 0 1 15,0 0-4-15,35 22 3 0,-35-22-4 16,28 29 2-16,-28-29-2 0,35 41 2 0,-16-17-1 15,-5 3 3-15,4 4-3 0,-2 2 5 0,-3 5-5 16,0 3 7-16,-3 1 9 0,-5 2-23 0,-5 3 25 16,5 2-22-16,-5-1 10 0,0 6 7 0,-8-5-8 0,-1-2 6 0,-3 1-7 0,-4 0 5 15,0-3-7-15,2-2 6 0,-5-5-6 16,1 1 5-16,-1-1-6 0,2-6 4 16,0-3-3-16,4-2 3 0,13-27-2 0,-27 47 2 15,27-47-4-15,-21 30 3 0,21-30-3 0,0 0 1 16,0 0-1-16,-26 23 1 0,26-23-1 0,0 0 0 15,0 0 3-15,0 0 0 0,0 0-5 0,0 0 4 16,0 0 4-16,0 0-9 0,0 0-10 0,0 0-7 16,0 0-12-16,12-41-164 0,-12 41-166 15,26-12-107-15,-26 12 137 0</inkml:trace>
          <inkml:trace contextRef="#ctx0" brushRef="#br0" timeOffset="9082.069">6879 190 475 0,'0'0'322'0,"0"0"-78"0,0 0-84 0,0 0-69 15,0 0-83-15,0 0 1 0,0 0 3 0,0 0 2 16,0 0 0-16,0 0-2 0,-28 23 0 0,28-23-4 16,-24 33 4-16,24-33-5 0,-24 35 1 15,24-35-2-15,-31 46 1 0,31-46-1 0,-35 44 1 16,35-44-2-16,-42 46 0 0,21-20-4 0,2-1 3 16,19-25-3-16,-42 46 3 0,20-17-3 0,2-8 1 15,-1 6-3-15,21-27 2 0,-39 46-3 16,39-46 2-16,-31 35-3 0,31-35 2 0,-20 23-5 15,20-23 1-15,0 0-2 0,0 0-1 0,0 0-2 16,0 0 1-16,0 0-6 0,0 0-10 16,0 0-1-16,0 0 1 0,0 0 4 0,26-13-92 15,-1 19-163-15,-25-6-119 0,0 0-42 0,44-16 364 16</inkml:trace>
          <inkml:trace contextRef="#ctx0" brushRef="#br0" timeOffset="8738.2783">6504 99 1140 0,'0'0'217'0,"0"0"-220"0,0 0-5 16,0 0-14-16,0 0 3 0,21 12-1 0,-21-12 5 15,0 0 13-15,25 31 3 0,-25-31 0 0,28 33 4 16,-28-33-5-16,31 45 3 0,-14-17-3 0,2 4 3 16,2-1-2-16,-1 2 3 0,3 0-4 0,-4 3 4 15,-1-6-6-15,1 2 5 0,-6-7-5 16,4 2 4-16,-1 0-3 0,-16-27 2 0,21 42-3 15,-21-42 3-15,19 38-3 0,-19-38 4 0,17 24-3 16,-17-24 1-16,0 0-2 0,28 14-2 16,-28-14-4-16,0 0 0 0,0 0-1 0,28-4 2 15,-28 4 3-15,0 0 1 0,0 0 0 0,0 0 1 16,0 0-143-16,0 0-116 0,0 0-86 0,0 0-76 16,-28-11 360-16</inkml:trace>
          <inkml:trace contextRef="#ctx0" brushRef="#br0" timeOffset="9860.2801">7465 381 957 0,'-36'6'305'0,"36"-6"-223"0,0 0-79 16,0 0 0-16,0 0-1 0,0 0 1 0,0 0-1 15,0 0 2-15,0 0 2 0,0 0 5 0,0 0 0 0,0 0 0 0,0 0-2 0,0 0-3 16,0 0 1-16,0 0 0 0,0-24 0 16,0 24 1-16,0 0-1 0,0-32-1 0,0 32 0 15,5-32-5-15,-5 32 1 0,0-34-2 16,0 34 0-16,0-44-2 0,0 44 2 0,9-44-3 15,-9 22 4-15,6-5-3 0,-6 3 3 0,7-2 13 16,-7 26-25-16,6-37 26 0,-6 37-25 0,5-34 9 16,-5 34 5-16,0 0-1 0,0-29 1 0,0 29 0 15,0 0-1-15,0 0 1 0,0 0 0 16,0 0-3-16,0 0-4 0,0 0-4 0,0 0-2 16,0 0 3-16,0 0 4 0,0 0 4 0,0 0 2 15,0 0-1-15,0 0-1 0,0 0-2 0,-22 0-1 16,22 0 1-16,0 0-1 0,0 0 1 0,0 0-1 15,0 0 1-15,-24 27-2 0,24-27 2 16,0 0-1-16,-19 23 1 0,19-23-1 0,0 0-16 16,-26 32 27-16,26-32-27 0,0 0 29 15,-25 28-12-15,25-28 0 0,-22 23 0 0,22-23-2 16,0 0 2-16,-30 33 0 0,30-33 1 0,0 0-2 16,-26 26 2-16,26-26-2 0,0 0 0 0,-22 28 1 15,22-28-2-15,0 0-1 0,-19 23 2 0,19-23-2 16,0 0 0-16,0 0 0 0,-21 30-1 0,21-30-3 15,0 0-1-15,0 0 0 0,0 0 1 16,0 0 0-16,0 0 0 0,0 0-2 0,0 0-5 16,0 0 3-16,0 0 2 0,28 21 4 0,-28-21 6 15,0 0-1-15,0 0 2 0,0 0-1 16,32-6 0-16,-32 6 0 0,0 0 0 0,32-8 0 16,-32 8-1-16,32-5 1 0,-32 5-1 0,37-5 0 15,-37 5 1-15,35-4-1 0,-35 4 0 0,36 0 0 16,-36 0 1-16,32 0 0 0,-32 0 0 15,28 0-1-15,-28 0 0 0,0 0 0 0,28 0-1 16,-28 0 1-16,0 0 0 0,0 0-2 0,0 0 1 16,0 0-1-16,0 0 0 0,0 0-1 0,0 0 0 15,0 0 3-15,0 0-5 0,35 13-136 0,-35-13-159 16,0 0-144-16,0 0 0 0,0 0 433 0</inkml:trace>
        </inkml:traceGroup>
        <inkml:traceGroup>
          <inkml:annotationXML>
            <emma:emma xmlns:emma="http://www.w3.org/2003/04/emma" version="1.0">
              <emma:interpretation id="{E71C1752-5949-4016-A837-EE3ADC2B8DF3}" emma:medium="tactile" emma:mode="ink">
                <msink:context xmlns:msink="http://schemas.microsoft.com/ink/2010/main" type="inkWord" rotatedBoundingBox="12307,10562 14473,10571 14470,11374 12304,11366"/>
              </emma:interpretation>
              <emma:one-of disjunction-type="recognition" id="oneOf3">
                <emma:interpretation id="interp15" emma:lang="en-US" emma:confidence="0">
                  <emma:literal>4-3×3</emma:literal>
                </emma:interpretation>
                <emma:interpretation id="interp16" emma:lang="en-US" emma:confidence="0">
                  <emma:literal>4-363</emma:literal>
                </emma:interpretation>
                <emma:interpretation id="interp17" emma:lang="en-US" emma:confidence="0">
                  <emma:literal>4.3×3</emma:literal>
                </emma:interpretation>
                <emma:interpretation id="interp18" emma:lang="en-US" emma:confidence="0">
                  <emma:literal>4-31×3</emma:literal>
                </emma:interpretation>
                <emma:interpretation id="interp19" emma:lang="en-US" emma:confidence="0">
                  <emma:literal>4.3X3</emma:literal>
                </emma:interpretation>
              </emma:one-of>
            </emma:emma>
          </inkml:annotationXML>
          <inkml:trace contextRef="#ctx0" brushRef="#br0" timeOffset="10375.9648">8171 406 1324 0,'-27'-19'99'15,"27"19"-97"-15,0 0 2 0,0 0 1 0,0 0-6 16,0 0-2-16,0 0-2 0,0 0-1 0,0 0 7 16,0 0 0-16,32 0-1 0,-32 0 2 0,32 0-2 15,-32 0 1-15,42 0 0 0,-19 0 0 0,1 0-1 16,1 0 0-16,-25 0 0 0,45 0 0 0,-45 0 1 15,38 0-1-15,-38 0 0 0,28 8 2 16,-28-8 0-16,0 0 0 0,23 0 4 0,-23 0-4 16,0 0 1-16,0 0-1 0,0 0-5 0,0 0 0 15,0 0 3-15,0 0-1 0,0 0-2 0,0 0 3 16,0 0-5-16,0 0-84 0,35 0-163 0,-35 0-121 16,0 0-93-16,0 0 215 0</inkml:trace>
          <inkml:trace contextRef="#ctx0" brushRef="#br0" timeOffset="11117.3545">8857 80 1041 0,'-23'-20'281'0,"23"20"-161"0,0 0-96 0,0 0-11 16,0 0-17-16,0 0 15 15,0 0-25-15,0 0 15 0,30 0-14 0,-30 0 14 0,25-8 0 16,-25 8-1-16,28-8 1 0,-28 8-2 0,34-3 2 15,-34 3-2-15,29 0 2 0,-29 0-1 0,33 3 1 16,-33-3 2-16,32 11 15 0,-32-11-26 0,27 17 29 16,-27-17-27-16,0 0 13 0,24 38 2 15,-24-38-4-15,8 29 0 0,-8-29-3 16,0 27 1-16,0-27-1 0,-8 25 3 0,8-25-3 16,-14 27 3-16,14-27-1 0,-16 26 0 0,16-26-1 15,-28 25 1-15,28-25-3 0,-33 27 1 0,33-27-3 16,-36 19 2-16,36-19-2 0,-37 20 2 0,37-20 0 15,-38 15-1-15,38-15 0 0,-31 8-1 0,31-8 1 16,-25 5 0-16,25-5 0 0,0 0 1 0,0 0 2 16,0 0-1-16,0 0-1 0,0 0 2 15,0 0-11-15,0 0-9 0,0 0-4 0,0 0-3 16,0 0 8-16,0 0 8 0,28-25 7 16,-28 25 1-16,0 0 1 0,33-11-1 0,-33 11 1 15,24 0 1-15,-24 0 1 0,28 0 0 0,-28 0 2 16,27 11 1-16,-27-11-1 0,28 16 2 0,-28-16 0 15,28 17 0-15,-28-17-1 0,25 24 1 0,-25-24-3 16,17 29-1-16,-17-29-3 0,9 32 0 16,-9-32 0-16,0 35 3 0,0-35 1 0,-6 33 2 15,6-33-3-15,-12 33 2 0,12-33-2 0,-19 34 2 16,19-34-3-16,-27 29 3 0,27-29-4 0,-30 24 3 16,30-24-2-16,-32 19 0 0,32-19-2 0,-36 11 1 15,36-11 0-15,-37 0 1 0,37 0 0 0,-39 0-1 16,39 0 2-16,-35-4-1 15,35 4 2-15,-29-17 1 0,29 17 3 0,-25-19 0 16,25 19 1-16,0 0-3 0,-26-33-3 0,26 33-4 16,0 0-2-16,0 0-5 0,0 0-7 0,-9-27-8 15,9 27-8-15,0 0-3 0,0 0 3 0,0 0 8 16,23 0 10-16,-23 0 6 0,0 0-76 0,0 0-154 16,32 15-136-16,-32-15-95 0,0 0 181 0</inkml:trace>
          <inkml:trace contextRef="#ctx0" brushRef="#br0" timeOffset="11686.5406">9458 210 967 0,'-10'-35'336'0,"10"35"-204"0,0 0-134 16,0 0 0-16,0 0 6 0,0 0 4 0,16 32 1 15,-16-32 2-15,13 29-10 0,-13-29 0 0,18 44-3 16,-18-44 4-16,22 45-5 0,-6-20 3 0,-2 2-3 15,-14-27 2-15,35 48-2 0,-35-48 1 16,41 48-2-16,-41-48 3 0,40 41-3 0,-40-41 3 16,39 40-2-16,-39-40 3 0,39 31 0 15,-39-31 4-15,28 26 0 0,-28-26 2 0,22 26-3 16,-22-26 2-16,0 0-2 0,19 29 0 0,-19-29-2 16,0 0 1-16,0 0-1 0,0 0-1 0,4 23-1 15,-4-23 1-15,0 0 1 0,0 0 5 0,0 0 1 16,0 0-3-16,0 0-3 0,-27-13-19 15,27 13-90-15,0 0-88 0,0 0-107 0,-15-42-73 16,15 42 54-16,0-28 155 0</inkml:trace>
          <inkml:trace contextRef="#ctx0" brushRef="#br0" timeOffset="12014.7004">9744 158 1224 0,'0'0'197'16,"0"0"-192"-16,0 0-2 0,0 0-5 0,0 0 0 15,0 0-2-15,0 0 1 0,-10 27 2 0,10-27 1 16,-17 28-2-16,17-28 3 0,-19 35-2 16,19-35 2-16,-28 50-3 0,15-25 3 0,-3 2-2 15,-2 0 3-15,2-2-3 0,-3 3 3 0,0-1-3 16,-1-1 4-16,4 0-4 0,-2-4 3 0,18-22-4 15,-36 46 3-15,36-46-3 0,-34 43 2 0,34-43-2 16,-28 33 1-16,28-33-2 0,-23 26 0 16,23-26-1-16,0 0 0 0,-19 24-3 0,19-24-3 0,0 0-2 15,0 0-1-15,0 0 2 0,0 0 4 16,0 0 3-16,0 0 2 0,0 0 1 16,0 0 1-16,26 21-64 0,-26-21-133 0,0 0-119 15,0 0-98-15,33-36 72 0,-6 36 342 0</inkml:trace>
          <inkml:trace contextRef="#ctx0" brushRef="#br0" timeOffset="12703.2778">10151-34 1045 0,'-13'-28'223'0,"13"28"-164"15,0 0-54-15,0 0-2 0,0 0-1 0,0 0 0 16,24-14-2-16,-24 14 1 0,0 0-1 15,29 0 1-15,-29 0-2 0,26 0 2 16,-26 0-2-16,28 3 0 0,-28-3-1 0,25 11 1 16,-25-11-1-16,0 0 0 0,27 21 0 0,-27-21 2 15,0 0 2-15,0 31 6 0,0-31 3 0,-14 24 3 16,14-24-3-16,0 0-2 0,-28 31 10 0,28-31-30 16,-20 27 27-16,20-27-29 0,-28 27 13 15,28-27 2-15,-28 20-2 0,28-20 1 0,-28 18-1 16,28-18 0-16,-24 11-1 0,24-11 2 0,0 0-1 15,-24 7 1-15,24-7 1 0,0 0 0 0,0 0 0 16,0 0-3-16,0 0-5 0,0 0-3 0,0 0-1 16,0 0 3-16,0 0 4 0,0 0 1 0,0 0 2 15,0 0-2-15,28-26 1 0,-28 26-2 16,0 0 0-16,28-5-1 0,-28 5-1 16,26 0 2-16,-26 0 1 0,29 0 0 0,-29 0 1 15,28 12 0-15,-28-12-2 0,25 11 2 0,-25-11-3 16,0 0 1-16,32 25 1 0,-32-25 0 0,0 0 0 15,11 30 5-15,-11-30 2 0,0 27 6 0,0-27 3 16,0 0 2-16,-21 34-5 0,21-34-2 0,0 0-5 16,-24 33-1-16,24-33 0 0,0 0 0 0,-26 23-1 15,26-23 1-15,0 0-2 0,-32 16 1 16,32-16-2-16,-28 9 2 0,28-9-2 0,-28 0 1 16,28 0 0-16,-26 0-1 0,26 0 0 0,-26-9 0 15,26 9-1-15,0 0 1 0,-28-8 0 16,28 8 1-16,0 0-1 0,0 0 0 0,0 0-1 15,0 0-2-15,0 0-4 0,0 0-7 0,0 0-4 16,0 0 0-16,0 0 4 0,0 0 5 16,0 0-66-16,0 0-147 0,0 0-144 0,0 0-57 15,0 0 175-15</inkml:trace>
        </inkml:traceGroup>
        <inkml:traceGroup>
          <inkml:annotationXML>
            <emma:emma xmlns:emma="http://www.w3.org/2003/04/emma" version="1.0">
              <emma:interpretation id="{748442B9-D5CB-4397-A7E7-735AE21C70B5}" emma:medium="tactile" emma:mode="ink">
                <msink:context xmlns:msink="http://schemas.microsoft.com/ink/2010/main" type="inkWord" rotatedBoundingBox="15065,10759 17446,10492 17521,11157 15139,11423"/>
              </emma:interpretation>
              <emma:one-of disjunction-type="recognition" id="oneOf4">
                <emma:interpretation id="interp20" emma:lang="en-US" emma:confidence="0">
                  <emma:literal>+642-3×+5</emma:literal>
                </emma:interpretation>
                <emma:interpretation id="interp21" emma:lang="en-US" emma:confidence="0">
                  <emma:literal>+622-3×+5</emma:literal>
                </emma:interpretation>
                <emma:interpretation id="interp22" emma:lang="en-US" emma:confidence="0">
                  <emma:literal>+622-3×5+5</emma:literal>
                </emma:interpretation>
                <emma:interpretation id="interp23" emma:lang="en-US" emma:confidence="0">
                  <emma:literal>+6222-3×+5</emma:literal>
                </emma:interpretation>
                <emma:interpretation id="interp24" emma:lang="en-US" emma:confidence="0">
                  <emma:literal>+6tax3+5</emma:literal>
                </emma:interpretation>
              </emma:one-of>
            </emma:emma>
          </inkml:annotationXML>
          <inkml:trace contextRef="#ctx0" brushRef="#br0" timeOffset="13239.4212">11109 161 1011 0,'0'0'282'0,"0"0"-281"0,0 0 0 16,0 0 2-16,0 0 7 0,-9 24 1 16,9-24-2-16,-6 39 1 0,6-39-8 0,-4 47 2 15,4-20-3-15,-6 0 2 0,6-2-4 0,0 2 4 16,-6-4-4-1,6 2 3-15,0-25-3 0,-6 41 2 0,6-41-3 16,0 34 2-16,0-34-2 0,-7 27 2 0,7-27-3 0,0 0-1 0,0 0-2 16,0 0-2-16,7 25-3 0,-7-25 0 15,0 0 2 1,0 0 4-16,0 0-16 0,0 0-128 0,0 0-122 0,6-25-82 16,-6 25-35-16,0 0 280 0</inkml:trace>
          <inkml:trace contextRef="#ctx0" brushRef="#br0" timeOffset="13469.8411">10932 369 846 0,'0'0'325'0,"0"0"-204"0,0 0-117 16,0 0-3-16,0 0-3 0,0 0-2 16,0 0-1-16,31-17 1 0,-31 17 3 0,30 0 0 0,-30 0 1 0,44-9 0 0,-19 9 0 0,3-8-1 15,1 8 0-15,0 0 1 0,-1 0-1 16,1 0-1-16,-3 0 0 0,-2 0 0 0,-24 0 1 15,42 11 0-15,-42-11 0 0,28 6-1 16,-28-6-1-16,0 0 0 0,0 0-4 0,29 17-57 16,-29-17-99-16,0 0-94 0,0 0-55 0,0 0-10 15,0 0 187-15,0 0 135 0</inkml:trace>
          <inkml:trace contextRef="#ctx0" brushRef="#br0" timeOffset="14016.7741">11996 16 937 0,'0'0'343'15,"-34"-19"-213"-15,34 19-127 0,-28 0-1 0,28 0 1 16,-26 17-2-16,26-17 2 0,-29 27 12 0,29-27-23 16,-34 31 29-16,34-31-27 0,-35 43 11 0,21-18-2 15,-2 2-3-15,0 4 2 0,0-4-2 16,3 5 3-16,-2 0-6 0,3 0 3 16,4-1-7-16,-1 0 3 0,9-1-2 0,0 0 5 15,0-2 0-15,0-3 4 0,0-25-3 0,16 41 2 16,-16-41-2-16,22 27 1 0,-22-27-1 0,29 25 1 15,-29-25-1-15,38 8 0 0,-12-8-1 0,0 0 1 16,1-5-1-16,0 2 0 0,1-7 1 0,-3 2-1 16,0-6 0-16,1 4-1 0,-26 10 2 15,47-24-1-15,-47 24 2 0,32-33-2 0,-32 33 3 16,25-34-3-16,-25 34 3 0,16-43-2 0,-16 43 2 16,5-46-4-16,-5 46 3 0,-4-40-4 0,4 40 1 15,-20-29-4-15,20 29 2 0,-31-18 1 16,31 18 1-16,-39 0 1 0,39 0 1 0,-47 8 1 15,24 0-2-15,23-8 1 0,-46 21 0 0,46-21 2 16,-48 29 4-16,22-13 3 0,1-2-3 16,25-14 1-16,-41 33-9 0,41-33 2 0,-33 31-5 15,33-31 3-15,-22 31-3 0,22-31 2 0,-18 25 0 16,18-25 1-16,0 0 0 0,-7 27-3 0,7-27-42 16,0 0-95-16,20 26-119 0,-20-26-78 0,0 0-27 15,31 11 103-15,-31-11 263 0</inkml:trace>
          <inkml:trace contextRef="#ctx0" brushRef="#br0" timeOffset="14751.2294">12715 92 1256 0,'0'0'69'0,"0"0"-73"0,0 0 1 16,0 0 1-16,0 0 0 0,-9 33 2 0,9-33 0 15,-19 40 4-15,8-17 1 0,-5 6 10 0,-3-2-4 16,0 2 4-16,-6 2-7 16,3 0-4-16,-3 1-5 0,2-4 4 0,-2 1-3 15,3-3 3-15,0 2-4 0,0-2 3 0,22-26-4 16,-38 39 3-16,38-39-2 0,-30 31 1 0,30-31-1 16,-25 23 1-16,25-23-2 0,0 0 0 0,-17 27-1 15,17-27-4-15,0 0-5 0,0 0-1 0,0 0 4 16,0 0 1-16,0 0 5 0,24-14-2 0,-24 14-102 15,0 0-125-15,30-19-110 0,-30 19-78 16,11-34 206-16</inkml:trace>
          <inkml:trace contextRef="#ctx0" brushRef="#br0" timeOffset="14360.6062">12398 122 1311 0,'0'0'13'0,"0"0"-14"0,0 0-2 15,0 0-2-15,0 0 0 0,30 11 2 0,-30-11 3 0,17 24 2 16,-17-24-1-16,25 42 3 0,-25-42-4 16,23 49 3-16,-8-25-4 0,-2 6 4 15,3-1-3-15,-1-2 2 0,1-4-4 0,0 2 4 16,-2-1-4-16,-14-24 3 0,28 46-3 0,-28-46 3 15,31 36-3-15,-31-36 3 0,23 27-3 0,-23-27 2 16,26 21-2-16,-26-21 0 0,0 0-1 0,22 21 2 16,-22-21-2-16,0 0 2 0,0 0 0 0,0 0 1 15,0 0-3-15,0 0-66 0,28-7-165 0,-28 7-109 16,0 0-72-16,0 0 176 0</inkml:trace>
          <inkml:trace contextRef="#ctx0" brushRef="#br0" timeOffset="15311.3958">13052-43 847 0,'0'0'303'0,"0"0"-153"0,0 0-142 0,0 0 0 16,0 0-1-16,0 0-4 0,0 0-2 0,16-27-3 16,-16 27 1-16,0 0-2 0,31-8 1 0,-31 8-1 15,28 0 1-15,-28 0 1 0,26 0-1 0,-26 0 0 16,28 0 1-16,-28 0 1 0,23 5-1 16,-23-5 0-16,0 0-1 0,32 16 1 0,-32-16-2 15,0 0 2-15,15 28-1 0,-15-28 2 0,0 24-1 16,0-24 3-16,-6 27-2 0,6-27 3 0,-10 29 11 15,10-29-27-15,-18 27 27 0,18-27-29 0,-22 32 14 16,22-32 3-16,-20 27-1 0,20-27 6 16,-24 22 1-16,24-22 1 0,0 0-4 15,-33 26-2-15,33-26-3 0,0 0 2 0,-26 22-1 16,26-22 1-16,0 0-1 0,-25 14 1 0,25-14-2 16,0 0 1-16,-25 13-1 0,25-13 1 0,0 0 0 15,0 0-1-15,0 0 0 0,0 0 0 0,-26 14-1 16,26-14-2-16,0 0-3 0,0 0-4 0,0 0 3 15,0 0 0-15,0 0 6 0,0 0 5 0,0 0-2 32,26-4 2-32,-26 4 0 0,0 0-3 0,28-6 1 0,-28 6-1 0,26 0-2 0,-26 0 1 31,31-6-1-31,-31 6-2 0,35 0 2 0,-35 0-2 0,32 0 2 16,-32 0 0-16,33 0 1 0,-33 0-1 0,28 0-1 15,-28 0 1-15,23 4-1 0,-23-4 1 0,0 0-1 16,0 0 0-16,27 4 1 0,-27-4 0 0,0 0 0 15,0 0 1-15,0 0 0 0,0 0-1 0,0 0-1 0,0 0-22 16,24 0-202-16,-24 0-130 0,0 0-88 16,0 0 193-16</inkml:trace>
        </inkml:traceGroup>
        <inkml:traceGroup>
          <inkml:annotationXML>
            <emma:emma xmlns:emma="http://www.w3.org/2003/04/emma" version="1.0">
              <emma:interpretation id="{5A1CEC76-42BF-4FF6-A92C-9B7A7BDB1E8D}" emma:medium="tactile" emma:mode="ink">
                <msink:context xmlns:msink="http://schemas.microsoft.com/ink/2010/main" type="inkWord" rotatedBoundingBox="18034,10649 20221,10657 20218,11265 18031,11256"/>
              </emma:interpretation>
            </emma:emma>
          </inkml:annotationXML>
          <inkml:trace contextRef="#ctx0" brushRef="#br0" timeOffset="15833.3499">13897 331 1133 0,'0'0'273'0,"0"0"-270"0,-26 17-7 15,26-17 4-15,0 0 3 0,0 0-1 16,27 0 4-16,-27 0-3 0,30 0-1 16,-30 0-1-16,49-13-1 0,-20 13 1 0,4-6-2 15,2 6 1-15,-3-8 0 0,-2 8-1 0,2 0 1 16,-1 0-1-16,-2 0 1 0,0 0 0 0,-4 0-1 15,-25 0-1-15,38 0 1 0,-38 0-1 0,0 0-1 16,0 0 0-16,0 0-1 0,0 0 3 0,0 0 2 16,0 0 0-16,0 0-1 0,0 0-117 15,0 0-157-15,0 0-150 0,0 0-32 0,0 0 322 16</inkml:trace>
          <inkml:trace contextRef="#ctx0" brushRef="#br0" timeOffset="16677.0408">14948 52 924 0,'0'0'367'16,"0"0"-226"-16,0 0-138 0,0 0 0 0,0 0-1 16,0 0 1-16,0 0-1 0,0 0 4 0,0 0-1 15,0 0 0-15,0 0-1 0,0 0-3 0,0 0-1 16,19-26 1-16,-19 26-2 0,24-7 1 16,-24 7 0-16,27-8 0 0,-27 8 0 15,26-4 0-15,-26 4 0 0,31 0-1 0,-31 0 1 16,35 0-2-16,-35 0 2 0,36 15-1 0,-36-15 1 15,34 15-2-15,-34-15 0 0,29 18 12 0,-29-18-28 16,17 25 30-16,-17-25-24 0,0 31 16 0,0-31 2 16,-4 33-3-16,4-33 0 0,-22 33-4 0,22-33 2 15,-31 36-1-15,31-36 1 0,-45 27-1 16,22-13 1-16,-3 1 0 0,1-3 0 0,1-1 0 16,24-11 0-16,-45 19-1 0,45-19 2 0,-39 10-2 15,39-10 2-15,-28 0-2 0,28 0 1 0,0 0 0 16,0 0-1-16,0 0-2 0,0 0 6 0,0 0-8 15,0 0 0-15,0 0 2 0,9-22-6 16,-9 22 8-16,0 0 0 0,30-13 0 0,-30 13-1 16,25-6 1-16,-25 6 0 0,29 0-1 15,-29 0 2-15,31-7-2 0,-31 7 2 0,37 7-1 16,-37-7 0-16,36 12-1 0,-36-12 1 0,38 18-1 16,-38-18 1-16,35 24-3 0,-35-24 1 0,23 29-1 15,-23-29 7-15,9 32 1 0,-9-32 4 0,0 45-4 16,0-45-1-16,-10 38-6 0,10-38 4 0,-21 36-4 15,21-36 3-15,-27 30-1 0,27-30 1 16,-38 30-1-16,38-30 1 0,-44 19-1 0,21-8 2 16,23-11 0-16,-47 10-1 0,22-10 0 15,0 0 0-15,25 0 1 0,-42 0-1 0,42 0 1 16,-42-18 1-16,42 18 3 0,-34-17 4 0,34 17 25 16,-30-32 9-16,30 32 0 0,-21-28-8 0,21 28-24 15,0 0-13-15,-13-26-2 0,13 26-1 0,0 0-9 16,0 0-9-16,0 0-19 0,0 0-10 15,0 0 8-15,0 0 9 0,28-6 20 0,-28 6 10 16,23 18-143-16,-23-18-165 0,0 0-137 0,0 0-17 16,28 0 389-16</inkml:trace>
          <inkml:trace contextRef="#ctx0" brushRef="#br0" timeOffset="17507.1595">15981 91 1075 0,'0'0'216'0,"0"0"-214"0,0 0 6 0,0 0 2 0,-16 31 2 16,16-31-2-16,-21 26-4 0,21-26-5 15,-23 37 0-15,23-37-1 0,-35 49 3 0,14-21-3 16,0-2 4-16,-1 1-4 0,-3 2 3 0,0-2-4 15,-1-3 4-15,-1 3-2 0,1-4 1 0,1-2-2 16,25-21 2-16,-46 38-3 0,46-38 2 0,-40 27-3 16,40-27 2-16,-29 23-2 0,29-23 1 0,0 0-3 15,0 0-2-15,0 0-4 0,0 0-7 0,0 0 0 16,0 0 3-16,0 0 5 0,0 0 8 16,0 0 1-16,0 0-6 0,25 27-158 15,-25-27-129-15,0 0-97 0,0 0-32 0,22-24 422 16</inkml:trace>
          <inkml:trace contextRef="#ctx0" brushRef="#br0" timeOffset="17213.3721">15664 53 1337 0,'0'0'2'0,"0"31"-17"0,0-31 15 16,9 29-14-16,-9-29 14 0,20 42 2 16,-7-17-2-16,0 0 3 0,4 2-5 15,0-1 6-15,2 4-6 0,1-1 4 0,1 0-3 16,2 0 3-16,1-6-5 0,-4 3 5 0,-20-26-4 16,45 44 3-16,-45-44-2 0,40 36 1 0,-40-36-1 15,39 24 0-15,-39-24 0 0,29 15 1 0,-29-15-2 16,0 0 1-16,24 13 0 0,-24-13-1 0,0 0 0 15,0 0-1-15,0 0-3 0,0 0 2 16,0 0 1-16,0 0 2 0,0 0 3 0,-25 0-3 16,25 0-42-16,-27-12-97 0,27 12-100 0,0 0-71 15,-29-17-21-15,29 17 110 0,-26-19 222 0</inkml:trace>
        </inkml:traceGroup>
        <inkml:traceGroup>
          <inkml:annotationXML>
            <emma:emma xmlns:emma="http://www.w3.org/2003/04/emma" version="1.0">
              <emma:interpretation id="{9553D5FE-97C6-4AC2-B9C8-FA0A94306610}" emma:medium="tactile" emma:mode="ink">
                <msink:context xmlns:msink="http://schemas.microsoft.com/ink/2010/main" type="inkWord" rotatedBoundingBox="20742,10588 22115,10594 22112,11234 20739,11228"/>
              </emma:interpretation>
            </emma:emma>
          </inkml:annotationXML>
          <inkml:trace contextRef="#ctx0" brushRef="#br0" timeOffset="18288.4913">16579 224 1329 0,'0'0'4'0,"0"0"3"15,0 0 2-15,0 0-1 0,0 0-2 0,29 8-5 16,-29-8 1-16,40 0-2 0,-17 0 0 0,5 0 1 16,-1 0 0-16,2 0-2 0,-1 0 2 0,1 0-1 15,2-7 0-15,-5 7 1 0,1 0-2 16,-3 0 1-16,0-5-1 0,-24 5-1 0,41-3 1 16,-41 3-1-16,30 0 0 0,-30 0 0 0,0 0 1 15,31 0 0-15,-31 0 0 0,0 0 0 0,0 0-1 16,0 0-42-16,0 0-114 0,26 0-130 0,-26 0-71 15,0 0-50-15,0 0 315 0</inkml:trace>
          <inkml:trace contextRef="#ctx0" brushRef="#br0" timeOffset="18038.4955">16844 42 1113 0,'0'0'301'16,"0"26"-285"-16,0-26-27 0,-17 24 13 15,17-24-15-15,-15 40 14 0,15-40 1 0,-8 45-2 16,8-20 1-16,0 2-2 0,-5-3 3 0,5 3-4 16,0-3 5-16,0-24-5 0,8 44 3 0,-8-44-2 15,0 35 1-15,0-35-1 0,0 30 3 0,0-30-3 16,0 0 1-16,-6 30 0 0,6-30 1 0,0 0 2 16,0 0 1-16,0 0-1 15,0 0-2-15,-19 23-4 0,19-23-1 0,0 0-4 16,0 0-103-16,0 0-140 0,-8-35-93 0,8 35-83 15,0 0 151-15,-4-36 276 0</inkml:trace>
          <inkml:trace contextRef="#ctx0" brushRef="#br0" timeOffset="19179.2124">17953-41 1171 0,'-26'-12'209'0,"26"12"-207"0,0 0 12 0,-33 0 1 16,33 0 1-16,-34 0-1 0,34 0-13 15,-34 0-1-15,34 0-1 0,-32 10 1 0,32-10-2 16,-35 0 2-16,35 0-1 0,-32 0 1 0,32 0-1 16,-32 3 1-16,32-3-1 0,-35 0 0 0,35 0 0 15,-33 0-1-15,33 0 2 0,-35 0 0 0,35 0-1 16,-35 0-1-16,35 0 1 0,-30-3 0 0,30 3 1 16,0 0 0-16,-30 0 0 0,30 0 0 15,0 0-1-15,-25-8 0 0,25 8 0 0,0 0 0 16,0 0-1-16,0 0 1 0,0 0-3 15,0 0 0-15,0 0-2 0,0 0-2 0,0 0 0 16,0 0 1-16,-13 27 0 0,13-27 4 0,0 0 1 16,0 0 0-16,0 28 1 0,0-28-1 0,0 0-1 15,-9 30 2-15,9-30 12 0,0 0-11 0,-6 37 12 16,6-37-28-16,0 28 14 0,0-28-13 16,-9 29 14-16,9-29 1 0,-7 27-1 0,7-27 2 15,0 0-3-15,-6 33 2 0,6-33-2 0,0 0 1 16,-7 27-1-16,7-27 1 0,0 0-2 0,0 0 1 15,0 0-1-15,0 0 2 0,0 0 1 0,0 0 1 16,0 0 1-16,0 0-3 0,0 0-1 16,0 0-1-16,0 0-1 0,0 0 2 15,23 6-1-15,-23-6 1 0,0 0 1 0,0 0 0 16,35-8 0-16,-35 8 0 0,27-8 1 0,-27 8-2 16,30-4 3-16,-30 4-3 0,32 0 2 0,-32 0 0 15,32 0 0-15,-32 0 2 0,34 6 0 0,-34-6 2 16,31 14-3-16,-31-14 1 0,29 25-3 0,-29-25 2 15,25 26-2-15,-25-26 1 0,20 33-3 0,-20-33 2 16,10 33-3-16,-10-33 3 0,6 29-1 16,-6-29 4-16,0 28 5 0,0-28 2 0,-9 30 0 15,9-30-1-15,-8 31-6 0,8-31-1 0,-16 29-2 16,16-29 2-16,-22 27-2 0,22-27 1 16,-25 21-2-16,25-21 1 0,-35 21 0 0,35-21 0 15,-41 17 0-15,16-14 1 0,25-3-1 0,-48 11 1 16,22-11-1-16,1 0 1 0,-1 0-1 0,1 0 1 15,25 0 0-15,-45-8 1 0,45 8 1 16,-38-13 0-16,38 13 2 0,-31-17 9 0,31 17 35 16,-26-23-2-16,26 23 1 0,0 0-13 0,-22-31-32 15,22 31-2-15,0 0-1 0,0 0 0 0,0 0 0 16,0 0-2-16,-18-22 0 0,18 22 0 0,0 0-2 16,0 0-1-16,0 0-1 0,0 0-3 0,0 0-6 15,0 0-11-15,0 0-15 0,0 0-11 16,25 20 1-16,-25-20 9 0,0 0 20 0,0 0 15 15,0 0 5-15,0 0 1 0,31 36-232 16,-31-36-161-16,0 0-59 0,0 0 148 0</inkml:trace>
        </inkml:traceGroup>
      </inkml:traceGroup>
    </inkml:traceGroup>
    <inkml:traceGroup>
      <inkml:annotationXML>
        <emma:emma xmlns:emma="http://www.w3.org/2003/04/emma" version="1.0">
          <emma:interpretation id="{404DDE52-DD6A-48C3-AD36-6B8C5AFDD4A6}" emma:medium="tactile" emma:mode="ink">
            <msink:context xmlns:msink="http://schemas.microsoft.com/ink/2010/main" type="paragraph" rotatedBoundingBox="9425,11530 19276,11546 19275,12593 9424,1257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51F91D9-CCD7-4EAA-BE59-7197C354781D}" emma:medium="tactile" emma:mode="ink">
              <msink:context xmlns:msink="http://schemas.microsoft.com/ink/2010/main" type="inkBullet" rotatedBoundingBox="9425,12045 9704,12046 9704,12085 9424,12084"/>
            </emma:interpretation>
            <emma:one-of disjunction-type="recognition" id="oneOf5">
              <emma:interpretation id="interp25" emma:lang="en-US" emma:confidence="0">
                <emma:literal>-</emma:literal>
              </emma:interpretation>
            </emma:one-of>
          </emma:emma>
        </inkml:annotationXML>
        <inkml:trace contextRef="#ctx0" brushRef="#br0" timeOffset="57339.7178">5263 1418 1180 0,'0'0'171'0,"0"0"-170"0,0 0 0 15,0 0 0-15,0 0 0 0,0 0-1 0,0 0 0 16,0 0 0-16,35-19-1 0,-35 19 0 0,29 0 0 15,-29 0 0-15,28 0 0 0,-28 0 2 0,37 0-2 16,-37 0 1-16,33 6-1 0,-33-6 0 0,34 6-1 0,-34-6 1 16,28 7-1-16,-28-7-2 0,27 14-35 0,-27-14-99 15,28 6-129-15,-28-6-93 0,0 0-59 16,0 0 303-16</inkml:trace>
      </inkml:traceGroup>
      <inkml:traceGroup>
        <inkml:annotationXML>
          <emma:emma xmlns:emma="http://www.w3.org/2003/04/emma" version="1.0">
            <emma:interpretation id="{A61FC475-A792-432B-B839-13CB7D15E0D5}" emma:medium="tactile" emma:mode="ink">
              <msink:context xmlns:msink="http://schemas.microsoft.com/ink/2010/main" type="line" rotatedBoundingBox="10106,11531 19276,11546 19275,12593 10104,12578"/>
            </emma:interpretation>
          </emma:emma>
        </inkml:annotationXML>
        <inkml:traceGroup>
          <inkml:annotationXML>
            <emma:emma xmlns:emma="http://www.w3.org/2003/04/emma" version="1.0">
              <emma:interpretation id="{8680C6B3-9610-4F75-91CB-353F893E2549}" emma:medium="tactile" emma:mode="ink">
                <msink:context xmlns:msink="http://schemas.microsoft.com/ink/2010/main" type="inkWord" rotatedBoundingBox="9957,11763 11567,11332 11794,12179 10184,12611"/>
              </emma:interpretation>
              <emma:one-of disjunction-type="recognition" id="oneOf6">
                <emma:interpretation id="interp26" emma:lang="en-US" emma:confidence="0">
                  <emma:literal>(Xeroxing.)</emma:literal>
                </emma:interpretation>
                <emma:interpretation id="interp27" emma:lang="en-US" emma:confidence="0">
                  <emma:literal>(Xerox )</emma:literal>
                </emma:interpretation>
                <emma:interpretation id="interp28" emma:lang="en-US" emma:confidence="0">
                  <emma:literal>(Xerophytes )</emma:literal>
                </emma:interpretation>
                <emma:interpretation id="interp29" emma:lang="en-US" emma:confidence="0">
                  <emma:literal>(X.+0\/3+X2)</emma:literal>
                </emma:interpretation>
                <emma:interpretation id="interp30" emma:lang="en-US" emma:confidence="0">
                  <emma:literal>(Xerophyte )</emma:literal>
                </emma:interpretation>
              </emma:one-of>
            </emma:emma>
          </inkml:annotationXML>
          <inkml:trace contextRef="#ctx0" brushRef="#br0" timeOffset="48154.7941">6499 1152 1154 0,'0'0'148'0,"0"0"-141"0,0 0-5 16,0 0-2-16,0 0-1 0,0 0-1 0,0 0 0 16,0 0 3-16,-4 37-2 0,4-37 3 0,19 32-1 15,-19-32 2-15,29 37-3 0,-29-37 2 0,35 44-3 16,-16-20 4-16,-19-24-3 0,38 47 2 0,-38-47-1 15,41 43 1-15,-41-43-1 0,42 48 2 16,-42-48-5-16,39 43 4 0,-39-43-3 0,40 39 2 16,-40-39-2-16,33 36 2 0,-33-36-3 0,28 34 3 15,-28-34-3-15,19 32 2 0,-19-32-1 16,12 26 0-16,-12-26-1 0,0 0 2 0,7 33-2 16,-7-33 1-16,0 0-2 0,0 0 1 0,-9 23 1 15,9-23-2-15,0 0 0 0,0 0-82 0,0 0-133 16,0 0-111-16,0 0-59 0,0-26 105 15,-17 1 283-15</inkml:trace>
          <inkml:trace contextRef="#ctx0" brushRef="#br0" timeOffset="48607.9573">6915 1193 465 0,'0'0'288'0,"0"0"-70"0,0-30-68 15,0 30-52-15,0 0-67 0,0 0-27 0,0 0 0 16,0 0-1-16,0 0 1 0,28-20-2 0,-28 20 3 15,0 0 2-15,0 0-2 0,0 0 1 0,-19 34-3 16,19-34 0-16,-19 33-2 0,19-33 0 0,-31 42-2 16,31-42 2-16,-39 41-2 0,18-16 4 0,1-2-4 15,-5 4 3-15,2-2-3 16,-4-2 1-16,1 2-3 0,0-1 4 0,3 8-5 16,-5-9 6-16,3 3-5 0,3-1 5 0,3 1-4 15,19-26 3-15,-38 44-4 0,38-44 4 0,-27 33-3 16,27-33 3-16,-21 24-2 0,21-24 0 0,0 0 0 15,0 0-1-15,0 0 0 0,0 0 1 0,0 0-1 16,0 0 0-16,0 0 0 0,0 0-1 16,0 0 1-16,0 0 1 0,0 0-1 0,0 0 0 15,0 0 0-15,0 0-2 0,0 0-12 0,0 0-117 16,0 0-129-16,0 0-109 0,0 0-41 0,23-13 345 16</inkml:trace>
          <inkml:trace contextRef="#ctx0" brushRef="#br0" timeOffset="49434.1162">7413 1307 848 0,'0'0'259'16,"0"0"-150"-16,0 0-103 0,0 0-1 0,0 0-1 16,0 0-2-16,0 0 0 0,0 0 0 15,0 0-1-15,0 0 2 0,0 0 0 0,0 0 0 16,0 0 2-16,0 0 2 0,0 0 11 0,0 0 11 15,0 0 5-15,0 0-1 0,-3-22-14 0,3 22-9 16,0 0-8-16,0-33 1 0,0 33-2 0,6-31 0 16,-6 31 0-16,0-34 1 0,0 34-1 0,8-39 0 15,-8 39-1-15,5-40 2 0,-5 40-4 16,8-41 4-16,-8 41-4 0,0-38 2 16,0 38-2-16,6-33 2 0,-6 33-1 0,0 0 0 15,0-27 12-15,0 27-15 0,0 0 14 0,0 0-15 16,0 0-2-16,0 0 0 0,0 0-2 0,0 0-2 15,0 0-2-15,0 0 1 0,0 0 2 0,0 0 2 16,0 0-1-16,0 0-4 0,0 0-14 0,0 0 14 16,0 0-10-16,0 0 19 0,0 0 3 0,0 0 1 15,0 0 0-15,-17 27 0 0,17-27 0 16,0 0-1-16,0 0 1 0,0 0 1 0,-27 21-1 16,27-21-1-16,0 0 2 0,-27 31-2 0,27-31 1 15,-27 25-1-15,27-25 1 0,-27 23-2 16,27-23 3-16,-27 24-2 0,27-24 0 0,-21 21 0 15,21-21 1-15,0 0-2 0,-34 33 3 0,34-33-1 16,0 0 1-16,-28 27-1 0,28-27 0 16,0 0-1-16,0 0 0 0,-16 24 1 0,16-24 0 15,0 0 0-15,0 0 1 0,0 0-2 0,0 0 2 16,0 0-1-16,0 0 0 0,0 0 0 0,0 0 1 16,0 0 0-16,0 0 0 0,0 0 1 0,0 0 0 31,0 0 0-31,0 0 1 0,0 0 0 0,0 0-2 0,28 19 2 15,-28-19-1-15,0 0 0 0,25 0-1 0,-25 0 0 16,0 0 0-16,33 0 0 0,-33 0 0 16,27-7 0-16,-27 7-2 0,33 0 2 15,-33 0-1-15,35 0 1 0,-35 0-1 0,34 0 0 0,-34 0 2 16,27 0-3-16,-27 0 2 0,0 0 0 0,33 0-1 16,-33 0 0-16,0 0 0 0,0 0 1 0,29 0 0 15,-29 0 0-15,0 0 1 0,0 0-1 0,0 0 0 16,0 0 0-16,26-12-2 0,-26 12-1 0,0 0-1 15,0 0-1-15,0 0 0 0,0 0-1 0,0 0-1 16,0 0 0-16,0 0-6 0,31 12-248 0,-31-12-150 16,0 0-24-16,6 25 292 0</inkml:trace>
          <inkml:trace contextRef="#ctx0" brushRef="#br0" timeOffset="55834.4241">6302 996 955 0,'0'0'259'0,"0"0"-179"16,0 0-73-16,0 0 0 0,-20-10 1 0,20 10-2 16,0 0-2-16,-28 12-2 0,28-12 0 0,-29 29-2 15,29-29 2-15,-38 36-1 0,13-9 1 0,3 3-5 16,-3 4 4-16,2 3-6 0,0 7 8 15,1-2-5-15,-3 5 5 0,6-1-6 16,-1 4 6-16,2-1-7 0,5-2 6 0,4 2-8 16,9-3 6-16,0 2-6 0,9-6 5 0,3 1-7 15,7-8 7-15,7 4 9 0,-4-16-125 0,22 13-257 16,-8-7-78-16,-5-3 79 0</inkml:trace>
        </inkml:traceGroup>
        <inkml:traceGroup>
          <inkml:annotationXML>
            <emma:emma xmlns:emma="http://www.w3.org/2003/04/emma" version="1.0">
              <emma:interpretation id="{3BF4CF97-7A43-4893-9366-264433954520}" emma:medium="tactile" emma:mode="ink">
                <msink:context xmlns:msink="http://schemas.microsoft.com/ink/2010/main" type="inkWord" rotatedBoundingBox="12346,11691 14360,11695 14359,12403 12345,12400"/>
              </emma:interpretation>
            </emma:emma>
          </inkml:annotationXML>
          <inkml:trace contextRef="#ctx0" brushRef="#br0" timeOffset="50684.284">8184 1465 1128 0,'0'0'196'15,"0"0"-192"-15,0 0-1 0,0 0 0 0,0 0-1 16,0 0 0-16,25 9-1 16,-25-9-1-16,0 0 1 0,28 6-1 0,-28-6 2 15,25 3-1-15,-25-3-1 0,35 0 1 0,-35 0-1 16,35 5 1-16,-35-5-1 0,39 0 0 0,-39 0 0 16,35 0 0-16,-35 0-1 0,32-5 3 0,-32 5-2 15,27 0 1-15,-27 0-1 0,0 0 0 0,0 0 2 16,26 0-4-16,-26 0 4 0,0 0-5 0,0 0 0 15,0 0-23-15,0 0-110 0,0 0-116 16,0 0-96-16,0 0-56 0,0 0 227 0</inkml:trace>
          <inkml:trace contextRef="#ctx0" brushRef="#br0" timeOffset="50402.9708">8344 1302 946 0,'0'0'303'0,"0"0"-234"0,0 0-64 0,0 0-1 16,0 0-1-16,0 0-1 0,-27 29 1 0,27-29-2 15,-6 23 1-15,6-23-1 0,-7 39 1 0,7-39-3 16,-7 39 3-16,7-39-4 0,-10 44 3 0,10-44-2 16,-5 40 2-16,5-40-2 0,0 37 2 0,0-37-2 15,0 31 1-15,0-31-3 0,0 0 3 0,0 32-3 16,0-32 2-16,0 0-1 0,0 0-1 16,0 0 0-16,0 0 0 0,8 25-1 0,-8-25-1 15,0 0 1-15,0 0-2 0,0 0-28 16,0 0-105-16,0 0-103 0,0 0-89 0,16-32-29 15,-16 32 163-15,0 0 197 0</inkml:trace>
          <inkml:trace contextRef="#ctx0" brushRef="#br0" timeOffset="51246.8134">8956 1264 840 0,'-24'-35'342'16,"24"35"-182"-16,0 0-155 0,0 0 0 0,0 0 0 15,0 0 0-15,0 0 0 0,-27-7-2 0,27 7 0 16,0 0-1-16,0 0-1 0,-25 30 0 0,25-30-2 16,-16 25 2-16,16-25-1 0,-17 41 3 0,17-41-3 15,-18 44 3-15,18-44-3 0,-24 48 2 0,10-23-2 16,3 4 3-16,1-5-5 0,-1 3 3 16,3 1-3-16,8-6 1 0,-6 3-2 0,6-25 3 15,0 44-3-15,0-44 3 0,14 40-3 0,-14-40 2 16,19 30-2-16,-19-30 2 0,32 18-1 15,-32-18 1-15,35 8 1 0,-35-8 2 0,41-7 1 16,-16 3-1-16,-25 4 0 0,47-18-1 0,-47 18 1 16,41-22-2-16,-41 22 1 0,39-26-1 15,-39 26 2-15,34-32-2 0,-34 32 3 0,24-35-4 16,-24 35 3-16,18-42-3 0,-9 18 3 0,-3 1-4 16,2-9 3-16,-8 8-3 0,5-1 4 0,-5-3-5 15,0 6 5-15,-5-4-4 0,5 26 3 0,-13-41-2 16,13 41 3-16,-20-32-2 0,20 32 1 0,-28-23-1 15,28 23 1-15,-32-18-1 0,32 18 0 0,-37-8 0 16,37 8 0-16,-35 0-1 0,35 0-1 16,-40 0 1-16,40 0 0 0,-40 8-1 15,40-8 1-15,-35 15-1 0,35-15-2 0,-28 28 1 16,28-28-13-16,-32 24-62 0,32 7-115 0,0-31-85 16,-14 27-73-16,14-27 12 0,-15 30 224 0</inkml:trace>
          <inkml:trace contextRef="#ctx0" brushRef="#br0" timeOffset="52022.4576">9663 1244 1096 0,'0'0'249'0,"0"0"-243"0,0 0-2 0,0 0-1 16,0 0 0-16,0 25-2 0,0-25 2 0,0 0-3 15,-24 33 2-15,24-33-2 0,-20 29 2 0,20-29-2 16,-28 37 2-16,28-37-3 0,-33 48 2 0,14-23-1 15,0-1 2-15,-2 8-3 0,-1-5 4 16,-3 0-5-16,1 1 4 0,2 1-5 0,0-5 4 16,0 3-3-16,22-27 2 0,-34 37-3 0,34-37 3 15,-20 30-2-15,20-30 2 0,0 0-2 0,-17 29 1 16,17-29-1-16,0 0-1 0,0 0 0 0,0 0-1 16,0 0 2-16,0 0 2 0,0 0-1 15,0 0 0-15,23-10-4 0,-23 10-136 0,25-22-147 16,-25 22-123-16,19-29-20 0,-19 29 360 15</inkml:trace>
          <inkml:trace contextRef="#ctx0" brushRef="#br0" timeOffset="51725.5535">9375 1269 1053 0,'0'0'284'0,"0"-25"-260"0,0 25-20 0,0 0 1 16,0 0-4-16,23 12 3 0,-23-12-2 0,19 26 0 15,-19-26 0-15,19 36 0 0,-19-36-3 0,24 44 3 16,-13-20-3-16,5 4 3 0,-2-1-3 0,0 0 3 16,1 2-4-16,1-2 4 0,0-2-4 0,1 1 3 15,-2-3-3-15,1 3 3 0,-16-26-2 0,29 44 2 16,-29-44-2-16,24 35 1 0,-24-35-2 16,19 23 1-16,-19-23-2 0,0 0 3 15,0 0-2-15,24 28 2 0,-24-28 0 0,0 0 0 16,0 0 2-16,0 0-1 0,0 0-1 0,0 0-3 15,0 0-1-15,15-35-41 0,-15 35-117 0,0 0-112 16,0 0-76-16,0 0-45 0,-35-21 250 0</inkml:trace>
          <inkml:trace contextRef="#ctx0" brushRef="#br0" timeOffset="52741.2852">10008 1090 1038 0,'0'0'209'0,"0"0"-132"0,0 0-73 0,0 0 0 16,30-29-1-16,-30 29-1 0,0 0-1 0,26-7 1 15,-26 7-2-15,0 0 1 0,30-6 0 0,-30 6 0 16,0 0-1-16,31 0 1 0,-31 0 0 0,25 8 1 16,-25-8-1-16,0 0 0 0,29 13 1 15,-29-13-2-15,0 0 2 0,0 0-1 16,16 33 0-16,-16-33 0 0,0 0 0 0,-7 33-1 16,7-33 1-16,0 0-1 0,-22 36 0 0,22-36-1 15,0 0 2-15,-39 35-2 0,39-35 2 0,-24 15-1 16,24-15 1-16,0 0-1 0,-29 16 1 0,29-16-1 15,0 0 0-15,0 0 0 0,-25 12 1 0,25-12-2 16,0 0 2-16,0 0-2 0,0 0 0 16,0 0 1-16,0 0-3 0,0 0 1 0,0 0-1 15,0 0 1-15,0 0 0 0,0 0 2 0,0 0-1 16,0-27 2-16,0 27-1 0,0 0 2 16,0 0-2-16,34-4 0 0,-34 4 1 0,0 0-1 15,25 0 1-15,-25 0-1 0,0 0 1 0,30 15 0 16,-30-15 0-16,0 0 0 0,28 16 1 0,-28-16-2 15,0 0 1-15,0 0-1 0,25 28 1 16,-25-28-1-16,0 0 1 0,7 28-1 0,-7-28 1 16,0 0-1-16,0 26 1 0,0-26-1 0,0 0 2 15,-7 24-2-15,7-24 0 0,0 0 0 0,-15 28 0 16,15-28-1-16,0 0 2 0,-28 16-1 0,28-16 1 16,0 0 0-16,-36 15 0 0,36-15 0 0,-28 0-1 15,28 0 0-15,-32 4 0 0,32-4 1 16,-25 0-1-16,25 0 1 0,0 0-1 15,-29-15 0-15,29 15 0 0,0 0 0 0,0 0-1 16,0 0 1-16,-25-20-2 0,25 20 2 0,0 0 0 16,0 0 0-16,0 0 0 0,0 0-1 0,0 0-1 15,0 0-1-15,0 0 0 0,0 0 0 0,0 0-2 16,0 0-11-16,16-25-121 0,-16 25-159 0,0 0-110 16,0 0-26-16,31 35 369 0</inkml:trace>
        </inkml:traceGroup>
        <inkml:traceGroup>
          <inkml:annotationXML>
            <emma:emma xmlns:emma="http://www.w3.org/2003/04/emma" version="1.0">
              <emma:interpretation id="{8CD0E29C-BD70-4BAF-9A0D-AD358E5B4A81}" emma:medium="tactile" emma:mode="ink">
                <msink:context xmlns:msink="http://schemas.microsoft.com/ink/2010/main" type="inkWord" rotatedBoundingBox="15018,11964 15322,11965 15321,12288 15017,12287"/>
              </emma:interpretation>
            </emma:emma>
          </inkml:annotationXML>
          <inkml:trace contextRef="#ctx0" brushRef="#br0" timeOffset="53617.9386">10856 1513 1078 0,'0'0'290'0,"0"0"-285"0,0 0-3 0,0 0 1 15,0 0-1-15,0 0 0 0,0 0-1 0,0 0-1 16,31-21 1-16,-31 21-1 0,26-5 0 16,-26 5 0-16,34 0-1 0,-34 0 1 0,38-5-2 15,-38 5 1-15,36 0-1 0,-36 0 2 0,32 10-1 16,-32-10 0-16,28 5 2 0,-28-5-3 0,0 0 2 15,29 5 0-15,-29-5-1 0,0 0 1 0,0 0 0 16,23 0 0-16,-23 0-1 0,0 0 1 16,0 0-1-16,0 0 1 0,0 0-1 15,27 0-1-15,-27 0 0 0,0 0 0 0,0 0-1 16,0 0-4-16,0 0-101 0,0 0-130 0,0 0-103 16,0 0-83-16,0 0 180 0,0 0 244 0</inkml:trace>
          <inkml:trace contextRef="#ctx0" brushRef="#br0" timeOffset="53330.1035">11015 1318 1036 0,'0'0'307'0,"0"0"-292"0,0 0-15 0,-26 27 2 15,26-27 0-15,-7 25 1 0,7-25-2 0,-8 33 1 16,8-33-3-16,0 35 3 0,0-35-4 0,-4 36 4 16,4-36-4-16,0 33 3 0,0-33-2 0,0 28 2 15,0-28-2-15,0 26 2 0,0-26-2 16,0 0 1-16,9 32-1 0,-9-32 0 0,0 0-1 0,0 23 1 15,0-23 0-15,0 0 1 0,0 0-3 0,4 25 2 16,-4-25-1-16,0 0-1 0,0 0-3 0,0 0-36 16,0 0-127-16,0 0-110 0,0 0-83 0,0 0-41 15,0-36 312 1</inkml:trace>
        </inkml:traceGroup>
        <inkml:traceGroup>
          <inkml:annotationXML>
            <emma:emma xmlns:emma="http://www.w3.org/2003/04/emma" version="1.0">
              <emma:interpretation id="{FCCB0DBB-8A80-426F-9DA4-52CC1AA45521}" emma:medium="tactile" emma:mode="ink">
                <msink:context xmlns:msink="http://schemas.microsoft.com/ink/2010/main" type="inkWord" rotatedBoundingBox="16032,11541 17397,11543 17396,12421 16031,12419"/>
              </emma:interpretation>
            </emma:emma>
          </inkml:annotationXML>
          <inkml:trace contextRef="#ctx0" brushRef="#br0" timeOffset="54071.1721">11870 1264 1215 0,'0'0'110'0,"19"-24"-107"0,-19 24-1 0,0 0 0 15,0 0 0-15,0 0-2 0,31 13 2 0,-31-13-1 16,0 0 1-16,29 35-3 0,-29-35 3 0,23 38-3 16,-23-38 2-16,28 47-1 0,-13-21 2 0,-1-3-3 15,2 1 2-15,-16-24-2 0,34 51 3 0,-34-51-4 16,32 38 3-16,-32-38-2 0,32 38 1 0,-32-38-1 16,26 32 1-16,-26-32-2 0,24 25 3 15,-24-25-3-15,0 0 1 0,23 29-2 0,-23-29 1 16,0 0 1-16,0 0 0 0,0 0-1 15,25 10 0-15,-25-10 1 0,0 0 0 0,0 0 1 16,0 0-1-16,0 0-1 0,0 0-42 0,0 0-123 16,0 0-104-16,0 0-72 0,0 0-27 0,0 0 245 15</inkml:trace>
          <inkml:trace contextRef="#ctx0" brushRef="#br0" timeOffset="54414.9019">12210 1240 1235 0,'0'0'128'0,"0"0"-124"15,0 0 0-15,0 0 0 0,0 0-2 0,0 0 1 16,0 0-3-16,0 0 2 0,-26 24-2 0,26-24 1 15,-18 25-1-15,18-25 2 0,-23 35-2 0,23-35 2 16,-32 42-2-16,32-42 1 0,-35 45-2 16,16-21 2-16,19-24-3 0,-35 47 3 0,35-47-2 15,-36 45 2-15,36-45-2 0,-27 34 1 0,27-34-1 16,-26 29 2-16,26-29-3 0,0 0 1 0,-20 34-1 16,20-34 2-16,0 0-2 0,0 0 0 0,0 0 0 15,0 0 0-15,0 0-1 0,0 0 0 0,0 0-1 16,0 0-1-16,-9 25-45 0,9-25-108 15,0 0-115-15,0 0-96 0,0 0-17 16,0 0 264-16</inkml:trace>
          <inkml:trace contextRef="#ctx0" brushRef="#br0" timeOffset="55055.5961">12574 1097 769 0,'0'0'309'0,"0"0"-117"0,0 0-116 16,0-24-71-16,0 24-3 0,0 0 0 0,0 0 0 0,20-19-1 16,-20 19 1-16,0 0-1 0,31-12-1 0,-31 12 1 15,0 0-1-15,35-7 1 0,-35 7 0 16,0 0-1-16,33 9 1 0,-33-9-1 16,24 12-1-16,-24-12 2 0,26 13-1 0,-26-13 1 15,0 0-1-15,30 24 1 0,-30-24-1 0,0 0 1 16,18 27-1-16,-18-27 2 0,0 0-2 0,0 36 2 15,0-36-2-15,-7 25 2 0,7-25-1 0,-13 27 0 16,13-27-2-16,-25 27 3 0,25-27-2 0,-27 20 0 16,27-20 1-16,-26 21-1 0,26-21-1 15,-32 21 2-15,32-21-2 0,-32 21 1 0,32-21 0 16,-31 14-1-16,31-14 1 0,-23 13 1 0,23-13-1 16,0 0 1-16,-26 10 0 0,26-10-1 15,0 0 0-15,0 0-1 0,0 0 0 0,0 0 0 16,0 0-1-16,0 0 0 0,0 0 2 0,0 0 0 15,0 0 0-15,0 0 0 0,0 0 0 0,10 26 1 16,-10-26 0-16,0 0 0 0,32 0-1 16,-32 0 1-16,28 4-1 0,-28-4 1 0,32 0-1 15,-32 0-1-15,36-4 2 0,-36 4-2 0,38-7 2 16,-38 7-1-16,38-5 0 0,-38 5 0 0,29 0 1 16,-29 0-1-16,0 0-1 0,0 0 1 0,25 0 0 15,-25 0 0-15,0 0 0 0,0 0 0 0,0 0 0 16,0 0-1-16,0 0 0 0,0 0 0 15,0 0 1-15,0 0-1 0,0 0 0 16,0 0 0-16,0 0-77 0,0 0-212 0,0 0-160 16,0 0-7-16,-27 0 361 0</inkml:trace>
          <inkml:trace contextRef="#ctx0" brushRef="#br0" timeOffset="56615.7524">13094 896 1144 0,'0'0'213'0,"0"0"-211"0,0 0-1 16,0 0 1-16,0 0 1 0,0 0-1 0,0 0 0 15,25 15 1-15,-25-15 11 0,24 35-27 0,-24-35 26 16,30 51-26-16,-15-19 12 0,-2 2 4 0,-1 9-5 16,-4 1 6-16,0 0-7 0,-8 2 8 0,6 1-8 15,-6-5 6-15,0-1-6 0,-12 3 6 16,2-4-5-16,-1-2 6 0,-6-2-3 0,1-3 5 15,-5-1-3-15,3-1 4 0,-1-2-3 0,0-3 3 16,19-26-2-16,-37 43 4 0,37-43-1 0,-32 28 1 16,32-28-3-16,-26 17-1 0,26-17-4 0,0 0 2 15,0 0-2-15,-28 7 0 0,28-7-2 0,0 0-9 16,0 0-135-16,0 0-176 0,0 0-127 16,15-29-36-16,-15 29 436 0</inkml:trace>
        </inkml:traceGroup>
        <inkml:traceGroup>
          <inkml:annotationXML>
            <emma:emma xmlns:emma="http://www.w3.org/2003/04/emma" version="1.0">
              <emma:interpretation id="{7EF1E6C2-DCD2-4B44-B803-F2E9B59B6DB7}" emma:medium="tactile" emma:mode="ink">
                <msink:context xmlns:msink="http://schemas.microsoft.com/ink/2010/main" type="inkWord" rotatedBoundingBox="18819,11605 19276,11606 19275,12368 18818,12367"/>
              </emma:interpretation>
              <emma:one-of disjunction-type="recognition" id="oneOf7">
                <emma:interpretation id="interp31" emma:lang="en-US" emma:confidence="0">
                  <emma:literal>b</emma:literal>
                </emma:interpretation>
                <emma:interpretation id="interp32" emma:lang="en-US" emma:confidence="0">
                  <emma:literal>&amp;</emma:literal>
                </emma:interpretation>
                <emma:interpretation id="interp33" emma:lang="en-US" emma:confidence="0">
                  <emma:literal>d</emma:literal>
                </emma:interpretation>
                <emma:interpretation id="interp34" emma:lang="en-US" emma:confidence="0">
                  <emma:literal>•</emma:literal>
                </emma:interpretation>
                <emma:interpretation id="interp35" emma:lang="en-US" emma:confidence="0">
                  <emma:literal>h</emma:literal>
                </emma:interpretation>
              </emma:one-of>
            </emma:emma>
          </inkml:annotationXML>
          <inkml:trace contextRef="#ctx0" brushRef="#br0" timeOffset="66582.3275">14980 987 1117 0,'0'-28'229'15,"0"28"-193"-15,0 0-47 0,0 0 14 0,0 0 1 16,0 0-2-16,0 0 1 0,0 0-3 0,0 0 0 15,0 0 2-15,0 0 14 0,0 0-26 0,0 0 27 16,0 31-28-16,0-31 12 0,0 42 1 0,-6-14-2 16,6 0 2-16,-7 3-3 0,7 0 3 0,-6 2-3 15,6 2 4-15,-8 0-4 0,8-1 4 16,-5-3-4-16,5 1 4 0,0-1-5 0,0-5 3 16,0 2-2-16,0-2 2 0,0-3-3 0,0-23 3 15,8 44-3-15,-8-44 3 0,0 37-2 0,0-37 2 16,0 33-2-16,0-33 3 0,0 32-3 0,0-32 2 15,-4 30-1-15,4-30 1 0,0 0-2 16,-10 29 2-16,10-29-2 0,0 0 0 16,0 0 1-16,0 0 0 0,0 0-1 0,0 0 1 15,0 0-2-15,0 0 0 0,0 0 0 0,0 0 0 16,0 0 1-16,0 0 1 0,0 0 14 0,0 0 12 16,0 0 2-16,0 0-1 0,0 0-15 0,0 0-11 15,0 0-1-15,0 0 0 0,0 0 2 0,-18-24-2 16,18 24 1-16,0 0-1 0,0 0 1 0,-19-26-2 15,19 26 2-15,0 0-1 0,-26-30 0 16,26 30-1-16,0 0 2 0,-35-34-2 0,35 34 2 16,-26-26-1-16,26 26 0 0,-25-25 0 0,25 25 0 15,-26-25 0-15,26 25 1 0,-27-19-1 16,27 19 3-16,-26-15-2 0,26 15 2 0,0 0-1 16,-32-14 0-16,32 14 0 0,0 0-2 0,0 0 1 15,-25-14-1-15,25 14 0 0,0 0-3 0,0 0-1 16,0 0-11-16,0 0-16 0,0 0 2 15,0 0 2-15,0 0 10 0,0 0 18 0,0 0 0 16,27 28-1-16,-27-28 1 0,0 0-1 0,0 0-1 16,26 32 2-16,-26-32-1 0,0 0 2 0,30 37-2 15,-30-37 1-15,25 27-2 0,-25-27 2 0,26 27-2 16,-26-27 1-16,24 27-1 0,-24-27 1 0,20 26 0 16,-20-26 1-16,0 0-1 15,27 28 0-15,-27-28-1 0,0 0 1 0,18 24 0 16,-18-24 1-16,0 0-1 0,0 0 2 0,18 28-3 15,-18-28 0-15,0 0 0 0,0 0 0 0,0 0 0 16,0 0 0-16,0 0 1 0,0 0 2 0,0 0 5 16,0 0 14-16,0 0 13 0,25-17-2 0,-25 17-4 15,10-25-16-15,-10 25-11 0,18-26-3 0,-18 26 2 16,23-33-3-16,-23 33 2 0,25-36-2 16,-25 36 2-16,26-33-1 0,-26 33 1 0,23-33-1 15,-23 33 2-15,21-26-3 0,-21 26 3 0,0 0-1 16,22-27 0-16,-22 27 1 0,0 0-1 0,0 0 0 15,0 0 0-15,0 0-1 0,0 0-1 16,0 0-1-16,0 0-5 0,0 0 1 0,0 0-1 16,0 0 0-16,0 0-12 0,0 0-135 0,0 0-193 15,0 0-117-15,0 0 9 0,23 32 438 16</inkml:trace>
        </inkml:traceGroup>
      </inkml:traceGroup>
    </inkml:traceGroup>
    <inkml:traceGroup>
      <inkml:annotationXML>
        <emma:emma xmlns:emma="http://www.w3.org/2003/04/emma" version="1.0">
          <emma:interpretation id="{FD991A66-C051-4A9D-988F-2F3BBF144A57}" emma:medium="tactile" emma:mode="ink">
            <msink:context xmlns:msink="http://schemas.microsoft.com/ink/2010/main" type="paragraph" rotatedBoundingBox="12629,12972 19721,13134 19704,13863 12612,13701" alignmentLevel="4"/>
          </emma:interpretation>
        </emma:emma>
      </inkml:annotationXML>
      <inkml:traceGroup>
        <inkml:annotationXML>
          <emma:emma xmlns:emma="http://www.w3.org/2003/04/emma" version="1.0">
            <emma:interpretation id="{ACABC168-3F6A-4075-A039-54E6D00FA71C}" emma:medium="tactile" emma:mode="ink">
              <msink:context xmlns:msink="http://schemas.microsoft.com/ink/2010/main" type="inkBullet" rotatedBoundingBox="12624,13180 12996,13188 12995,13217 12624,13209"/>
            </emma:interpretation>
            <emma:one-of disjunction-type="recognition" id="oneOf8">
              <emma:interpretation id="interp36" emma:lang="en-US" emma:confidence="0">
                <emma:literal>-</emma:literal>
              </emma:interpretation>
            </emma:one-of>
          </emma:emma>
        </inkml:annotationXML>
        <inkml:trace contextRef="#ctx0" brushRef="#br0" timeOffset="59749.2945">8523 2554 1234 0,'-34'8'210'16,"34"-8"-209"-16,0 0 2 0,0 0-1 16,-27 0-3-16,27 0 1 0,0 0-8 0,0 0-4 15,0 0-8-15,0 0-3 0,30 0 6 0,-30 0 7 16,31 0 6-16,-31 0 4 0,39 0 1 0,-39 0-2 15,47-11 2-15,-22 11-1 0,1-3 0 16,-1 3 0-16,1-6 0 0,-1 6-1 0,-25 0 1 16,38 0-2-16,-38 0 1 0,32 0 0 0,-32 0-1 15,0 0 1-15,28 0-1 0,-28 0-1 16,0 0-40-16,0 0-129 0,0 0-117 0,0 0-102 16,0 0-5-16,0 0 344 0</inkml:trace>
      </inkml:traceGroup>
      <inkml:traceGroup>
        <inkml:annotationXML>
          <emma:emma xmlns:emma="http://www.w3.org/2003/04/emma" version="1.0">
            <emma:interpretation id="{E39BD34B-994E-40AE-A4AE-0320CCD71815}" emma:medium="tactile" emma:mode="ink">
              <msink:context xmlns:msink="http://schemas.microsoft.com/ink/2010/main" type="line" rotatedBoundingBox="13180,12984 19721,13134 19704,13863 13164,13713"/>
            </emma:interpretation>
          </emma:emma>
        </inkml:annotationXML>
        <inkml:traceGroup>
          <inkml:annotationXML>
            <emma:emma xmlns:emma="http://www.w3.org/2003/04/emma" version="1.0">
              <emma:interpretation id="{A673E522-F4C6-4AFF-8480-A77F88B3CD3A}" emma:medium="tactile" emma:mode="ink">
                <msink:context xmlns:msink="http://schemas.microsoft.com/ink/2010/main" type="inkWord" rotatedBoundingBox="13139,13049 14657,12960 14700,13703 13182,13791"/>
              </emma:interpretation>
              <emma:one-of disjunction-type="recognition" id="oneOf9">
                <emma:interpretation id="interp37" emma:lang="en-US" emma:confidence="0">
                  <emma:literal>3\/3+5X2_3X</emma:literal>
                </emma:interpretation>
                <emma:interpretation id="interp38" emma:lang="en-US" emma:confidence="0">
                  <emma:literal>3 X 3+5×2-3*</emma:literal>
                </emma:interpretation>
                <emma:interpretation id="interp39" emma:lang="en-US" emma:confidence="0">
                  <emma:literal>3×3 +5×2-3</emma:literal>
                </emma:interpretation>
                <emma:interpretation id="interp40" emma:lang="en-US" emma:confidence="0">
                  <emma:literal>3 X 3+5x2_3X</emma:literal>
                </emma:interpretation>
                <emma:interpretation id="interp41" emma:lang="en-US" emma:confidence="0">
                  <emma:literal>3×3 +5×2.3</emma:literal>
                </emma:interpretation>
              </emma:one-of>
            </emma:emma>
          </inkml:annotationXML>
          <inkml:trace contextRef="#ctx0" brushRef="#br0" timeOffset="60515.0021">9148 2440 1102 0,'0'0'260'0,"-25"0"-256"0,25 0-3 0,0 0 1 16,0 0 0-16,0 0-2 0,0 0 1 0,0 0 0 16,0 0-2-16,10-23 2 0,-10 23-1 15,0 0 0-15,32-16 0 0,-32 16 1 0,28-11-1 16,-28 11 0-16,26 0 0 0,-26 0 0 15,26 0-1-15,-26 0 2 0,27 0-1 0,-27 0 1 16,24 9-1-16,-24-9 0 0,28 10 0 0,-28-10-1 16,28 16 1-16,-28-16 0 0,0 0 2 0,29 26-2 15,-29-26 1-15,0 0-1 0,9 30 2 0,-9-30-3 16,0 26 1-16,0-26 0 0,-13 30 0 0,13-30-1 16,-18 29 4-16,18-29-6 0,-28 29 4 15,28-29-3-15,-39 27 3 0,39-27-1 0,-42 27 1 16,17-14-2-16,25-13 1 0,-44 21 0 15,44-21 1-15,-39 15-1 0,39-15 0 0,-32 10 0 16,32-10 0-16,0 0 0 0,0 0 0 0,-28 0-1 16,28 0 0-16,0 0 0 0,0 0 1 0,0 0 0 15,0 0 1-15,0 0-1 0,0 0-1 0,25-25 1 16,-25 25 0-16,0 0 0 0,35-17 0 16,-35 17 0-16,27-6 0 0,-27 6 0 0,31 0 1 15,-31 0-2-15,35 0 2 0,-35 0-2 0,37 12 0 16,-37-12 1-16,36 11 0 0,-36-11 0 0,32 16 0 15,-32-16 0-15,28 25 3 0,-28-25 6 0,19 23-6 16,-19-23 5-16,9 31-26 0,-9-31 17 0,0 32-17 16,0-32 18-16,0 28 3 0,0-28-3 15,-15 27 3-15,15-27-3 0,-19 25 2 16,19-25-2-16,-23 25 1 0,23-25 1 0,-30 19 4 16,30-19 1-16,-35 17 7 0,35-17 0 0,-37 8 2 15,37-8-4-15,-38 7-3 0,38-7-5 0,-38 0-3 16,38 0 0-16,-37 0-1 0,37 0 0 0,-33-7-2 15,33 7 1-15,-28-12-2 0,28 12 1 0,0 0 0 16,-31-27 1-16,31 27 0 0,0 0 0 16,0 0-1-16,-26-25 1 0,26 25 0 0,0 0 0 15,0 0-2-15,0 0 0 0,0 0 0 0,0 0-1 16,0 0 0-16,0 0 2 0,0 0-1 0,0 0 1 16,0 0 0-16,0 0-9 0,0 0-52 15,34 10-129-15,-34-10-101 0,0 0-113 0,0 0 18 16,0 0 330-16</inkml:trace>
          <inkml:trace contextRef="#ctx0" brushRef="#br0" timeOffset="60936.9224">9609 2599 1075 0,'0'0'341'15,"0"0"-304"-15,0 0-34 0,0 0-1 0,0 0 0 16,0 0-2-16,26-10-9 0,-26 10-4 0,0 0-2 15,29 15 2-15,-29-15 8 0,23 25 2 0,-23-25 4 16,30 33-3-16,-30-33 3 0,35 47 8 0,-18-21-26 16,1 3 25-16,-1 2-25 0,2 0 15 15,-4 0 5-15,4-1-6 0,-5-2 5 0,-1-3-4 16,1 1 3-16,-14-26-2 0,20 41 2 16,-20-41-3-16,20 37 3 0,-20-37-3 0,16 23 1 15,-16-23 0-15,0 0 0 0,0 0 0 0,0 0 0 16,0 0-1-16,24 22 1 0,-24-22-1 0,0 0-1 15,0 0-62-15,0 0-121 0,0 0-130 0,20-35-77 16,-20 35 5-16,0 0 368 0</inkml:trace>
          <inkml:trace contextRef="#ctx0" brushRef="#br0" timeOffset="61300.8592">9957 2562 1145 0,'0'0'212'0,"0"0"-206"0,0 0 0 0,0 0-1 16,0 0-1-16,0 0-2 0,-4 32-1 0,4-32 0 15,-18 24 1-15,18-24-3 0,-20 39 4 0,20-39-4 16,-31 42 3-16,12-14 7 0,0-1-26 0,-1 0 25 15,0 2-25-15,-2-1 16 16,-2-1 4-16,4 0-5 0,-1-1 4 0,4-4-5 16,17-22 4-16,-32 44-3 0,32-44 3 0,-22 33-2 15,22-33 2-15,0 0-2 0,-20 27 1 0,20-27-1 16,0 0-1-16,0 0 2 0,0 0-1 0,0 0 0 16,0 0-1-16,0 0 1 0,0 0 0 0,0 0-1 15,0 0 1-15,0 0-1 0,0 0-1 16,0 0 1-16,0 0-1 0,0 0 0 0,0 0-57 15,0 0-125-15,0 0-100 0,0 0-109 0,26-29 11 32,-26 29 347-32</inkml:trace>
          <inkml:trace contextRef="#ctx0" brushRef="#br0" timeOffset="62031.2469">10313 2466 708 0,'12'-28'325'0,"-12"28"-123"16,0 0-152-16,0 0-46 0,28-5-1 0,-28 5-1 16,0 0 0-16,29-14-1 0,-29 14 0 15,0 0-1-15,32 0 0 0,-32 0 0 0,25 0 0 16,-25 0 0-16,26 14-1 0,-26-14 3 0,0 0-1 16,28 18 0-16,-28-18 0 0,0 0 0 0,0 0-1 15,12 30 2-15,-12-30-1 0,0 0 0 0,-9 26 0 16,9-26 1-16,0 0-2 0,-21 25 1 0,21-25-2 15,0 0 2-15,-24 28-2 0,24-28 2 0,0 0-2 16,-30 20 1-16,30-20 0 16,0 0 0-16,-30 19 0 0,30-19 1 0,0 0-2 15,-35 13 2-15,35-13-2 0,0 0 1 0,-25 0 1 16,25 0-2-16,0 0 1 0,0 0 0 0,0 0-1 16,0 0 1-16,0 0-2 0,0 0 1 0,0 0 0 15,0 0 0-15,0 0 2 0,0 0-2 0,0 0 1 16,0 0 1-16,28-23-1 0,-28 23 0 0,0 0 0 15,26-6-1-15,-26 6 0 0,0 0 1 16,26 0 0-16,-26 0 1 0,0 0 0 16,26 4 0-16,-26-4-1 0,0 0 0 0,28 16 0 15,-28-16 2-15,0 0-2 0,0 0 1 0,23 30-2 16,-23-30 1-16,0 0 0 0,11 31 2 0,-11-31-2 16,0 0 2-16,0 29-2 0,0-29 2 0,0 0-1 15,-18 31 0-15,18-31 11 0,0 0-11 16,-29 30 10-16,29-30-28 0,-23 20 16 0,23-20-17 15,-28 13 18-15,28-13 0 0,-29 4 1 0,29-4-1 16,-32 6 0-16,32-6 1 0,-28-6-1 0,28 6 0 16,-26-10 1-16,26 10 18 0,0 0-19 0,-27-10 18 15,27 10-18-15,0 0-1 0,0 0 1 0,0 0-1 16,0 0-1-16,0 0 1 0,0 0-1 16,-23-26 0-16,23 26 0 0,0 0-1 15,0 0-1-15,0 0 1 0,0 0-2 0,0 0-21 16,0 0-136-16,0 0-132 0,0 0-111 0,23 31-18 15,-23-31 415-15</inkml:trace>
        </inkml:traceGroup>
        <inkml:traceGroup>
          <inkml:annotationXML>
            <emma:emma xmlns:emma="http://www.w3.org/2003/04/emma" version="1.0">
              <emma:interpretation id="{44F7BE0A-0EB4-4967-95BD-BAF3FDB7AB91}" emma:medium="tactile" emma:mode="ink">
                <msink:context xmlns:msink="http://schemas.microsoft.com/ink/2010/main" type="inkWord" rotatedBoundingBox="15336,13033 17619,13086 17604,13771 15320,13719"/>
              </emma:interpretation>
            </emma:emma>
          </inkml:annotationXML>
          <inkml:trace contextRef="#ctx0" brushRef="#br0" timeOffset="62906.3737">11205 2757 1331 0,'-39'0'27'16,"39"0"-25"-16,0 0-2 0,0 0 0 0,0 0-1 15,0 0 0-15,0 0 2 0,0 0-1 0,32 0 1 16,-32 0-2-16,33 0 1 0,-33 0 0 0,40-7 0 16,-40 7 0-16,43 0 1 0,-43 0-2 15,43-7-12-15,-43 7 13 0,38 0 0 0,-38 0-1 16,36 0 12-16,-36 0-12 0,32 4 0 16,-32-4 0-16,0 0 0 0,32 8-1 0,-32-8-1 15,0 0 0-15,0 0 0 0,27 4-1 0,-27-4-7 16,0 0-71-16,0 0-119 0,0 0-94 0,0 0-89 15,0 0 20-15,0 0 364 0</inkml:trace>
          <inkml:trace contextRef="#ctx0" brushRef="#br0" timeOffset="62656.3136">11326 2587 1274 0,'0'0'6'0,"0"0"-3"16,0 0-1-16,0 0 0 0,0 0 2 15,10 27-4-15,-10-27 3 0,0 37-4 0,0-37 3 16,0 42-4-16,0-18 4 0,0 0 8 0,-3 0-26 16,3-24 27-16,0 45-26 0,0-45 13 0,-8 41 4 15,8-41-3-15,0 34 2 0,0-34-3 0,-8 26 1 16,8-26 0-16,0 0-1 0,0 26 0 0,0-26 1 16,0 0-3-16,0 0 2 0,0 0 0 15,0 0-1-15,0 0-2 0,0 0-136 0,0 0-158 16,25-17-91-16,-25 17-40 0,0 0 430 0</inkml:trace>
          <inkml:trace contextRef="#ctx0" brushRef="#br0" timeOffset="63784.2113">12388 2519 1302 0,'0'0'51'0,"0"0"-48"0,0 0 0 0,0 0 0 15,0 0-1-15,-27 0 2 0,27 0-2 16,0 0-1-16,0 0 0 0,-31 0-1 0,31 0 3 15,0 0 3-15,-35 0 1 0,35 0 0 0,-29 12-1 16,29-12-2-16,-34 0 0 0,34 0-2 16,-35 0 2-16,35 0-1 0,-33 0 0 0,33 0 1 15,-34-8-1-15,34 8 2 0,-36 0-2 0,36 0 2 16,-37-7-2-16,37 7-1 0,-34 0 0 0,34 0-1 16,-27 0 0-16,27 0-1 0,0 0-1 15,-29 0 1-15,29 0 0 0,0 0-2 0,0 0-2 16,0 0-4-16,0 0-7 0,0 0-1 0,0 0 1 15,0 0 4-15,0 0 7 0,0 0 4 0,-15 23-1 32,15-23 2-32,0 0-1 0,0 0 1 0,0 0-2 0,-4 30 2 15,4-30-1-15,0 0 1 0,-8 26-2 0,8-26 2 16,0 0-1-16,-6 34 0 0,6-34 0 16,-4 25 1-16,4-25-2 0,0 0 1 0,-7 31-1 15,7-31 1-15,0 0 0 0,-6 32 1 0,6-32-2 0,0 0 1 16,0 24 11-16,0-24-12 0,0 0 12 0,0 0-11 15,0 0 0-15,0 0 0 0,0 0 0 0,0 0 1 16,0 0 0-16,0 0-1 0,0 0-1 0,0 0 0 16,0 0 0-1,0 0 1-15,0 0-1 0,0 0 0 0,0 0 2 16,0 0-1-16,0 0 2 0,0 0 0 16,22 16 0-16,-22-16-1 0,0 0-13 0,33-19 11 15,-33 19-12-15,34-11 11 0,-34 11 1 0,35-5 0 16,-35 5-1-16,38-6 1 0,-38 6-2 0,39 0 2 15,-39 0-1-15,38 11 1 0,-38-11 1 0,38 14-1 16,-38-14 12-16,29 19-27 0,-29-19 29 0,24 27-28 16,-24-27 15-16,19 25 1 0,-19-25-3 15,10 30 3-15,-10-30-1 0,0 34 1 0,0-34-2 16,0 33 3-16,0-33-3 0,-10 31 3 0,10-31-3 16,-15 31 4-16,15-31-2 0,-19 30 1 0,19-30 0 15,-20 24 1-15,20-24 2 0,-28 19 4 0,28-19 0 16,-31 10 7-16,31-10 12 0,-41 0 1 15,18 8-3-15,23-8-6 0,-44 3-16 16,44-3-5-16,-45 0 2 0,45 0-1 0,-41 0 0 16,41 0-1-16,-38-9 0 0,38 9-1 0,-29-8 1 15,29 8-1-15,-25-10-1 0,25 10-1 0,0 0-1 16,0 0 1-16,-22-21 2 0,22 21-1 0,0 0 1 16,0 0-1-16,0-32-1 0,0 32 1 0,0 0 0 15,0 0 0-15,0 0-2 0,0 0-43 0,33-5-107 16,-33 5-99-16,0 0-115 0,0 0-19 15,0 0 141-15,0 0 247 0</inkml:trace>
          <inkml:trace contextRef="#ctx0" brushRef="#br0" timeOffset="64221.9191">12550 2629 1149 0,'0'0'245'0,"0"0"-174"0,0 0-72 0,0 0-2 16,25 0-2-16,-25 0 0 0,0 0-4 0,32 22-4 15,-32-22-7-15,34 34 3 0,-34-34 4 16,38 42 8-16,-38-42 15 0,40 47-25 0,-40-47 26 16,43 49-25-16,-23-26 15 0,-1 2 3 0,-1-1-5 15,-1 1 4-15,-17-25-5 0,31 46 4 0,-31-46-3 16,26 39 3-16,-26-39-3 0,19 33 2 0,-19-33-2 15,16 27 1-15,-16-27-2 0,0 0 1 16,0 0-1-16,21 23 1 0,-21-23-1 0,0 0 0 16,0 0 0-16,0 0-1 0,0 0 0 15,0 0 0-15,0 0-66 0,0 0-130 0,0 0-138 16,13-37-78-16,-13 37 83 0,0 0 332 0</inkml:trace>
          <inkml:trace contextRef="#ctx0" brushRef="#br0" timeOffset="64549.9224">12957 2617 882 0,'0'0'314'0,"0"0"-214"0,0 0-96 16,0 0 2-16,0 0-4 0,-29 20 0 15,29-20-2-15,-25 28 2 0,25-28-4 0,-27 36 4 16,27-36 10-16,-38 49-27 0,17-23 27 0,-2 3-26 16,1 0 13-16,-3-2 3 0,3 2-3 0,3-1 2 15,-3-4-3-15,22-24 4 0,-36 44-4 0,36-44 3 16,-32 43-2-16,32-43 2 0,-28 28-2 0,28-28 2 16,-22 24-3-16,22-24 2 0,0 0-2 15,0 0 0-15,-25 23 0 0,25-23-1 16,0 0 1-16,0 0 2 0,0 0 0 0,0 0 1 15,0 0-2-15,0 0-63 0,0 0-131 0,17-24-104 16,-17 24-95-16,24 0 52 0,-24 0 342 0</inkml:trace>
          <inkml:trace contextRef="#ctx0" brushRef="#br0" timeOffset="65269.7475">13213 2469 729 0,'0'0'246'16,"0"0"-74"-16,0 0-70 0,27-17-69 16,-27 17-30-16,0 0-2 0,27-10 1 15,-27 10 0-15,0 0-1 0,35-6 0 0,-35 6-1 16,23 0 0-16,-23 0 1 0,0 0-1 0,35 9 0 16,-35-9 1-16,0 0-2 0,29 14 2 0,-29-14-2 15,0 0 1-15,0 0 1 0,19 30 0 0,-19-30 0 16,0 0 0-16,0 30-1 0,0-30 1 0,0 0-1 15,-14 33 3-15,14-33-3 0,0 0 1 16,-32 32-2-16,32-32 1 0,0 0-1 16,-34 28 2-16,34-28-1 0,0 0 1 0,-32 23-2 15,32-23 1-15,0 0-1 0,-29 27 1 0,29-27 0 16,0 0 0-16,-31 22-1 0,31-22 1 0,0 0 0 16,-32 24 1-16,32-24-1 0,0 0 0 0,0 0 1 15,-28 14-1-15,28-14 0 0,0 0 0 0,0 0 0 16,0 0-1-16,0 0 0 0,0 0 0 15,0 0 0-15,0 0 0 0,0 0 2 0,0 0-1 16,0 0 2-16,0 0-2 0,0 0 2 0,0 0-2 16,25-9 1-16,-25 9 0 0,0 0-1 0,35-4 0 15,-35 4 0-15,28 0-1 0,-28 0 1 0,33 0 1 16,-33 0-2-16,37 0 1 0,-37 0 0 16,33 0 0-16,-33 0 0 0,27 0 1 0,-27 0 0 15,0 0-1-15,33 0 2 0,-33 0-2 16,0 0 0-16,25-11-1 0,-25 11 1 0,0 0-1 15,0 0 2-15,0 0-2 0,0 0 0 0,0 0 1 16,0 0-3-16,0 0 0 0,0 0 1 0,0-32-101 16,0 32-163-16,0 0-139 0,0 0-17 0,-9 29 323 15</inkml:trace>
        </inkml:traceGroup>
        <inkml:traceGroup>
          <inkml:annotationXML>
            <emma:emma xmlns:emma="http://www.w3.org/2003/04/emma" version="1.0">
              <emma:interpretation id="{8A3B45ED-6A39-4FCE-89AC-6881E97CA7E4}" emma:medium="tactile" emma:mode="ink">
                <msink:context xmlns:msink="http://schemas.microsoft.com/ink/2010/main" type="inkWord" rotatedBoundingBox="18073,13124 19720,13162 19706,13777 18059,13739"/>
              </emma:interpretation>
            </emma:emma>
          </inkml:annotationXML>
          <inkml:trace contextRef="#ctx0" brushRef="#br0" timeOffset="67285.5337">13913 2869 1013 0,'0'0'322'15,"0"0"-211"-15,0 0-109 0,0 0 1 0,0 0-1 16,-10-27 0-16,10 27-2 0,0 0 1 0,0 0 0 15,33-11-1-15,-33 11 0 0,27 0-6 0,-27 0-12 16,30 0-2-16,-30 0 0 0,37 0 6 0,-37 0 12 16,44 0 2-16,-44 0 0 0,42 0-1 15,-42 0 0-15,36 0 0 0,-36 0 1 16,28 0-1-16,-28 0 0 0,0 0-1 0,28 7 0 16,-28-7 0-16,0 0 0 0,0 0 0 0,0 0 2 15,0 0-1-15,0 0 0 0,0 0 2 0,0 0-1 16,0 0 0-16,0 0-1 0,0 0-4 0,0 0-120 15,0 0-196-15,0 0-93 0,0 0-48 0,0 0 429 16</inkml:trace>
          <inkml:trace contextRef="#ctx0" brushRef="#br0" timeOffset="68045.1563">14608 2556 1324 0,'0'0'67'0,"0"0"-66"0,0 0 2 0,7-24-2 15,-7 24 1-15,0 0-2 0,0 0 0 0,32-19-1 16,-32 19 2-16,29-11-1 0,-29 11 0 0,38-4-1 16,-38 4 4-16,45 0-1 0,-45 0-1 0,46 0 3 15,-46 0-5-15,40 9 1 0,-40-9 0 0,40 12-1 16,-40-12 1-16,31 23 0 0,-31-23 0 16,17 24 2-16,-17-24-2 0,4 28 2 15,-4-28 0-15,0 28 0 0,0-28-2 0,-14 35 2 16,14-35-3-16,-19 33 4 0,19-33-4 0,-25 26 3 15,25-26 9-15,-29 27-10 0,29-27 11 0,-37 25-29 16,37-25 16-16,-43 22-17 0,43-22 15 0,-40 15 2 16,40-15 0-16,-33 9 1 0,33-9-1 0,-25 9 2 15,25-9-1-15,0 0-2 0,-28 8 1 16,28-8 1-16,0 0-1 0,0 0 0 0,0 0-1 16,0 0 0-16,0 0 0 0,0 0 1 0,0 0 1 15,0 0 0-15,26-26 0 0,-26 26 0 16,0 0 0-16,35-15 0 0,-35 15 2 0,32 0-3 15,-32 0 3-15,34 0-2 0,-34 0 0 0,34 3 3 16,-34-3-5-16,27 16 4 0,-27-16-3 0,30 19 1 16,-30-19 1-16,23 25 0 0,-23-25-1 15,14 34 2-15,-14-34-3 0,9 33 4 0,-9-33-4 16,0 31 3-16,0-31-1 0,0 24 1 0,0-24-1 16,-10 30 1-16,10-30-1 0,-13 27 2 0,13-27-1 15,-16 24 4-15,16-24 1 0,-25 21 3 0,25-21 1 16,-32 15 4-16,32-15 0 0,-38 8-3 0,38-8-5 15,-42 10-3-15,42-10-5 0,-40 0 2 16,40 0-1-16,-42 0 0 0,42 0-1 16,-38-11 1-16,38 11-1 0,-34-15 0 0,34 15 0 15,-32-15-1-15,32 15 3 0,0 0-1 0,-29-21 2 16,29 21-1-16,0 0-3 0,0 0-1 0,0 0-2 16,0 0-2-16,0 0 2 0,0 0-3 0,0 0 2 15,0 0 1-15,0 0 0 0,0 0 1 0,0 0 0 16,0 0 1-16,0 0-2 0,0 0-21 15,0 0-129-15,0 0-137 0,0 0-134 0,29 0-8 16,-29 0 331-16</inkml:trace>
          <inkml:trace contextRef="#ctx0" brushRef="#br0" timeOffset="68482.6953">15111 2637 1036 0,'0'0'349'16,"0"0"-345"-16,0 0-2 0,0 0 0 0,23-8-1 16,-23 8-9-16,0 0-5 0,32 17-1 0,-32-17 2 15,30 29 7-15,-30-29 6 0,36 33-1 16,-36-33 1-16,41 37 10 0,-18-11-27 0,-23-26 26 16,43 48-26-16,-21-25 15 0,-3 3 3 0,-19-26-3 15,30 43 3-15,-30-43-4 0,26 40 3 0,-26-40-3 16,21 35 1-16,-21-35-1 0,16 31 3 0,-16-31-3 15,0 0 1-15,16 27-2 0,-16-27 1 0,0 0 1 16,0 0 0-16,28 0 1 0,-28 0 0 16,0 0-2-16,0 0 1 0,0 0-2 15,26-10-1-15,-26 10-89 0,0 0-132 0,0 0-122 16,0 0-58-16,-10-29 165 0</inkml:trace>
          <inkml:trace contextRef="#ctx0" brushRef="#br0" timeOffset="68795.2289">15558 2554 998 0,'0'0'310'0,"0"0"-286"16,0 0-23-16,-25 29 0 0,25-29 3 15,0 0-2-15,-29 35 0 0,29-35-1 0,-30 40 1 16,30-40-3-16,-38 40 3 0,38-40 10 0,-43 45-27 16,16-16 26-16,4-3-26 0,-3 4 13 0,0-1 4 15,2-2-3-15,1-6 3 0,23-21-3 0,-41 46 3 16,41-46-3-16,-34 38 3 0,34-38-3 0,-23 29 1 16,23-29 0-16,0 0-1 0,0 0-1 0,-23 28 0 15,23-28-1-15,0 0 0 0,0 0 3 16,0 0 1-16,0 0 1 0,0 0-1 15,0 0-4-15,26-42-60 0,-26 42-184 0,0 0-124 16,28-20-78-16,-28 20 248 0</inkml:trace>
        </inkml:traceGroup>
      </inkml:traceGroup>
    </inkml:traceGroup>
    <inkml:traceGroup>
      <inkml:annotationXML>
        <emma:emma xmlns:emma="http://www.w3.org/2003/04/emma" version="1.0">
          <emma:interpretation id="{503599EA-2452-4090-B7ED-4959170CC9F3}" emma:medium="tactile" emma:mode="ink">
            <msink:context xmlns:msink="http://schemas.microsoft.com/ink/2010/main" type="paragraph" rotatedBoundingBox="11344,13750 20154,13842 20143,14894 11333,14803" alignmentLevel="3"/>
          </emma:interpretation>
        </emma:emma>
      </inkml:annotationXML>
      <inkml:traceGroup>
        <inkml:annotationXML>
          <emma:emma xmlns:emma="http://www.w3.org/2003/04/emma" version="1.0">
            <emma:interpretation id="{56A01FF2-9824-4AF8-817E-7908E29B25A3}" emma:medium="tactile" emma:mode="ink">
              <msink:context xmlns:msink="http://schemas.microsoft.com/ink/2010/main" type="line" rotatedBoundingBox="11344,13750 20154,13842 20143,14894 11333,14803"/>
            </emma:interpretation>
          </emma:emma>
        </inkml:annotationXML>
        <inkml:traceGroup>
          <inkml:annotationXML>
            <emma:emma xmlns:emma="http://www.w3.org/2003/04/emma" version="1.0">
              <emma:interpretation id="{687938D8-B0EE-4007-8856-CED56D1D0E73}" emma:medium="tactile" emma:mode="ink">
                <msink:context xmlns:msink="http://schemas.microsoft.com/ink/2010/main" type="inkWord" rotatedBoundingBox="11343,13848 14649,13882 14639,14837 11333,14803"/>
              </emma:interpretation>
              <emma:one-of disjunction-type="recognition" id="oneOf10">
                <emma:interpretation id="interp42" emma:lang="en-US" emma:confidence="0">
                  <emma:literal>-1-343</emma:literal>
                </emma:interpretation>
                <emma:interpretation id="interp43" emma:lang="en-US" emma:confidence="0">
                  <emma:literal>-1-3×3</emma:literal>
                </emma:interpretation>
                <emma:interpretation id="interp44" emma:lang="en-US" emma:confidence="0">
                  <emma:literal>(5×3</emma:literal>
                </emma:interpretation>
                <emma:interpretation id="interp45" emma:lang="en-US" emma:confidence="0">
                  <emma:literal>{3×3</emma:literal>
                </emma:interpretation>
                <emma:interpretation id="interp46" emma:lang="en-US" emma:confidence="0">
                  <emma:literal>-1-34×3</emma:literal>
                </emma:interpretation>
              </emma:one-of>
            </emma:emma>
          </inkml:annotationXML>
          <inkml:trace contextRef="#ctx0" brushRef="#br0" timeOffset="74552.8122">9632 3590 1254 0,'0'0'79'15,"0"0"-74"-15,0 0-1 0,0 0-1 0,25-8-1 16,-25 8-1-16,0 0-2 0,25 17 3 0,-25-17-3 15,23 29 2-15,-23-29 13 0,35 33-27 16,-35-33 26-16,39 35-25 0,-39-35 12 16,40 47 1-16,-21-25-2 0,-19-22 3 0,36 48-5 15,-36-48 5-15,34 44-2 0,-34-44 1 0,27 36-2 16,-27-36 1-16,24 34-2 0,-24-34 4 0,0 0-2 16,32 30-1-16,-32-30 0 0,0 0 0 0,28 18-1 15,-28-18 2-15,0 0-2 0,0 0 0 0,26 19 1 16,-26-19-1-16,0 0 0 0,0 0 1 15,0 0 0-15,0 0-1 0,0 0-2 0,0 0-45 16,0 0-123-16,0 0-97 0,0 0-95 0,0 0-1 16,-31-23 254-16</inkml:trace>
          <inkml:trace contextRef="#ctx0" brushRef="#br0" timeOffset="74865.3303">10027 3530 1086 0,'0'0'214'0,"0"0"-211"0,-24 5-1 0,24-5 1 16,0 0 0-16,-19 32 0 0,19-32-2 16,-19 36 2-16,19-36 11 0,-25 50-26 0,9-22 25 15,-2 2-23-15,-4 3 10 0,0 1 3 0,1 1-4 16,-4-4 4-16,0 1-4 0,2-2 4 15,2-5-4-15,-1 0 3 0,22-25-4 0,-32 35 3 16,32-35-3-16,-26 32 3 0,26-32-3 0,0 0 2 16,-25 29-1-16,25-29-1 0,0 0 2 0,0 0-2 15,0 0 1-15,0 0 0 0,0 0 2 16,0 0-3-16,0 0-14 0,-6-34-127 0,6 34-139 16,0 0-91-16,31-27-55 0,-31 27 351 0</inkml:trace>
          <inkml:trace contextRef="#ctx0" brushRef="#br0" timeOffset="82528.9669">7204 3575 1000 0,'0'0'311'0,"0"0"-307"16,-26 0-1-16,26 0-1 0,0 0-1 16,0 0 0-16,0 0 1 0,0 0-1 0,0 0 0 15,30 0 1-15,-30 0-1 0,34 0 0 0,-34 0-2 16,36 7 1-16,-36-7 1 0,47 0 0 0,-19 0-1 16,2 0 0-16,-2 0 0 0,4 0-2 0,-3-7 1 15,-1 7-1-15,0-8-1 0,0 8-29 0,-28 0-153 16,49-4-148-16,-49 4-122 0,35-12 137 15,-7 20 318-15</inkml:trace>
          <inkml:trace contextRef="#ctx0" brushRef="#br0" timeOffset="81060.4357">8460 3262 1071 0,'-7'-29'233'0,"7"29"-214"16,0 0-15-16,0 0 0 0,0 0 0 0,-34-19-1 15,34 19 0-15,-24 9-2 0,24-9 0 0,-33 20 1 16,33-20-3-16,-37 36 3 0,16-7-3 16,-1 2 3-16,-3 6-4 0,1 7 4 0,-1 2-6 15,1 3 6-15,4 3-7 0,1-1-8 0,3 7 23 16,1-5-23-16,7-1 22 0,2 2-8 0,6-5-8 15,10-4 6-15,9 2-5 0,1-5 3 0,23 10-154 16,-16-18-188-16,19-1-103 0,2-2 81 0</inkml:trace>
          <inkml:trace contextRef="#ctx0" brushRef="#br0" timeOffset="73328.8059">8476 3599 1197 0,'0'0'98'0,"0"0"-97"0,0 0 0 16,0 0 0-16,0 0 1 0,0 0 0 16,0 0-1-16,0 0 1 0,0 0-1 0,0 0 0 15,0 0 1-15,31-14-1 0,-31 14 0 0,28 0 0 16,-28 0-1-16,33 0 0 0,-33 0 0 0,37 0 0 16,-37 0 0-16,38 0 0 0,-38 0 0 0,42-4-1 15,-42 4 1-15,42-7 0 0,-42 7-1 16,41 0 0-16,-41 0 1 0,32-7-1 0,-32 7 0 15,26-8 0-15,-26 8-1 0,0 0-1 0,28 0 0 16,-28 0-21-16,0 0-87 0,0 0-98 0,0 0-83 16,0 0-73-16,0 0 68 0,0 0 297 0</inkml:trace>
          <inkml:trace contextRef="#ctx0" brushRef="#br0" timeOffset="74115.2488">9143 3487 1165 0,'0'0'158'0,"0"0"-154"0,0 0 0 0,-6-23-2 16,6 23 1-16,0 0-1 0,0 0 0 0,0 0-1 16,22-25 1-16,-22 25-2 0,0 0 1 15,34-16 0-15,-34 16-1 0,33-7 0 0,-33 7 0 16,37-7 0-16,-37 7 1 0,36 0-1 0,-36 0 1 16,32 0-1-16,-32 0 0 0,31 9 1 0,-31-9-2 15,28 10 2-15,-28-10-1 0,0 0 1 0,22 28-1 16,-22-28 1-16,0 28 0 0,0-28 0 0,0 25-1 15,0-25 1-15,-18 31-2 0,18-31 2 16,-23 32-2-16,23-32 2 0,-31 33-2 16,31-33 3-16,-35 32 13 0,35-32-14 0,-38 27 13 15,38-27-28-15,-36 24 13 0,36-24-13 0,-34 21 12 16,34-21 3-16,-31 10-1 0,31-10-1 0,0 0 2 16,-29 7-2-16,29-7 0 0,0 0 1 0,0 0-1 15,0 0 0-15,0 0-1 0,0 0 1 0,0 0-1 16,0 0 1-16,0 0 1 0,0 0-1 15,15-30 1-15,-15 30 15 0,0 0-13 0,26-19 12 16,-26 19-13-16,0 0-2 0,28-13 1 0,-28 13 1 16,0 0-1-16,28-8 0 0,-28 8-1 0,0 0 0 15,33 8 1-15,-33-8 1 0,26 12-2 16,-26-12-12-16,27 16 12 16,-27-16-12-16,27 22 13 0,-27-22 1 0,24 29 0 15,-24-29 0-15,19 33-2 0,-19-33 2 0,11 33-2 16,-11-33 2-16,6 31-1 0,-6-31 3 15,0 33-3-15,0-33 2 0,0 33-2 0,0-33 2 16,-6 32-2-16,6-32 2 0,-14 29-2 0,14-29 2 16,-25 23-2-16,25-23 3 0,-32 27-4 15,32-27 2-15,-39 18-1 0,39-18-1 0,-46 14 2 16,21-10-1-16,25-4-2 0,-46 7 2 0,46-7 0 16,-43 0-1-16,43 0 0 0,-37-8-1 15,37 8 1-15,-31-15 0 0,31 15 1 0,0 0 0 16,-32-28 1-16,32 28-1 0,0 0 1 0,-24-22-2 15,24 22 2-15,0 0-2 0,0 0 2 0,0 0-1 16,0 0 0-16,-20-26-1 0,20 26 1 0,0 0 0 16,0 0-1-16,0 0 0 0,0 0-2 0,0 0 2 15,0 0-3-15,0 0 2 0,0 0 0 0,0 0-2 16,0 0 1-16,0 0-81 16,26 10-135-16,-26-10-92 0,0 0-94 0,0 0 89 15,0 0 316-15</inkml:trace>
          <inkml:trace contextRef="#ctx0" brushRef="#br0" timeOffset="75554.0475">10284 3425 894 0,'-6'-32'273'0,"6"32"-149"0,24 0-119 0,-24 0-1 16,0 0-2-16,26-14 0 0,-26 14-1 16,0 0 0-16,36-11 0 0,-36 11-1 0,27-7 1 15,-27 7-1-15,27 0 1 0,-27 0-1 0,0 0 0 16,34 9 0-16,-34-9-1 0,0 0 2 15,26 15-1-15,-26-15 3 0,0 0-1 0,8 23 0 16,-8-23-1-16,0 0 0 0,-8 31-2 0,8-31 3 16,0 0-3-16,-17 31 3 0,17-31-2 0,0 0 1 15,-29 33-1-15,29-33 1 0,-25 20-3 0,25-20 3 16,-25 16-3-16,25-16 2 0,-26 12 1 0,26-12 0 16,0 0-1-16,-31 8 1 0,31-8-2 15,0 0 1-15,-26 0-1 0,26 0 0 0,0 0 0 16,0 0 0-16,0 0 0 0,0 0-2 15,0 0 1-15,0 0 2 0,0 0-1 0,0 0 2 16,0 0 0-16,26-10-2 0,-26 10 2 0,0 0-2 16,32-9 0-16,-32 9 1 0,0 0 0 0,35 0 1 15,-35 0-1-15,0 0 1 0,35 0-1 0,-35 0 0 0,0 0-1 16,26 18 2-16,-26-18-1 0,0 0 1 16,0 0 0-16,25 27 0 0,-25-27-1 0,0 0 2 15,0 33-2-15,0-33 2 0,0 27 13 0,0-27-13 16,0 0 13-16,-11 32-26 0,11-32 12 0,0 0-14 0,-16 26 14 15,16-26 1-15,0 0-2 0,0 0 1 0,-27 25-1 16,27-25-1-16,0 0 1 0,-33 4 0 0,33-4-1 16,-28 0 2-16,28 0-2 0,-28 0 0 31,28 0 1-31,-29-4-2 0,29 4 2 0,-28-9 0 0,28 9-1 0,0 0 0 16,-32-5 2-16,32 5-3 0,0 0 1 15,0 0 0-15,0 0-2 0,0 0 2 0,0 0-1 16,0 0-1-16,0 0 0 0,0 0 2 0,0 0-2 15,0 0 0-15,0 0-6 0,0 0-126 0,0 0-163 16,0 0-78-16,0 0-63 0,34 20 393 16</inkml:trace>
        </inkml:traceGroup>
        <inkml:traceGroup>
          <inkml:annotationXML>
            <emma:emma xmlns:emma="http://www.w3.org/2003/04/emma" version="1.0">
              <emma:interpretation id="{BD309D14-34F4-4DE5-AB59-E40F90450945}" emma:medium="tactile" emma:mode="ink">
                <msink:context xmlns:msink="http://schemas.microsoft.com/ink/2010/main" type="inkWord" rotatedBoundingBox="15427,13792 20154,13842 20144,14796 15417,14747"/>
              </emma:interpretation>
              <emma:one-of disjunction-type="recognition" id="oneOf11">
                <emma:interpretation id="interp47" emma:lang="en-US" emma:confidence="0">
                  <emma:literal>+022-3)</emma:literal>
                </emma:interpretation>
                <emma:interpretation id="interp48" emma:lang="en-US" emma:confidence="0">
                  <emma:literal>+0x2_3x)</emma:literal>
                </emma:interpretation>
                <emma:interpretation id="interp49" emma:lang="en-US" emma:confidence="0">
                  <emma:literal>+oxz_3x)</emma:literal>
                </emma:interpretation>
                <emma:interpretation id="interp50" emma:lang="en-US" emma:confidence="0">
                  <emma:literal>+0X2_3x)</emma:literal>
                </emma:interpretation>
                <emma:interpretation id="interp51" emma:lang="en-US" emma:confidence="0">
                  <emma:literal>+022-3*</emma:literal>
                </emma:interpretation>
              </emma:one-of>
            </emma:emma>
          </inkml:annotationXML>
          <inkml:trace contextRef="#ctx0" brushRef="#br0" timeOffset="76871.3179">12131 3534 983 0,'0'0'259'16,"-35"-14"-172"-16,35 14-81 0,-26 4-2 0,26-4-1 0,-28 13 0 0,28-13 0 15,-29 19-2-15,29-19 2 0,-26 29-3 16,26-29 2-16,-23 33-2 0,23-33 1 0,-19 44 12 16,19-44-26-16,-13 48 26 0,13-24-25 0,-8 4 11 15,8 2 4-15,0-5-5 0,0 2 5 0,0 2-4 16,6-7 2-16,-6-22-2 0,10 44 2 0,-10-44-2 15,19 32 4-15,-19-32-4 0,22 31 4 0,-22-31-2 16,32 16 0-16,-32-16 2 0,40 11 2 16,-40-11-2-16,48 0-2 0,-22-6 2 15,2 0-3-15,-2-5 3 0,-1 0-2 0,0-1 1 16,-1 0-2-16,-24 12 1 0,43-36-1 0,-43 36 0 16,36-45-1-16,-21 21 2 0,-2-2-4 0,-1-1 4 15,-4-5-4-15,1 2 3 0,-9-6 11 0,6 2-26 16,-6 4 26-16,-7 1-25 0,-2 6 11 0,9 23 3 15,-19-44-3-15,19 44 3 0,-28-31-3 0,28 31 2 16,-38-15-1-16,38 15 1 0,-41-6-1 16,41 6 1-16,-46 0 0 0,21 12 0 0,-1-5 2 15,2 5-3-15,-2 3 1 0,0 3-2 0,26-18 2 16,-45 36-3-16,45-36 3 0,-38 43 10 0,38-43-67 16,-21 49-127-16,21-49-112 0,-19 33-105 15,19-10 8-15,0-23 375 0</inkml:trace>
          <inkml:trace contextRef="#ctx0" brushRef="#br0" timeOffset="77444.0447">12696 3567 1214 0,'0'0'41'15,"0"0"-36"-15,0 0-2 0,12 29-1 0,-12-29-2 16,10 27 2-16,-10-27 12 0,16 41-26 0,-16-41 27 16,22 47-27-16,-9-22 11 0,2 1 3 15,1-1-3-15,-16-25 2 0,38 46-3 0,-38-46 3 0,39 43-2 16,-39-43 2-16,42 35-3 0,-42-35 3 0,38 28-4 16,-38-28 4-16,31 28-2 0,-31-28 0 0,25 20 0 15,-25-20 0-15,0 0-1 0,0 0 2 16,0 0 0-1,20 23-1-15,-20-23 0 0,0 0-1 0,0 0 2 0,0 0-4 16,0 0 1-16,0 0-58 0,0 0-140 16,0 0-88-16,0 0-87 0,0 0 51 0,-7-31 325 15</inkml:trace>
          <inkml:trace contextRef="#ctx0" brushRef="#br0" timeOffset="77746.5002">13068 3559 1132 0,'0'0'136'0,"0"0"-132"0,-25 13 0 0,25-13 0 16,0 0-2-16,-29 36 1 0,29-36 12 0,-27 38-13 15,27-38 12-15,-33 49-25 0,12-20 10 16,2-2-11-16,-5 4 12 0,1 2 2 0,2 0-3 15,0 0 5-15,-3-3-6 0,5-2 4 0,-1 0-4 16,20-28 3-16,-37 41-3 0,37-41 3 0,-27 34-3 16,27-34 2-16,-18 25-2 0,18-25 1 0,0 0-2 15,0 0 2-15,0 0-2 0,0 0 1 16,0 0 1-16,0 0 0 0,0 0-2 0,0 0-113 16,26-23-136-16,-26 23-93 0,18-34-85 15,-18 34 297-15</inkml:trace>
          <inkml:trace contextRef="#ctx0" brushRef="#br0" timeOffset="78371.5661">13273 3449 800 0,'0'0'290'0,"18"-29"-136"0,-18 29-108 15,0 0-42-15,28-16-2 0,-28 16 0 0,0 0 0 16,32-14 0-16,-32 14-1 0,0 0-1 0,32-5 2 16,-32 5-1-16,0 0 0 0,25 0 1 0,-25 0-2 15,0 0 0-15,0 0 0 0,32 8-1 0,-32-8 1 16,0 0 0-16,0 0 1 0,28 27-2 0,-28-27 2 15,0 0-2-15,13 29 2 0,-13-29-1 16,0 0 1-16,9 27-1 0,-9-27 1 16,0 0-1-16,-7 38 2 0,7-38-2 0,-12 23 2 15,12-23-2-15,-19 30 0 0,19-30 0 0,-22 22 1 16,22-22-2-16,-23 26 1 0,23-26 0 0,-29 17 0 16,29-17 15-16,-27 17-15 0,27-17 14 0,0 0-13 15,-27 18-3-15,27-18 3 0,0 0-1 0,0 0-15 16,-28 19 15-16,28-19-14 0,0 0 13 15,0 0 2-15,0 0-1 0,0 0-1 0,0 0 0 16,0 0-1-16,0 0 0 0,0 0 2 0,0 0-1 16,0 0 1-16,0 0 0 0,0 0-1 0,0 0 0 15,0 0 0-15,0 0 2 0,0 0-1 16,0 0 3-16,0 0 0 0,0 0 0 0,0 0 0 16,0 0-1-16,33 14-1 0,-33-14 1 0,24 0-1 15,-24 0-1-15,32 0 1 0,-32 0-1 16,31 0-1-16,-31 0 0 0,30-5 0 0,-30 5 2 15,28 0-1-15,-28 0 0 0,25 0 0 0,-25 0-2 16,0 0 2-16,24 0-2 0,-24 0 1 0,0 0 0 16,0 0-1-16,0 0 3 0,0 0-1 0,0 0-1 15,0 0 1-15,0 0-1 0,0 0-1 0,0 0-1 16,0 0 12-16,0 0-145 0,0 0-148 16,0 0-148-16,0 0-9 0,0 0 416 15</inkml:trace>
          <inkml:trace contextRef="#ctx0" brushRef="#br0" timeOffset="76335.3807">11259 3809 1036 0,'0'0'230'0,"0"0"-225"16,0 0-2-16,0 0 0 0,0 0-2 0,0 0 1 15,0 0-1-15,33-22-1 0,-33 22 0 0,41-6-1 16,-16 6-1-16,3 0 0 0,2-5 0 0,0 5 2 15,-3 0-3-15,0 0 1 0,-3 0 1 16,-24 0-1-16,43 0 1 0,-43 0-2 0,38 0-42 16,-38 0-79-16,29 0-99 0,-29 0-57 0,0 0-49 15,29 0 68-15,-29 0 261 0</inkml:trace>
          <inkml:trace contextRef="#ctx0" brushRef="#br0" timeOffset="76116.6068">11465 3632 1099 0,'0'0'169'0,"0"0"-151"0,0 0-14 16,-19 35 14-16,19-35-28 0,0 32 12 15,0-32-14-15,-9 37 12 0,9-37 2 0,0 43-3 16,0-43 3-16,0 44-3 0,0-44 1 0,0 39-1 15,0-39 2-15,0 36-3 0,0-36 4 0,4 29-3 16,-4-29 1-16,0 0-1 0,0 29 1 0,0-29-3 16,0 0 1-16,0 0 0 0,0 0-1 15,0 0 1-15,0 0-1 0,0 0 0 0,0 0-1 16,9 27-15-16,-9-27-115 0,0 0-117 0,0 0-76 16,-4-27-65-16,4 27 249 0</inkml:trace>
          <inkml:trace contextRef="#ctx0" brushRef="#br0" timeOffset="78965.3851">14069 3794 1249 0,'0'0'77'0,"0"0"-74"0,0 0-1 0,0 0 1 15,0 0 1-15,0 0-2 0,0 0 2 0,0 0 0 16,0 0-1-16,0 0 0 0,0 0-2 0,0 0-2 16,25-20 2-16,-25 20-2 0,23 0 2 15,-23 0 0-15,32 0-2 0,-32 0 2 16,34 0-2-16,-34 0 1 0,38 0 2 0,-38 0-3 15,45 0 0-15,-19 0 0 0,1 0-1 0,-4-7 2 16,-23 7 0-16,44-6-2 0,-44 6 1 0,30-4-3 16,-30 4-49-16,28 0-144 0,-28 0-102 0,0 0-118 15,0 0 38-15,0 0 379 0</inkml:trace>
          <inkml:trace contextRef="#ctx0" brushRef="#br0" timeOffset="79669.6608">14650 3518 913 0,'0'-33'312'0,"0"33"-192"0,0 0-116 16,25-10 0-16,-25 10-1 0,0 0-1 0,0 0 0 16,30-23-1-16,-30 23 3 0,28-9-4 15,-28 9 3-15,35-4-1 0,-35 4-2 0,37 0 2 16,-37 0-1-16,40 0-1 0,-40 0 1 0,46 0 0 16,-46 0-1-16,38 14 0 0,-38-14-1 0,33 18 0 15,-33-18 0-15,26 22 1 0,-26-22-3 0,19 25 4 16,-19-25-3-16,11 29 2 0,-11-29-1 0,0 27 0 15,0-27 0-15,-6 25 2 0,6-25-2 16,-13 29 3-16,13-29 12 0,-24 25-12 0,24-25 12 16,-29 23-27-16,29-23 12 0,-39 15-13 0,14-7 14 15,2 2 0 1,-4-5-1-16,3 5-1 0,24-10 1 0,-41 8-1 16,41-8 0-16,-34 4 1 0,34-4-1 0,-23 0 2 15,23 0 0-15,0 0-1 0,0 0 1 0,0 0-1 16,0 0 1-16,0 0 1 0,0 0 1 0,0 0-1 15,0 0-1-15,11-25-1 0,-11 25 3 0,0 0-2 16,35-11 3-16,-35 11-1 0,28 0-3 0,-28 0 4 16,31-4-4-16,-31 4 1 0,35 0-1 0,-35 0 0 15,35 15 1-15,-35-15 1 0,31 17-2 0,-31-17 0 16,26 18 0-16,-26-18 1 0,20 30 0 0,-20-30 2 16,16 26-3-16,-16-26 2 0,6 30-1 0,-6-30 0 0,0 25 0 15,0-25 2-15,-4 27-2 0,4-27 1 16,-16 27 0-16,16-27 1 0,0 0-3 0,-31 33 3 15,31-33-3-15,-29 18 2 0,29-18-1 0,-40 17 1 16,40-17-1-16,-46 12 0 0,46-12 0 0,-48 11-3 16,48-11 1-16,-46 7 2 0,46-7-3 15,-39 0 3-15,39 0 1 0,-35 0-2 0,35 0 2 16,-29-14-2-16,29 14 1 0,-25-12 0 16,25 12 0-16,0 0 0 0,-25-22 1 0,25 22-3 15,0 0 1-15,0 0-1 0,0 0-1 0,0 0 2 16,0 0 1-16,-14-22-1 0,14 22-1 0,0 0-3 15,0 0-60-15,0 0-108 0,0 0-114 0,0 0-69 16,24 14-19-16,-24-14 282 0</inkml:trace>
          <inkml:trace contextRef="#ctx0" brushRef="#br0" timeOffset="80044.7038">15215 3630 1237 0,'0'-25'162'0,"0"25"-159"0,0 0-2 16,0 0-1-16,0 0-1 0,26 17-1 15,-26-17 0-15,14 27 2 0,-14-27 13 16,24 33-26-16,-24-33 26 0,26 42-26 0,-14-20 11 16,1 5 3-16,3-5-3 0,0 4 3 0,-16-26-3 15,32 44 4-15,-13-19-3 0,-19-25 2 0,37 39-2 16,-37-39 1-16,33 33-3 0,-33-33 3 0,29 27-1 16,-29-27 0-16,24 20 0 0,-24-20 1 0,0 0 0 15,26 20 1-15,-26-20-1 0,0 0-1 0,0 0 0 16,0 0-1-16,0 0-23 0,0 0-115 15,0 0-145-15,0 0-91 0,13-25-45 0,-13 25 282 16</inkml:trace>
          <inkml:trace contextRef="#ctx0" brushRef="#br0" timeOffset="80341.608">15566 3575 1290 0,'0'0'75'0,"0"0"-71"0,-30 7-1 0,30-7 1 16,-24 19-2-16,24-19 1 0,-35 31 12 16,35-31-29-16,-39 48 29 0,18-25-27 0,-3 6 11 15,-1 0 4-15,3 0-5 0,-3-4 4 16,2 3-3-16,-3-2 3 0,4-2-3 0,22-24 2 15,-46 46-3-15,46-46 4 0,-38 32-3 0,38-32 1 16,-29 20-1-16,29-20 1 0,0 0-4 0,-26 24 2 16,26-24-3-16,0 0 0 0,0 0 1 0,0 0-105 15,0 0-202-15,0 0-127 0,29-16-18 16,-29 16 404-16</inkml:trace>
          <inkml:trace contextRef="#ctx0" brushRef="#br0" timeOffset="81825.7634">15839 3225 1163 0,'10'-31'172'16,"-10"31"-169"-16,0 0 0 0,0 0 0 0,0 0-1 15,31 0 0-15,-31 0-1 0,0 0-1 0,31 23 1 16,-31-23 1-16,23 43-3 0,-11-13 3 0,-1 3-4 16,-3 0 5-16,0 6-6 0,1 3 6 15,-3 3-6-15,-6-1 6 0,0 4-6 0,0-2-8 16,0 1 25-16,-7 0-24 0,-2-2 24 0,0-4-10 16,-3 2-6-16,-2 1 5 0,-1-8-6 15,-2-2 4-15,-1-2-3 0,1-3 4 0,-2-5-3 16,4 1 3-16,15-25-5 0,-33 37 4 0,33-37-2 15,-31 27 1-15,31-27-1 0,-25 16 0 0,25-16-1 16,0 0-1-16,0 0 0 0,0 0-3 16,0 0-108-16,-26-21-152 0,26 21-132 0,0 0-45 15,0-25 321-15</inkml:trace>
        </inkml:traceGroup>
      </inkml:traceGroup>
    </inkml:traceGroup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rgbClr val="FFFFFF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8B9EBBA-996F-894A-B54A-D6246ED52CEA}" type="datetimeFigureOut">
              <a:rPr lang="en-US" smtClean="0"/>
              <a:pPr/>
              <a:t>9/2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33800"/>
            <a:ext cx="82296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62043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52C72-DE31-F449-A4ED-4C594FD91407}" type="datetimeFigureOut">
              <a:rPr lang="en-US" smtClean="0"/>
              <a:pPr/>
              <a:t>9/2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81358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2726E-379B-B349-9EED-81ED093FA806}" type="datetimeFigureOut">
              <a:rPr lang="en-US" smtClean="0"/>
              <a:pPr/>
              <a:t>9/2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5448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A1323-8D79-1946-B0D7-40001CF92E9D}" type="datetimeFigureOut">
              <a:rPr lang="en-US" smtClean="0"/>
              <a:pPr/>
              <a:t>9/2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52901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A1846-DA80-1C48-A609-854EA85C59AD}" type="datetimeFigureOut">
              <a:rPr lang="en-US" smtClean="0"/>
              <a:pPr/>
              <a:t>9/2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63310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02355-E14B-8545-A8F8-0FE83CC9D524}" type="datetimeFigureOut">
              <a:rPr lang="en-US" smtClean="0"/>
              <a:pPr/>
              <a:t>9/21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188990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40F58-564D-2B4F-AE67-E407BA4FCF45}" type="datetimeFigureOut">
              <a:rPr lang="en-US" smtClean="0"/>
              <a:pPr/>
              <a:t>9/21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352373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A34C8-038E-2045-AF43-DF7DBB8E0E9E}" type="datetimeFigureOut">
              <a:rPr lang="en-US" smtClean="0"/>
              <a:pPr/>
              <a:t>9/21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6058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8C68F-D26B-8F47-958C-23B49CF8A634}" type="datetimeFigureOut">
              <a:rPr lang="en-US" smtClean="0"/>
              <a:pPr/>
              <a:t>9/21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21858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F5E60-9974-AC48-9591-99C2BB44B7CF}" type="datetimeFigureOut">
              <a:rPr lang="en-US" smtClean="0"/>
              <a:pPr/>
              <a:t>9/21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759993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79C5D-2A6F-F04D-97DA-BEF2467B64E4}" type="datetimeFigureOut">
              <a:rPr lang="en-US" smtClean="0"/>
              <a:pPr/>
              <a:t>9/21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2847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fld id="{09B482E8-6E0E-1B4F-B1FD-C69DB9E858D9}" type="datetimeFigureOut">
              <a:rPr lang="en-US" smtClean="0"/>
              <a:pPr/>
              <a:t>9/2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7470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accent1"/>
        </a:buClr>
        <a:buSzPct val="80000"/>
        <a:buFont typeface="Corbel" pitchFamily="34" charset="0"/>
        <a:buChar char="•"/>
        <a:defRPr sz="2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customXml" Target="../ink/ink4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6.bin"/><Relationship Id="rId7" Type="http://schemas.openxmlformats.org/officeDocument/2006/relationships/customXml" Target="../ink/ink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5" Type="http://schemas.openxmlformats.org/officeDocument/2006/relationships/customXml" Target="../ink/ink50.xml"/><Relationship Id="rId10" Type="http://schemas.openxmlformats.org/officeDocument/2006/relationships/image" Target="../media/image20.emf"/><Relationship Id="rId4" Type="http://schemas.openxmlformats.org/officeDocument/2006/relationships/image" Target="../media/image17.wmf"/><Relationship Id="rId9" Type="http://schemas.openxmlformats.org/officeDocument/2006/relationships/customXml" Target="../ink/ink5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customXml" Target="../ink/ink58.xml"/><Relationship Id="rId3" Type="http://schemas.openxmlformats.org/officeDocument/2006/relationships/customXml" Target="../ink/ink53.xml"/><Relationship Id="rId7" Type="http://schemas.openxmlformats.org/officeDocument/2006/relationships/customXml" Target="../ink/ink55.xml"/><Relationship Id="rId12" Type="http://schemas.openxmlformats.org/officeDocument/2006/relationships/image" Target="../media/image73.emf"/><Relationship Id="rId2" Type="http://schemas.openxmlformats.org/officeDocument/2006/relationships/image" Target="../media/image68.png"/><Relationship Id="rId16" Type="http://schemas.openxmlformats.org/officeDocument/2006/relationships/image" Target="../media/image7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emf"/><Relationship Id="rId11" Type="http://schemas.openxmlformats.org/officeDocument/2006/relationships/customXml" Target="../ink/ink57.xml"/><Relationship Id="rId5" Type="http://schemas.openxmlformats.org/officeDocument/2006/relationships/customXml" Target="../ink/ink54.xml"/><Relationship Id="rId15" Type="http://schemas.openxmlformats.org/officeDocument/2006/relationships/customXml" Target="../ink/ink59.xml"/><Relationship Id="rId10" Type="http://schemas.openxmlformats.org/officeDocument/2006/relationships/image" Target="../media/image72.emf"/><Relationship Id="rId4" Type="http://schemas.openxmlformats.org/officeDocument/2006/relationships/image" Target="../media/image69.emf"/><Relationship Id="rId9" Type="http://schemas.openxmlformats.org/officeDocument/2006/relationships/customXml" Target="../ink/ink56.xml"/><Relationship Id="rId14" Type="http://schemas.openxmlformats.org/officeDocument/2006/relationships/image" Target="../media/image74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63.xml"/><Relationship Id="rId3" Type="http://schemas.openxmlformats.org/officeDocument/2006/relationships/image" Target="../media/image76.emf"/><Relationship Id="rId7" Type="http://schemas.openxmlformats.org/officeDocument/2006/relationships/image" Target="../media/image78.emf"/><Relationship Id="rId2" Type="http://schemas.openxmlformats.org/officeDocument/2006/relationships/customXml" Target="../ink/ink60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62.xml"/><Relationship Id="rId5" Type="http://schemas.openxmlformats.org/officeDocument/2006/relationships/image" Target="../media/image77.emf"/><Relationship Id="rId4" Type="http://schemas.openxmlformats.org/officeDocument/2006/relationships/customXml" Target="../ink/ink61.xml"/><Relationship Id="rId9" Type="http://schemas.openxmlformats.org/officeDocument/2006/relationships/image" Target="../media/image79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customXml" Target="../ink/ink64.xml"/><Relationship Id="rId7" Type="http://schemas.openxmlformats.org/officeDocument/2006/relationships/customXml" Target="../ink/ink66.xm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emf"/><Relationship Id="rId5" Type="http://schemas.openxmlformats.org/officeDocument/2006/relationships/customXml" Target="../ink/ink65.xml"/><Relationship Id="rId10" Type="http://schemas.openxmlformats.org/officeDocument/2006/relationships/image" Target="../media/image84.emf"/><Relationship Id="rId4" Type="http://schemas.openxmlformats.org/officeDocument/2006/relationships/image" Target="../media/image81.emf"/><Relationship Id="rId9" Type="http://schemas.openxmlformats.org/officeDocument/2006/relationships/customXml" Target="../ink/ink6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6.emf"/><Relationship Id="rId5" Type="http://schemas.openxmlformats.org/officeDocument/2006/relationships/customXml" Target="../ink/ink68.xml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customXml" Target="../ink/ink73.xml"/><Relationship Id="rId18" Type="http://schemas.openxmlformats.org/officeDocument/2006/relationships/image" Target="../media/image94.emf"/><Relationship Id="rId3" Type="http://schemas.openxmlformats.org/officeDocument/2006/relationships/oleObject" Target="../embeddings/oleObject10.bin"/><Relationship Id="rId21" Type="http://schemas.openxmlformats.org/officeDocument/2006/relationships/customXml" Target="../ink/ink77.xml"/><Relationship Id="rId7" Type="http://schemas.openxmlformats.org/officeDocument/2006/relationships/customXml" Target="../ink/ink70.xml"/><Relationship Id="rId12" Type="http://schemas.openxmlformats.org/officeDocument/2006/relationships/image" Target="../media/image91.emf"/><Relationship Id="rId17" Type="http://schemas.openxmlformats.org/officeDocument/2006/relationships/customXml" Target="../ink/ink75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emf"/><Relationship Id="rId20" Type="http://schemas.openxmlformats.org/officeDocument/2006/relationships/image" Target="../media/image95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8.emf"/><Relationship Id="rId11" Type="http://schemas.openxmlformats.org/officeDocument/2006/relationships/customXml" Target="../ink/ink72.xml"/><Relationship Id="rId24" Type="http://schemas.openxmlformats.org/officeDocument/2006/relationships/image" Target="../media/image97.emf"/><Relationship Id="rId5" Type="http://schemas.openxmlformats.org/officeDocument/2006/relationships/customXml" Target="../ink/ink69.xml"/><Relationship Id="rId15" Type="http://schemas.openxmlformats.org/officeDocument/2006/relationships/customXml" Target="../ink/ink74.xml"/><Relationship Id="rId23" Type="http://schemas.openxmlformats.org/officeDocument/2006/relationships/customXml" Target="../ink/ink78.xml"/><Relationship Id="rId10" Type="http://schemas.openxmlformats.org/officeDocument/2006/relationships/image" Target="../media/image90.emf"/><Relationship Id="rId19" Type="http://schemas.openxmlformats.org/officeDocument/2006/relationships/customXml" Target="../ink/ink76.xml"/><Relationship Id="rId4" Type="http://schemas.openxmlformats.org/officeDocument/2006/relationships/image" Target="../media/image22.wmf"/><Relationship Id="rId9" Type="http://schemas.openxmlformats.org/officeDocument/2006/relationships/customXml" Target="../ink/ink71.xml"/><Relationship Id="rId14" Type="http://schemas.openxmlformats.org/officeDocument/2006/relationships/image" Target="../media/image92.emf"/><Relationship Id="rId22" Type="http://schemas.openxmlformats.org/officeDocument/2006/relationships/image" Target="../media/image9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customXml" Target="../ink/ink83.xml"/><Relationship Id="rId18" Type="http://schemas.openxmlformats.org/officeDocument/2006/relationships/image" Target="../media/image105.emf"/><Relationship Id="rId26" Type="http://schemas.openxmlformats.org/officeDocument/2006/relationships/image" Target="../media/image109.emf"/><Relationship Id="rId3" Type="http://schemas.openxmlformats.org/officeDocument/2006/relationships/oleObject" Target="../embeddings/oleObject12.bin"/><Relationship Id="rId21" Type="http://schemas.openxmlformats.org/officeDocument/2006/relationships/customXml" Target="../ink/ink87.xml"/><Relationship Id="rId34" Type="http://schemas.openxmlformats.org/officeDocument/2006/relationships/image" Target="../media/image113.emf"/><Relationship Id="rId7" Type="http://schemas.openxmlformats.org/officeDocument/2006/relationships/customXml" Target="../ink/ink80.xml"/><Relationship Id="rId12" Type="http://schemas.openxmlformats.org/officeDocument/2006/relationships/image" Target="../media/image102.emf"/><Relationship Id="rId17" Type="http://schemas.openxmlformats.org/officeDocument/2006/relationships/customXml" Target="../ink/ink85.xml"/><Relationship Id="rId25" Type="http://schemas.openxmlformats.org/officeDocument/2006/relationships/customXml" Target="../ink/ink89.xml"/><Relationship Id="rId33" Type="http://schemas.openxmlformats.org/officeDocument/2006/relationships/customXml" Target="../ink/ink9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emf"/><Relationship Id="rId20" Type="http://schemas.openxmlformats.org/officeDocument/2006/relationships/image" Target="../media/image106.emf"/><Relationship Id="rId29" Type="http://schemas.openxmlformats.org/officeDocument/2006/relationships/customXml" Target="../ink/ink9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9.emf"/><Relationship Id="rId11" Type="http://schemas.openxmlformats.org/officeDocument/2006/relationships/customXml" Target="../ink/ink82.xml"/><Relationship Id="rId24" Type="http://schemas.openxmlformats.org/officeDocument/2006/relationships/image" Target="../media/image108.emf"/><Relationship Id="rId32" Type="http://schemas.openxmlformats.org/officeDocument/2006/relationships/image" Target="../media/image112.emf"/><Relationship Id="rId5" Type="http://schemas.openxmlformats.org/officeDocument/2006/relationships/customXml" Target="../ink/ink79.xml"/><Relationship Id="rId15" Type="http://schemas.openxmlformats.org/officeDocument/2006/relationships/customXml" Target="../ink/ink84.xml"/><Relationship Id="rId23" Type="http://schemas.openxmlformats.org/officeDocument/2006/relationships/customXml" Target="../ink/ink88.xml"/><Relationship Id="rId28" Type="http://schemas.openxmlformats.org/officeDocument/2006/relationships/image" Target="../media/image110.emf"/><Relationship Id="rId10" Type="http://schemas.openxmlformats.org/officeDocument/2006/relationships/image" Target="../media/image101.emf"/><Relationship Id="rId19" Type="http://schemas.openxmlformats.org/officeDocument/2006/relationships/customXml" Target="../ink/ink86.xml"/><Relationship Id="rId31" Type="http://schemas.openxmlformats.org/officeDocument/2006/relationships/customXml" Target="../ink/ink92.xml"/><Relationship Id="rId4" Type="http://schemas.openxmlformats.org/officeDocument/2006/relationships/image" Target="../media/image23.wmf"/><Relationship Id="rId9" Type="http://schemas.openxmlformats.org/officeDocument/2006/relationships/customXml" Target="../ink/ink81.xml"/><Relationship Id="rId14" Type="http://schemas.openxmlformats.org/officeDocument/2006/relationships/image" Target="../media/image103.emf"/><Relationship Id="rId22" Type="http://schemas.openxmlformats.org/officeDocument/2006/relationships/image" Target="../media/image107.emf"/><Relationship Id="rId27" Type="http://schemas.openxmlformats.org/officeDocument/2006/relationships/customXml" Target="../ink/ink90.xml"/><Relationship Id="rId30" Type="http://schemas.openxmlformats.org/officeDocument/2006/relationships/image" Target="../media/image111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7" Type="http://schemas.openxmlformats.org/officeDocument/2006/relationships/image" Target="../media/image116.emf"/><Relationship Id="rId2" Type="http://schemas.openxmlformats.org/officeDocument/2006/relationships/customXml" Target="../ink/ink9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96.xml"/><Relationship Id="rId5" Type="http://schemas.openxmlformats.org/officeDocument/2006/relationships/image" Target="../media/image115.emf"/><Relationship Id="rId4" Type="http://schemas.openxmlformats.org/officeDocument/2006/relationships/customXml" Target="../ink/ink9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customXml" Target="../ink/ink102.xml"/><Relationship Id="rId18" Type="http://schemas.openxmlformats.org/officeDocument/2006/relationships/image" Target="../media/image125.emf"/><Relationship Id="rId3" Type="http://schemas.openxmlformats.org/officeDocument/2006/relationships/customXml" Target="../ink/ink97.xml"/><Relationship Id="rId7" Type="http://schemas.openxmlformats.org/officeDocument/2006/relationships/customXml" Target="../ink/ink99.xml"/><Relationship Id="rId12" Type="http://schemas.openxmlformats.org/officeDocument/2006/relationships/image" Target="../media/image122.emf"/><Relationship Id="rId17" Type="http://schemas.openxmlformats.org/officeDocument/2006/relationships/customXml" Target="../ink/ink104.xml"/><Relationship Id="rId2" Type="http://schemas.openxmlformats.org/officeDocument/2006/relationships/image" Target="../media/image117.png"/><Relationship Id="rId16" Type="http://schemas.openxmlformats.org/officeDocument/2006/relationships/image" Target="../media/image124.emf"/><Relationship Id="rId20" Type="http://schemas.openxmlformats.org/officeDocument/2006/relationships/image" Target="../media/image12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emf"/><Relationship Id="rId11" Type="http://schemas.openxmlformats.org/officeDocument/2006/relationships/customXml" Target="../ink/ink101.xml"/><Relationship Id="rId5" Type="http://schemas.openxmlformats.org/officeDocument/2006/relationships/customXml" Target="../ink/ink98.xml"/><Relationship Id="rId15" Type="http://schemas.openxmlformats.org/officeDocument/2006/relationships/customXml" Target="../ink/ink103.xml"/><Relationship Id="rId10" Type="http://schemas.openxmlformats.org/officeDocument/2006/relationships/image" Target="../media/image121.emf"/><Relationship Id="rId19" Type="http://schemas.openxmlformats.org/officeDocument/2006/relationships/customXml" Target="../ink/ink105.xml"/><Relationship Id="rId4" Type="http://schemas.openxmlformats.org/officeDocument/2006/relationships/image" Target="../media/image118.emf"/><Relationship Id="rId9" Type="http://schemas.openxmlformats.org/officeDocument/2006/relationships/customXml" Target="../ink/ink100.xml"/><Relationship Id="rId14" Type="http://schemas.openxmlformats.org/officeDocument/2006/relationships/image" Target="../media/image12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customXml" Target="../ink/ink5.xml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" Type="http://schemas.openxmlformats.org/officeDocument/2006/relationships/oleObject" Target="../embeddings/oleObject2.bin"/><Relationship Id="rId21" Type="http://schemas.openxmlformats.org/officeDocument/2006/relationships/customXml" Target="../ink/ink9.xml"/><Relationship Id="rId7" Type="http://schemas.openxmlformats.org/officeDocument/2006/relationships/customXml" Target="../ink/ink2.xml"/><Relationship Id="rId12" Type="http://schemas.openxmlformats.org/officeDocument/2006/relationships/image" Target="../media/image6.emf"/><Relationship Id="rId17" Type="http://schemas.openxmlformats.org/officeDocument/2006/relationships/customXml" Target="../ink/ink7.xml"/><Relationship Id="rId25" Type="http://schemas.openxmlformats.org/officeDocument/2006/relationships/customXml" Target="../ink/ink1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11" Type="http://schemas.openxmlformats.org/officeDocument/2006/relationships/customXml" Target="../ink/ink4.xml"/><Relationship Id="rId24" Type="http://schemas.openxmlformats.org/officeDocument/2006/relationships/image" Target="../media/image12.emf"/><Relationship Id="rId5" Type="http://schemas.openxmlformats.org/officeDocument/2006/relationships/customXml" Target="../ink/ink1.xml"/><Relationship Id="rId15" Type="http://schemas.openxmlformats.org/officeDocument/2006/relationships/customXml" Target="../ink/ink6.xml"/><Relationship Id="rId23" Type="http://schemas.openxmlformats.org/officeDocument/2006/relationships/customXml" Target="../ink/ink10.xml"/><Relationship Id="rId10" Type="http://schemas.openxmlformats.org/officeDocument/2006/relationships/image" Target="../media/image5.emf"/><Relationship Id="rId19" Type="http://schemas.openxmlformats.org/officeDocument/2006/relationships/customXml" Target="../ink/ink8.xml"/><Relationship Id="rId4" Type="http://schemas.openxmlformats.org/officeDocument/2006/relationships/image" Target="../media/image2.wmf"/><Relationship Id="rId9" Type="http://schemas.openxmlformats.org/officeDocument/2006/relationships/customXml" Target="../ink/ink3.xml"/><Relationship Id="rId14" Type="http://schemas.openxmlformats.org/officeDocument/2006/relationships/image" Target="../media/image7.emf"/><Relationship Id="rId22" Type="http://schemas.openxmlformats.org/officeDocument/2006/relationships/image" Target="../media/image11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7" Type="http://schemas.openxmlformats.org/officeDocument/2006/relationships/image" Target="../media/image129.emf"/><Relationship Id="rId2" Type="http://schemas.openxmlformats.org/officeDocument/2006/relationships/customXml" Target="../ink/ink106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08.xml"/><Relationship Id="rId5" Type="http://schemas.openxmlformats.org/officeDocument/2006/relationships/image" Target="../media/image128.emf"/><Relationship Id="rId4" Type="http://schemas.openxmlformats.org/officeDocument/2006/relationships/customXml" Target="../ink/ink10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4.bin"/><Relationship Id="rId7" Type="http://schemas.openxmlformats.org/officeDocument/2006/relationships/customXml" Target="../ink/ink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customXml" Target="../ink/ink12.x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9.xml"/><Relationship Id="rId18" Type="http://schemas.openxmlformats.org/officeDocument/2006/relationships/image" Target="../media/image33.emf"/><Relationship Id="rId26" Type="http://schemas.openxmlformats.org/officeDocument/2006/relationships/image" Target="../media/image37.emf"/><Relationship Id="rId39" Type="http://schemas.openxmlformats.org/officeDocument/2006/relationships/customXml" Target="../ink/ink32.xml"/><Relationship Id="rId21" Type="http://schemas.openxmlformats.org/officeDocument/2006/relationships/customXml" Target="../ink/ink23.xml"/><Relationship Id="rId34" Type="http://schemas.openxmlformats.org/officeDocument/2006/relationships/image" Target="../media/image41.emf"/><Relationship Id="rId42" Type="http://schemas.openxmlformats.org/officeDocument/2006/relationships/image" Target="../media/image45.emf"/><Relationship Id="rId47" Type="http://schemas.openxmlformats.org/officeDocument/2006/relationships/customXml" Target="../ink/ink36.xml"/><Relationship Id="rId50" Type="http://schemas.openxmlformats.org/officeDocument/2006/relationships/image" Target="../media/image49.emf"/><Relationship Id="rId55" Type="http://schemas.openxmlformats.org/officeDocument/2006/relationships/customXml" Target="../ink/ink40.xml"/><Relationship Id="rId63" Type="http://schemas.openxmlformats.org/officeDocument/2006/relationships/customXml" Target="../ink/ink44.xml"/><Relationship Id="rId7" Type="http://schemas.openxmlformats.org/officeDocument/2006/relationships/customXml" Target="../ink/ink16.xml"/><Relationship Id="rId2" Type="http://schemas.openxmlformats.org/officeDocument/2006/relationships/image" Target="../media/image25.png"/><Relationship Id="rId16" Type="http://schemas.openxmlformats.org/officeDocument/2006/relationships/image" Target="../media/image32.emf"/><Relationship Id="rId20" Type="http://schemas.openxmlformats.org/officeDocument/2006/relationships/image" Target="../media/image34.emf"/><Relationship Id="rId29" Type="http://schemas.openxmlformats.org/officeDocument/2006/relationships/customXml" Target="../ink/ink27.xml"/><Relationship Id="rId41" Type="http://schemas.openxmlformats.org/officeDocument/2006/relationships/customXml" Target="../ink/ink33.xml"/><Relationship Id="rId54" Type="http://schemas.openxmlformats.org/officeDocument/2006/relationships/image" Target="../media/image51.emf"/><Relationship Id="rId62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11" Type="http://schemas.openxmlformats.org/officeDocument/2006/relationships/customXml" Target="../ink/ink18.xml"/><Relationship Id="rId24" Type="http://schemas.openxmlformats.org/officeDocument/2006/relationships/image" Target="../media/image36.emf"/><Relationship Id="rId32" Type="http://schemas.openxmlformats.org/officeDocument/2006/relationships/image" Target="../media/image40.emf"/><Relationship Id="rId37" Type="http://schemas.openxmlformats.org/officeDocument/2006/relationships/customXml" Target="../ink/ink31.xml"/><Relationship Id="rId40" Type="http://schemas.openxmlformats.org/officeDocument/2006/relationships/image" Target="../media/image44.emf"/><Relationship Id="rId45" Type="http://schemas.openxmlformats.org/officeDocument/2006/relationships/customXml" Target="../ink/ink35.xml"/><Relationship Id="rId53" Type="http://schemas.openxmlformats.org/officeDocument/2006/relationships/customXml" Target="../ink/ink39.xml"/><Relationship Id="rId58" Type="http://schemas.openxmlformats.org/officeDocument/2006/relationships/image" Target="../media/image53.emf"/><Relationship Id="rId5" Type="http://schemas.openxmlformats.org/officeDocument/2006/relationships/customXml" Target="../ink/ink15.xml"/><Relationship Id="rId15" Type="http://schemas.openxmlformats.org/officeDocument/2006/relationships/customXml" Target="../ink/ink20.xml"/><Relationship Id="rId23" Type="http://schemas.openxmlformats.org/officeDocument/2006/relationships/customXml" Target="../ink/ink24.xml"/><Relationship Id="rId28" Type="http://schemas.openxmlformats.org/officeDocument/2006/relationships/image" Target="../media/image38.emf"/><Relationship Id="rId36" Type="http://schemas.openxmlformats.org/officeDocument/2006/relationships/image" Target="../media/image42.emf"/><Relationship Id="rId49" Type="http://schemas.openxmlformats.org/officeDocument/2006/relationships/customXml" Target="../ink/ink37.xml"/><Relationship Id="rId57" Type="http://schemas.openxmlformats.org/officeDocument/2006/relationships/customXml" Target="../ink/ink41.xml"/><Relationship Id="rId61" Type="http://schemas.openxmlformats.org/officeDocument/2006/relationships/customXml" Target="../ink/ink43.xml"/><Relationship Id="rId10" Type="http://schemas.openxmlformats.org/officeDocument/2006/relationships/image" Target="../media/image29.emf"/><Relationship Id="rId19" Type="http://schemas.openxmlformats.org/officeDocument/2006/relationships/customXml" Target="../ink/ink22.xml"/><Relationship Id="rId31" Type="http://schemas.openxmlformats.org/officeDocument/2006/relationships/customXml" Target="../ink/ink28.xml"/><Relationship Id="rId44" Type="http://schemas.openxmlformats.org/officeDocument/2006/relationships/image" Target="../media/image46.emf"/><Relationship Id="rId52" Type="http://schemas.openxmlformats.org/officeDocument/2006/relationships/image" Target="../media/image50.emf"/><Relationship Id="rId60" Type="http://schemas.openxmlformats.org/officeDocument/2006/relationships/image" Target="../media/image54.emf"/><Relationship Id="rId4" Type="http://schemas.openxmlformats.org/officeDocument/2006/relationships/image" Target="../media/image26.emf"/><Relationship Id="rId9" Type="http://schemas.openxmlformats.org/officeDocument/2006/relationships/customXml" Target="../ink/ink17.xml"/><Relationship Id="rId14" Type="http://schemas.openxmlformats.org/officeDocument/2006/relationships/image" Target="../media/image31.emf"/><Relationship Id="rId22" Type="http://schemas.openxmlformats.org/officeDocument/2006/relationships/image" Target="../media/image35.emf"/><Relationship Id="rId27" Type="http://schemas.openxmlformats.org/officeDocument/2006/relationships/customXml" Target="../ink/ink26.xml"/><Relationship Id="rId30" Type="http://schemas.openxmlformats.org/officeDocument/2006/relationships/image" Target="../media/image39.emf"/><Relationship Id="rId35" Type="http://schemas.openxmlformats.org/officeDocument/2006/relationships/customXml" Target="../ink/ink30.xml"/><Relationship Id="rId43" Type="http://schemas.openxmlformats.org/officeDocument/2006/relationships/customXml" Target="../ink/ink34.xml"/><Relationship Id="rId48" Type="http://schemas.openxmlformats.org/officeDocument/2006/relationships/image" Target="../media/image48.emf"/><Relationship Id="rId56" Type="http://schemas.openxmlformats.org/officeDocument/2006/relationships/image" Target="../media/image52.emf"/><Relationship Id="rId64" Type="http://schemas.openxmlformats.org/officeDocument/2006/relationships/image" Target="../media/image56.emf"/><Relationship Id="rId8" Type="http://schemas.openxmlformats.org/officeDocument/2006/relationships/image" Target="../media/image28.emf"/><Relationship Id="rId51" Type="http://schemas.openxmlformats.org/officeDocument/2006/relationships/customXml" Target="../ink/ink38.xml"/><Relationship Id="rId3" Type="http://schemas.openxmlformats.org/officeDocument/2006/relationships/customXml" Target="../ink/ink14.xml"/><Relationship Id="rId12" Type="http://schemas.openxmlformats.org/officeDocument/2006/relationships/image" Target="../media/image30.emf"/><Relationship Id="rId17" Type="http://schemas.openxmlformats.org/officeDocument/2006/relationships/customXml" Target="../ink/ink21.xml"/><Relationship Id="rId25" Type="http://schemas.openxmlformats.org/officeDocument/2006/relationships/customXml" Target="../ink/ink25.xml"/><Relationship Id="rId33" Type="http://schemas.openxmlformats.org/officeDocument/2006/relationships/customXml" Target="../ink/ink29.xml"/><Relationship Id="rId38" Type="http://schemas.openxmlformats.org/officeDocument/2006/relationships/image" Target="../media/image43.emf"/><Relationship Id="rId46" Type="http://schemas.openxmlformats.org/officeDocument/2006/relationships/image" Target="../media/image47.emf"/><Relationship Id="rId59" Type="http://schemas.openxmlformats.org/officeDocument/2006/relationships/customXml" Target="../ink/ink4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48.xml"/><Relationship Id="rId3" Type="http://schemas.openxmlformats.org/officeDocument/2006/relationships/image" Target="../media/image57.emf"/><Relationship Id="rId7" Type="http://schemas.openxmlformats.org/officeDocument/2006/relationships/image" Target="../media/image59.emf"/><Relationship Id="rId2" Type="http://schemas.openxmlformats.org/officeDocument/2006/relationships/customXml" Target="../ink/ink45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7.xml"/><Relationship Id="rId5" Type="http://schemas.openxmlformats.org/officeDocument/2006/relationships/image" Target="../media/image58.emf"/><Relationship Id="rId4" Type="http://schemas.openxmlformats.org/officeDocument/2006/relationships/customXml" Target="../ink/ink46.xml"/><Relationship Id="rId9" Type="http://schemas.openxmlformats.org/officeDocument/2006/relationships/image" Target="../media/image6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7200" b="0" dirty="0" smtClean="0">
                <a:solidFill>
                  <a:srgbClr val="66FF33"/>
                </a:solidFill>
                <a:latin typeface="the bubble letters" pitchFamily="2" charset="0"/>
              </a:rPr>
              <a:t>Martian Darts</a:t>
            </a:r>
            <a:endParaRPr lang="en-US" sz="7200" b="0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sz="4400" dirty="0" smtClean="0">
                <a:latin typeface="Brady Bunch Remastered" panose="020B0600020202020204" pitchFamily="34" charset="0"/>
              </a:rPr>
              <a:t>2.1, 2.3-2.5 Quest Review</a:t>
            </a:r>
            <a:endParaRPr lang="en-US" sz="4400" dirty="0">
              <a:latin typeface="Brady Bunch Remastered" panose="020B0600020202020204" pitchFamily="34" charset="0"/>
            </a:endParaRPr>
          </a:p>
        </p:txBody>
      </p:sp>
      <p:pic>
        <p:nvPicPr>
          <p:cNvPr id="5122" name="Picture 2" descr="Image result for martian clip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2353" y="4267200"/>
            <a:ext cx="1632251" cy="2309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54024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5 (No Calc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059" y="1568912"/>
            <a:ext cx="112058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buNone/>
            </a:pPr>
            <a:r>
              <a:rPr lang="en-US" sz="3200" dirty="0">
                <a:latin typeface="Janda Manatee Solid" panose="02000506000000020004" pitchFamily="2" charset="0"/>
              </a:rPr>
              <a:t>Write the function with real coefficients whose </a:t>
            </a:r>
            <a:r>
              <a:rPr lang="en-US" sz="3200" dirty="0" err="1">
                <a:latin typeface="Janda Manatee Solid" panose="02000506000000020004" pitchFamily="2" charset="0"/>
              </a:rPr>
              <a:t>zeros</a:t>
            </a:r>
            <a:r>
              <a:rPr lang="en-US" sz="3200" dirty="0">
                <a:latin typeface="Janda Manatee Solid" panose="02000506000000020004" pitchFamily="2" charset="0"/>
              </a:rPr>
              <a:t> </a:t>
            </a:r>
            <a:r>
              <a:rPr lang="en-US" sz="3200" dirty="0" smtClean="0">
                <a:latin typeface="Janda Manatee Solid" panose="02000506000000020004" pitchFamily="2" charset="0"/>
              </a:rPr>
              <a:t>include </a:t>
            </a:r>
            <a:r>
              <a:rPr lang="en-US" sz="3200" dirty="0">
                <a:latin typeface="Janda Manatee Solid" panose="02000506000000020004" pitchFamily="2" charset="0"/>
              </a:rPr>
              <a:t>2 (multiplicity </a:t>
            </a:r>
            <a:r>
              <a:rPr lang="en-US" sz="3200" dirty="0" smtClean="0">
                <a:latin typeface="Janda Manatee Solid" panose="02000506000000020004" pitchFamily="2" charset="0"/>
              </a:rPr>
              <a:t>2) and 3 </a:t>
            </a:r>
            <a:r>
              <a:rPr lang="en-US" sz="3200" dirty="0">
                <a:latin typeface="Janda Manatee Solid" panose="02000506000000020004" pitchFamily="2" charset="0"/>
              </a:rPr>
              <a:t>+</a:t>
            </a:r>
            <a:r>
              <a:rPr lang="en-US" sz="3200" i="1" dirty="0">
                <a:latin typeface="Janda Manatee Solid" panose="02000506000000020004" pitchFamily="2" charset="0"/>
              </a:rPr>
              <a:t> </a:t>
            </a:r>
            <a:r>
              <a:rPr lang="en-US" sz="3200" i="1" dirty="0" err="1">
                <a:latin typeface="Janda Manatee Solid" panose="02000506000000020004" pitchFamily="2" charset="0"/>
              </a:rPr>
              <a:t>i</a:t>
            </a:r>
            <a:r>
              <a:rPr lang="en-US" sz="3200" dirty="0">
                <a:latin typeface="Janda Manatee Solid" panose="02000506000000020004" pitchFamily="2" charset="0"/>
              </a:rPr>
              <a:t> (multiplicity 1).</a:t>
            </a:r>
          </a:p>
        </p:txBody>
      </p:sp>
    </p:spTree>
    <p:extLst>
      <p:ext uri="{BB962C8B-B14F-4D97-AF65-F5344CB8AC3E}">
        <p14:creationId xmlns:p14="http://schemas.microsoft.com/office/powerpoint/2010/main" val="23493944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5 (No Calc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059" y="1568912"/>
            <a:ext cx="112058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buNone/>
            </a:pPr>
            <a:r>
              <a:rPr lang="en-US" sz="3200" dirty="0">
                <a:latin typeface="Janda Manatee Solid" panose="02000506000000020004" pitchFamily="2" charset="0"/>
              </a:rPr>
              <a:t>Write the function with real coefficients whose </a:t>
            </a:r>
            <a:r>
              <a:rPr lang="en-US" sz="3200" dirty="0" err="1">
                <a:latin typeface="Janda Manatee Solid" panose="02000506000000020004" pitchFamily="2" charset="0"/>
              </a:rPr>
              <a:t>zeros</a:t>
            </a:r>
            <a:r>
              <a:rPr lang="en-US" sz="3200" dirty="0">
                <a:latin typeface="Janda Manatee Solid" panose="02000506000000020004" pitchFamily="2" charset="0"/>
              </a:rPr>
              <a:t> </a:t>
            </a:r>
            <a:r>
              <a:rPr lang="en-US" sz="3200" dirty="0" smtClean="0">
                <a:latin typeface="Janda Manatee Solid" panose="02000506000000020004" pitchFamily="2" charset="0"/>
              </a:rPr>
              <a:t>include </a:t>
            </a:r>
            <a:r>
              <a:rPr lang="en-US" sz="3200" dirty="0">
                <a:latin typeface="Janda Manatee Solid" panose="02000506000000020004" pitchFamily="2" charset="0"/>
              </a:rPr>
              <a:t>2 (multiplicity </a:t>
            </a:r>
            <a:r>
              <a:rPr lang="en-US" sz="3200" dirty="0" smtClean="0">
                <a:latin typeface="Janda Manatee Solid" panose="02000506000000020004" pitchFamily="2" charset="0"/>
              </a:rPr>
              <a:t>2) and 3 </a:t>
            </a:r>
            <a:r>
              <a:rPr lang="en-US" sz="3200" dirty="0">
                <a:latin typeface="Janda Manatee Solid" panose="02000506000000020004" pitchFamily="2" charset="0"/>
              </a:rPr>
              <a:t>+</a:t>
            </a:r>
            <a:r>
              <a:rPr lang="en-US" sz="3200" i="1" dirty="0">
                <a:latin typeface="Janda Manatee Solid" panose="02000506000000020004" pitchFamily="2" charset="0"/>
              </a:rPr>
              <a:t> </a:t>
            </a:r>
            <a:r>
              <a:rPr lang="en-US" sz="3200" i="1" dirty="0" err="1">
                <a:latin typeface="Janda Manatee Solid" panose="02000506000000020004" pitchFamily="2" charset="0"/>
              </a:rPr>
              <a:t>i</a:t>
            </a:r>
            <a:r>
              <a:rPr lang="en-US" sz="3200" dirty="0">
                <a:latin typeface="Janda Manatee Solid" panose="02000506000000020004" pitchFamily="2" charset="0"/>
              </a:rPr>
              <a:t> (multiplicity 1)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0" name="Ink 19"/>
              <p14:cNvContentPartPr/>
              <p14:nvPr/>
            </p14:nvContentPartPr>
            <p14:xfrm>
              <a:off x="1361372" y="3425209"/>
              <a:ext cx="6661800" cy="54072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48052" y="3412249"/>
                <a:ext cx="6688800" cy="56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386057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6 (No Calc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059" y="1568912"/>
            <a:ext cx="112058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buNone/>
            </a:pPr>
            <a:r>
              <a:rPr lang="en-US" sz="3200" dirty="0" smtClean="0">
                <a:latin typeface="Janda Manatee Solid" panose="02000506000000020004" pitchFamily="2" charset="0"/>
              </a:rPr>
              <a:t>Convert the following quadratic to vertex form:</a:t>
            </a:r>
            <a:endParaRPr lang="en-US" sz="3200" dirty="0">
              <a:latin typeface="Janda Manatee Solid" panose="02000506000000020004" pitchFamily="2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299498"/>
              </p:ext>
            </p:extLst>
          </p:nvPr>
        </p:nvGraphicFramePr>
        <p:xfrm>
          <a:off x="3478306" y="2153687"/>
          <a:ext cx="4985372" cy="98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8306" y="2153687"/>
                        <a:ext cx="4985372" cy="986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65760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6 (No Calc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059" y="1568912"/>
            <a:ext cx="112058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buNone/>
            </a:pPr>
            <a:r>
              <a:rPr lang="en-US" sz="3200" dirty="0" smtClean="0">
                <a:latin typeface="Janda Manatee Solid" panose="02000506000000020004" pitchFamily="2" charset="0"/>
              </a:rPr>
              <a:t>Convert the following quadratic to vertex form:</a:t>
            </a:r>
            <a:endParaRPr lang="en-US" sz="3200" dirty="0">
              <a:latin typeface="Janda Manatee Solid" panose="02000506000000020004" pitchFamily="2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24597"/>
              </p:ext>
            </p:extLst>
          </p:nvPr>
        </p:nvGraphicFramePr>
        <p:xfrm>
          <a:off x="3478306" y="2153687"/>
          <a:ext cx="4985372" cy="98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8306" y="2153687"/>
                        <a:ext cx="4985372" cy="986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" name="Ink 6"/>
              <p14:cNvContentPartPr/>
              <p14:nvPr/>
            </p14:nvContentPartPr>
            <p14:xfrm>
              <a:off x="1189678" y="3174684"/>
              <a:ext cx="3173760" cy="233568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71318" y="3155964"/>
                <a:ext cx="3210120" cy="237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78" name="Ink 77"/>
              <p14:cNvContentPartPr/>
              <p14:nvPr/>
            </p14:nvContentPartPr>
            <p14:xfrm>
              <a:off x="6008278" y="3506244"/>
              <a:ext cx="3458880" cy="604800"/>
            </p14:xfrm>
          </p:contentPart>
        </mc:Choice>
        <mc:Fallback>
          <p:pic>
            <p:nvPicPr>
              <p:cNvPr id="78" name="Ink 7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990998" y="3486804"/>
                <a:ext cx="3485880" cy="64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80" name="Ink 79"/>
              <p14:cNvContentPartPr/>
              <p14:nvPr/>
            </p14:nvContentPartPr>
            <p14:xfrm>
              <a:off x="5695078" y="3272964"/>
              <a:ext cx="4275720" cy="1136160"/>
            </p14:xfrm>
          </p:contentPart>
        </mc:Choice>
        <mc:Fallback>
          <p:pic>
            <p:nvPicPr>
              <p:cNvPr id="80" name="Ink 79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674918" y="3253164"/>
                <a:ext cx="4316040" cy="1174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891341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7 (No Calc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059" y="1568912"/>
            <a:ext cx="1120588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buNone/>
            </a:pPr>
            <a:r>
              <a:rPr lang="en-US" sz="3200" dirty="0">
                <a:latin typeface="Janda Manatee Solid" panose="02000506000000020004" pitchFamily="2" charset="0"/>
              </a:rPr>
              <a:t>Find the remainder of the following polynomial.</a:t>
            </a:r>
          </a:p>
          <a:p>
            <a:pPr marL="45720" indent="0">
              <a:buNone/>
            </a:pPr>
            <a:endParaRPr lang="en-US" sz="3200" b="1" dirty="0">
              <a:latin typeface="Janda Manatee Solid" panose="02000506000000020004" pitchFamily="2" charset="0"/>
            </a:endParaRPr>
          </a:p>
          <a:p>
            <a:pPr marL="45720" indent="0">
              <a:buNone/>
            </a:pPr>
            <a:endParaRPr lang="en-US" sz="3200" b="1" dirty="0">
              <a:latin typeface="Janda Manatee Solid" panose="02000506000000020004" pitchFamily="2" charset="0"/>
            </a:endParaRPr>
          </a:p>
          <a:p>
            <a:pPr marL="45720" indent="0">
              <a:buNone/>
            </a:pPr>
            <a:r>
              <a:rPr lang="en-US" sz="3200" i="1" dirty="0">
                <a:latin typeface="Janda Manatee Solid" panose="02000506000000020004" pitchFamily="2" charset="0"/>
              </a:rPr>
              <a:t>{Challenge} Can you find the remainder using another metho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868176" y="2250141"/>
                <a:ext cx="845564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0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−3</m:t>
                          </m:r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0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+2</m:t>
                          </m:r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+1)÷(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8176" y="2250141"/>
                <a:ext cx="8455648" cy="70788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87256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7 (No Calc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059" y="1568912"/>
            <a:ext cx="1120588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buNone/>
            </a:pPr>
            <a:r>
              <a:rPr lang="en-US" sz="3200" dirty="0">
                <a:latin typeface="Janda Manatee Solid" panose="02000506000000020004" pitchFamily="2" charset="0"/>
              </a:rPr>
              <a:t>Find the remainder of the following polynomial.</a:t>
            </a:r>
          </a:p>
          <a:p>
            <a:pPr marL="45720" indent="0">
              <a:buNone/>
            </a:pPr>
            <a:endParaRPr lang="en-US" sz="3200" b="1" dirty="0">
              <a:latin typeface="Janda Manatee Solid" panose="02000506000000020004" pitchFamily="2" charset="0"/>
            </a:endParaRPr>
          </a:p>
          <a:p>
            <a:pPr marL="45720" indent="0">
              <a:buNone/>
            </a:pPr>
            <a:endParaRPr lang="en-US" sz="3200" b="1" dirty="0">
              <a:latin typeface="Janda Manatee Solid" panose="02000506000000020004" pitchFamily="2" charset="0"/>
            </a:endParaRPr>
          </a:p>
          <a:p>
            <a:pPr marL="45720" indent="0">
              <a:buNone/>
            </a:pPr>
            <a:r>
              <a:rPr lang="en-US" sz="3200" i="1" dirty="0">
                <a:latin typeface="Janda Manatee Solid" panose="02000506000000020004" pitchFamily="2" charset="0"/>
              </a:rPr>
              <a:t>{Challenge} Can you find the remainder using another metho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868176" y="2250141"/>
                <a:ext cx="845564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0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−3</m:t>
                          </m:r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0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+2</m:t>
                          </m:r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+1)÷(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8176" y="2250141"/>
                <a:ext cx="8455648" cy="70788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2" name="Ink 21"/>
              <p14:cNvContentPartPr/>
              <p14:nvPr/>
            </p14:nvContentPartPr>
            <p14:xfrm>
              <a:off x="4249652" y="4214329"/>
              <a:ext cx="27720" cy="104040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234892" y="4199929"/>
                <a:ext cx="56880" cy="106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5" name="Ink 24"/>
              <p14:cNvContentPartPr/>
              <p14:nvPr/>
            </p14:nvContentPartPr>
            <p14:xfrm>
              <a:off x="1480172" y="5092729"/>
              <a:ext cx="3465720" cy="7380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66132" y="5090209"/>
                <a:ext cx="3494880" cy="8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4" name="Ink 33"/>
              <p14:cNvContentPartPr/>
              <p14:nvPr/>
            </p14:nvContentPartPr>
            <p14:xfrm>
              <a:off x="953132" y="4213249"/>
              <a:ext cx="3018960" cy="1319760"/>
            </p14:xfrm>
          </p:contentPart>
        </mc:Choice>
        <mc:Fallback xmlns="">
          <p:pic>
            <p:nvPicPr>
              <p:cNvPr id="34" name="Ink 3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39812" y="4199209"/>
                <a:ext cx="3047040" cy="134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5" name="Ink 34"/>
              <p14:cNvContentPartPr/>
              <p14:nvPr/>
            </p14:nvContentPartPr>
            <p14:xfrm>
              <a:off x="4473572" y="4237369"/>
              <a:ext cx="276120" cy="1259280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459892" y="4222249"/>
                <a:ext cx="305280" cy="128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4" name="Ink 43"/>
              <p14:cNvContentPartPr/>
              <p14:nvPr/>
            </p14:nvContentPartPr>
            <p14:xfrm>
              <a:off x="4382852" y="5140969"/>
              <a:ext cx="401400" cy="468000"/>
            </p14:xfrm>
          </p:contentPart>
        </mc:Choice>
        <mc:Fallback xmlns="">
          <p:pic>
            <p:nvPicPr>
              <p:cNvPr id="44" name="Ink 4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369532" y="5127649"/>
                <a:ext cx="428760" cy="49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48" name="Ink 47"/>
              <p14:cNvContentPartPr/>
              <p14:nvPr/>
            </p14:nvContentPartPr>
            <p14:xfrm>
              <a:off x="5635652" y="4168969"/>
              <a:ext cx="6559920" cy="855360"/>
            </p14:xfrm>
          </p:contentPart>
        </mc:Choice>
        <mc:Fallback xmlns="">
          <p:pic>
            <p:nvPicPr>
              <p:cNvPr id="48" name="Ink 4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620892" y="4154557"/>
                <a:ext cx="6589080" cy="8845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0" name="Ink 89"/>
              <p14:cNvContentPartPr/>
              <p14:nvPr/>
            </p14:nvContentPartPr>
            <p14:xfrm>
              <a:off x="7828772" y="5143129"/>
              <a:ext cx="423360" cy="481680"/>
            </p14:xfrm>
          </p:contentPart>
        </mc:Choice>
        <mc:Fallback xmlns="">
          <p:pic>
            <p:nvPicPr>
              <p:cNvPr id="90" name="Ink 8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815092" y="5128369"/>
                <a:ext cx="450720" cy="509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57993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8 (No Calc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059" y="1568912"/>
            <a:ext cx="1120588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indent="0">
              <a:buNone/>
            </a:pPr>
            <a:r>
              <a:rPr lang="en-US" sz="3200" dirty="0">
                <a:latin typeface="Janda Manatee Solid" panose="02000506000000020004" pitchFamily="2" charset="0"/>
              </a:rPr>
              <a:t>Write the equation of a line in point-slope form if       f(-2)=</a:t>
            </a:r>
            <a:r>
              <a:rPr lang="en-US" sz="3200" dirty="0" smtClean="0">
                <a:latin typeface="Janda Manatee Solid" panose="02000506000000020004" pitchFamily="2" charset="0"/>
              </a:rPr>
              <a:t>3 and f(1</a:t>
            </a:r>
            <a:r>
              <a:rPr lang="en-US" sz="3200" dirty="0">
                <a:latin typeface="Janda Manatee Solid" panose="02000506000000020004" pitchFamily="2" charset="0"/>
              </a:rPr>
              <a:t>)=6</a:t>
            </a:r>
            <a:r>
              <a:rPr lang="en-US" sz="3200" dirty="0" smtClean="0">
                <a:latin typeface="Janda Manatee Solid" panose="02000506000000020004" pitchFamily="2" charset="0"/>
              </a:rPr>
              <a:t>.</a:t>
            </a:r>
          </a:p>
          <a:p>
            <a:pPr marL="114300" indent="0">
              <a:buNone/>
            </a:pPr>
            <a:endParaRPr lang="en-US" sz="3200" dirty="0">
              <a:latin typeface="Janda Manatee Solid" panose="02000506000000020004" pitchFamily="2" charset="0"/>
            </a:endParaRPr>
          </a:p>
          <a:p>
            <a:pPr marL="114300" indent="0">
              <a:buNone/>
            </a:pPr>
            <a:r>
              <a:rPr lang="en-US" sz="3200" dirty="0" smtClean="0">
                <a:latin typeface="Janda Manatee Solid" panose="02000506000000020004" pitchFamily="2" charset="0"/>
              </a:rPr>
              <a:t>{Challenge}: Can you write another equation of the same line in point-slope form?</a:t>
            </a:r>
            <a:endParaRPr lang="en-US" sz="3200" dirty="0">
              <a:latin typeface="Janda Manatee Solid" panose="020005060000000200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7467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8 (No Calc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059" y="1568912"/>
            <a:ext cx="1120588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indent="0">
              <a:buNone/>
            </a:pPr>
            <a:r>
              <a:rPr lang="en-US" sz="3200" dirty="0">
                <a:latin typeface="Janda Manatee Solid" panose="02000506000000020004" pitchFamily="2" charset="0"/>
              </a:rPr>
              <a:t>Write the equation of a line in point-slope form if       f(-2)=</a:t>
            </a:r>
            <a:r>
              <a:rPr lang="en-US" sz="3200" dirty="0" smtClean="0">
                <a:latin typeface="Janda Manatee Solid" panose="02000506000000020004" pitchFamily="2" charset="0"/>
              </a:rPr>
              <a:t>3 and f(1</a:t>
            </a:r>
            <a:r>
              <a:rPr lang="en-US" sz="3200" dirty="0">
                <a:latin typeface="Janda Manatee Solid" panose="02000506000000020004" pitchFamily="2" charset="0"/>
              </a:rPr>
              <a:t>)=6</a:t>
            </a:r>
            <a:r>
              <a:rPr lang="en-US" sz="3200" dirty="0" smtClean="0">
                <a:latin typeface="Janda Manatee Solid" panose="02000506000000020004" pitchFamily="2" charset="0"/>
              </a:rPr>
              <a:t>.</a:t>
            </a:r>
          </a:p>
          <a:p>
            <a:pPr marL="114300" indent="0">
              <a:buNone/>
            </a:pPr>
            <a:endParaRPr lang="en-US" sz="3200" dirty="0">
              <a:latin typeface="Janda Manatee Solid" panose="02000506000000020004" pitchFamily="2" charset="0"/>
            </a:endParaRPr>
          </a:p>
          <a:p>
            <a:pPr marL="114300" indent="0">
              <a:buNone/>
            </a:pPr>
            <a:r>
              <a:rPr lang="en-US" sz="3200" dirty="0" smtClean="0">
                <a:latin typeface="Janda Manatee Solid" panose="02000506000000020004" pitchFamily="2" charset="0"/>
              </a:rPr>
              <a:t>{Challenge}: Can you write another equation of the same line in point-slope form?</a:t>
            </a:r>
            <a:endParaRPr lang="en-US" sz="3200" dirty="0">
              <a:latin typeface="Janda Manatee Solid" panose="02000506000000020004" pitchFamily="2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9" name="Ink 38"/>
              <p14:cNvContentPartPr/>
              <p14:nvPr/>
            </p14:nvContentPartPr>
            <p14:xfrm>
              <a:off x="1060052" y="2615929"/>
              <a:ext cx="3002760" cy="30600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46372" y="2601529"/>
                <a:ext cx="3030120" cy="33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3" name="Ink 52"/>
              <p14:cNvContentPartPr/>
              <p14:nvPr/>
            </p14:nvContentPartPr>
            <p14:xfrm>
              <a:off x="937652" y="4489009"/>
              <a:ext cx="2850120" cy="654120"/>
            </p14:xfrm>
          </p:contentPart>
        </mc:Choice>
        <mc:Fallback xmlns="">
          <p:pic>
            <p:nvPicPr>
              <p:cNvPr id="53" name="Ink 5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24332" y="4475329"/>
                <a:ext cx="2877840" cy="68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01" name="Ink 100"/>
              <p14:cNvContentPartPr/>
              <p14:nvPr/>
            </p14:nvContentPartPr>
            <p14:xfrm>
              <a:off x="4917092" y="4083649"/>
              <a:ext cx="4689360" cy="2360880"/>
            </p14:xfrm>
          </p:contentPart>
        </mc:Choice>
        <mc:Fallback xmlns="">
          <p:pic>
            <p:nvPicPr>
              <p:cNvPr id="101" name="Ink 100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903412" y="4069609"/>
                <a:ext cx="4717440" cy="238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02" name="Ink 101"/>
              <p14:cNvContentPartPr/>
              <p14:nvPr/>
            </p14:nvContentPartPr>
            <p14:xfrm>
              <a:off x="5082692" y="4373089"/>
              <a:ext cx="4325400" cy="1999440"/>
            </p14:xfrm>
          </p:contentPart>
        </mc:Choice>
        <mc:Fallback xmlns="">
          <p:pic>
            <p:nvPicPr>
              <p:cNvPr id="102" name="Ink 10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068652" y="4357609"/>
                <a:ext cx="4354560" cy="2030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053436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9 (No Calc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059" y="1568912"/>
            <a:ext cx="112058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indent="0">
              <a:buNone/>
            </a:pPr>
            <a:r>
              <a:rPr lang="en-US" sz="3200" dirty="0" smtClean="0">
                <a:latin typeface="Janda Manatee Solid" panose="02000506000000020004" pitchFamily="2" charset="0"/>
              </a:rPr>
              <a:t>Find the end behavior of the following polynomial. Be sure to write it in proper limit notation.</a:t>
            </a:r>
            <a:endParaRPr lang="en-US" sz="3200" dirty="0">
              <a:latin typeface="Janda Manatee Solid" panose="02000506000000020004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658471" y="2539362"/>
                <a:ext cx="8497711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5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5400" i="0">
                          <a:latin typeface="Cambria Math" panose="02040503050406030204" pitchFamily="18" charset="0"/>
                        </a:rPr>
                        <m:t>)=3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4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5400" i="0">
                          <a:latin typeface="Cambria Math" panose="02040503050406030204" pitchFamily="18" charset="0"/>
                        </a:rPr>
                        <m:t>−4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400" i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5400" i="0">
                          <a:latin typeface="Cambria Math" panose="02040503050406030204" pitchFamily="18" charset="0"/>
                        </a:rPr>
                        <m:t>+5</m:t>
                      </m:r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8471" y="2539362"/>
                <a:ext cx="8497711" cy="92333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93656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9 (No Calc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059" y="1568912"/>
            <a:ext cx="112058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indent="0">
              <a:buNone/>
            </a:pPr>
            <a:r>
              <a:rPr lang="en-US" sz="3200" dirty="0" smtClean="0">
                <a:latin typeface="Janda Manatee Solid" panose="02000506000000020004" pitchFamily="2" charset="0"/>
              </a:rPr>
              <a:t>Find the end behavior of the following polynomial. Be sure to write it in proper limit notation.</a:t>
            </a:r>
            <a:endParaRPr lang="en-US" sz="3200" dirty="0">
              <a:latin typeface="Janda Manatee Solid" panose="02000506000000020004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658471" y="2539362"/>
                <a:ext cx="8497711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5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5400" i="0">
                          <a:latin typeface="Cambria Math" panose="02040503050406030204" pitchFamily="18" charset="0"/>
                        </a:rPr>
                        <m:t>)=3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4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5400" i="0">
                          <a:latin typeface="Cambria Math" panose="02040503050406030204" pitchFamily="18" charset="0"/>
                        </a:rPr>
                        <m:t>−4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400" i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5400" i="0">
                          <a:latin typeface="Cambria Math" panose="02040503050406030204" pitchFamily="18" charset="0"/>
                        </a:rPr>
                        <m:t>+5</m:t>
                      </m:r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8471" y="2539362"/>
                <a:ext cx="8497711" cy="92333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8" name="Ink 47"/>
              <p14:cNvContentPartPr/>
              <p14:nvPr/>
            </p14:nvContentPartPr>
            <p14:xfrm>
              <a:off x="3150572" y="2595769"/>
              <a:ext cx="2099520" cy="1603440"/>
            </p14:xfrm>
          </p:contentPart>
        </mc:Choice>
        <mc:Fallback xmlns="">
          <p:pic>
            <p:nvPicPr>
              <p:cNvPr id="48" name="Ink 4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39412" y="2582089"/>
                <a:ext cx="2123640" cy="162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1" name="Ink 60"/>
              <p14:cNvContentPartPr/>
              <p14:nvPr/>
            </p14:nvContentPartPr>
            <p14:xfrm>
              <a:off x="2964092" y="4188409"/>
              <a:ext cx="6352920" cy="787320"/>
            </p14:xfrm>
          </p:contentPart>
        </mc:Choice>
        <mc:Fallback xmlns="">
          <p:pic>
            <p:nvPicPr>
              <p:cNvPr id="61" name="Ink 60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55452" y="4174009"/>
                <a:ext cx="6375960" cy="81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8" name="Ink 67"/>
              <p14:cNvContentPartPr/>
              <p14:nvPr/>
            </p14:nvContentPartPr>
            <p14:xfrm>
              <a:off x="3826652" y="3482449"/>
              <a:ext cx="2572560" cy="297720"/>
            </p14:xfrm>
          </p:contentPart>
        </mc:Choice>
        <mc:Fallback xmlns="">
          <p:pic>
            <p:nvPicPr>
              <p:cNvPr id="68" name="Ink 6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814772" y="3469489"/>
                <a:ext cx="2597400" cy="32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9" name="Ink 68"/>
              <p14:cNvContentPartPr/>
              <p14:nvPr/>
            </p14:nvContentPartPr>
            <p14:xfrm>
              <a:off x="3239132" y="4732369"/>
              <a:ext cx="1004400" cy="246240"/>
            </p14:xfrm>
          </p:contentPart>
        </mc:Choice>
        <mc:Fallback xmlns="">
          <p:pic>
            <p:nvPicPr>
              <p:cNvPr id="69" name="Ink 6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225092" y="4718689"/>
                <a:ext cx="1032840" cy="27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44386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1 (No Calc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98929" y="1568912"/>
            <a:ext cx="8077200" cy="4173071"/>
          </a:xfrm>
        </p:spPr>
        <p:txBody>
          <a:bodyPr>
            <a:noAutofit/>
          </a:bodyPr>
          <a:lstStyle/>
          <a:p>
            <a:pPr marL="45720" lvl="0" indent="0">
              <a:buNone/>
            </a:pPr>
            <a:r>
              <a:rPr lang="en-US" altLang="en-US" sz="3200" dirty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Graph the following polynomial. </a:t>
            </a:r>
            <a:endParaRPr lang="en-US" altLang="en-US" sz="3200" dirty="0" smtClean="0">
              <a:solidFill>
                <a:schemeClr val="tx1"/>
              </a:solidFill>
              <a:latin typeface="Janda Manatee Solid" panose="02000506000000020004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" lvl="0" indent="0">
              <a:buNone/>
            </a:pPr>
            <a:endParaRPr lang="en-US" altLang="en-US" sz="3200" dirty="0">
              <a:solidFill>
                <a:schemeClr val="tx1"/>
              </a:solidFill>
              <a:latin typeface="Janda Manatee Solid" panose="02000506000000020004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" lvl="0" indent="0">
              <a:buNone/>
            </a:pPr>
            <a:endParaRPr lang="en-US" altLang="en-US" sz="2800" dirty="0" smtClean="0">
              <a:solidFill>
                <a:schemeClr val="tx1"/>
              </a:solidFill>
              <a:latin typeface="Janda Manatee Solid" panose="02000506000000020004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" lvl="0" indent="0">
              <a:buNone/>
            </a:pPr>
            <a:r>
              <a:rPr lang="en-US" altLang="en-US" sz="28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State the: </a:t>
            </a:r>
          </a:p>
          <a:p>
            <a:pPr lvl="1"/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Leading term</a:t>
            </a:r>
          </a:p>
          <a:p>
            <a:pPr lvl="1"/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Zeros </a:t>
            </a:r>
            <a:r>
              <a:rPr lang="en-US" altLang="en-US" sz="2400" dirty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(with </a:t>
            </a:r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multiplicity)</a:t>
            </a:r>
          </a:p>
          <a:p>
            <a:pPr lvl="1"/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-intercept </a:t>
            </a:r>
          </a:p>
          <a:p>
            <a:pPr lvl="1"/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End </a:t>
            </a:r>
            <a:r>
              <a:rPr lang="en-US" altLang="en-US" sz="2400" dirty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behavior (in the correct notation</a:t>
            </a:r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lang="en-US" altLang="en-US" sz="4000" dirty="0">
              <a:solidFill>
                <a:schemeClr val="tx1"/>
              </a:solidFill>
              <a:latin typeface="Janda Manatee Solid" panose="02000506000000020004" pitchFamily="2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691020"/>
              </p:ext>
            </p:extLst>
          </p:nvPr>
        </p:nvGraphicFramePr>
        <p:xfrm>
          <a:off x="1815351" y="2153882"/>
          <a:ext cx="862330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2158920" imgH="228600" progId="Equation.DSMT4">
                  <p:embed/>
                </p:oleObj>
              </mc:Choice>
              <mc:Fallback>
                <p:oleObj name="Equation" r:id="rId3" imgW="2158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351" y="2153882"/>
                        <a:ext cx="8623301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78402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10 (No Calc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059" y="1568912"/>
            <a:ext cx="112058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indent="0">
              <a:buNone/>
            </a:pPr>
            <a:r>
              <a:rPr lang="en-US" sz="3200" dirty="0" smtClean="0">
                <a:latin typeface="Janda Manatee Solid" panose="02000506000000020004" pitchFamily="2" charset="0"/>
              </a:rPr>
              <a:t>What is the leading term, leading coefficient and degree of the following polynomial?</a:t>
            </a:r>
            <a:endParaRPr lang="en-US" sz="3200" dirty="0">
              <a:latin typeface="Janda Manatee Solid" panose="02000506000000020004" pitchFamily="2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140799"/>
              </p:ext>
            </p:extLst>
          </p:nvPr>
        </p:nvGraphicFramePr>
        <p:xfrm>
          <a:off x="2245658" y="2646130"/>
          <a:ext cx="736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1841400" imgH="228600" progId="Equation.DSMT4">
                  <p:embed/>
                </p:oleObj>
              </mc:Choice>
              <mc:Fallback>
                <p:oleObj name="Equation" r:id="rId3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5658" y="2646130"/>
                        <a:ext cx="7366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829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10 (No Calc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059" y="1568912"/>
            <a:ext cx="112058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indent="0">
              <a:buNone/>
            </a:pPr>
            <a:r>
              <a:rPr lang="en-US" sz="3200" dirty="0" smtClean="0">
                <a:latin typeface="Janda Manatee Solid" panose="02000506000000020004" pitchFamily="2" charset="0"/>
              </a:rPr>
              <a:t>What is the leading term, leading coefficient and degree of the following polynomial?</a:t>
            </a:r>
            <a:endParaRPr lang="en-US" sz="3200" dirty="0">
              <a:latin typeface="Janda Manatee Solid" panose="02000506000000020004" pitchFamily="2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245658" y="2646130"/>
          <a:ext cx="736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3" imgW="1841400" imgH="228600" progId="Equation.DSMT4">
                  <p:embed/>
                </p:oleObj>
              </mc:Choice>
              <mc:Fallback>
                <p:oleObj name="Equation" r:id="rId3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5658" y="2646130"/>
                        <a:ext cx="7366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1" name="Ink 10"/>
              <p14:cNvContentPartPr/>
              <p14:nvPr/>
            </p14:nvContentPartPr>
            <p14:xfrm>
              <a:off x="2966612" y="2746609"/>
              <a:ext cx="6620760" cy="287928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51132" y="2730049"/>
                <a:ext cx="6652440" cy="290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852927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>
            <a:normAutofit/>
          </a:bodyPr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11 (Calc OK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98929" y="1568912"/>
            <a:ext cx="8077200" cy="4173071"/>
          </a:xfrm>
        </p:spPr>
        <p:txBody>
          <a:bodyPr>
            <a:noAutofit/>
          </a:bodyPr>
          <a:lstStyle/>
          <a:p>
            <a:pPr marL="45720" lvl="0" indent="0">
              <a:buNone/>
            </a:pPr>
            <a:r>
              <a:rPr lang="en-US" altLang="en-US" sz="3200" dirty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Graph the following polynomial. </a:t>
            </a:r>
            <a:endParaRPr lang="en-US" altLang="en-US" sz="3200" dirty="0" smtClean="0">
              <a:solidFill>
                <a:schemeClr val="tx1"/>
              </a:solidFill>
              <a:latin typeface="Janda Manatee Solid" panose="02000506000000020004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" lvl="0" indent="0">
              <a:buNone/>
            </a:pPr>
            <a:endParaRPr lang="en-US" altLang="en-US" sz="3200" dirty="0">
              <a:solidFill>
                <a:schemeClr val="tx1"/>
              </a:solidFill>
              <a:latin typeface="Janda Manatee Solid" panose="02000506000000020004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" lvl="0" indent="0">
              <a:buNone/>
            </a:pPr>
            <a:endParaRPr lang="en-US" altLang="en-US" sz="2800" dirty="0" smtClean="0">
              <a:solidFill>
                <a:schemeClr val="tx1"/>
              </a:solidFill>
              <a:latin typeface="Janda Manatee Solid" panose="02000506000000020004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" lvl="0" indent="0">
              <a:buNone/>
            </a:pPr>
            <a:r>
              <a:rPr lang="en-US" altLang="en-US" sz="28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State the: </a:t>
            </a:r>
          </a:p>
          <a:p>
            <a:pPr lvl="1"/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Leading term</a:t>
            </a:r>
          </a:p>
          <a:p>
            <a:pPr lvl="1"/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Zeros </a:t>
            </a:r>
            <a:r>
              <a:rPr lang="en-US" altLang="en-US" sz="2400" dirty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(with </a:t>
            </a:r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multiplicity)</a:t>
            </a:r>
          </a:p>
          <a:p>
            <a:pPr lvl="1"/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-intercept </a:t>
            </a:r>
          </a:p>
          <a:p>
            <a:pPr lvl="1"/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End </a:t>
            </a:r>
            <a:r>
              <a:rPr lang="en-US" altLang="en-US" sz="2400" dirty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behavior (in the correct notation</a:t>
            </a:r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lang="en-US" altLang="en-US" sz="4000" dirty="0">
              <a:solidFill>
                <a:schemeClr val="tx1"/>
              </a:solidFill>
              <a:latin typeface="Janda Manatee Solid" panose="02000506000000020004" pitchFamily="2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882070"/>
              </p:ext>
            </p:extLst>
          </p:nvPr>
        </p:nvGraphicFramePr>
        <p:xfrm>
          <a:off x="2765611" y="2317376"/>
          <a:ext cx="64452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1841400" imgH="228600" progId="Equation.DSMT4">
                  <p:embed/>
                </p:oleObj>
              </mc:Choice>
              <mc:Fallback>
                <p:oleObj name="Equation" r:id="rId3" imgW="18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611" y="2317376"/>
                        <a:ext cx="64452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82445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11 (Calc OK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98929" y="1568912"/>
            <a:ext cx="8077200" cy="4173071"/>
          </a:xfrm>
        </p:spPr>
        <p:txBody>
          <a:bodyPr>
            <a:noAutofit/>
          </a:bodyPr>
          <a:lstStyle/>
          <a:p>
            <a:pPr marL="45720" lvl="0" indent="0">
              <a:buNone/>
            </a:pPr>
            <a:r>
              <a:rPr lang="en-US" altLang="en-US" sz="3200" dirty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Graph the following polynomial. </a:t>
            </a:r>
            <a:endParaRPr lang="en-US" altLang="en-US" sz="3200" dirty="0" smtClean="0">
              <a:solidFill>
                <a:schemeClr val="tx1"/>
              </a:solidFill>
              <a:latin typeface="Janda Manatee Solid" panose="02000506000000020004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" lvl="0" indent="0">
              <a:buNone/>
            </a:pPr>
            <a:endParaRPr lang="en-US" altLang="en-US" sz="3200" dirty="0">
              <a:solidFill>
                <a:schemeClr val="tx1"/>
              </a:solidFill>
              <a:latin typeface="Janda Manatee Solid" panose="02000506000000020004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" lvl="0" indent="0">
              <a:buNone/>
            </a:pPr>
            <a:endParaRPr lang="en-US" altLang="en-US" sz="2800" dirty="0" smtClean="0">
              <a:solidFill>
                <a:schemeClr val="tx1"/>
              </a:solidFill>
              <a:latin typeface="Janda Manatee Solid" panose="02000506000000020004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" lvl="0" indent="0">
              <a:buNone/>
            </a:pPr>
            <a:r>
              <a:rPr lang="en-US" altLang="en-US" sz="28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State the: </a:t>
            </a:r>
          </a:p>
          <a:p>
            <a:pPr lvl="1"/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Leading term</a:t>
            </a:r>
          </a:p>
          <a:p>
            <a:pPr lvl="1"/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Zeros </a:t>
            </a:r>
            <a:r>
              <a:rPr lang="en-US" altLang="en-US" sz="2400" dirty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(with </a:t>
            </a:r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multiplicity)</a:t>
            </a:r>
          </a:p>
          <a:p>
            <a:pPr lvl="1"/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-intercept </a:t>
            </a:r>
          </a:p>
          <a:p>
            <a:pPr lvl="1"/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End </a:t>
            </a:r>
            <a:r>
              <a:rPr lang="en-US" altLang="en-US" sz="2400" dirty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behavior (in the correct notation</a:t>
            </a:r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lang="en-US" altLang="en-US" sz="4000" dirty="0">
              <a:solidFill>
                <a:schemeClr val="tx1"/>
              </a:solidFill>
              <a:latin typeface="Janda Manatee Solid" panose="02000506000000020004" pitchFamily="2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765611" y="2317376"/>
          <a:ext cx="64452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3" imgW="1841400" imgH="228600" progId="Equation.DSMT4">
                  <p:embed/>
                </p:oleObj>
              </mc:Choice>
              <mc:Fallback>
                <p:oleObj name="Equation" r:id="rId3" imgW="18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611" y="2317376"/>
                        <a:ext cx="64452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/>
              <p14:cNvContentPartPr/>
              <p14:nvPr/>
            </p14:nvContentPartPr>
            <p14:xfrm>
              <a:off x="2845652" y="3765769"/>
              <a:ext cx="4402080" cy="151272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831972" y="3752809"/>
                <a:ext cx="4429440" cy="154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5" name="Ink 104"/>
              <p14:cNvContentPartPr/>
              <p14:nvPr/>
            </p14:nvContentPartPr>
            <p14:xfrm>
              <a:off x="9490892" y="3991849"/>
              <a:ext cx="29880" cy="2370600"/>
            </p14:xfrm>
          </p:contentPart>
        </mc:Choice>
        <mc:Fallback xmlns="">
          <p:pic>
            <p:nvPicPr>
              <p:cNvPr id="105" name="Ink 10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475412" y="3976729"/>
                <a:ext cx="60480" cy="240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07" name="Ink 106"/>
              <p14:cNvContentPartPr/>
              <p14:nvPr/>
            </p14:nvContentPartPr>
            <p14:xfrm>
              <a:off x="7132172" y="5110369"/>
              <a:ext cx="4724640" cy="156600"/>
            </p14:xfrm>
          </p:contentPart>
        </mc:Choice>
        <mc:Fallback xmlns="">
          <p:pic>
            <p:nvPicPr>
              <p:cNvPr id="107" name="Ink 10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116692" y="5093809"/>
                <a:ext cx="4756680" cy="18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12" name="Ink 111"/>
              <p14:cNvContentPartPr/>
              <p14:nvPr/>
            </p14:nvContentPartPr>
            <p14:xfrm>
              <a:off x="9311252" y="6029449"/>
              <a:ext cx="298440" cy="497880"/>
            </p14:xfrm>
          </p:contentPart>
        </mc:Choice>
        <mc:Fallback xmlns="">
          <p:pic>
            <p:nvPicPr>
              <p:cNvPr id="112" name="Ink 11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297212" y="6014689"/>
                <a:ext cx="327600" cy="52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32" name="Ink 131"/>
              <p14:cNvContentPartPr/>
              <p14:nvPr/>
            </p14:nvContentPartPr>
            <p14:xfrm>
              <a:off x="3861932" y="5431129"/>
              <a:ext cx="1837800" cy="476640"/>
            </p14:xfrm>
          </p:contentPart>
        </mc:Choice>
        <mc:Fallback xmlns="">
          <p:pic>
            <p:nvPicPr>
              <p:cNvPr id="132" name="Ink 13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849692" y="5417089"/>
                <a:ext cx="1864440" cy="50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4" name="Ink 133"/>
              <p14:cNvContentPartPr/>
              <p14:nvPr/>
            </p14:nvContentPartPr>
            <p14:xfrm>
              <a:off x="9402692" y="4005889"/>
              <a:ext cx="209880" cy="96120"/>
            </p14:xfrm>
          </p:contentPart>
        </mc:Choice>
        <mc:Fallback xmlns="">
          <p:pic>
            <p:nvPicPr>
              <p:cNvPr id="134" name="Ink 133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9387212" y="3990409"/>
                <a:ext cx="24120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35" name="Ink 134"/>
              <p14:cNvContentPartPr/>
              <p14:nvPr/>
            </p14:nvContentPartPr>
            <p14:xfrm>
              <a:off x="1298012" y="5354449"/>
              <a:ext cx="3621240" cy="536760"/>
            </p14:xfrm>
          </p:contentPart>
        </mc:Choice>
        <mc:Fallback xmlns="">
          <p:pic>
            <p:nvPicPr>
              <p:cNvPr id="135" name="Ink 134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285052" y="5341849"/>
                <a:ext cx="3646800" cy="56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36" name="Ink 135"/>
              <p14:cNvContentPartPr/>
              <p14:nvPr/>
            </p14:nvContentPartPr>
            <p14:xfrm>
              <a:off x="9927932" y="5102089"/>
              <a:ext cx="1550520" cy="426600"/>
            </p14:xfrm>
          </p:contentPart>
        </mc:Choice>
        <mc:Fallback xmlns="">
          <p:pic>
            <p:nvPicPr>
              <p:cNvPr id="136" name="Ink 135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9914252" y="5087689"/>
                <a:ext cx="1578240" cy="45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41" name="Ink 140"/>
              <p14:cNvContentPartPr/>
              <p14:nvPr/>
            </p14:nvContentPartPr>
            <p14:xfrm>
              <a:off x="8554172" y="6070129"/>
              <a:ext cx="615600" cy="150480"/>
            </p14:xfrm>
          </p:contentPart>
        </mc:Choice>
        <mc:Fallback xmlns="">
          <p:pic>
            <p:nvPicPr>
              <p:cNvPr id="141" name="Ink 140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8539772" y="6056089"/>
                <a:ext cx="645120" cy="17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52" name="Ink 151"/>
              <p14:cNvContentPartPr/>
              <p14:nvPr/>
            </p14:nvContentPartPr>
            <p14:xfrm>
              <a:off x="9334652" y="4211809"/>
              <a:ext cx="2114280" cy="2324160"/>
            </p14:xfrm>
          </p:contentPart>
        </mc:Choice>
        <mc:Fallback xmlns="">
          <p:pic>
            <p:nvPicPr>
              <p:cNvPr id="152" name="Ink 151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9321332" y="4197409"/>
                <a:ext cx="2143440" cy="2351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772925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12 (Calc OK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98928" y="1568912"/>
            <a:ext cx="11335871" cy="4173071"/>
          </a:xfrm>
        </p:spPr>
        <p:txBody>
          <a:bodyPr>
            <a:noAutofit/>
          </a:bodyPr>
          <a:lstStyle/>
          <a:p>
            <a:pPr marL="45720" lvl="0" indent="0">
              <a:buNone/>
            </a:pPr>
            <a:r>
              <a:rPr lang="en-US" altLang="en-US" sz="32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Find the linear factorization of the following polynomial (factor completely).</a:t>
            </a:r>
          </a:p>
          <a:p>
            <a:pPr marL="45720" lvl="0" indent="0">
              <a:buNone/>
            </a:pPr>
            <a:endParaRPr lang="en-US" altLang="en-US" sz="3200" dirty="0">
              <a:solidFill>
                <a:schemeClr val="tx1"/>
              </a:solidFill>
              <a:latin typeface="Janda Manatee Solid" panose="02000506000000020004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805940"/>
              </p:ext>
            </p:extLst>
          </p:nvPr>
        </p:nvGraphicFramePr>
        <p:xfrm>
          <a:off x="2587812" y="2664847"/>
          <a:ext cx="660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812" y="2664847"/>
                        <a:ext cx="6604000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1670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12 (Calc OK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98928" y="1568912"/>
            <a:ext cx="11335871" cy="4173071"/>
          </a:xfrm>
        </p:spPr>
        <p:txBody>
          <a:bodyPr>
            <a:noAutofit/>
          </a:bodyPr>
          <a:lstStyle/>
          <a:p>
            <a:pPr marL="45720" lvl="0" indent="0">
              <a:buNone/>
            </a:pPr>
            <a:r>
              <a:rPr lang="en-US" altLang="en-US" sz="32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Find the linear factorization of the following polynomial (factor completely).</a:t>
            </a:r>
          </a:p>
          <a:p>
            <a:pPr marL="45720" lvl="0" indent="0">
              <a:buNone/>
            </a:pPr>
            <a:endParaRPr lang="en-US" altLang="en-US" sz="3200" dirty="0">
              <a:solidFill>
                <a:schemeClr val="tx1"/>
              </a:solidFill>
              <a:latin typeface="Janda Manatee Solid" panose="02000506000000020004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587812" y="2664847"/>
          <a:ext cx="660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812" y="2664847"/>
                        <a:ext cx="6604000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2" name="Ink 31"/>
              <p14:cNvContentPartPr/>
              <p14:nvPr/>
            </p14:nvContentPartPr>
            <p14:xfrm>
              <a:off x="1029092" y="3511969"/>
              <a:ext cx="10451880" cy="259200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14692" y="3497929"/>
                <a:ext cx="10480680" cy="262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0" name="Ink 39"/>
              <p14:cNvContentPartPr/>
              <p14:nvPr/>
            </p14:nvContentPartPr>
            <p14:xfrm>
              <a:off x="3963092" y="4657129"/>
              <a:ext cx="25560" cy="126252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49412" y="4643449"/>
                <a:ext cx="52920" cy="129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3" name="Ink 42"/>
              <p14:cNvContentPartPr/>
              <p14:nvPr/>
            </p14:nvContentPartPr>
            <p14:xfrm>
              <a:off x="1922972" y="5464969"/>
              <a:ext cx="2915640" cy="62640"/>
            </p14:xfrm>
          </p:contentPart>
        </mc:Choice>
        <mc:Fallback xmlns="">
          <p:pic>
            <p:nvPicPr>
              <p:cNvPr id="43" name="Ink 4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908572" y="5462449"/>
                <a:ext cx="2944800" cy="7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5" name="Ink 54"/>
              <p14:cNvContentPartPr/>
              <p14:nvPr/>
            </p14:nvContentPartPr>
            <p14:xfrm>
              <a:off x="1947092" y="5168329"/>
              <a:ext cx="185760" cy="647280"/>
            </p14:xfrm>
          </p:contentPart>
        </mc:Choice>
        <mc:Fallback xmlns="">
          <p:pic>
            <p:nvPicPr>
              <p:cNvPr id="55" name="Ink 5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933772" y="5155009"/>
                <a:ext cx="205560" cy="67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0" name="Ink 99"/>
              <p14:cNvContentPartPr/>
              <p14:nvPr/>
            </p14:nvContentPartPr>
            <p14:xfrm>
              <a:off x="7176452" y="4339249"/>
              <a:ext cx="2320560" cy="696600"/>
            </p14:xfrm>
          </p:contentPart>
        </mc:Choice>
        <mc:Fallback xmlns="">
          <p:pic>
            <p:nvPicPr>
              <p:cNvPr id="100" name="Ink 99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163492" y="4325569"/>
                <a:ext cx="2347560" cy="72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1" name="Ink 100"/>
              <p14:cNvContentPartPr/>
              <p14:nvPr/>
            </p14:nvContentPartPr>
            <p14:xfrm>
              <a:off x="4304012" y="5113249"/>
              <a:ext cx="204480" cy="738720"/>
            </p14:xfrm>
          </p:contentPart>
        </mc:Choice>
        <mc:Fallback xmlns="">
          <p:pic>
            <p:nvPicPr>
              <p:cNvPr id="101" name="Ink 100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289612" y="5099569"/>
                <a:ext cx="232560" cy="76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02" name="Ink 101"/>
              <p14:cNvContentPartPr/>
              <p14:nvPr/>
            </p14:nvContentPartPr>
            <p14:xfrm>
              <a:off x="4668332" y="4418449"/>
              <a:ext cx="851400" cy="2001960"/>
            </p14:xfrm>
          </p:contentPart>
        </mc:Choice>
        <mc:Fallback xmlns="">
          <p:pic>
            <p:nvPicPr>
              <p:cNvPr id="102" name="Ink 10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655012" y="4404409"/>
                <a:ext cx="878400" cy="202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09" name="Ink 108"/>
              <p14:cNvContentPartPr/>
              <p14:nvPr/>
            </p14:nvContentPartPr>
            <p14:xfrm>
              <a:off x="6938132" y="4229089"/>
              <a:ext cx="2633040" cy="402480"/>
            </p14:xfrm>
          </p:contentPart>
        </mc:Choice>
        <mc:Fallback xmlns="">
          <p:pic>
            <p:nvPicPr>
              <p:cNvPr id="109" name="Ink 108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924092" y="4218289"/>
                <a:ext cx="2661480" cy="42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21" name="Ink 120"/>
              <p14:cNvContentPartPr/>
              <p14:nvPr/>
            </p14:nvContentPartPr>
            <p14:xfrm>
              <a:off x="6395972" y="4667929"/>
              <a:ext cx="2946240" cy="63720"/>
            </p14:xfrm>
          </p:contentPart>
        </mc:Choice>
        <mc:Fallback xmlns="">
          <p:pic>
            <p:nvPicPr>
              <p:cNvPr id="121" name="Ink 120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382652" y="4654249"/>
                <a:ext cx="2973240" cy="9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41" name="Ink 140"/>
              <p14:cNvContentPartPr/>
              <p14:nvPr/>
            </p14:nvContentPartPr>
            <p14:xfrm>
              <a:off x="6338372" y="5467489"/>
              <a:ext cx="862200" cy="10440"/>
            </p14:xfrm>
          </p:contentPart>
        </mc:Choice>
        <mc:Fallback xmlns="">
          <p:pic>
            <p:nvPicPr>
              <p:cNvPr id="141" name="Ink 140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324332" y="5453449"/>
                <a:ext cx="891000" cy="3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57" name="Ink 156"/>
              <p14:cNvContentPartPr/>
              <p14:nvPr/>
            </p14:nvContentPartPr>
            <p14:xfrm>
              <a:off x="6392732" y="6157249"/>
              <a:ext cx="957240" cy="24840"/>
            </p14:xfrm>
          </p:contentPart>
        </mc:Choice>
        <mc:Fallback xmlns="">
          <p:pic>
            <p:nvPicPr>
              <p:cNvPr id="157" name="Ink 156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380852" y="6143569"/>
                <a:ext cx="982800" cy="5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64" name="Ink 163"/>
              <p14:cNvContentPartPr/>
              <p14:nvPr/>
            </p14:nvContentPartPr>
            <p14:xfrm>
              <a:off x="6870092" y="5870329"/>
              <a:ext cx="1807560" cy="528480"/>
            </p14:xfrm>
          </p:contentPart>
        </mc:Choice>
        <mc:Fallback xmlns="">
          <p:pic>
            <p:nvPicPr>
              <p:cNvPr id="164" name="Ink 163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856052" y="5855569"/>
                <a:ext cx="1836360" cy="55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82" name="Ink 181"/>
              <p14:cNvContentPartPr/>
              <p14:nvPr/>
            </p14:nvContentPartPr>
            <p14:xfrm>
              <a:off x="2503292" y="5200369"/>
              <a:ext cx="1125360" cy="655560"/>
            </p14:xfrm>
          </p:contentPart>
        </mc:Choice>
        <mc:Fallback xmlns="">
          <p:pic>
            <p:nvPicPr>
              <p:cNvPr id="182" name="Ink 181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489972" y="5186329"/>
                <a:ext cx="1151640" cy="68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93" name="Ink 192"/>
              <p14:cNvContentPartPr/>
              <p14:nvPr/>
            </p14:nvContentPartPr>
            <p14:xfrm>
              <a:off x="1367852" y="5859529"/>
              <a:ext cx="3168360" cy="742680"/>
            </p14:xfrm>
          </p:contentPart>
        </mc:Choice>
        <mc:Fallback xmlns="">
          <p:pic>
            <p:nvPicPr>
              <p:cNvPr id="193" name="Ink 192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354892" y="5846209"/>
                <a:ext cx="3194280" cy="76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08" name="Ink 207"/>
              <p14:cNvContentPartPr/>
              <p14:nvPr/>
            </p14:nvContentPartPr>
            <p14:xfrm>
              <a:off x="4035812" y="3369049"/>
              <a:ext cx="7614360" cy="717840"/>
            </p14:xfrm>
          </p:contentPart>
        </mc:Choice>
        <mc:Fallback xmlns="">
          <p:pic>
            <p:nvPicPr>
              <p:cNvPr id="208" name="Ink 207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022132" y="3354289"/>
                <a:ext cx="7643520" cy="74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457852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13 (Calc OK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98928" y="1568912"/>
            <a:ext cx="11335871" cy="4173071"/>
          </a:xfrm>
        </p:spPr>
        <p:txBody>
          <a:bodyPr>
            <a:noAutofit/>
          </a:bodyPr>
          <a:lstStyle/>
          <a:p>
            <a:pPr marL="114300" indent="0">
              <a:buNone/>
            </a:pPr>
            <a:r>
              <a:rPr lang="en-US" sz="2800" dirty="0">
                <a:solidFill>
                  <a:schemeClr val="tx1"/>
                </a:solidFill>
                <a:latin typeface="Janda Manatee Solid" panose="02000506000000020004" pitchFamily="2" charset="0"/>
              </a:rPr>
              <a:t>The Hinsdale Little League uses a baseball throwing machine to help train 10-year-old players to catch high pop-ups. It </a:t>
            </a:r>
            <a:r>
              <a:rPr lang="en-US" sz="2800" dirty="0" smtClean="0">
                <a:solidFill>
                  <a:schemeClr val="tx1"/>
                </a:solidFill>
                <a:latin typeface="Janda Manatee Solid" panose="02000506000000020004" pitchFamily="2" charset="0"/>
              </a:rPr>
              <a:t>the machine throws </a:t>
            </a:r>
            <a:r>
              <a:rPr lang="en-US" sz="2800" dirty="0">
                <a:solidFill>
                  <a:schemeClr val="tx1"/>
                </a:solidFill>
                <a:latin typeface="Janda Manatee Solid" panose="02000506000000020004" pitchFamily="2" charset="0"/>
              </a:rPr>
              <a:t>the baseball straight up with an initial velocity of 48 </a:t>
            </a:r>
            <a:r>
              <a:rPr lang="en-US" sz="2800" dirty="0" err="1">
                <a:solidFill>
                  <a:schemeClr val="tx1"/>
                </a:solidFill>
                <a:latin typeface="Janda Manatee Solid" panose="02000506000000020004" pitchFamily="2" charset="0"/>
              </a:rPr>
              <a:t>ft</a:t>
            </a:r>
            <a:r>
              <a:rPr lang="en-US" sz="2800" dirty="0">
                <a:solidFill>
                  <a:schemeClr val="tx1"/>
                </a:solidFill>
                <a:latin typeface="Janda Manatee Solid" panose="02000506000000020004" pitchFamily="2" charset="0"/>
              </a:rPr>
              <a:t>/sec from a height of 3.5 </a:t>
            </a:r>
            <a:r>
              <a:rPr lang="en-US" sz="2800" dirty="0" err="1" smtClean="0">
                <a:solidFill>
                  <a:schemeClr val="tx1"/>
                </a:solidFill>
                <a:latin typeface="Janda Manatee Solid" panose="02000506000000020004" pitchFamily="2" charset="0"/>
              </a:rPr>
              <a:t>ft</a:t>
            </a:r>
            <a:r>
              <a:rPr lang="en-US" sz="2800" dirty="0" smtClean="0">
                <a:solidFill>
                  <a:schemeClr val="tx1"/>
                </a:solidFill>
                <a:latin typeface="Janda Manatee Solid" panose="02000506000000020004" pitchFamily="2" charset="0"/>
              </a:rPr>
              <a:t> …</a:t>
            </a:r>
            <a:endParaRPr lang="en-US" sz="2800" dirty="0">
              <a:solidFill>
                <a:schemeClr val="tx1"/>
              </a:solidFill>
              <a:latin typeface="Janda Manatee Solid" panose="02000506000000020004" pitchFamily="2" charset="0"/>
            </a:endParaRPr>
          </a:p>
          <a:p>
            <a:pPr marL="114300" indent="0">
              <a:buNone/>
            </a:pPr>
            <a:endParaRPr lang="en-US" sz="100" dirty="0">
              <a:solidFill>
                <a:schemeClr val="tx1"/>
              </a:solidFill>
              <a:latin typeface="Janda Manatee Solid" panose="02000506000000020004" pitchFamily="2" charset="0"/>
            </a:endParaRPr>
          </a:p>
          <a:p>
            <a:pPr marL="571500" indent="-457200">
              <a:buAutoNum type="alphaLcPeriod"/>
            </a:pPr>
            <a:r>
              <a:rPr lang="en-US" sz="2800" dirty="0">
                <a:solidFill>
                  <a:schemeClr val="tx1"/>
                </a:solidFill>
                <a:latin typeface="Janda Manatee Solid" panose="02000506000000020004" pitchFamily="2" charset="0"/>
              </a:rPr>
              <a:t>Find an equation that models the </a:t>
            </a:r>
            <a:r>
              <a:rPr lang="en-US" sz="2800" dirty="0" smtClean="0">
                <a:solidFill>
                  <a:schemeClr val="tx1"/>
                </a:solidFill>
                <a:latin typeface="Janda Manatee Solid" panose="02000506000000020004" pitchFamily="2" charset="0"/>
              </a:rPr>
              <a:t>height, h(</a:t>
            </a:r>
            <a:r>
              <a:rPr lang="en-US" sz="2800" i="1" dirty="0" smtClean="0">
                <a:solidFill>
                  <a:schemeClr val="tx1"/>
                </a:solidFill>
                <a:latin typeface="Janda Manatee Solid" panose="02000506000000020004" pitchFamily="2" charset="0"/>
              </a:rPr>
              <a:t>t</a:t>
            </a:r>
            <a:r>
              <a:rPr lang="en-US" sz="2800" dirty="0" smtClean="0">
                <a:solidFill>
                  <a:schemeClr val="tx1"/>
                </a:solidFill>
                <a:latin typeface="Janda Manatee Solid" panose="02000506000000020004" pitchFamily="2" charset="0"/>
              </a:rPr>
              <a:t>), </a:t>
            </a:r>
            <a:r>
              <a:rPr lang="en-US" sz="2800" dirty="0">
                <a:solidFill>
                  <a:schemeClr val="tx1"/>
                </a:solidFill>
                <a:latin typeface="Janda Manatee Solid" panose="02000506000000020004" pitchFamily="2" charset="0"/>
              </a:rPr>
              <a:t>of the ball </a:t>
            </a:r>
            <a:r>
              <a:rPr lang="en-US" sz="2800" i="1" dirty="0">
                <a:solidFill>
                  <a:schemeClr val="tx1"/>
                </a:solidFill>
                <a:latin typeface="Janda Manatee Solid" panose="02000506000000020004" pitchFamily="2" charset="0"/>
              </a:rPr>
              <a:t>t</a:t>
            </a:r>
            <a:r>
              <a:rPr lang="en-US" sz="2800" dirty="0">
                <a:solidFill>
                  <a:schemeClr val="tx1"/>
                </a:solidFill>
                <a:latin typeface="Janda Manatee Solid" panose="02000506000000020004" pitchFamily="2" charset="0"/>
              </a:rPr>
              <a:t> seconds after it is thrown.</a:t>
            </a:r>
          </a:p>
          <a:p>
            <a:pPr marL="571500" indent="-457200">
              <a:buAutoNum type="alphaLcPeriod"/>
            </a:pPr>
            <a:endParaRPr lang="en-US" sz="2800" dirty="0">
              <a:solidFill>
                <a:schemeClr val="tx1"/>
              </a:solidFill>
              <a:latin typeface="Janda Manatee Solid" panose="02000506000000020004" pitchFamily="2" charset="0"/>
            </a:endParaRPr>
          </a:p>
          <a:p>
            <a:pPr marL="571500" indent="-457200">
              <a:buAutoNum type="alphaLcPeriod"/>
            </a:pPr>
            <a:r>
              <a:rPr lang="en-US" sz="2800" dirty="0">
                <a:solidFill>
                  <a:schemeClr val="tx1"/>
                </a:solidFill>
                <a:latin typeface="Janda Manatee Solid" panose="02000506000000020004" pitchFamily="2" charset="0"/>
              </a:rPr>
              <a:t>What is the maximum height the baseball with reach? How many seconds will it take to reach that height?</a:t>
            </a:r>
          </a:p>
          <a:p>
            <a:pPr marL="45720" lvl="0" indent="0">
              <a:buNone/>
            </a:pPr>
            <a:endParaRPr lang="en-US" altLang="en-US" sz="2800" dirty="0">
              <a:solidFill>
                <a:schemeClr val="tx1"/>
              </a:solidFill>
              <a:latin typeface="Janda Manatee Solid" panose="02000506000000020004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18366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13 (Calc OK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98928" y="1568912"/>
            <a:ext cx="11335871" cy="4173071"/>
          </a:xfrm>
        </p:spPr>
        <p:txBody>
          <a:bodyPr>
            <a:noAutofit/>
          </a:bodyPr>
          <a:lstStyle/>
          <a:p>
            <a:pPr marL="114300" indent="0">
              <a:buNone/>
            </a:pPr>
            <a:r>
              <a:rPr lang="en-US" sz="2800" dirty="0">
                <a:solidFill>
                  <a:schemeClr val="tx1"/>
                </a:solidFill>
                <a:latin typeface="Janda Manatee Solid" panose="02000506000000020004" pitchFamily="2" charset="0"/>
              </a:rPr>
              <a:t>The Hinsdale Little League uses a baseball throwing machine to help train 10-year-old players to catch high pop-ups. It </a:t>
            </a:r>
            <a:r>
              <a:rPr lang="en-US" sz="2800" dirty="0" smtClean="0">
                <a:solidFill>
                  <a:schemeClr val="tx1"/>
                </a:solidFill>
                <a:latin typeface="Janda Manatee Solid" panose="02000506000000020004" pitchFamily="2" charset="0"/>
              </a:rPr>
              <a:t>the machine throws </a:t>
            </a:r>
            <a:r>
              <a:rPr lang="en-US" sz="2800" dirty="0">
                <a:solidFill>
                  <a:schemeClr val="tx1"/>
                </a:solidFill>
                <a:latin typeface="Janda Manatee Solid" panose="02000506000000020004" pitchFamily="2" charset="0"/>
              </a:rPr>
              <a:t>the baseball straight up with an initial velocity of 48 </a:t>
            </a:r>
            <a:r>
              <a:rPr lang="en-US" sz="2800" dirty="0" err="1">
                <a:solidFill>
                  <a:schemeClr val="tx1"/>
                </a:solidFill>
                <a:latin typeface="Janda Manatee Solid" panose="02000506000000020004" pitchFamily="2" charset="0"/>
              </a:rPr>
              <a:t>ft</a:t>
            </a:r>
            <a:r>
              <a:rPr lang="en-US" sz="2800" dirty="0">
                <a:solidFill>
                  <a:schemeClr val="tx1"/>
                </a:solidFill>
                <a:latin typeface="Janda Manatee Solid" panose="02000506000000020004" pitchFamily="2" charset="0"/>
              </a:rPr>
              <a:t>/sec from a height of 3.5 </a:t>
            </a:r>
            <a:r>
              <a:rPr lang="en-US" sz="2800" dirty="0" err="1" smtClean="0">
                <a:solidFill>
                  <a:schemeClr val="tx1"/>
                </a:solidFill>
                <a:latin typeface="Janda Manatee Solid" panose="02000506000000020004" pitchFamily="2" charset="0"/>
              </a:rPr>
              <a:t>ft</a:t>
            </a:r>
            <a:r>
              <a:rPr lang="en-US" sz="2800" dirty="0" smtClean="0">
                <a:solidFill>
                  <a:schemeClr val="tx1"/>
                </a:solidFill>
                <a:latin typeface="Janda Manatee Solid" panose="02000506000000020004" pitchFamily="2" charset="0"/>
              </a:rPr>
              <a:t> …</a:t>
            </a:r>
            <a:endParaRPr lang="en-US" sz="2800" dirty="0">
              <a:solidFill>
                <a:schemeClr val="tx1"/>
              </a:solidFill>
              <a:latin typeface="Janda Manatee Solid" panose="02000506000000020004" pitchFamily="2" charset="0"/>
            </a:endParaRPr>
          </a:p>
          <a:p>
            <a:pPr marL="114300" indent="0">
              <a:buNone/>
            </a:pPr>
            <a:endParaRPr lang="en-US" sz="100" dirty="0">
              <a:solidFill>
                <a:schemeClr val="tx1"/>
              </a:solidFill>
              <a:latin typeface="Janda Manatee Solid" panose="02000506000000020004" pitchFamily="2" charset="0"/>
            </a:endParaRPr>
          </a:p>
          <a:p>
            <a:pPr marL="571500" indent="-457200">
              <a:buAutoNum type="alphaLcPeriod"/>
            </a:pPr>
            <a:r>
              <a:rPr lang="en-US" sz="2800" dirty="0">
                <a:solidFill>
                  <a:schemeClr val="tx1"/>
                </a:solidFill>
                <a:latin typeface="Janda Manatee Solid" panose="02000506000000020004" pitchFamily="2" charset="0"/>
              </a:rPr>
              <a:t>Find an equation that models the </a:t>
            </a:r>
            <a:r>
              <a:rPr lang="en-US" sz="2800" dirty="0" smtClean="0">
                <a:solidFill>
                  <a:schemeClr val="tx1"/>
                </a:solidFill>
                <a:latin typeface="Janda Manatee Solid" panose="02000506000000020004" pitchFamily="2" charset="0"/>
              </a:rPr>
              <a:t>height, h(</a:t>
            </a:r>
            <a:r>
              <a:rPr lang="en-US" sz="2800" i="1" dirty="0" smtClean="0">
                <a:solidFill>
                  <a:schemeClr val="tx1"/>
                </a:solidFill>
                <a:latin typeface="Janda Manatee Solid" panose="02000506000000020004" pitchFamily="2" charset="0"/>
              </a:rPr>
              <a:t>t</a:t>
            </a:r>
            <a:r>
              <a:rPr lang="en-US" sz="2800" dirty="0" smtClean="0">
                <a:solidFill>
                  <a:schemeClr val="tx1"/>
                </a:solidFill>
                <a:latin typeface="Janda Manatee Solid" panose="02000506000000020004" pitchFamily="2" charset="0"/>
              </a:rPr>
              <a:t>), </a:t>
            </a:r>
            <a:r>
              <a:rPr lang="en-US" sz="2800" dirty="0">
                <a:solidFill>
                  <a:schemeClr val="tx1"/>
                </a:solidFill>
                <a:latin typeface="Janda Manatee Solid" panose="02000506000000020004" pitchFamily="2" charset="0"/>
              </a:rPr>
              <a:t>of the ball </a:t>
            </a:r>
            <a:r>
              <a:rPr lang="en-US" sz="2800" i="1" dirty="0">
                <a:solidFill>
                  <a:schemeClr val="tx1"/>
                </a:solidFill>
                <a:latin typeface="Janda Manatee Solid" panose="02000506000000020004" pitchFamily="2" charset="0"/>
              </a:rPr>
              <a:t>t</a:t>
            </a:r>
            <a:r>
              <a:rPr lang="en-US" sz="2800" dirty="0">
                <a:solidFill>
                  <a:schemeClr val="tx1"/>
                </a:solidFill>
                <a:latin typeface="Janda Manatee Solid" panose="02000506000000020004" pitchFamily="2" charset="0"/>
              </a:rPr>
              <a:t> seconds after it is thrown.</a:t>
            </a:r>
          </a:p>
          <a:p>
            <a:pPr marL="571500" indent="-457200">
              <a:buAutoNum type="alphaLcPeriod"/>
            </a:pPr>
            <a:endParaRPr lang="en-US" sz="2800" dirty="0">
              <a:solidFill>
                <a:schemeClr val="tx1"/>
              </a:solidFill>
              <a:latin typeface="Janda Manatee Solid" panose="02000506000000020004" pitchFamily="2" charset="0"/>
            </a:endParaRPr>
          </a:p>
          <a:p>
            <a:pPr marL="571500" indent="-457200">
              <a:buAutoNum type="alphaLcPeriod"/>
            </a:pPr>
            <a:r>
              <a:rPr lang="en-US" sz="2800" dirty="0">
                <a:solidFill>
                  <a:schemeClr val="tx1"/>
                </a:solidFill>
                <a:latin typeface="Janda Manatee Solid" panose="02000506000000020004" pitchFamily="2" charset="0"/>
              </a:rPr>
              <a:t>What is the maximum height the baseball with reach? How many seconds will it take to reach that height?</a:t>
            </a:r>
          </a:p>
          <a:p>
            <a:pPr marL="45720" lvl="0" indent="0">
              <a:buNone/>
            </a:pPr>
            <a:endParaRPr lang="en-US" altLang="en-US" sz="2800" dirty="0">
              <a:solidFill>
                <a:schemeClr val="tx1"/>
              </a:solidFill>
              <a:latin typeface="Janda Manatee Solid" panose="02000506000000020004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" name="Ink 7"/>
              <p14:cNvContentPartPr/>
              <p14:nvPr/>
            </p14:nvContentPartPr>
            <p14:xfrm>
              <a:off x="3109172" y="4341049"/>
              <a:ext cx="7373160" cy="19836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94412" y="4327369"/>
                <a:ext cx="7400880" cy="201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1" name="Ink 30"/>
              <p14:cNvContentPartPr/>
              <p14:nvPr/>
            </p14:nvContentPartPr>
            <p14:xfrm>
              <a:off x="3167132" y="5338609"/>
              <a:ext cx="1217520" cy="2556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52732" y="5324209"/>
                <a:ext cx="1246320" cy="5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3" name="Ink 42"/>
              <p14:cNvContentPartPr/>
              <p14:nvPr/>
            </p14:nvContentPartPr>
            <p14:xfrm>
              <a:off x="4123652" y="6276409"/>
              <a:ext cx="22680" cy="0"/>
            </p14:xfrm>
          </p:contentPart>
        </mc:Choice>
        <mc:Fallback xmlns="">
          <p:pic>
            <p:nvPicPr>
              <p:cNvPr id="43" name="Ink 4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0" y="0"/>
                <a:ext cx="22680" cy="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381714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14 (No Calc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98928" y="1568912"/>
            <a:ext cx="11335871" cy="4173071"/>
          </a:xfrm>
        </p:spPr>
        <p:txBody>
          <a:bodyPr>
            <a:noAutofit/>
          </a:bodyPr>
          <a:lstStyle/>
          <a:p>
            <a:pPr marL="11430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Janda Manatee Solid" panose="02000506000000020004" pitchFamily="2" charset="0"/>
              </a:rPr>
              <a:t>Divide the following polynomials. Express your answer in fraction form.</a:t>
            </a:r>
            <a:endParaRPr lang="en-US" sz="2800" dirty="0">
              <a:solidFill>
                <a:schemeClr val="tx1"/>
              </a:solidFill>
              <a:latin typeface="Janda Manatee Solid" panose="02000506000000020004" pitchFamily="2" charset="0"/>
            </a:endParaRPr>
          </a:p>
          <a:p>
            <a:pPr marL="45720" lvl="0" indent="0">
              <a:buNone/>
            </a:pPr>
            <a:endParaRPr lang="en-US" altLang="en-US" sz="2800" dirty="0">
              <a:solidFill>
                <a:schemeClr val="tx1"/>
              </a:solidFill>
              <a:latin typeface="Janda Manatee Solid" panose="02000506000000020004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03510" y="2368596"/>
                <a:ext cx="972670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−3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+6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+5)÷(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510" y="2368596"/>
                <a:ext cx="9726705" cy="76944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54833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14 (No Calc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98928" y="1568912"/>
            <a:ext cx="11335871" cy="4173071"/>
          </a:xfrm>
        </p:spPr>
        <p:txBody>
          <a:bodyPr>
            <a:noAutofit/>
          </a:bodyPr>
          <a:lstStyle/>
          <a:p>
            <a:pPr marL="11430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Janda Manatee Solid" panose="02000506000000020004" pitchFamily="2" charset="0"/>
              </a:rPr>
              <a:t>Divide the following polynomials. Express your answer in fraction form.</a:t>
            </a:r>
            <a:endParaRPr lang="en-US" sz="2800" dirty="0">
              <a:solidFill>
                <a:schemeClr val="tx1"/>
              </a:solidFill>
              <a:latin typeface="Janda Manatee Solid" panose="02000506000000020004" pitchFamily="2" charset="0"/>
            </a:endParaRPr>
          </a:p>
          <a:p>
            <a:pPr marL="45720" lvl="0" indent="0">
              <a:buNone/>
            </a:pPr>
            <a:endParaRPr lang="en-US" altLang="en-US" sz="2800" dirty="0">
              <a:solidFill>
                <a:schemeClr val="tx1"/>
              </a:solidFill>
              <a:latin typeface="Janda Manatee Solid" panose="02000506000000020004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03510" y="2368596"/>
                <a:ext cx="972670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−3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+6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+5)÷(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510" y="2368596"/>
                <a:ext cx="9726705" cy="76944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5917172" y="3349249"/>
              <a:ext cx="1982520" cy="2995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904212" y="3335929"/>
                <a:ext cx="2008800" cy="32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0" name="Ink 19"/>
              <p14:cNvContentPartPr/>
              <p14:nvPr/>
            </p14:nvContentPartPr>
            <p14:xfrm>
              <a:off x="3583292" y="3661369"/>
              <a:ext cx="4355280" cy="177660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69972" y="3648769"/>
                <a:ext cx="4382640" cy="180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5" name="Ink 44"/>
              <p14:cNvContentPartPr/>
              <p14:nvPr/>
            </p14:nvContentPartPr>
            <p14:xfrm>
              <a:off x="1490972" y="3714289"/>
              <a:ext cx="6471000" cy="1618920"/>
            </p14:xfrm>
          </p:contentPart>
        </mc:Choice>
        <mc:Fallback xmlns="">
          <p:pic>
            <p:nvPicPr>
              <p:cNvPr id="45" name="Ink 4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78012" y="3700969"/>
                <a:ext cx="6495480" cy="163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4" name="Ink 143"/>
              <p14:cNvContentPartPr/>
              <p14:nvPr/>
            </p14:nvContentPartPr>
            <p14:xfrm>
              <a:off x="5412092" y="6175249"/>
              <a:ext cx="2770200" cy="39240"/>
            </p14:xfrm>
          </p:contentPart>
        </mc:Choice>
        <mc:Fallback xmlns="">
          <p:pic>
            <p:nvPicPr>
              <p:cNvPr id="144" name="Ink 14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399492" y="6162649"/>
                <a:ext cx="2795760" cy="6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8" name="Ink 147"/>
              <p14:cNvContentPartPr/>
              <p14:nvPr/>
            </p14:nvContentPartPr>
            <p14:xfrm>
              <a:off x="5786132" y="5466409"/>
              <a:ext cx="602640" cy="717120"/>
            </p14:xfrm>
          </p:contentPart>
        </mc:Choice>
        <mc:Fallback xmlns="">
          <p:pic>
            <p:nvPicPr>
              <p:cNvPr id="148" name="Ink 14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773172" y="5452729"/>
                <a:ext cx="629280" cy="74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49" name="Ink 148"/>
              <p14:cNvContentPartPr/>
              <p14:nvPr/>
            </p14:nvContentPartPr>
            <p14:xfrm>
              <a:off x="6697292" y="5521129"/>
              <a:ext cx="505440" cy="615240"/>
            </p14:xfrm>
          </p:contentPart>
        </mc:Choice>
        <mc:Fallback xmlns="">
          <p:pic>
            <p:nvPicPr>
              <p:cNvPr id="149" name="Ink 14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684692" y="5508169"/>
                <a:ext cx="531000" cy="64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50" name="Ink 149"/>
              <p14:cNvContentPartPr/>
              <p14:nvPr/>
            </p14:nvContentPartPr>
            <p14:xfrm>
              <a:off x="7428452" y="5502409"/>
              <a:ext cx="457920" cy="686880"/>
            </p14:xfrm>
          </p:contentPart>
        </mc:Choice>
        <mc:Fallback xmlns="">
          <p:pic>
            <p:nvPicPr>
              <p:cNvPr id="150" name="Ink 14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415492" y="5489449"/>
                <a:ext cx="483840" cy="71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52" name="Ink 151"/>
              <p14:cNvContentPartPr/>
              <p14:nvPr/>
            </p14:nvContentPartPr>
            <p14:xfrm>
              <a:off x="5837612" y="3230449"/>
              <a:ext cx="2137320" cy="514440"/>
            </p14:xfrm>
          </p:contentPart>
        </mc:Choice>
        <mc:Fallback xmlns="">
          <p:pic>
            <p:nvPicPr>
              <p:cNvPr id="152" name="Ink 15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822132" y="3214249"/>
                <a:ext cx="2168640" cy="54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53" name="Ink 152"/>
              <p14:cNvContentPartPr/>
              <p14:nvPr/>
            </p14:nvContentPartPr>
            <p14:xfrm>
              <a:off x="5242892" y="5499889"/>
              <a:ext cx="2675520" cy="682560"/>
            </p14:xfrm>
          </p:contentPart>
        </mc:Choice>
        <mc:Fallback xmlns="">
          <p:pic>
            <p:nvPicPr>
              <p:cNvPr id="153" name="Ink 152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229572" y="5487289"/>
                <a:ext cx="2702520" cy="697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375317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1 (No Calc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98929" y="1568912"/>
            <a:ext cx="8077200" cy="4173071"/>
          </a:xfrm>
        </p:spPr>
        <p:txBody>
          <a:bodyPr>
            <a:noAutofit/>
          </a:bodyPr>
          <a:lstStyle/>
          <a:p>
            <a:pPr marL="45720" lvl="0" indent="0">
              <a:buNone/>
            </a:pPr>
            <a:r>
              <a:rPr lang="en-US" altLang="en-US" sz="3200" dirty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Graph the following polynomial. </a:t>
            </a:r>
            <a:endParaRPr lang="en-US" altLang="en-US" sz="3200" dirty="0" smtClean="0">
              <a:solidFill>
                <a:schemeClr val="tx1"/>
              </a:solidFill>
              <a:latin typeface="Janda Manatee Solid" panose="02000506000000020004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" lvl="0" indent="0">
              <a:buNone/>
            </a:pPr>
            <a:endParaRPr lang="en-US" altLang="en-US" sz="3200" dirty="0">
              <a:solidFill>
                <a:schemeClr val="tx1"/>
              </a:solidFill>
              <a:latin typeface="Janda Manatee Solid" panose="02000506000000020004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" lvl="0" indent="0">
              <a:buNone/>
            </a:pPr>
            <a:endParaRPr lang="en-US" altLang="en-US" sz="2800" dirty="0" smtClean="0">
              <a:solidFill>
                <a:schemeClr val="tx1"/>
              </a:solidFill>
              <a:latin typeface="Janda Manatee Solid" panose="02000506000000020004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" lvl="0" indent="0">
              <a:buNone/>
            </a:pPr>
            <a:r>
              <a:rPr lang="en-US" altLang="en-US" sz="28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State the: </a:t>
            </a:r>
          </a:p>
          <a:p>
            <a:pPr lvl="1"/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Leading term</a:t>
            </a:r>
          </a:p>
          <a:p>
            <a:pPr lvl="1"/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Zeros </a:t>
            </a:r>
            <a:r>
              <a:rPr lang="en-US" altLang="en-US" sz="2400" dirty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(with </a:t>
            </a:r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multiplicity)</a:t>
            </a:r>
          </a:p>
          <a:p>
            <a:pPr lvl="1"/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-intercept </a:t>
            </a:r>
          </a:p>
          <a:p>
            <a:pPr lvl="1"/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End </a:t>
            </a:r>
            <a:r>
              <a:rPr lang="en-US" altLang="en-US" sz="2400" dirty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behavior (in the correct notation</a:t>
            </a:r>
            <a:r>
              <a:rPr lang="en-US" altLang="en-US" sz="2400" dirty="0" smtClean="0">
                <a:solidFill>
                  <a:schemeClr val="tx1"/>
                </a:solidFill>
                <a:latin typeface="Janda Manatee Solid" panose="0200050600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lang="en-US" altLang="en-US" sz="4000" dirty="0">
              <a:solidFill>
                <a:schemeClr val="tx1"/>
              </a:solidFill>
              <a:latin typeface="Janda Manatee Solid" panose="02000506000000020004" pitchFamily="2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815351" y="2153882"/>
          <a:ext cx="862330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3" imgW="2158920" imgH="228600" progId="Equation.DSMT4">
                  <p:embed/>
                </p:oleObj>
              </mc:Choice>
              <mc:Fallback>
                <p:oleObj name="Equation" r:id="rId3" imgW="2158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351" y="2153882"/>
                        <a:ext cx="8623301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7"/>
              <p14:cNvContentPartPr/>
              <p14:nvPr/>
            </p14:nvContentPartPr>
            <p14:xfrm>
              <a:off x="1250852" y="3779449"/>
              <a:ext cx="6438240" cy="19947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37892" y="3764329"/>
                <a:ext cx="6465240" cy="202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4" name="Ink 113"/>
              <p14:cNvContentPartPr/>
              <p14:nvPr/>
            </p14:nvContentPartPr>
            <p14:xfrm>
              <a:off x="3170012" y="5426809"/>
              <a:ext cx="1237320" cy="366120"/>
            </p14:xfrm>
          </p:contentPart>
        </mc:Choice>
        <mc:Fallback xmlns="">
          <p:pic>
            <p:nvPicPr>
              <p:cNvPr id="114" name="Ink 11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156692" y="5413129"/>
                <a:ext cx="1264320" cy="39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16" name="Ink 115"/>
              <p14:cNvContentPartPr/>
              <p14:nvPr/>
            </p14:nvContentPartPr>
            <p14:xfrm>
              <a:off x="9479732" y="4294249"/>
              <a:ext cx="42120" cy="2126160"/>
            </p14:xfrm>
          </p:contentPart>
        </mc:Choice>
        <mc:Fallback xmlns="">
          <p:pic>
            <p:nvPicPr>
              <p:cNvPr id="116" name="Ink 11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464252" y="4279129"/>
                <a:ext cx="72000" cy="215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19" name="Ink 118"/>
              <p14:cNvContentPartPr/>
              <p14:nvPr/>
            </p14:nvContentPartPr>
            <p14:xfrm>
              <a:off x="7334132" y="4867729"/>
              <a:ext cx="378000" cy="748800"/>
            </p14:xfrm>
          </p:contentPart>
        </mc:Choice>
        <mc:Fallback xmlns="">
          <p:pic>
            <p:nvPicPr>
              <p:cNvPr id="119" name="Ink 11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319732" y="4854049"/>
                <a:ext cx="404280" cy="77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20" name="Ink 119"/>
              <p14:cNvContentPartPr/>
              <p14:nvPr/>
            </p14:nvContentPartPr>
            <p14:xfrm>
              <a:off x="7366172" y="5226289"/>
              <a:ext cx="4290480" cy="147240"/>
            </p14:xfrm>
          </p:contentPart>
        </mc:Choice>
        <mc:Fallback xmlns="">
          <p:pic>
            <p:nvPicPr>
              <p:cNvPr id="120" name="Ink 119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351772" y="5210809"/>
                <a:ext cx="4319280" cy="17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23" name="Ink 122"/>
              <p14:cNvContentPartPr/>
              <p14:nvPr/>
            </p14:nvContentPartPr>
            <p14:xfrm>
              <a:off x="9389012" y="4272289"/>
              <a:ext cx="185400" cy="110880"/>
            </p14:xfrm>
          </p:contentPart>
        </mc:Choice>
        <mc:Fallback xmlns="">
          <p:pic>
            <p:nvPicPr>
              <p:cNvPr id="123" name="Ink 122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9374612" y="4257529"/>
                <a:ext cx="214200" cy="14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24" name="Ink 123"/>
              <p14:cNvContentPartPr/>
              <p14:nvPr/>
            </p14:nvContentPartPr>
            <p14:xfrm>
              <a:off x="8846852" y="5296849"/>
              <a:ext cx="181800" cy="333720"/>
            </p14:xfrm>
          </p:contentPart>
        </mc:Choice>
        <mc:Fallback xmlns="">
          <p:pic>
            <p:nvPicPr>
              <p:cNvPr id="124" name="Ink 123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832452" y="5283529"/>
                <a:ext cx="209880" cy="36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41" name="Ink 140"/>
              <p14:cNvContentPartPr/>
              <p14:nvPr/>
            </p14:nvContentPartPr>
            <p14:xfrm>
              <a:off x="9433652" y="5268409"/>
              <a:ext cx="710280" cy="162360"/>
            </p14:xfrm>
          </p:contentPart>
        </mc:Choice>
        <mc:Fallback xmlns="">
          <p:pic>
            <p:nvPicPr>
              <p:cNvPr id="141" name="Ink 140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9419612" y="5255449"/>
                <a:ext cx="737640" cy="18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43" name="Ink 142"/>
              <p14:cNvContentPartPr/>
              <p14:nvPr/>
            </p14:nvContentPartPr>
            <p14:xfrm>
              <a:off x="10018292" y="5297569"/>
              <a:ext cx="306360" cy="432720"/>
            </p14:xfrm>
          </p:contentPart>
        </mc:Choice>
        <mc:Fallback xmlns="">
          <p:pic>
            <p:nvPicPr>
              <p:cNvPr id="143" name="Ink 142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0003892" y="5283529"/>
                <a:ext cx="335160" cy="46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44" name="Ink 143"/>
              <p14:cNvContentPartPr/>
              <p14:nvPr/>
            </p14:nvContentPartPr>
            <p14:xfrm>
              <a:off x="7557332" y="4188049"/>
              <a:ext cx="3040560" cy="2043360"/>
            </p14:xfrm>
          </p:contentPart>
        </mc:Choice>
        <mc:Fallback xmlns="">
          <p:pic>
            <p:nvPicPr>
              <p:cNvPr id="144" name="Ink 143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544012" y="4173649"/>
                <a:ext cx="3067560" cy="207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45" name="Ink 144"/>
              <p14:cNvContentPartPr/>
              <p14:nvPr/>
            </p14:nvContentPartPr>
            <p14:xfrm>
              <a:off x="9432572" y="6323929"/>
              <a:ext cx="161640" cy="112320"/>
            </p14:xfrm>
          </p:contentPart>
        </mc:Choice>
        <mc:Fallback xmlns="">
          <p:pic>
            <p:nvPicPr>
              <p:cNvPr id="145" name="Ink 144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9417812" y="6310249"/>
                <a:ext cx="190080" cy="140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720645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15 (Calc OK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98928" y="1568912"/>
            <a:ext cx="11335871" cy="4173071"/>
          </a:xfrm>
        </p:spPr>
        <p:txBody>
          <a:bodyPr>
            <a:noAutofit/>
          </a:bodyPr>
          <a:lstStyle/>
          <a:p>
            <a:pPr marL="114300" indent="0">
              <a:buNone/>
            </a:pPr>
            <a:r>
              <a:rPr lang="en-US" sz="3200" dirty="0">
                <a:solidFill>
                  <a:schemeClr val="tx1"/>
                </a:solidFill>
                <a:latin typeface="Janda Manatee Solid" panose="02000506000000020004" pitchFamily="2" charset="0"/>
              </a:rPr>
              <a:t>An asset with a first cost of $100,000 is depreciated over 5-year period. It is expected to have a $10,000 salvage value at the end of 5 years. Using the straight-line method, what is the book value at the end of year 2</a:t>
            </a:r>
            <a:r>
              <a:rPr lang="en-US" sz="3200" dirty="0" smtClean="0">
                <a:solidFill>
                  <a:schemeClr val="tx1"/>
                </a:solidFill>
                <a:latin typeface="Janda Manatee Solid" panose="02000506000000020004" pitchFamily="2" charset="0"/>
              </a:rPr>
              <a:t>?</a:t>
            </a:r>
            <a:endParaRPr lang="en-US" sz="3200" dirty="0">
              <a:solidFill>
                <a:schemeClr val="tx1"/>
              </a:solidFill>
              <a:latin typeface="Janda Manatee Solid" panose="020005060000000200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6281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15 (Calc OK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98928" y="1568912"/>
            <a:ext cx="11335871" cy="4173071"/>
          </a:xfrm>
        </p:spPr>
        <p:txBody>
          <a:bodyPr>
            <a:noAutofit/>
          </a:bodyPr>
          <a:lstStyle/>
          <a:p>
            <a:pPr marL="114300" indent="0">
              <a:buNone/>
            </a:pPr>
            <a:r>
              <a:rPr lang="en-US" sz="3200" dirty="0">
                <a:solidFill>
                  <a:schemeClr val="tx1"/>
                </a:solidFill>
                <a:latin typeface="Janda Manatee Solid" panose="02000506000000020004" pitchFamily="2" charset="0"/>
              </a:rPr>
              <a:t>An asset with a first cost of $100,000 is depreciated over 5-year period. It is expected to have a $10,000 salvage value at the end of 5 years. Using the straight-line method, what is the book value at the end of year 2</a:t>
            </a:r>
            <a:r>
              <a:rPr lang="en-US" sz="3200" dirty="0" smtClean="0">
                <a:solidFill>
                  <a:schemeClr val="tx1"/>
                </a:solidFill>
                <a:latin typeface="Janda Manatee Solid" panose="02000506000000020004" pitchFamily="2" charset="0"/>
              </a:rPr>
              <a:t>?</a:t>
            </a:r>
            <a:endParaRPr lang="en-US" sz="3200" dirty="0">
              <a:solidFill>
                <a:schemeClr val="tx1"/>
              </a:solidFill>
              <a:latin typeface="Janda Manatee Solid" panose="02000506000000020004" pitchFamily="2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" name="Ink 7"/>
              <p14:cNvContentPartPr/>
              <p14:nvPr/>
            </p14:nvContentPartPr>
            <p14:xfrm>
              <a:off x="2556932" y="3418729"/>
              <a:ext cx="6124320" cy="29782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43612" y="3405409"/>
                <a:ext cx="6152040" cy="300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7" name="Ink 36"/>
              <p14:cNvContentPartPr/>
              <p14:nvPr/>
            </p14:nvContentPartPr>
            <p14:xfrm>
              <a:off x="3386012" y="4632289"/>
              <a:ext cx="1513080" cy="3708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371252" y="4624009"/>
                <a:ext cx="1543320" cy="6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04" name="Ink 103"/>
              <p14:cNvContentPartPr/>
              <p14:nvPr/>
            </p14:nvContentPartPr>
            <p14:xfrm>
              <a:off x="7129652" y="5925409"/>
              <a:ext cx="1722960" cy="574920"/>
            </p14:xfrm>
          </p:contentPart>
        </mc:Choice>
        <mc:Fallback xmlns="">
          <p:pic>
            <p:nvPicPr>
              <p:cNvPr id="104" name="Ink 10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116332" y="5911009"/>
                <a:ext cx="1751400" cy="604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768413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2 (No Calc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059" y="1568912"/>
            <a:ext cx="112058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Janda Manatee Solid" panose="02000506000000020004" pitchFamily="2" charset="0"/>
              </a:rPr>
              <a:t>Find the vertex of the following </a:t>
            </a:r>
            <a:r>
              <a:rPr lang="en-US" sz="3200" dirty="0" smtClean="0">
                <a:latin typeface="Janda Manatee Solid" panose="02000506000000020004" pitchFamily="2" charset="0"/>
              </a:rPr>
              <a:t>quadratic.</a:t>
            </a:r>
            <a:endParaRPr lang="en-US" sz="3200" dirty="0">
              <a:latin typeface="Janda Manatee Solid" panose="02000506000000020004" pitchFamily="2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119046"/>
              </p:ext>
            </p:extLst>
          </p:nvPr>
        </p:nvGraphicFramePr>
        <p:xfrm>
          <a:off x="3240741" y="2402540"/>
          <a:ext cx="5084484" cy="1102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0741" y="2402540"/>
                        <a:ext cx="5084484" cy="1102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7480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2 (No Calc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059" y="1568912"/>
            <a:ext cx="112058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Janda Manatee Solid" panose="02000506000000020004" pitchFamily="2" charset="0"/>
              </a:rPr>
              <a:t>Find the vertex of the following </a:t>
            </a:r>
            <a:r>
              <a:rPr lang="en-US" sz="3200" dirty="0" smtClean="0">
                <a:latin typeface="Janda Manatee Solid" panose="02000506000000020004" pitchFamily="2" charset="0"/>
              </a:rPr>
              <a:t>quadratic.</a:t>
            </a:r>
            <a:endParaRPr lang="en-US" sz="3200" dirty="0">
              <a:latin typeface="Janda Manatee Solid" panose="02000506000000020004" pitchFamily="2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240741" y="2402540"/>
          <a:ext cx="5084484" cy="1102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0741" y="2402540"/>
                        <a:ext cx="5084484" cy="1102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9" name="Ink 8"/>
              <p14:cNvContentPartPr/>
              <p14:nvPr/>
            </p14:nvContentPartPr>
            <p14:xfrm>
              <a:off x="2593678" y="3520644"/>
              <a:ext cx="8182080" cy="202032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74238" y="3503004"/>
                <a:ext cx="8222040" cy="205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29" name="Ink 128"/>
              <p14:cNvContentPartPr/>
              <p14:nvPr/>
            </p14:nvContentPartPr>
            <p14:xfrm>
              <a:off x="7899718" y="4916004"/>
              <a:ext cx="2997720" cy="845280"/>
            </p14:xfrm>
          </p:contentPart>
        </mc:Choice>
        <mc:Fallback>
          <p:pic>
            <p:nvPicPr>
              <p:cNvPr id="129" name="Ink 128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878118" y="4895484"/>
                <a:ext cx="3039840" cy="887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205797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3 (Calc OK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059" y="1568912"/>
            <a:ext cx="112058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Janda Manatee Solid" panose="02000506000000020004" pitchFamily="2" charset="0"/>
              </a:rPr>
              <a:t>Find the linear factorization of the following polynomial (factor completely). </a:t>
            </a:r>
            <a:endParaRPr lang="en-US" sz="3200" dirty="0">
              <a:latin typeface="Janda Manatee Solid" panose="02000506000000020004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17733" y="2646130"/>
                <a:ext cx="9229578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5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5400" i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400" i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54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4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5400" i="0">
                          <a:latin typeface="Cambria Math" panose="02040503050406030204" pitchFamily="18" charset="0"/>
                        </a:rPr>
                        <m:t>+5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5400" i="0">
                          <a:latin typeface="Cambria Math" panose="02040503050406030204" pitchFamily="18" charset="0"/>
                        </a:rPr>
                        <m:t>−6</m:t>
                      </m:r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733" y="2646130"/>
                <a:ext cx="9229578" cy="92333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20136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3 (Calc OK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059" y="1568912"/>
            <a:ext cx="112058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Janda Manatee Solid" panose="02000506000000020004" pitchFamily="2" charset="0"/>
              </a:rPr>
              <a:t>Find the linear factorization of the following polynomial (factor completely). </a:t>
            </a:r>
            <a:endParaRPr lang="en-US" sz="3200" dirty="0">
              <a:latin typeface="Janda Manatee Solid" panose="02000506000000020004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17733" y="2646130"/>
                <a:ext cx="9229578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5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5400" i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400" i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54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4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5400" i="0">
                          <a:latin typeface="Cambria Math" panose="02040503050406030204" pitchFamily="18" charset="0"/>
                        </a:rPr>
                        <m:t>+5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5400" i="0">
                          <a:latin typeface="Cambria Math" panose="02040503050406030204" pitchFamily="18" charset="0"/>
                        </a:rPr>
                        <m:t>−6</m:t>
                      </m:r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733" y="2646130"/>
                <a:ext cx="9229578" cy="92333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/>
              <p14:cNvContentPartPr/>
              <p14:nvPr/>
            </p14:nvContentPartPr>
            <p14:xfrm>
              <a:off x="2720012" y="3488929"/>
              <a:ext cx="8694360" cy="5500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06332" y="3475249"/>
                <a:ext cx="8722080" cy="57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3" name="Ink 32"/>
              <p14:cNvContentPartPr/>
              <p14:nvPr/>
            </p14:nvContentPartPr>
            <p14:xfrm>
              <a:off x="2956892" y="4395769"/>
              <a:ext cx="36360" cy="90108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43212" y="4382449"/>
                <a:ext cx="61560" cy="92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7" name="Ink 36"/>
              <p14:cNvContentPartPr/>
              <p14:nvPr/>
            </p14:nvContentPartPr>
            <p14:xfrm>
              <a:off x="1157612" y="5083369"/>
              <a:ext cx="2568960" cy="6084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43932" y="5071489"/>
                <a:ext cx="2594880" cy="8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4" name="Ink 43"/>
              <p14:cNvContentPartPr/>
              <p14:nvPr/>
            </p14:nvContentPartPr>
            <p14:xfrm>
              <a:off x="3154172" y="4392529"/>
              <a:ext cx="374040" cy="209160"/>
            </p14:xfrm>
          </p:contentPart>
        </mc:Choice>
        <mc:Fallback xmlns="">
          <p:pic>
            <p:nvPicPr>
              <p:cNvPr id="44" name="Ink 4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140852" y="4379209"/>
                <a:ext cx="401400" cy="23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9" name="Ink 78"/>
              <p14:cNvContentPartPr/>
              <p14:nvPr/>
            </p14:nvContentPartPr>
            <p14:xfrm>
              <a:off x="2669972" y="4406929"/>
              <a:ext cx="1417320" cy="2038320"/>
            </p14:xfrm>
          </p:contentPart>
        </mc:Choice>
        <mc:Fallback xmlns="">
          <p:pic>
            <p:nvPicPr>
              <p:cNvPr id="79" name="Ink 7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656292" y="4392529"/>
                <a:ext cx="1445040" cy="206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0" name="Ink 79"/>
              <p14:cNvContentPartPr/>
              <p14:nvPr/>
            </p14:nvContentPartPr>
            <p14:xfrm>
              <a:off x="3276212" y="4786369"/>
              <a:ext cx="172080" cy="592920"/>
            </p14:xfrm>
          </p:contentPart>
        </mc:Choice>
        <mc:Fallback xmlns="">
          <p:pic>
            <p:nvPicPr>
              <p:cNvPr id="80" name="Ink 79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262532" y="4772329"/>
                <a:ext cx="200160" cy="61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9" name="Ink 98"/>
              <p14:cNvContentPartPr/>
              <p14:nvPr/>
            </p14:nvContentPartPr>
            <p14:xfrm>
              <a:off x="4763372" y="5021089"/>
              <a:ext cx="2058120" cy="56160"/>
            </p14:xfrm>
          </p:contentPart>
        </mc:Choice>
        <mc:Fallback xmlns="">
          <p:pic>
            <p:nvPicPr>
              <p:cNvPr id="99" name="Ink 98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748972" y="5015689"/>
                <a:ext cx="2088000" cy="7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00" name="Ink 99"/>
              <p14:cNvContentPartPr/>
              <p14:nvPr/>
            </p14:nvContentPartPr>
            <p14:xfrm>
              <a:off x="6057572" y="4368049"/>
              <a:ext cx="35280" cy="906840"/>
            </p14:xfrm>
          </p:contentPart>
        </mc:Choice>
        <mc:Fallback xmlns="">
          <p:pic>
            <p:nvPicPr>
              <p:cNvPr id="100" name="Ink 99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042092" y="4352569"/>
                <a:ext cx="63720" cy="93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08" name="Ink 107"/>
              <p14:cNvContentPartPr/>
              <p14:nvPr/>
            </p14:nvContentPartPr>
            <p14:xfrm>
              <a:off x="9659372" y="4372369"/>
              <a:ext cx="1876680" cy="255240"/>
            </p14:xfrm>
          </p:contentPart>
        </mc:Choice>
        <mc:Fallback xmlns="">
          <p:pic>
            <p:nvPicPr>
              <p:cNvPr id="108" name="Ink 107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9644972" y="4357969"/>
                <a:ext cx="1905480" cy="28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48" name="Ink 147"/>
              <p14:cNvContentPartPr/>
              <p14:nvPr/>
            </p14:nvContentPartPr>
            <p14:xfrm>
              <a:off x="6730412" y="4415209"/>
              <a:ext cx="1158480" cy="2010960"/>
            </p14:xfrm>
          </p:contentPart>
        </mc:Choice>
        <mc:Fallback xmlns="">
          <p:pic>
            <p:nvPicPr>
              <p:cNvPr id="148" name="Ink 147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717092" y="4400449"/>
                <a:ext cx="1186200" cy="203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55" name="Ink 154"/>
              <p14:cNvContentPartPr/>
              <p14:nvPr/>
            </p14:nvContentPartPr>
            <p14:xfrm>
              <a:off x="9420332" y="4256449"/>
              <a:ext cx="2091240" cy="359280"/>
            </p14:xfrm>
          </p:contentPart>
        </mc:Choice>
        <mc:Fallback xmlns="">
          <p:pic>
            <p:nvPicPr>
              <p:cNvPr id="155" name="Ink 154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9405932" y="4241689"/>
                <a:ext cx="2120400" cy="38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57" name="Ink 156"/>
              <p14:cNvContentPartPr/>
              <p14:nvPr/>
            </p14:nvContentPartPr>
            <p14:xfrm>
              <a:off x="6192572" y="4397929"/>
              <a:ext cx="314640" cy="189000"/>
            </p14:xfrm>
          </p:contentPart>
        </mc:Choice>
        <mc:Fallback xmlns="">
          <p:pic>
            <p:nvPicPr>
              <p:cNvPr id="157" name="Ink 156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177452" y="4383169"/>
                <a:ext cx="344880" cy="21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77" name="Ink 176"/>
              <p14:cNvContentPartPr/>
              <p14:nvPr/>
            </p14:nvContentPartPr>
            <p14:xfrm>
              <a:off x="8861612" y="4685569"/>
              <a:ext cx="2602800" cy="29160"/>
            </p14:xfrm>
          </p:contentPart>
        </mc:Choice>
        <mc:Fallback xmlns="">
          <p:pic>
            <p:nvPicPr>
              <p:cNvPr id="177" name="Ink 176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847572" y="4671529"/>
                <a:ext cx="2631240" cy="5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78" name="Ink 177"/>
              <p14:cNvContentPartPr/>
              <p14:nvPr/>
            </p14:nvContentPartPr>
            <p14:xfrm>
              <a:off x="5774612" y="6145729"/>
              <a:ext cx="1171440" cy="100080"/>
            </p14:xfrm>
          </p:contentPart>
        </mc:Choice>
        <mc:Fallback xmlns="">
          <p:pic>
            <p:nvPicPr>
              <p:cNvPr id="178" name="Ink 177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761292" y="6132409"/>
                <a:ext cx="1197720" cy="12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84" name="Ink 183"/>
              <p14:cNvContentPartPr/>
              <p14:nvPr/>
            </p14:nvContentPartPr>
            <p14:xfrm>
              <a:off x="7992932" y="4366249"/>
              <a:ext cx="3696120" cy="1132200"/>
            </p14:xfrm>
          </p:contentPart>
        </mc:Choice>
        <mc:Fallback xmlns="">
          <p:pic>
            <p:nvPicPr>
              <p:cNvPr id="184" name="Ink 183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7978532" y="4351849"/>
                <a:ext cx="3723120" cy="116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05" name="Ink 204"/>
              <p14:cNvContentPartPr/>
              <p14:nvPr/>
            </p14:nvContentPartPr>
            <p14:xfrm>
              <a:off x="8848292" y="5521129"/>
              <a:ext cx="1106280" cy="53640"/>
            </p14:xfrm>
          </p:contentPart>
        </mc:Choice>
        <mc:Fallback xmlns="">
          <p:pic>
            <p:nvPicPr>
              <p:cNvPr id="205" name="Ink 204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8834972" y="5508889"/>
                <a:ext cx="1133280" cy="7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15" name="Ink 214"/>
              <p14:cNvContentPartPr/>
              <p14:nvPr/>
            </p14:nvContentPartPr>
            <p14:xfrm>
              <a:off x="9350132" y="5619769"/>
              <a:ext cx="143640" cy="163800"/>
            </p14:xfrm>
          </p:contentPart>
        </mc:Choice>
        <mc:Fallback xmlns="">
          <p:pic>
            <p:nvPicPr>
              <p:cNvPr id="215" name="Ink 214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9336812" y="5606809"/>
                <a:ext cx="168840" cy="18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19" name="Ink 218"/>
              <p14:cNvContentPartPr/>
              <p14:nvPr/>
            </p14:nvContentPartPr>
            <p14:xfrm>
              <a:off x="10650812" y="5586649"/>
              <a:ext cx="970200" cy="20880"/>
            </p14:xfrm>
          </p:contentPart>
        </mc:Choice>
        <mc:Fallback xmlns="">
          <p:pic>
            <p:nvPicPr>
              <p:cNvPr id="219" name="Ink 218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10637492" y="5573329"/>
                <a:ext cx="996480" cy="4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20" name="Ink 219"/>
              <p14:cNvContentPartPr/>
              <p14:nvPr/>
            </p14:nvContentPartPr>
            <p14:xfrm>
              <a:off x="11072012" y="5686009"/>
              <a:ext cx="149040" cy="158760"/>
            </p14:xfrm>
          </p:contentPart>
        </mc:Choice>
        <mc:Fallback xmlns="">
          <p:pic>
            <p:nvPicPr>
              <p:cNvPr id="220" name="Ink 219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1059412" y="5673409"/>
                <a:ext cx="174240" cy="18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26" name="Ink 225"/>
              <p14:cNvContentPartPr/>
              <p14:nvPr/>
            </p14:nvContentPartPr>
            <p14:xfrm>
              <a:off x="543452" y="3725449"/>
              <a:ext cx="2759760" cy="2522880"/>
            </p14:xfrm>
          </p:contentPart>
        </mc:Choice>
        <mc:Fallback xmlns="">
          <p:pic>
            <p:nvPicPr>
              <p:cNvPr id="226" name="Ink 225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30492" y="3709969"/>
                <a:ext cx="2787120" cy="255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38" name="Ink 237"/>
              <p14:cNvContentPartPr/>
              <p14:nvPr/>
            </p14:nvContentPartPr>
            <p14:xfrm>
              <a:off x="6325052" y="4747129"/>
              <a:ext cx="138600" cy="564120"/>
            </p14:xfrm>
          </p:contentPart>
        </mc:Choice>
        <mc:Fallback xmlns="">
          <p:pic>
            <p:nvPicPr>
              <p:cNvPr id="238" name="Ink 237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309932" y="4732369"/>
                <a:ext cx="168480" cy="59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40" name="Ink 239"/>
              <p14:cNvContentPartPr/>
              <p14:nvPr/>
            </p14:nvContentPartPr>
            <p14:xfrm>
              <a:off x="5659772" y="4775569"/>
              <a:ext cx="131040" cy="220320"/>
            </p14:xfrm>
          </p:contentPart>
        </mc:Choice>
        <mc:Fallback xmlns="">
          <p:pic>
            <p:nvPicPr>
              <p:cNvPr id="240" name="Ink 239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5645372" y="4762249"/>
                <a:ext cx="159840" cy="24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41" name="Ink 240"/>
              <p14:cNvContentPartPr/>
              <p14:nvPr/>
            </p14:nvContentPartPr>
            <p14:xfrm>
              <a:off x="5658692" y="5215849"/>
              <a:ext cx="124920" cy="177840"/>
            </p14:xfrm>
          </p:contentPart>
        </mc:Choice>
        <mc:Fallback xmlns="">
          <p:pic>
            <p:nvPicPr>
              <p:cNvPr id="241" name="Ink 240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5644292" y="5201449"/>
                <a:ext cx="153360" cy="20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276" name="Ink 275"/>
              <p14:cNvContentPartPr/>
              <p14:nvPr/>
            </p14:nvContentPartPr>
            <p14:xfrm>
              <a:off x="7202732" y="3771169"/>
              <a:ext cx="1076760" cy="36000"/>
            </p14:xfrm>
          </p:contentPart>
        </mc:Choice>
        <mc:Fallback xmlns="">
          <p:pic>
            <p:nvPicPr>
              <p:cNvPr id="276" name="Ink 275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7187972" y="3756409"/>
                <a:ext cx="1106280" cy="6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277" name="Ink 276"/>
              <p14:cNvContentPartPr/>
              <p14:nvPr/>
            </p14:nvContentPartPr>
            <p14:xfrm>
              <a:off x="5159732" y="4760809"/>
              <a:ext cx="138960" cy="636120"/>
            </p14:xfrm>
          </p:contentPart>
        </mc:Choice>
        <mc:Fallback xmlns="">
          <p:pic>
            <p:nvPicPr>
              <p:cNvPr id="277" name="Ink 276"/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5146412" y="4746769"/>
                <a:ext cx="165600" cy="66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286" name="Ink 285"/>
              <p14:cNvContentPartPr/>
              <p14:nvPr/>
            </p14:nvContentPartPr>
            <p14:xfrm>
              <a:off x="10016492" y="3840289"/>
              <a:ext cx="992520" cy="25200"/>
            </p14:xfrm>
          </p:contentPart>
        </mc:Choice>
        <mc:Fallback xmlns="">
          <p:pic>
            <p:nvPicPr>
              <p:cNvPr id="286" name="Ink 285"/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10000652" y="3824089"/>
                <a:ext cx="1024560" cy="5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288" name="Ink 287"/>
              <p14:cNvContentPartPr/>
              <p14:nvPr/>
            </p14:nvContentPartPr>
            <p14:xfrm>
              <a:off x="2626412" y="3491449"/>
              <a:ext cx="9067680" cy="676440"/>
            </p14:xfrm>
          </p:contentPart>
        </mc:Choice>
        <mc:Fallback xmlns="">
          <p:pic>
            <p:nvPicPr>
              <p:cNvPr id="288" name="Ink 287"/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613092" y="3474889"/>
                <a:ext cx="9092880" cy="70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289" name="Ink 288"/>
              <p14:cNvContentPartPr/>
              <p14:nvPr/>
            </p14:nvContentPartPr>
            <p14:xfrm>
              <a:off x="4342532" y="4354369"/>
              <a:ext cx="1510200" cy="327960"/>
            </p14:xfrm>
          </p:contentPart>
        </mc:Choice>
        <mc:Fallback xmlns="">
          <p:pic>
            <p:nvPicPr>
              <p:cNvPr id="289" name="Ink 288"/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4327772" y="4339969"/>
                <a:ext cx="1539720" cy="35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290" name="Ink 289"/>
              <p14:cNvContentPartPr/>
              <p14:nvPr/>
            </p14:nvContentPartPr>
            <p14:xfrm>
              <a:off x="4766972" y="4721569"/>
              <a:ext cx="146880" cy="651960"/>
            </p14:xfrm>
          </p:contentPart>
        </mc:Choice>
        <mc:Fallback xmlns="">
          <p:pic>
            <p:nvPicPr>
              <p:cNvPr id="290" name="Ink 289"/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4753292" y="4708249"/>
                <a:ext cx="174960" cy="67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291" name="Ink 290"/>
              <p14:cNvContentPartPr/>
              <p14:nvPr/>
            </p14:nvContentPartPr>
            <p14:xfrm>
              <a:off x="4225532" y="5186689"/>
              <a:ext cx="2977200" cy="929160"/>
            </p14:xfrm>
          </p:contentPart>
        </mc:Choice>
        <mc:Fallback xmlns="">
          <p:pic>
            <p:nvPicPr>
              <p:cNvPr id="291" name="Ink 290"/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4211492" y="5172649"/>
                <a:ext cx="3005280" cy="95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293" name="Ink 292"/>
              <p14:cNvContentPartPr/>
              <p14:nvPr/>
            </p14:nvContentPartPr>
            <p14:xfrm>
              <a:off x="2628572" y="3446809"/>
              <a:ext cx="9024120" cy="73800"/>
            </p14:xfrm>
          </p:contentPart>
        </mc:Choice>
        <mc:Fallback xmlns="">
          <p:pic>
            <p:nvPicPr>
              <p:cNvPr id="293" name="Ink 292"/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2613812" y="3431689"/>
                <a:ext cx="9054720" cy="99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76974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4 (No Calc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059" y="1568912"/>
            <a:ext cx="112058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indent="0">
              <a:buNone/>
            </a:pPr>
            <a:r>
              <a:rPr lang="en-US" sz="3200" dirty="0">
                <a:latin typeface="Janda Manatee Solid" panose="02000506000000020004" pitchFamily="2" charset="0"/>
              </a:rPr>
              <a:t>Write the equation of a quadratic that has a vertex of (2, -4) and goes through the point (-3, -24).</a:t>
            </a:r>
          </a:p>
        </p:txBody>
      </p:sp>
    </p:spTree>
    <p:extLst>
      <p:ext uri="{BB962C8B-B14F-4D97-AF65-F5344CB8AC3E}">
        <p14:creationId xmlns:p14="http://schemas.microsoft.com/office/powerpoint/2010/main" val="6324149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929" y="598462"/>
            <a:ext cx="10571998" cy="970450"/>
          </a:xfrm>
        </p:spPr>
        <p:txBody>
          <a:bodyPr/>
          <a:lstStyle/>
          <a:p>
            <a:r>
              <a:rPr lang="en-US" sz="4800" u="sng" dirty="0" smtClean="0">
                <a:solidFill>
                  <a:srgbClr val="66FF33"/>
                </a:solidFill>
                <a:latin typeface="the bubble letters" pitchFamily="2" charset="0"/>
              </a:rPr>
              <a:t>Question #4 (No Calc)</a:t>
            </a:r>
            <a:endParaRPr lang="en-US" sz="4800" u="sng" dirty="0">
              <a:solidFill>
                <a:srgbClr val="66FF33"/>
              </a:solidFill>
              <a:latin typeface="the bubble letters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059" y="1568912"/>
            <a:ext cx="112058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indent="0">
              <a:buNone/>
            </a:pPr>
            <a:r>
              <a:rPr lang="en-US" sz="3200" dirty="0">
                <a:latin typeface="Janda Manatee Solid" panose="02000506000000020004" pitchFamily="2" charset="0"/>
              </a:rPr>
              <a:t>Write the equation of a quadratic that has a vertex of (2, -4) and goes through the point (-3, -24)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Ink 6"/>
              <p14:cNvContentPartPr/>
              <p14:nvPr/>
            </p14:nvContentPartPr>
            <p14:xfrm>
              <a:off x="3355412" y="2880889"/>
              <a:ext cx="4107600" cy="33195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39932" y="2867569"/>
                <a:ext cx="4137480" cy="334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3" name="Ink 72"/>
              <p14:cNvContentPartPr/>
              <p14:nvPr/>
            </p14:nvContentPartPr>
            <p14:xfrm>
              <a:off x="4014572" y="5146729"/>
              <a:ext cx="128520" cy="202680"/>
            </p14:xfrm>
          </p:contentPart>
        </mc:Choice>
        <mc:Fallback xmlns="">
          <p:pic>
            <p:nvPicPr>
              <p:cNvPr id="73" name="Ink 7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99812" y="5131969"/>
                <a:ext cx="158760" cy="23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0" name="Ink 89"/>
              <p14:cNvContentPartPr/>
              <p14:nvPr/>
            </p14:nvContentPartPr>
            <p14:xfrm>
              <a:off x="7110212" y="5173369"/>
              <a:ext cx="3462840" cy="574920"/>
            </p14:xfrm>
          </p:contentPart>
        </mc:Choice>
        <mc:Fallback xmlns="">
          <p:pic>
            <p:nvPicPr>
              <p:cNvPr id="90" name="Ink 8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096172" y="5158969"/>
                <a:ext cx="3490560" cy="60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4" name="Ink 93"/>
              <p14:cNvContentPartPr/>
              <p14:nvPr/>
            </p14:nvContentPartPr>
            <p14:xfrm>
              <a:off x="6888812" y="4982929"/>
              <a:ext cx="4049640" cy="914400"/>
            </p14:xfrm>
          </p:contentPart>
        </mc:Choice>
        <mc:Fallback xmlns="">
          <p:pic>
            <p:nvPicPr>
              <p:cNvPr id="94" name="Ink 9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874772" y="4968529"/>
                <a:ext cx="4078080" cy="94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50242097"/>
      </p:ext>
    </p:extLst>
  </p:cSld>
  <p:clrMapOvr>
    <a:masterClrMapping/>
  </p:clrMapOvr>
</p:sld>
</file>

<file path=ppt/theme/theme1.xml><?xml version="1.0" encoding="utf-8"?>
<a:theme xmlns:a="http://schemas.openxmlformats.org/drawingml/2006/main" name="Basis">
  <a:themeElements>
    <a:clrScheme name="Basis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D9D01AC2-EE7D-4E49-99EE-8E62E4E7E8A7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65</TotalTime>
  <Words>997</Words>
  <Application>Microsoft Office PowerPoint</Application>
  <PresentationFormat>Widescreen</PresentationFormat>
  <Paragraphs>116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Brady Bunch Remastered</vt:lpstr>
      <vt:lpstr>Calibri</vt:lpstr>
      <vt:lpstr>Cambria Math</vt:lpstr>
      <vt:lpstr>Corbel</vt:lpstr>
      <vt:lpstr>Janda Manatee Solid</vt:lpstr>
      <vt:lpstr>the bubble letters</vt:lpstr>
      <vt:lpstr>Times New Roman</vt:lpstr>
      <vt:lpstr>Basis</vt:lpstr>
      <vt:lpstr>Equation</vt:lpstr>
      <vt:lpstr>Martian Darts</vt:lpstr>
      <vt:lpstr>Question #1 (No Calc)</vt:lpstr>
      <vt:lpstr>Question #1 (No Calc)</vt:lpstr>
      <vt:lpstr>Question #2 (No Calc)</vt:lpstr>
      <vt:lpstr>Question #2 (No Calc)</vt:lpstr>
      <vt:lpstr>Question #3 (Calc OK)</vt:lpstr>
      <vt:lpstr>Question #3 (Calc OK)</vt:lpstr>
      <vt:lpstr>Question #4 (No Calc)</vt:lpstr>
      <vt:lpstr>Question #4 (No Calc)</vt:lpstr>
      <vt:lpstr>Question #5 (No Calc)</vt:lpstr>
      <vt:lpstr>Question #5 (No Calc)</vt:lpstr>
      <vt:lpstr>Question #6 (No Calc)</vt:lpstr>
      <vt:lpstr>Question #6 (No Calc)</vt:lpstr>
      <vt:lpstr>Question #7 (No Calc)</vt:lpstr>
      <vt:lpstr>Question #7 (No Calc)</vt:lpstr>
      <vt:lpstr>Question #8 (No Calc)</vt:lpstr>
      <vt:lpstr>Question #8 (No Calc)</vt:lpstr>
      <vt:lpstr>Question #9 (No Calc)</vt:lpstr>
      <vt:lpstr>Question #9 (No Calc)</vt:lpstr>
      <vt:lpstr>Question #10 (No Calc)</vt:lpstr>
      <vt:lpstr>Question #10 (No Calc)</vt:lpstr>
      <vt:lpstr>Question #11 (Calc OK)</vt:lpstr>
      <vt:lpstr>Question #11 (Calc OK)</vt:lpstr>
      <vt:lpstr>Question #12 (Calc OK)</vt:lpstr>
      <vt:lpstr>Question #12 (Calc OK)</vt:lpstr>
      <vt:lpstr>Question #13 (Calc OK)</vt:lpstr>
      <vt:lpstr>Question #13 (Calc OK)</vt:lpstr>
      <vt:lpstr>Question #14 (No Calc)</vt:lpstr>
      <vt:lpstr>Question #14 (No Calc)</vt:lpstr>
      <vt:lpstr>Question #15 (Calc OK)</vt:lpstr>
      <vt:lpstr>Question #15 (Calc OK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tian Darts</dc:title>
  <dc:creator>Walker,Kathleen</dc:creator>
  <cp:lastModifiedBy>Dimarco,Laura</cp:lastModifiedBy>
  <cp:revision>14</cp:revision>
  <dcterms:created xsi:type="dcterms:W3CDTF">2016-09-17T16:11:34Z</dcterms:created>
  <dcterms:modified xsi:type="dcterms:W3CDTF">2016-09-22T00:44:49Z</dcterms:modified>
</cp:coreProperties>
</file>